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6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7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8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53"/>
  </p:notesMasterIdLst>
  <p:handoutMasterIdLst>
    <p:handoutMasterId r:id="rId54"/>
  </p:handoutMasterIdLst>
  <p:sldIdLst>
    <p:sldId id="256" r:id="rId5"/>
    <p:sldId id="350" r:id="rId6"/>
    <p:sldId id="323" r:id="rId7"/>
    <p:sldId id="393" r:id="rId8"/>
    <p:sldId id="331" r:id="rId9"/>
    <p:sldId id="367" r:id="rId10"/>
    <p:sldId id="389" r:id="rId11"/>
    <p:sldId id="368" r:id="rId12"/>
    <p:sldId id="369" r:id="rId13"/>
    <p:sldId id="390" r:id="rId14"/>
    <p:sldId id="391" r:id="rId15"/>
    <p:sldId id="371" r:id="rId16"/>
    <p:sldId id="372" r:id="rId17"/>
    <p:sldId id="324" r:id="rId18"/>
    <p:sldId id="325" r:id="rId19"/>
    <p:sldId id="326" r:id="rId20"/>
    <p:sldId id="373" r:id="rId21"/>
    <p:sldId id="374" r:id="rId22"/>
    <p:sldId id="334" r:id="rId23"/>
    <p:sldId id="335" r:id="rId24"/>
    <p:sldId id="336" r:id="rId25"/>
    <p:sldId id="337" r:id="rId26"/>
    <p:sldId id="338" r:id="rId27"/>
    <p:sldId id="392" r:id="rId28"/>
    <p:sldId id="339" r:id="rId29"/>
    <p:sldId id="340" r:id="rId30"/>
    <p:sldId id="341" r:id="rId31"/>
    <p:sldId id="345" r:id="rId32"/>
    <p:sldId id="346" r:id="rId33"/>
    <p:sldId id="347" r:id="rId34"/>
    <p:sldId id="357" r:id="rId35"/>
    <p:sldId id="272" r:id="rId36"/>
    <p:sldId id="360" r:id="rId37"/>
    <p:sldId id="273" r:id="rId38"/>
    <p:sldId id="361" r:id="rId39"/>
    <p:sldId id="257" r:id="rId40"/>
    <p:sldId id="376" r:id="rId41"/>
    <p:sldId id="259" r:id="rId42"/>
    <p:sldId id="377" r:id="rId43"/>
    <p:sldId id="378" r:id="rId44"/>
    <p:sldId id="379" r:id="rId45"/>
    <p:sldId id="380" r:id="rId46"/>
    <p:sldId id="268" r:id="rId47"/>
    <p:sldId id="267" r:id="rId48"/>
    <p:sldId id="381" r:id="rId49"/>
    <p:sldId id="274" r:id="rId50"/>
    <p:sldId id="348" r:id="rId51"/>
    <p:sldId id="349" r:id="rId52"/>
  </p:sldIdLst>
  <p:sldSz cx="9144000" cy="6858000" type="screen4x3"/>
  <p:notesSz cx="7099300" cy="10234613"/>
  <p:defaultTextStyle>
    <a:defPPr>
      <a:defRPr lang="is-I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A5449AA-7809-43D7-81DE-5BC29F818667}" v="1" dt="2023-09-26T10:05:01.202"/>
    <p1510:client id="{5CFBB0CE-C50F-4844-AB8A-49C7AE9F0563}" v="165" dt="2023-09-25T23:51:45.56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11" d="100"/>
          <a:sy n="111" d="100"/>
        </p:scale>
        <p:origin x="1614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presProps" Target="presProp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viewProps" Target="view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microsoft.com/office/2016/11/relationships/changesInfo" Target="changesInfos/changesInfo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theme" Target="theme/theme1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uðmundur Valsson - LMI" userId="2ca2b872-158c-47f7-aff1-9404c9852146" providerId="ADAL" clId="{5CFBB0CE-C50F-4844-AB8A-49C7AE9F0563}"/>
    <pc:docChg chg="undo custSel addSld delSld modSld sldOrd">
      <pc:chgData name="Guðmundur Valsson - LMI" userId="2ca2b872-158c-47f7-aff1-9404c9852146" providerId="ADAL" clId="{5CFBB0CE-C50F-4844-AB8A-49C7AE9F0563}" dt="2023-09-25T23:51:45.558" v="530"/>
      <pc:docMkLst>
        <pc:docMk/>
      </pc:docMkLst>
      <pc:sldChg chg="addSp delSp modSp mod modTransition modAnim">
        <pc:chgData name="Guðmundur Valsson - LMI" userId="2ca2b872-158c-47f7-aff1-9404c9852146" providerId="ADAL" clId="{5CFBB0CE-C50F-4844-AB8A-49C7AE9F0563}" dt="2023-09-25T21:26:19.885" v="404"/>
        <pc:sldMkLst>
          <pc:docMk/>
          <pc:sldMk cId="0" sldId="256"/>
        </pc:sldMkLst>
        <pc:spChg chg="mod">
          <ac:chgData name="Guðmundur Valsson - LMI" userId="2ca2b872-158c-47f7-aff1-9404c9852146" providerId="ADAL" clId="{5CFBB0CE-C50F-4844-AB8A-49C7AE9F0563}" dt="2023-09-25T21:01:41.688" v="227" actId="20577"/>
          <ac:spMkLst>
            <pc:docMk/>
            <pc:sldMk cId="0" sldId="256"/>
            <ac:spMk id="3" creationId="{00000000-0000-0000-0000-000000000000}"/>
          </ac:spMkLst>
        </pc:spChg>
        <pc:picChg chg="add del mod">
          <ac:chgData name="Guðmundur Valsson - LMI" userId="2ca2b872-158c-47f7-aff1-9404c9852146" providerId="ADAL" clId="{5CFBB0CE-C50F-4844-AB8A-49C7AE9F0563}" dt="2023-09-25T21:25:18.218" v="403"/>
          <ac:picMkLst>
            <pc:docMk/>
            <pc:sldMk cId="0" sldId="256"/>
            <ac:picMk id="7" creationId="{D365152D-70E3-C3DC-428B-9C5B765C49A6}"/>
          </ac:picMkLst>
        </pc:picChg>
        <pc:picChg chg="add del mod ord">
          <ac:chgData name="Guðmundur Valsson - LMI" userId="2ca2b872-158c-47f7-aff1-9404c9852146" providerId="ADAL" clId="{5CFBB0CE-C50F-4844-AB8A-49C7AE9F0563}" dt="2023-09-25T21:26:19.885" v="404"/>
          <ac:picMkLst>
            <pc:docMk/>
            <pc:sldMk cId="0" sldId="256"/>
            <ac:picMk id="9" creationId="{66D0F9A6-919D-73A1-4BF9-561DEACA37C0}"/>
          </ac:picMkLst>
        </pc:picChg>
        <pc:picChg chg="add mod">
          <ac:chgData name="Guðmundur Valsson - LMI" userId="2ca2b872-158c-47f7-aff1-9404c9852146" providerId="ADAL" clId="{5CFBB0CE-C50F-4844-AB8A-49C7AE9F0563}" dt="2023-09-25T21:26:19.885" v="404"/>
          <ac:picMkLst>
            <pc:docMk/>
            <pc:sldMk cId="0" sldId="256"/>
            <ac:picMk id="10" creationId="{5465F0C9-8757-67AE-50FB-4F1A0AD6891F}"/>
          </ac:picMkLst>
        </pc:picChg>
      </pc:sldChg>
      <pc:sldChg chg="addSp modSp modTransition">
        <pc:chgData name="Guðmundur Valsson - LMI" userId="2ca2b872-158c-47f7-aff1-9404c9852146" providerId="ADAL" clId="{5CFBB0CE-C50F-4844-AB8A-49C7AE9F0563}" dt="2023-09-25T23:51:45.558" v="530"/>
        <pc:sldMkLst>
          <pc:docMk/>
          <pc:sldMk cId="3220958649" sldId="257"/>
        </pc:sldMkLst>
        <pc:picChg chg="add mod">
          <ac:chgData name="Guðmundur Valsson - LMI" userId="2ca2b872-158c-47f7-aff1-9404c9852146" providerId="ADAL" clId="{5CFBB0CE-C50F-4844-AB8A-49C7AE9F0563}" dt="2023-09-25T23:51:45.558" v="530"/>
          <ac:picMkLst>
            <pc:docMk/>
            <pc:sldMk cId="3220958649" sldId="257"/>
            <ac:picMk id="9" creationId="{17617F89-139B-29DD-D4FA-5A10D8929575}"/>
          </ac:picMkLst>
        </pc:picChg>
      </pc:sldChg>
      <pc:sldChg chg="del">
        <pc:chgData name="Guðmundur Valsson - LMI" userId="2ca2b872-158c-47f7-aff1-9404c9852146" providerId="ADAL" clId="{5CFBB0CE-C50F-4844-AB8A-49C7AE9F0563}" dt="2023-09-12T14:43:09.426" v="0" actId="2696"/>
        <pc:sldMkLst>
          <pc:docMk/>
          <pc:sldMk cId="2501491177" sldId="258"/>
        </pc:sldMkLst>
      </pc:sldChg>
      <pc:sldChg chg="addSp modSp modTransition">
        <pc:chgData name="Guðmundur Valsson - LMI" userId="2ca2b872-158c-47f7-aff1-9404c9852146" providerId="ADAL" clId="{5CFBB0CE-C50F-4844-AB8A-49C7AE9F0563}" dt="2023-09-25T23:51:45.558" v="530"/>
        <pc:sldMkLst>
          <pc:docMk/>
          <pc:sldMk cId="309091894" sldId="259"/>
        </pc:sldMkLst>
        <pc:picChg chg="add mod">
          <ac:chgData name="Guðmundur Valsson - LMI" userId="2ca2b872-158c-47f7-aff1-9404c9852146" providerId="ADAL" clId="{5CFBB0CE-C50F-4844-AB8A-49C7AE9F0563}" dt="2023-09-25T23:51:45.558" v="530"/>
          <ac:picMkLst>
            <pc:docMk/>
            <pc:sldMk cId="309091894" sldId="259"/>
            <ac:picMk id="9" creationId="{B0ABEED9-6948-A800-1075-88DD3C653552}"/>
          </ac:picMkLst>
        </pc:picChg>
      </pc:sldChg>
      <pc:sldChg chg="del">
        <pc:chgData name="Guðmundur Valsson - LMI" userId="2ca2b872-158c-47f7-aff1-9404c9852146" providerId="ADAL" clId="{5CFBB0CE-C50F-4844-AB8A-49C7AE9F0563}" dt="2023-09-12T14:43:09.426" v="0" actId="2696"/>
        <pc:sldMkLst>
          <pc:docMk/>
          <pc:sldMk cId="414469553" sldId="260"/>
        </pc:sldMkLst>
      </pc:sldChg>
      <pc:sldChg chg="del">
        <pc:chgData name="Guðmundur Valsson - LMI" userId="2ca2b872-158c-47f7-aff1-9404c9852146" providerId="ADAL" clId="{5CFBB0CE-C50F-4844-AB8A-49C7AE9F0563}" dt="2023-09-12T14:43:09.426" v="0" actId="2696"/>
        <pc:sldMkLst>
          <pc:docMk/>
          <pc:sldMk cId="288594406" sldId="261"/>
        </pc:sldMkLst>
      </pc:sldChg>
      <pc:sldChg chg="del">
        <pc:chgData name="Guðmundur Valsson - LMI" userId="2ca2b872-158c-47f7-aff1-9404c9852146" providerId="ADAL" clId="{5CFBB0CE-C50F-4844-AB8A-49C7AE9F0563}" dt="2023-09-12T14:43:09.426" v="0" actId="2696"/>
        <pc:sldMkLst>
          <pc:docMk/>
          <pc:sldMk cId="682358133" sldId="262"/>
        </pc:sldMkLst>
      </pc:sldChg>
      <pc:sldChg chg="del">
        <pc:chgData name="Guðmundur Valsson - LMI" userId="2ca2b872-158c-47f7-aff1-9404c9852146" providerId="ADAL" clId="{5CFBB0CE-C50F-4844-AB8A-49C7AE9F0563}" dt="2023-09-12T14:43:09.426" v="0" actId="2696"/>
        <pc:sldMkLst>
          <pc:docMk/>
          <pc:sldMk cId="3692509868" sldId="263"/>
        </pc:sldMkLst>
      </pc:sldChg>
      <pc:sldChg chg="del">
        <pc:chgData name="Guðmundur Valsson - LMI" userId="2ca2b872-158c-47f7-aff1-9404c9852146" providerId="ADAL" clId="{5CFBB0CE-C50F-4844-AB8A-49C7AE9F0563}" dt="2023-09-12T14:43:09.426" v="0" actId="2696"/>
        <pc:sldMkLst>
          <pc:docMk/>
          <pc:sldMk cId="2668243937" sldId="264"/>
        </pc:sldMkLst>
      </pc:sldChg>
      <pc:sldChg chg="del">
        <pc:chgData name="Guðmundur Valsson - LMI" userId="2ca2b872-158c-47f7-aff1-9404c9852146" providerId="ADAL" clId="{5CFBB0CE-C50F-4844-AB8A-49C7AE9F0563}" dt="2023-09-12T14:43:09.426" v="0" actId="2696"/>
        <pc:sldMkLst>
          <pc:docMk/>
          <pc:sldMk cId="3954446172" sldId="265"/>
        </pc:sldMkLst>
      </pc:sldChg>
      <pc:sldChg chg="addSp modSp modTransition">
        <pc:chgData name="Guðmundur Valsson - LMI" userId="2ca2b872-158c-47f7-aff1-9404c9852146" providerId="ADAL" clId="{5CFBB0CE-C50F-4844-AB8A-49C7AE9F0563}" dt="2023-09-25T23:51:45.558" v="530"/>
        <pc:sldMkLst>
          <pc:docMk/>
          <pc:sldMk cId="3080760498" sldId="267"/>
        </pc:sldMkLst>
        <pc:picChg chg="add mod">
          <ac:chgData name="Guðmundur Valsson - LMI" userId="2ca2b872-158c-47f7-aff1-9404c9852146" providerId="ADAL" clId="{5CFBB0CE-C50F-4844-AB8A-49C7AE9F0563}" dt="2023-09-25T23:51:45.558" v="530"/>
          <ac:picMkLst>
            <pc:docMk/>
            <pc:sldMk cId="3080760498" sldId="267"/>
            <ac:picMk id="8" creationId="{30342114-4869-A310-ECEB-4F0B266FF245}"/>
          </ac:picMkLst>
        </pc:picChg>
      </pc:sldChg>
      <pc:sldChg chg="addSp delSp modSp mod modTransition">
        <pc:chgData name="Guðmundur Valsson - LMI" userId="2ca2b872-158c-47f7-aff1-9404c9852146" providerId="ADAL" clId="{5CFBB0CE-C50F-4844-AB8A-49C7AE9F0563}" dt="2023-09-25T23:51:45.558" v="530"/>
        <pc:sldMkLst>
          <pc:docMk/>
          <pc:sldMk cId="3625495364" sldId="268"/>
        </pc:sldMkLst>
        <pc:spChg chg="add mod">
          <ac:chgData name="Guðmundur Valsson - LMI" userId="2ca2b872-158c-47f7-aff1-9404c9852146" providerId="ADAL" clId="{5CFBB0CE-C50F-4844-AB8A-49C7AE9F0563}" dt="2023-09-25T23:36:45.079" v="529" actId="20577"/>
          <ac:spMkLst>
            <pc:docMk/>
            <pc:sldMk cId="3625495364" sldId="268"/>
            <ac:spMk id="4" creationId="{00000000-0000-0000-0000-000000000000}"/>
          </ac:spMkLst>
        </pc:spChg>
        <pc:graphicFrameChg chg="del mod replId">
          <ac:chgData name="Guðmundur Valsson - LMI" userId="2ca2b872-158c-47f7-aff1-9404c9852146" providerId="ADAL" clId="{5CFBB0CE-C50F-4844-AB8A-49C7AE9F0563}" dt="2023-09-25T23:36:41.190" v="527"/>
          <ac:graphicFrameMkLst>
            <pc:docMk/>
            <pc:sldMk cId="3625495364" sldId="268"/>
            <ac:graphicFrameMk id="8" creationId="{00000000-0000-0000-0000-000000000000}"/>
          </ac:graphicFrameMkLst>
        </pc:graphicFrameChg>
        <pc:picChg chg="add mod">
          <ac:chgData name="Guðmundur Valsson - LMI" userId="2ca2b872-158c-47f7-aff1-9404c9852146" providerId="ADAL" clId="{5CFBB0CE-C50F-4844-AB8A-49C7AE9F0563}" dt="2023-09-25T23:51:45.558" v="530"/>
          <ac:picMkLst>
            <pc:docMk/>
            <pc:sldMk cId="3625495364" sldId="268"/>
            <ac:picMk id="11" creationId="{F5F04AF8-0E03-EC38-4296-7362EB023582}"/>
          </ac:picMkLst>
        </pc:picChg>
      </pc:sldChg>
      <pc:sldChg chg="addSp modSp modTransition">
        <pc:chgData name="Guðmundur Valsson - LMI" userId="2ca2b872-158c-47f7-aff1-9404c9852146" providerId="ADAL" clId="{5CFBB0CE-C50F-4844-AB8A-49C7AE9F0563}" dt="2023-09-25T22:28:56.851" v="469"/>
        <pc:sldMkLst>
          <pc:docMk/>
          <pc:sldMk cId="3518206340" sldId="272"/>
        </pc:sldMkLst>
        <pc:picChg chg="add mod">
          <ac:chgData name="Guðmundur Valsson - LMI" userId="2ca2b872-158c-47f7-aff1-9404c9852146" providerId="ADAL" clId="{5CFBB0CE-C50F-4844-AB8A-49C7AE9F0563}" dt="2023-09-25T22:28:56.851" v="469"/>
          <ac:picMkLst>
            <pc:docMk/>
            <pc:sldMk cId="3518206340" sldId="272"/>
            <ac:picMk id="8" creationId="{E6BA268E-53C7-B301-1062-5E3B6DD92523}"/>
          </ac:picMkLst>
        </pc:picChg>
      </pc:sldChg>
      <pc:sldChg chg="addSp delSp modSp mod modTransition modAnim">
        <pc:chgData name="Guðmundur Valsson - LMI" userId="2ca2b872-158c-47f7-aff1-9404c9852146" providerId="ADAL" clId="{5CFBB0CE-C50F-4844-AB8A-49C7AE9F0563}" dt="2023-09-25T23:34:01.223" v="522"/>
        <pc:sldMkLst>
          <pc:docMk/>
          <pc:sldMk cId="2530435478" sldId="273"/>
        </pc:sldMkLst>
        <pc:picChg chg="add del mod">
          <ac:chgData name="Guðmundur Valsson - LMI" userId="2ca2b872-158c-47f7-aff1-9404c9852146" providerId="ADAL" clId="{5CFBB0CE-C50F-4844-AB8A-49C7AE9F0563}" dt="2023-09-25T23:32:04.862" v="521"/>
          <ac:picMkLst>
            <pc:docMk/>
            <pc:sldMk cId="2530435478" sldId="273"/>
            <ac:picMk id="14" creationId="{E49D0876-D261-108A-3489-A0B4ACCF86B0}"/>
          </ac:picMkLst>
        </pc:picChg>
        <pc:picChg chg="add del mod ord">
          <ac:chgData name="Guðmundur Valsson - LMI" userId="2ca2b872-158c-47f7-aff1-9404c9852146" providerId="ADAL" clId="{5CFBB0CE-C50F-4844-AB8A-49C7AE9F0563}" dt="2023-09-25T23:34:01.223" v="522"/>
          <ac:picMkLst>
            <pc:docMk/>
            <pc:sldMk cId="2530435478" sldId="273"/>
            <ac:picMk id="16" creationId="{ACBB1516-0AC4-13EB-22C4-BA04B0CA1609}"/>
          </ac:picMkLst>
        </pc:picChg>
        <pc:picChg chg="add mod">
          <ac:chgData name="Guðmundur Valsson - LMI" userId="2ca2b872-158c-47f7-aff1-9404c9852146" providerId="ADAL" clId="{5CFBB0CE-C50F-4844-AB8A-49C7AE9F0563}" dt="2023-09-25T23:34:01.223" v="522"/>
          <ac:picMkLst>
            <pc:docMk/>
            <pc:sldMk cId="2530435478" sldId="273"/>
            <ac:picMk id="17" creationId="{B59EBA6B-437F-B513-20F3-8439EC7960EB}"/>
          </ac:picMkLst>
        </pc:picChg>
      </pc:sldChg>
      <pc:sldChg chg="addSp modSp modTransition">
        <pc:chgData name="Guðmundur Valsson - LMI" userId="2ca2b872-158c-47f7-aff1-9404c9852146" providerId="ADAL" clId="{5CFBB0CE-C50F-4844-AB8A-49C7AE9F0563}" dt="2023-09-25T23:51:45.558" v="530"/>
        <pc:sldMkLst>
          <pc:docMk/>
          <pc:sldMk cId="858333840" sldId="274"/>
        </pc:sldMkLst>
        <pc:picChg chg="add mod">
          <ac:chgData name="Guðmundur Valsson - LMI" userId="2ca2b872-158c-47f7-aff1-9404c9852146" providerId="ADAL" clId="{5CFBB0CE-C50F-4844-AB8A-49C7AE9F0563}" dt="2023-09-25T23:51:45.558" v="530"/>
          <ac:picMkLst>
            <pc:docMk/>
            <pc:sldMk cId="858333840" sldId="274"/>
            <ac:picMk id="7" creationId="{279CCE50-8416-7DAF-4E20-436803564F8A}"/>
          </ac:picMkLst>
        </pc:picChg>
      </pc:sldChg>
      <pc:sldChg chg="addSp modSp mod modTransition">
        <pc:chgData name="Guðmundur Valsson - LMI" userId="2ca2b872-158c-47f7-aff1-9404c9852146" providerId="ADAL" clId="{5CFBB0CE-C50F-4844-AB8A-49C7AE9F0563}" dt="2023-09-25T21:46:10.017" v="441"/>
        <pc:sldMkLst>
          <pc:docMk/>
          <pc:sldMk cId="0" sldId="323"/>
        </pc:sldMkLst>
        <pc:spChg chg="mod">
          <ac:chgData name="Guðmundur Valsson - LMI" userId="2ca2b872-158c-47f7-aff1-9404c9852146" providerId="ADAL" clId="{5CFBB0CE-C50F-4844-AB8A-49C7AE9F0563}" dt="2023-09-25T21:31:40.685" v="438" actId="1076"/>
          <ac:spMkLst>
            <pc:docMk/>
            <pc:sldMk cId="0" sldId="323"/>
            <ac:spMk id="209" creationId="{00000000-0000-0000-0000-000000000000}"/>
          </ac:spMkLst>
        </pc:spChg>
        <pc:picChg chg="add mod">
          <ac:chgData name="Guðmundur Valsson - LMI" userId="2ca2b872-158c-47f7-aff1-9404c9852146" providerId="ADAL" clId="{5CFBB0CE-C50F-4844-AB8A-49C7AE9F0563}" dt="2023-09-25T21:46:10.017" v="441"/>
          <ac:picMkLst>
            <pc:docMk/>
            <pc:sldMk cId="0" sldId="323"/>
            <ac:picMk id="219" creationId="{AD3B3189-8C99-8613-10A6-9A515101FADC}"/>
          </ac:picMkLst>
        </pc:picChg>
      </pc:sldChg>
      <pc:sldChg chg="modSp del mod">
        <pc:chgData name="Guðmundur Valsson - LMI" userId="2ca2b872-158c-47f7-aff1-9404c9852146" providerId="ADAL" clId="{5CFBB0CE-C50F-4844-AB8A-49C7AE9F0563}" dt="2023-09-25T20:44:16.909" v="169" actId="2696"/>
        <pc:sldMkLst>
          <pc:docMk/>
          <pc:sldMk cId="4224320117" sldId="324"/>
        </pc:sldMkLst>
        <pc:spChg chg="mod">
          <ac:chgData name="Guðmundur Valsson - LMI" userId="2ca2b872-158c-47f7-aff1-9404c9852146" providerId="ADAL" clId="{5CFBB0CE-C50F-4844-AB8A-49C7AE9F0563}" dt="2023-09-25T20:39:48.037" v="162" actId="20577"/>
          <ac:spMkLst>
            <pc:docMk/>
            <pc:sldMk cId="4224320117" sldId="324"/>
            <ac:spMk id="195" creationId="{00000000-0000-0000-0000-000000000000}"/>
          </ac:spMkLst>
        </pc:spChg>
        <pc:picChg chg="add del mod">
          <ac:chgData name="Guðmundur Valsson - LMI" userId="2ca2b872-158c-47f7-aff1-9404c9852146" providerId="ADAL" clId="{5CFBB0CE-C50F-4844-AB8A-49C7AE9F0563}" dt="2023-09-25T21:48:14.700" v="443"/>
          <ac:picMkLst>
            <pc:docMk/>
            <pc:sldMk cId="4224320117" sldId="324"/>
            <ac:picMk id="6" creationId="{4A4F31B1-C35E-6152-7343-B4C69C15C6FD}"/>
          </ac:picMkLst>
        </pc:picChg>
        <pc:picChg chg="add del mod ord">
          <ac:chgData name="Guðmundur Valsson - LMI" userId="2ca2b872-158c-47f7-aff1-9404c9852146" providerId="ADAL" clId="{5CFBB0CE-C50F-4844-AB8A-49C7AE9F0563}" dt="2023-09-25T21:50:40.281" v="444"/>
          <ac:picMkLst>
            <pc:docMk/>
            <pc:sldMk cId="4224320117" sldId="324"/>
            <ac:picMk id="198" creationId="{B25690E9-F8F5-13BF-F484-E2DA1B8F10FE}"/>
          </ac:picMkLst>
        </pc:picChg>
        <pc:picChg chg="add mod">
          <ac:chgData name="Guðmundur Valsson - LMI" userId="2ca2b872-158c-47f7-aff1-9404c9852146" providerId="ADAL" clId="{5CFBB0CE-C50F-4844-AB8A-49C7AE9F0563}" dt="2023-09-25T21:50:40.281" v="444"/>
          <ac:picMkLst>
            <pc:docMk/>
            <pc:sldMk cId="4224320117" sldId="324"/>
            <ac:picMk id="199" creationId="{D839FEE2-68E7-AF9D-C98D-67D589F94531}"/>
          </ac:picMkLst>
        </pc:picChg>
      </pc:sldChg>
      <pc:sldChg chg="modSp del mod">
        <pc:chgData name="Guðmundur Valsson - LMI" userId="2ca2b872-158c-47f7-aff1-9404c9852146" providerId="ADAL" clId="{5CFBB0CE-C50F-4844-AB8A-49C7AE9F0563}" dt="2023-09-25T20:44:16.909" v="169" actId="2696"/>
        <pc:sldMkLst>
          <pc:docMk/>
          <pc:sldMk cId="470874963" sldId="325"/>
        </pc:sldMkLst>
        <pc:spChg chg="mod">
          <ac:chgData name="Guðmundur Valsson - LMI" userId="2ca2b872-158c-47f7-aff1-9404c9852146" providerId="ADAL" clId="{5CFBB0CE-C50F-4844-AB8A-49C7AE9F0563}" dt="2023-09-25T20:39:25.129" v="159" actId="6549"/>
          <ac:spMkLst>
            <pc:docMk/>
            <pc:sldMk cId="470874963" sldId="325"/>
            <ac:spMk id="3" creationId="{00000000-0000-0000-0000-000000000000}"/>
          </ac:spMkLst>
        </pc:spChg>
        <pc:picChg chg="add del mod">
          <ac:chgData name="Guðmundur Valsson - LMI" userId="2ca2b872-158c-47f7-aff1-9404c9852146" providerId="ADAL" clId="{5CFBB0CE-C50F-4844-AB8A-49C7AE9F0563}" dt="2023-09-25T22:01:19.229" v="449"/>
          <ac:picMkLst>
            <pc:docMk/>
            <pc:sldMk cId="470874963" sldId="325"/>
            <ac:picMk id="188" creationId="{FBADE61A-AD6E-0645-200D-E7E684B9980B}"/>
          </ac:picMkLst>
        </pc:picChg>
        <pc:picChg chg="add del mod ord">
          <ac:chgData name="Guðmundur Valsson - LMI" userId="2ca2b872-158c-47f7-aff1-9404c9852146" providerId="ADAL" clId="{5CFBB0CE-C50F-4844-AB8A-49C7AE9F0563}" dt="2023-09-25T22:01:53.682" v="450"/>
          <ac:picMkLst>
            <pc:docMk/>
            <pc:sldMk cId="470874963" sldId="325"/>
            <ac:picMk id="201" creationId="{F73E18AE-CE94-58E9-BF9A-5AAEA4827BE5}"/>
          </ac:picMkLst>
        </pc:picChg>
        <pc:picChg chg="add del mod">
          <ac:chgData name="Guðmundur Valsson - LMI" userId="2ca2b872-158c-47f7-aff1-9404c9852146" providerId="ADAL" clId="{5CFBB0CE-C50F-4844-AB8A-49C7AE9F0563}" dt="2023-09-25T22:03:16.298" v="452"/>
          <ac:picMkLst>
            <pc:docMk/>
            <pc:sldMk cId="470874963" sldId="325"/>
            <ac:picMk id="202" creationId="{92A16D9F-63C2-EDEF-8B6D-BB69E237AB8C}"/>
          </ac:picMkLst>
        </pc:picChg>
        <pc:picChg chg="add del mod ord">
          <ac:chgData name="Guðmundur Valsson - LMI" userId="2ca2b872-158c-47f7-aff1-9404c9852146" providerId="ADAL" clId="{5CFBB0CE-C50F-4844-AB8A-49C7AE9F0563}" dt="2023-09-25T22:03:55.732" v="453"/>
          <ac:picMkLst>
            <pc:docMk/>
            <pc:sldMk cId="470874963" sldId="325"/>
            <ac:picMk id="206" creationId="{9E56E08A-32F0-1964-985A-E2E262EE2FE3}"/>
          </ac:picMkLst>
        </pc:picChg>
        <pc:picChg chg="add mod">
          <ac:chgData name="Guðmundur Valsson - LMI" userId="2ca2b872-158c-47f7-aff1-9404c9852146" providerId="ADAL" clId="{5CFBB0CE-C50F-4844-AB8A-49C7AE9F0563}" dt="2023-09-25T22:03:55.732" v="453"/>
          <ac:picMkLst>
            <pc:docMk/>
            <pc:sldMk cId="470874963" sldId="325"/>
            <ac:picMk id="207" creationId="{53FB53E3-7411-63CE-2B42-E474709CFEE1}"/>
          </ac:picMkLst>
        </pc:picChg>
      </pc:sldChg>
      <pc:sldChg chg="addSp delSp modSp add mod modTransition modAnim">
        <pc:chgData name="Guðmundur Valsson - LMI" userId="2ca2b872-158c-47f7-aff1-9404c9852146" providerId="ADAL" clId="{5CFBB0CE-C50F-4844-AB8A-49C7AE9F0563}" dt="2023-09-25T22:06:04.737" v="456"/>
        <pc:sldMkLst>
          <pc:docMk/>
          <pc:sldMk cId="430947948" sldId="326"/>
        </pc:sldMkLst>
        <pc:spChg chg="mod">
          <ac:chgData name="Guðmundur Valsson - LMI" userId="2ca2b872-158c-47f7-aff1-9404c9852146" providerId="ADAL" clId="{5CFBB0CE-C50F-4844-AB8A-49C7AE9F0563}" dt="2023-09-25T20:39:28.812" v="161" actId="27636"/>
          <ac:spMkLst>
            <pc:docMk/>
            <pc:sldMk cId="430947948" sldId="326"/>
            <ac:spMk id="3" creationId="{00000000-0000-0000-0000-000000000000}"/>
          </ac:spMkLst>
        </pc:spChg>
        <pc:picChg chg="add del mod">
          <ac:chgData name="Guðmundur Valsson - LMI" userId="2ca2b872-158c-47f7-aff1-9404c9852146" providerId="ADAL" clId="{5CFBB0CE-C50F-4844-AB8A-49C7AE9F0563}" dt="2023-09-25T21:51:19.343" v="446"/>
          <ac:picMkLst>
            <pc:docMk/>
            <pc:sldMk cId="430947948" sldId="326"/>
            <ac:picMk id="188" creationId="{DF991CA5-906F-3F51-818E-65A1FC1A84DE}"/>
          </ac:picMkLst>
        </pc:picChg>
        <pc:picChg chg="add del mod ord">
          <ac:chgData name="Guðmundur Valsson - LMI" userId="2ca2b872-158c-47f7-aff1-9404c9852146" providerId="ADAL" clId="{5CFBB0CE-C50F-4844-AB8A-49C7AE9F0563}" dt="2023-09-25T21:51:44.278" v="447"/>
          <ac:picMkLst>
            <pc:docMk/>
            <pc:sldMk cId="430947948" sldId="326"/>
            <ac:picMk id="192" creationId="{97CF30E1-6B4C-8A30-A9C2-51868B8CA715}"/>
          </ac:picMkLst>
        </pc:picChg>
        <pc:picChg chg="add del mod">
          <ac:chgData name="Guðmundur Valsson - LMI" userId="2ca2b872-158c-47f7-aff1-9404c9852146" providerId="ADAL" clId="{5CFBB0CE-C50F-4844-AB8A-49C7AE9F0563}" dt="2023-09-25T22:04:19.973" v="455"/>
          <ac:picMkLst>
            <pc:docMk/>
            <pc:sldMk cId="430947948" sldId="326"/>
            <ac:picMk id="193" creationId="{01DD8DE3-21D2-F9CB-373A-5A8F6733513D}"/>
          </ac:picMkLst>
        </pc:picChg>
        <pc:picChg chg="add del mod ord">
          <ac:chgData name="Guðmundur Valsson - LMI" userId="2ca2b872-158c-47f7-aff1-9404c9852146" providerId="ADAL" clId="{5CFBB0CE-C50F-4844-AB8A-49C7AE9F0563}" dt="2023-09-25T22:06:04.737" v="456"/>
          <ac:picMkLst>
            <pc:docMk/>
            <pc:sldMk cId="430947948" sldId="326"/>
            <ac:picMk id="203" creationId="{86EE81CA-C081-20C2-D680-62B4B6C2DFAA}"/>
          </ac:picMkLst>
        </pc:picChg>
        <pc:picChg chg="add mod">
          <ac:chgData name="Guðmundur Valsson - LMI" userId="2ca2b872-158c-47f7-aff1-9404c9852146" providerId="ADAL" clId="{5CFBB0CE-C50F-4844-AB8A-49C7AE9F0563}" dt="2023-09-25T22:06:04.737" v="456"/>
          <ac:picMkLst>
            <pc:docMk/>
            <pc:sldMk cId="430947948" sldId="326"/>
            <ac:picMk id="204" creationId="{D274EABE-0D72-181F-7CB5-332A11781781}"/>
          </ac:picMkLst>
        </pc:picChg>
      </pc:sldChg>
      <pc:sldChg chg="addSp modSp modTransition">
        <pc:chgData name="Guðmundur Valsson - LMI" userId="2ca2b872-158c-47f7-aff1-9404c9852146" providerId="ADAL" clId="{5CFBB0CE-C50F-4844-AB8A-49C7AE9F0563}" dt="2023-09-25T21:46:10.017" v="441"/>
        <pc:sldMkLst>
          <pc:docMk/>
          <pc:sldMk cId="0" sldId="331"/>
        </pc:sldMkLst>
        <pc:picChg chg="add mod">
          <ac:chgData name="Guðmundur Valsson - LMI" userId="2ca2b872-158c-47f7-aff1-9404c9852146" providerId="ADAL" clId="{5CFBB0CE-C50F-4844-AB8A-49C7AE9F0563}" dt="2023-09-25T21:46:10.017" v="441"/>
          <ac:picMkLst>
            <pc:docMk/>
            <pc:sldMk cId="0" sldId="331"/>
            <ac:picMk id="7" creationId="{F41FD77B-48FD-B02F-2F1C-FB87A430E5E7}"/>
          </ac:picMkLst>
        </pc:picChg>
      </pc:sldChg>
      <pc:sldChg chg="addSp modSp modTransition">
        <pc:chgData name="Guðmundur Valsson - LMI" userId="2ca2b872-158c-47f7-aff1-9404c9852146" providerId="ADAL" clId="{5CFBB0CE-C50F-4844-AB8A-49C7AE9F0563}" dt="2023-09-25T22:13:48.109" v="459"/>
        <pc:sldMkLst>
          <pc:docMk/>
          <pc:sldMk cId="0" sldId="334"/>
        </pc:sldMkLst>
        <pc:picChg chg="add mod">
          <ac:chgData name="Guðmundur Valsson - LMI" userId="2ca2b872-158c-47f7-aff1-9404c9852146" providerId="ADAL" clId="{5CFBB0CE-C50F-4844-AB8A-49C7AE9F0563}" dt="2023-09-25T22:13:48.109" v="459"/>
          <ac:picMkLst>
            <pc:docMk/>
            <pc:sldMk cId="0" sldId="334"/>
            <ac:picMk id="7" creationId="{4A899135-5744-D14F-D2D8-5F750058C5F4}"/>
          </ac:picMkLst>
        </pc:picChg>
      </pc:sldChg>
      <pc:sldChg chg="addSp modSp modTransition">
        <pc:chgData name="Guðmundur Valsson - LMI" userId="2ca2b872-158c-47f7-aff1-9404c9852146" providerId="ADAL" clId="{5CFBB0CE-C50F-4844-AB8A-49C7AE9F0563}" dt="2023-09-25T22:13:48.109" v="459"/>
        <pc:sldMkLst>
          <pc:docMk/>
          <pc:sldMk cId="0" sldId="335"/>
        </pc:sldMkLst>
        <pc:picChg chg="add mod">
          <ac:chgData name="Guðmundur Valsson - LMI" userId="2ca2b872-158c-47f7-aff1-9404c9852146" providerId="ADAL" clId="{5CFBB0CE-C50F-4844-AB8A-49C7AE9F0563}" dt="2023-09-25T22:13:48.109" v="459"/>
          <ac:picMkLst>
            <pc:docMk/>
            <pc:sldMk cId="0" sldId="335"/>
            <ac:picMk id="7" creationId="{AF19DC97-FFEF-F7B4-3669-15F0634EA0E5}"/>
          </ac:picMkLst>
        </pc:picChg>
      </pc:sldChg>
      <pc:sldChg chg="addSp modSp modTransition">
        <pc:chgData name="Guðmundur Valsson - LMI" userId="2ca2b872-158c-47f7-aff1-9404c9852146" providerId="ADAL" clId="{5CFBB0CE-C50F-4844-AB8A-49C7AE9F0563}" dt="2023-09-25T22:13:48.109" v="459"/>
        <pc:sldMkLst>
          <pc:docMk/>
          <pc:sldMk cId="0" sldId="336"/>
        </pc:sldMkLst>
        <pc:picChg chg="add mod">
          <ac:chgData name="Guðmundur Valsson - LMI" userId="2ca2b872-158c-47f7-aff1-9404c9852146" providerId="ADAL" clId="{5CFBB0CE-C50F-4844-AB8A-49C7AE9F0563}" dt="2023-09-25T22:13:48.109" v="459"/>
          <ac:picMkLst>
            <pc:docMk/>
            <pc:sldMk cId="0" sldId="336"/>
            <ac:picMk id="7" creationId="{9AFF26B3-7C3E-32F9-D77D-69A99E32229F}"/>
          </ac:picMkLst>
        </pc:picChg>
      </pc:sldChg>
      <pc:sldChg chg="addSp modSp modTransition">
        <pc:chgData name="Guðmundur Valsson - LMI" userId="2ca2b872-158c-47f7-aff1-9404c9852146" providerId="ADAL" clId="{5CFBB0CE-C50F-4844-AB8A-49C7AE9F0563}" dt="2023-09-25T22:13:48.109" v="459"/>
        <pc:sldMkLst>
          <pc:docMk/>
          <pc:sldMk cId="0" sldId="337"/>
        </pc:sldMkLst>
        <pc:picChg chg="add mod">
          <ac:chgData name="Guðmundur Valsson - LMI" userId="2ca2b872-158c-47f7-aff1-9404c9852146" providerId="ADAL" clId="{5CFBB0CE-C50F-4844-AB8A-49C7AE9F0563}" dt="2023-09-25T22:13:48.109" v="459"/>
          <ac:picMkLst>
            <pc:docMk/>
            <pc:sldMk cId="0" sldId="337"/>
            <ac:picMk id="7" creationId="{39BDDBAA-3E4F-F660-9A2F-F05AF46B4476}"/>
          </ac:picMkLst>
        </pc:picChg>
      </pc:sldChg>
      <pc:sldChg chg="addSp modSp mod modTransition">
        <pc:chgData name="Guðmundur Valsson - LMI" userId="2ca2b872-158c-47f7-aff1-9404c9852146" providerId="ADAL" clId="{5CFBB0CE-C50F-4844-AB8A-49C7AE9F0563}" dt="2023-09-25T22:13:48.109" v="459"/>
        <pc:sldMkLst>
          <pc:docMk/>
          <pc:sldMk cId="0" sldId="338"/>
        </pc:sldMkLst>
        <pc:spChg chg="mod">
          <ac:chgData name="Guðmundur Valsson - LMI" userId="2ca2b872-158c-47f7-aff1-9404c9852146" providerId="ADAL" clId="{5CFBB0CE-C50F-4844-AB8A-49C7AE9F0563}" dt="2023-09-19T00:17:01.776" v="70" actId="20577"/>
          <ac:spMkLst>
            <pc:docMk/>
            <pc:sldMk cId="0" sldId="338"/>
            <ac:spMk id="3" creationId="{00000000-0000-0000-0000-000000000000}"/>
          </ac:spMkLst>
        </pc:spChg>
        <pc:picChg chg="add mod">
          <ac:chgData name="Guðmundur Valsson - LMI" userId="2ca2b872-158c-47f7-aff1-9404c9852146" providerId="ADAL" clId="{5CFBB0CE-C50F-4844-AB8A-49C7AE9F0563}" dt="2023-09-25T22:13:48.109" v="459"/>
          <ac:picMkLst>
            <pc:docMk/>
            <pc:sldMk cId="0" sldId="338"/>
            <ac:picMk id="7" creationId="{CF4C4EC0-8CCD-7DF3-8FE7-FA115E5855FA}"/>
          </ac:picMkLst>
        </pc:picChg>
      </pc:sldChg>
      <pc:sldChg chg="addSp delSp modSp mod modTransition modAnim">
        <pc:chgData name="Guðmundur Valsson - LMI" userId="2ca2b872-158c-47f7-aff1-9404c9852146" providerId="ADAL" clId="{5CFBB0CE-C50F-4844-AB8A-49C7AE9F0563}" dt="2023-09-25T22:19:11.035" v="468"/>
        <pc:sldMkLst>
          <pc:docMk/>
          <pc:sldMk cId="0" sldId="339"/>
        </pc:sldMkLst>
        <pc:spChg chg="mod">
          <ac:chgData name="Guðmundur Valsson - LMI" userId="2ca2b872-158c-47f7-aff1-9404c9852146" providerId="ADAL" clId="{5CFBB0CE-C50F-4844-AB8A-49C7AE9F0563}" dt="2023-09-19T00:19:09.644" v="126" actId="20577"/>
          <ac:spMkLst>
            <pc:docMk/>
            <pc:sldMk cId="0" sldId="339"/>
            <ac:spMk id="64" creationId="{00000000-0000-0000-0000-000000000000}"/>
          </ac:spMkLst>
        </pc:spChg>
        <pc:picChg chg="add del mod">
          <ac:chgData name="Guðmundur Valsson - LMI" userId="2ca2b872-158c-47f7-aff1-9404c9852146" providerId="ADAL" clId="{5CFBB0CE-C50F-4844-AB8A-49C7AE9F0563}" dt="2023-09-25T22:14:58.539" v="461"/>
          <ac:picMkLst>
            <pc:docMk/>
            <pc:sldMk cId="0" sldId="339"/>
            <ac:picMk id="7" creationId="{8741410B-D5EF-271F-EF30-B22905E99B3E}"/>
          </ac:picMkLst>
        </pc:picChg>
        <pc:picChg chg="add del mod ord">
          <ac:chgData name="Guðmundur Valsson - LMI" userId="2ca2b872-158c-47f7-aff1-9404c9852146" providerId="ADAL" clId="{5CFBB0CE-C50F-4844-AB8A-49C7AE9F0563}" dt="2023-09-25T22:15:52.393" v="462"/>
          <ac:picMkLst>
            <pc:docMk/>
            <pc:sldMk cId="0" sldId="339"/>
            <ac:picMk id="11" creationId="{BA42A6CB-F3F0-C45B-6283-AD04FEF5AA2F}"/>
          </ac:picMkLst>
        </pc:picChg>
        <pc:picChg chg="add del mod">
          <ac:chgData name="Guðmundur Valsson - LMI" userId="2ca2b872-158c-47f7-aff1-9404c9852146" providerId="ADAL" clId="{5CFBB0CE-C50F-4844-AB8A-49C7AE9F0563}" dt="2023-09-25T22:15:55.975" v="464"/>
          <ac:picMkLst>
            <pc:docMk/>
            <pc:sldMk cId="0" sldId="339"/>
            <ac:picMk id="12" creationId="{2DD10FF3-3C61-A384-6E5D-1E55268A67AC}"/>
          </ac:picMkLst>
        </pc:picChg>
        <pc:picChg chg="add del mod ord">
          <ac:chgData name="Guðmundur Valsson - LMI" userId="2ca2b872-158c-47f7-aff1-9404c9852146" providerId="ADAL" clId="{5CFBB0CE-C50F-4844-AB8A-49C7AE9F0563}" dt="2023-09-25T22:16:36.287" v="465"/>
          <ac:picMkLst>
            <pc:docMk/>
            <pc:sldMk cId="0" sldId="339"/>
            <ac:picMk id="15" creationId="{5613C13D-0043-2F4E-CE32-4AB6856D9F22}"/>
          </ac:picMkLst>
        </pc:picChg>
        <pc:picChg chg="add del mod">
          <ac:chgData name="Guðmundur Valsson - LMI" userId="2ca2b872-158c-47f7-aff1-9404c9852146" providerId="ADAL" clId="{5CFBB0CE-C50F-4844-AB8A-49C7AE9F0563}" dt="2023-09-25T22:16:52.044" v="467"/>
          <ac:picMkLst>
            <pc:docMk/>
            <pc:sldMk cId="0" sldId="339"/>
            <ac:picMk id="16" creationId="{94D3A492-DFD3-E241-9FBD-2A6C7E856A5D}"/>
          </ac:picMkLst>
        </pc:picChg>
        <pc:picChg chg="add del mod ord">
          <ac:chgData name="Guðmundur Valsson - LMI" userId="2ca2b872-158c-47f7-aff1-9404c9852146" providerId="ADAL" clId="{5CFBB0CE-C50F-4844-AB8A-49C7AE9F0563}" dt="2023-09-25T22:19:11.035" v="468"/>
          <ac:picMkLst>
            <pc:docMk/>
            <pc:sldMk cId="0" sldId="339"/>
            <ac:picMk id="19" creationId="{678A4ECD-47E5-6C3C-9F3E-1579A0394084}"/>
          </ac:picMkLst>
        </pc:picChg>
        <pc:picChg chg="add mod">
          <ac:chgData name="Guðmundur Valsson - LMI" userId="2ca2b872-158c-47f7-aff1-9404c9852146" providerId="ADAL" clId="{5CFBB0CE-C50F-4844-AB8A-49C7AE9F0563}" dt="2023-09-25T22:19:11.035" v="468"/>
          <ac:picMkLst>
            <pc:docMk/>
            <pc:sldMk cId="0" sldId="339"/>
            <ac:picMk id="20" creationId="{E767235A-FDA9-6243-8748-1E32FC64EF93}"/>
          </ac:picMkLst>
        </pc:picChg>
      </pc:sldChg>
      <pc:sldChg chg="addSp modSp modTransition">
        <pc:chgData name="Guðmundur Valsson - LMI" userId="2ca2b872-158c-47f7-aff1-9404c9852146" providerId="ADAL" clId="{5CFBB0CE-C50F-4844-AB8A-49C7AE9F0563}" dt="2023-09-25T22:28:56.851" v="469"/>
        <pc:sldMkLst>
          <pc:docMk/>
          <pc:sldMk cId="0" sldId="340"/>
        </pc:sldMkLst>
        <pc:picChg chg="add mod">
          <ac:chgData name="Guðmundur Valsson - LMI" userId="2ca2b872-158c-47f7-aff1-9404c9852146" providerId="ADAL" clId="{5CFBB0CE-C50F-4844-AB8A-49C7AE9F0563}" dt="2023-09-25T22:28:56.851" v="469"/>
          <ac:picMkLst>
            <pc:docMk/>
            <pc:sldMk cId="0" sldId="340"/>
            <ac:picMk id="10" creationId="{03E7754A-D88F-8EA6-6F1B-4D40C2DE385F}"/>
          </ac:picMkLst>
        </pc:picChg>
      </pc:sldChg>
      <pc:sldChg chg="addSp modSp modTransition">
        <pc:chgData name="Guðmundur Valsson - LMI" userId="2ca2b872-158c-47f7-aff1-9404c9852146" providerId="ADAL" clId="{5CFBB0CE-C50F-4844-AB8A-49C7AE9F0563}" dt="2023-09-25T22:28:56.851" v="469"/>
        <pc:sldMkLst>
          <pc:docMk/>
          <pc:sldMk cId="0" sldId="341"/>
        </pc:sldMkLst>
        <pc:picChg chg="add mod">
          <ac:chgData name="Guðmundur Valsson - LMI" userId="2ca2b872-158c-47f7-aff1-9404c9852146" providerId="ADAL" clId="{5CFBB0CE-C50F-4844-AB8A-49C7AE9F0563}" dt="2023-09-25T22:28:56.851" v="469"/>
          <ac:picMkLst>
            <pc:docMk/>
            <pc:sldMk cId="0" sldId="341"/>
            <ac:picMk id="8" creationId="{FF376135-7318-FB27-239A-C0EED0CEE41C}"/>
          </ac:picMkLst>
        </pc:picChg>
      </pc:sldChg>
      <pc:sldChg chg="addSp modSp modTransition">
        <pc:chgData name="Guðmundur Valsson - LMI" userId="2ca2b872-158c-47f7-aff1-9404c9852146" providerId="ADAL" clId="{5CFBB0CE-C50F-4844-AB8A-49C7AE9F0563}" dt="2023-09-25T22:28:56.851" v="469"/>
        <pc:sldMkLst>
          <pc:docMk/>
          <pc:sldMk cId="0" sldId="345"/>
        </pc:sldMkLst>
        <pc:picChg chg="add mod">
          <ac:chgData name="Guðmundur Valsson - LMI" userId="2ca2b872-158c-47f7-aff1-9404c9852146" providerId="ADAL" clId="{5CFBB0CE-C50F-4844-AB8A-49C7AE9F0563}" dt="2023-09-25T22:28:56.851" v="469"/>
          <ac:picMkLst>
            <pc:docMk/>
            <pc:sldMk cId="0" sldId="345"/>
            <ac:picMk id="7" creationId="{CD1F85E9-6315-BB32-A9CB-A00C3CCE7694}"/>
          </ac:picMkLst>
        </pc:picChg>
      </pc:sldChg>
      <pc:sldChg chg="addSp modSp mod modTransition">
        <pc:chgData name="Guðmundur Valsson - LMI" userId="2ca2b872-158c-47f7-aff1-9404c9852146" providerId="ADAL" clId="{5CFBB0CE-C50F-4844-AB8A-49C7AE9F0563}" dt="2023-09-25T22:28:56.851" v="469"/>
        <pc:sldMkLst>
          <pc:docMk/>
          <pc:sldMk cId="0" sldId="346"/>
        </pc:sldMkLst>
        <pc:spChg chg="mod">
          <ac:chgData name="Guðmundur Valsson - LMI" userId="2ca2b872-158c-47f7-aff1-9404c9852146" providerId="ADAL" clId="{5CFBB0CE-C50F-4844-AB8A-49C7AE9F0563}" dt="2023-09-19T00:22:13.073" v="151" actId="404"/>
          <ac:spMkLst>
            <pc:docMk/>
            <pc:sldMk cId="0" sldId="346"/>
            <ac:spMk id="3" creationId="{00000000-0000-0000-0000-000000000000}"/>
          </ac:spMkLst>
        </pc:spChg>
        <pc:graphicFrameChg chg="mod">
          <ac:chgData name="Guðmundur Valsson - LMI" userId="2ca2b872-158c-47f7-aff1-9404c9852146" providerId="ADAL" clId="{5CFBB0CE-C50F-4844-AB8A-49C7AE9F0563}" dt="2023-09-19T00:22:16.277" v="152" actId="1076"/>
          <ac:graphicFrameMkLst>
            <pc:docMk/>
            <pc:sldMk cId="0" sldId="346"/>
            <ac:graphicFrameMk id="7" creationId="{00000000-0000-0000-0000-000000000000}"/>
          </ac:graphicFrameMkLst>
        </pc:graphicFrameChg>
        <pc:picChg chg="add mod">
          <ac:chgData name="Guðmundur Valsson - LMI" userId="2ca2b872-158c-47f7-aff1-9404c9852146" providerId="ADAL" clId="{5CFBB0CE-C50F-4844-AB8A-49C7AE9F0563}" dt="2023-09-25T22:28:56.851" v="469"/>
          <ac:picMkLst>
            <pc:docMk/>
            <pc:sldMk cId="0" sldId="346"/>
            <ac:picMk id="8" creationId="{C4AD4345-8526-C2AF-7EA2-67A19C32C6D1}"/>
          </ac:picMkLst>
        </pc:picChg>
      </pc:sldChg>
      <pc:sldChg chg="addSp modSp modTransition">
        <pc:chgData name="Guðmundur Valsson - LMI" userId="2ca2b872-158c-47f7-aff1-9404c9852146" providerId="ADAL" clId="{5CFBB0CE-C50F-4844-AB8A-49C7AE9F0563}" dt="2023-09-25T22:28:56.851" v="469"/>
        <pc:sldMkLst>
          <pc:docMk/>
          <pc:sldMk cId="0" sldId="347"/>
        </pc:sldMkLst>
        <pc:picChg chg="add mod">
          <ac:chgData name="Guðmundur Valsson - LMI" userId="2ca2b872-158c-47f7-aff1-9404c9852146" providerId="ADAL" clId="{5CFBB0CE-C50F-4844-AB8A-49C7AE9F0563}" dt="2023-09-25T22:28:56.851" v="469"/>
          <ac:picMkLst>
            <pc:docMk/>
            <pc:sldMk cId="0" sldId="347"/>
            <ac:picMk id="7" creationId="{19A4D7DB-664D-9C00-11F6-92094B82FA4F}"/>
          </ac:picMkLst>
        </pc:picChg>
      </pc:sldChg>
      <pc:sldChg chg="addSp modSp modTransition">
        <pc:chgData name="Guðmundur Valsson - LMI" userId="2ca2b872-158c-47f7-aff1-9404c9852146" providerId="ADAL" clId="{5CFBB0CE-C50F-4844-AB8A-49C7AE9F0563}" dt="2023-09-25T23:51:45.558" v="530"/>
        <pc:sldMkLst>
          <pc:docMk/>
          <pc:sldMk cId="0" sldId="348"/>
        </pc:sldMkLst>
        <pc:picChg chg="add mod">
          <ac:chgData name="Guðmundur Valsson - LMI" userId="2ca2b872-158c-47f7-aff1-9404c9852146" providerId="ADAL" clId="{5CFBB0CE-C50F-4844-AB8A-49C7AE9F0563}" dt="2023-09-25T23:51:45.558" v="530"/>
          <ac:picMkLst>
            <pc:docMk/>
            <pc:sldMk cId="0" sldId="348"/>
            <ac:picMk id="58" creationId="{1A70B2F0-A8EE-30FA-995D-19675A6731E4}"/>
          </ac:picMkLst>
        </pc:picChg>
      </pc:sldChg>
      <pc:sldChg chg="addSp modSp modTransition">
        <pc:chgData name="Guðmundur Valsson - LMI" userId="2ca2b872-158c-47f7-aff1-9404c9852146" providerId="ADAL" clId="{5CFBB0CE-C50F-4844-AB8A-49C7AE9F0563}" dt="2023-09-25T23:51:45.558" v="530"/>
        <pc:sldMkLst>
          <pc:docMk/>
          <pc:sldMk cId="0" sldId="349"/>
        </pc:sldMkLst>
        <pc:picChg chg="add mod">
          <ac:chgData name="Guðmundur Valsson - LMI" userId="2ca2b872-158c-47f7-aff1-9404c9852146" providerId="ADAL" clId="{5CFBB0CE-C50F-4844-AB8A-49C7AE9F0563}" dt="2023-09-25T23:51:45.558" v="530"/>
          <ac:picMkLst>
            <pc:docMk/>
            <pc:sldMk cId="0" sldId="349"/>
            <ac:picMk id="7" creationId="{19780104-99D0-C317-0C35-39406C75D95E}"/>
          </ac:picMkLst>
        </pc:picChg>
      </pc:sldChg>
      <pc:sldChg chg="addSp delSp modSp mod modTransition modAnim">
        <pc:chgData name="Guðmundur Valsson - LMI" userId="2ca2b872-158c-47f7-aff1-9404c9852146" providerId="ADAL" clId="{5CFBB0CE-C50F-4844-AB8A-49C7AE9F0563}" dt="2023-09-25T21:31:49.784" v="440"/>
        <pc:sldMkLst>
          <pc:docMk/>
          <pc:sldMk cId="0" sldId="350"/>
        </pc:sldMkLst>
        <pc:spChg chg="mod">
          <ac:chgData name="Guðmundur Valsson - LMI" userId="2ca2b872-158c-47f7-aff1-9404c9852146" providerId="ADAL" clId="{5CFBB0CE-C50F-4844-AB8A-49C7AE9F0563}" dt="2023-09-25T21:27:02.375" v="433" actId="20577"/>
          <ac:spMkLst>
            <pc:docMk/>
            <pc:sldMk cId="0" sldId="350"/>
            <ac:spMk id="213" creationId="{00000000-0000-0000-0000-000000000000}"/>
          </ac:spMkLst>
        </pc:spChg>
        <pc:picChg chg="add del mod">
          <ac:chgData name="Guðmundur Valsson - LMI" userId="2ca2b872-158c-47f7-aff1-9404c9852146" providerId="ADAL" clId="{5CFBB0CE-C50F-4844-AB8A-49C7AE9F0563}" dt="2023-09-25T21:25:18.218" v="403"/>
          <ac:picMkLst>
            <pc:docMk/>
            <pc:sldMk cId="0" sldId="350"/>
            <ac:picMk id="7" creationId="{8BB8774C-BC12-594B-9800-9A8B8BCD74C4}"/>
          </ac:picMkLst>
        </pc:picChg>
        <pc:picChg chg="add del mod ord">
          <ac:chgData name="Guðmundur Valsson - LMI" userId="2ca2b872-158c-47f7-aff1-9404c9852146" providerId="ADAL" clId="{5CFBB0CE-C50F-4844-AB8A-49C7AE9F0563}" dt="2023-09-25T21:26:19.885" v="404"/>
          <ac:picMkLst>
            <pc:docMk/>
            <pc:sldMk cId="0" sldId="350"/>
            <ac:picMk id="11" creationId="{8860EDE3-847C-4560-A3A3-664828D2BFF3}"/>
          </ac:picMkLst>
        </pc:picChg>
        <pc:picChg chg="add del mod">
          <ac:chgData name="Guðmundur Valsson - LMI" userId="2ca2b872-158c-47f7-aff1-9404c9852146" providerId="ADAL" clId="{5CFBB0CE-C50F-4844-AB8A-49C7AE9F0563}" dt="2023-09-25T21:26:24.395" v="406"/>
          <ac:picMkLst>
            <pc:docMk/>
            <pc:sldMk cId="0" sldId="350"/>
            <ac:picMk id="12" creationId="{2A7CFB7F-7778-D734-5C18-5E6C863F3C46}"/>
          </ac:picMkLst>
        </pc:picChg>
        <pc:picChg chg="add del mod ord">
          <ac:chgData name="Guðmundur Valsson - LMI" userId="2ca2b872-158c-47f7-aff1-9404c9852146" providerId="ADAL" clId="{5CFBB0CE-C50F-4844-AB8A-49C7AE9F0563}" dt="2023-09-25T21:26:33.391" v="407"/>
          <ac:picMkLst>
            <pc:docMk/>
            <pc:sldMk cId="0" sldId="350"/>
            <ac:picMk id="15" creationId="{5B03E0A8-11FD-6C6E-6F00-F2E764DA50F8}"/>
          </ac:picMkLst>
        </pc:picChg>
        <pc:picChg chg="add del mod">
          <ac:chgData name="Guðmundur Valsson - LMI" userId="2ca2b872-158c-47f7-aff1-9404c9852146" providerId="ADAL" clId="{5CFBB0CE-C50F-4844-AB8A-49C7AE9F0563}" dt="2023-09-25T21:27:19.750" v="435"/>
          <ac:picMkLst>
            <pc:docMk/>
            <pc:sldMk cId="0" sldId="350"/>
            <ac:picMk id="16" creationId="{F21EAB33-508B-E18F-8CE2-FAAC2CA10DC8}"/>
          </ac:picMkLst>
        </pc:picChg>
        <pc:picChg chg="add del mod ord">
          <ac:chgData name="Guðmundur Valsson - LMI" userId="2ca2b872-158c-47f7-aff1-9404c9852146" providerId="ADAL" clId="{5CFBB0CE-C50F-4844-AB8A-49C7AE9F0563}" dt="2023-09-25T21:31:49.784" v="440"/>
          <ac:picMkLst>
            <pc:docMk/>
            <pc:sldMk cId="0" sldId="350"/>
            <ac:picMk id="18" creationId="{84565B81-642B-FB6B-8579-794C0D8C1187}"/>
          </ac:picMkLst>
        </pc:picChg>
        <pc:picChg chg="add mod">
          <ac:chgData name="Guðmundur Valsson - LMI" userId="2ca2b872-158c-47f7-aff1-9404c9852146" providerId="ADAL" clId="{5CFBB0CE-C50F-4844-AB8A-49C7AE9F0563}" dt="2023-09-25T21:31:49.784" v="440"/>
          <ac:picMkLst>
            <pc:docMk/>
            <pc:sldMk cId="0" sldId="350"/>
            <ac:picMk id="19" creationId="{B48DF801-B1C2-7A72-E9CC-DDEC74731D5C}"/>
          </ac:picMkLst>
        </pc:picChg>
      </pc:sldChg>
      <pc:sldChg chg="del">
        <pc:chgData name="Guðmundur Valsson - LMI" userId="2ca2b872-158c-47f7-aff1-9404c9852146" providerId="ADAL" clId="{5CFBB0CE-C50F-4844-AB8A-49C7AE9F0563}" dt="2023-09-25T20:45:52.330" v="171" actId="47"/>
        <pc:sldMkLst>
          <pc:docMk/>
          <pc:sldMk cId="0" sldId="351"/>
        </pc:sldMkLst>
      </pc:sldChg>
      <pc:sldChg chg="addSp modSp modTransition">
        <pc:chgData name="Guðmundur Valsson - LMI" userId="2ca2b872-158c-47f7-aff1-9404c9852146" providerId="ADAL" clId="{5CFBB0CE-C50F-4844-AB8A-49C7AE9F0563}" dt="2023-09-25T22:28:56.851" v="469"/>
        <pc:sldMkLst>
          <pc:docMk/>
          <pc:sldMk cId="1779533340" sldId="357"/>
        </pc:sldMkLst>
        <pc:picChg chg="add mod">
          <ac:chgData name="Guðmundur Valsson - LMI" userId="2ca2b872-158c-47f7-aff1-9404c9852146" providerId="ADAL" clId="{5CFBB0CE-C50F-4844-AB8A-49C7AE9F0563}" dt="2023-09-25T22:28:56.851" v="469"/>
          <ac:picMkLst>
            <pc:docMk/>
            <pc:sldMk cId="1779533340" sldId="357"/>
            <ac:picMk id="7" creationId="{152CEC88-8D2A-A49E-AD2F-E2774FDEC1C2}"/>
          </ac:picMkLst>
        </pc:picChg>
      </pc:sldChg>
      <pc:sldChg chg="addSp modSp del modTransition">
        <pc:chgData name="Guðmundur Valsson - LMI" userId="2ca2b872-158c-47f7-aff1-9404c9852146" providerId="ADAL" clId="{5CFBB0CE-C50F-4844-AB8A-49C7AE9F0563}" dt="2023-09-25T22:29:11.605" v="470" actId="47"/>
        <pc:sldMkLst>
          <pc:docMk/>
          <pc:sldMk cId="759928775" sldId="359"/>
        </pc:sldMkLst>
        <pc:picChg chg="add mod">
          <ac:chgData name="Guðmundur Valsson - LMI" userId="2ca2b872-158c-47f7-aff1-9404c9852146" providerId="ADAL" clId="{5CFBB0CE-C50F-4844-AB8A-49C7AE9F0563}" dt="2023-09-25T22:28:56.851" v="469"/>
          <ac:picMkLst>
            <pc:docMk/>
            <pc:sldMk cId="759928775" sldId="359"/>
            <ac:picMk id="6" creationId="{61B07768-1A5E-F04A-7B25-4DD6FDDAE103}"/>
          </ac:picMkLst>
        </pc:picChg>
      </pc:sldChg>
      <pc:sldChg chg="addSp delSp modSp mod modTransition modAnim">
        <pc:chgData name="Guðmundur Valsson - LMI" userId="2ca2b872-158c-47f7-aff1-9404c9852146" providerId="ADAL" clId="{5CFBB0CE-C50F-4844-AB8A-49C7AE9F0563}" dt="2023-09-25T23:31:31.356" v="518"/>
        <pc:sldMkLst>
          <pc:docMk/>
          <pc:sldMk cId="2733068717" sldId="360"/>
        </pc:sldMkLst>
        <pc:spChg chg="mod">
          <ac:chgData name="Guðmundur Valsson - LMI" userId="2ca2b872-158c-47f7-aff1-9404c9852146" providerId="ADAL" clId="{5CFBB0CE-C50F-4844-AB8A-49C7AE9F0563}" dt="2023-09-25T23:23:12.746" v="515" actId="20577"/>
          <ac:spMkLst>
            <pc:docMk/>
            <pc:sldMk cId="2733068717" sldId="360"/>
            <ac:spMk id="3" creationId="{00000000-0000-0000-0000-000000000000}"/>
          </ac:spMkLst>
        </pc:spChg>
        <pc:spChg chg="add del mod">
          <ac:chgData name="Guðmundur Valsson - LMI" userId="2ca2b872-158c-47f7-aff1-9404c9852146" providerId="ADAL" clId="{5CFBB0CE-C50F-4844-AB8A-49C7AE9F0563}" dt="2023-09-25T22:35:01.141" v="503" actId="113"/>
          <ac:spMkLst>
            <pc:docMk/>
            <pc:sldMk cId="2733068717" sldId="360"/>
            <ac:spMk id="296962" creationId="{00000000-0000-0000-0000-000000000000}"/>
          </ac:spMkLst>
        </pc:spChg>
        <pc:graphicFrameChg chg="add del mod replId">
          <ac:chgData name="Guðmundur Valsson - LMI" userId="2ca2b872-158c-47f7-aff1-9404c9852146" providerId="ADAL" clId="{5CFBB0CE-C50F-4844-AB8A-49C7AE9F0563}" dt="2023-09-25T22:32:26.535" v="488"/>
          <ac:graphicFrameMkLst>
            <pc:docMk/>
            <pc:sldMk cId="2733068717" sldId="360"/>
            <ac:graphicFrameMk id="15" creationId="{00000000-0000-0000-0000-000000000000}"/>
          </ac:graphicFrameMkLst>
        </pc:graphicFrameChg>
        <pc:picChg chg="add del mod">
          <ac:chgData name="Guðmundur Valsson - LMI" userId="2ca2b872-158c-47f7-aff1-9404c9852146" providerId="ADAL" clId="{5CFBB0CE-C50F-4844-AB8A-49C7AE9F0563}" dt="2023-09-25T22:36:28.144" v="505"/>
          <ac:picMkLst>
            <pc:docMk/>
            <pc:sldMk cId="2733068717" sldId="360"/>
            <ac:picMk id="12" creationId="{83D499C2-80AF-F55A-7D41-EDA13DA08BBE}"/>
          </ac:picMkLst>
        </pc:picChg>
        <pc:picChg chg="add del mod ord">
          <ac:chgData name="Guðmundur Valsson - LMI" userId="2ca2b872-158c-47f7-aff1-9404c9852146" providerId="ADAL" clId="{5CFBB0CE-C50F-4844-AB8A-49C7AE9F0563}" dt="2023-09-25T22:39:06.688" v="506"/>
          <ac:picMkLst>
            <pc:docMk/>
            <pc:sldMk cId="2733068717" sldId="360"/>
            <ac:picMk id="21" creationId="{2B439C05-9702-FD7A-7217-06965A6536CF}"/>
          </ac:picMkLst>
        </pc:picChg>
        <pc:picChg chg="add del mod">
          <ac:chgData name="Guðmundur Valsson - LMI" userId="2ca2b872-158c-47f7-aff1-9404c9852146" providerId="ADAL" clId="{5CFBB0CE-C50F-4844-AB8A-49C7AE9F0563}" dt="2023-09-25T23:29:37.620" v="517"/>
          <ac:picMkLst>
            <pc:docMk/>
            <pc:sldMk cId="2733068717" sldId="360"/>
            <ac:picMk id="22" creationId="{1F62A486-8A30-60BF-5813-40B0BB261291}"/>
          </ac:picMkLst>
        </pc:picChg>
        <pc:picChg chg="add del mod ord">
          <ac:chgData name="Guðmundur Valsson - LMI" userId="2ca2b872-158c-47f7-aff1-9404c9852146" providerId="ADAL" clId="{5CFBB0CE-C50F-4844-AB8A-49C7AE9F0563}" dt="2023-09-25T23:31:31.356" v="518"/>
          <ac:picMkLst>
            <pc:docMk/>
            <pc:sldMk cId="2733068717" sldId="360"/>
            <ac:picMk id="26" creationId="{D80B6F65-267B-869E-C45E-88EDEFF4E57D}"/>
          </ac:picMkLst>
        </pc:picChg>
        <pc:picChg chg="add mod">
          <ac:chgData name="Guðmundur Valsson - LMI" userId="2ca2b872-158c-47f7-aff1-9404c9852146" providerId="ADAL" clId="{5CFBB0CE-C50F-4844-AB8A-49C7AE9F0563}" dt="2023-09-25T23:31:31.356" v="518"/>
          <ac:picMkLst>
            <pc:docMk/>
            <pc:sldMk cId="2733068717" sldId="360"/>
            <ac:picMk id="27" creationId="{AC00DB62-DCC2-4565-5062-05842C6DB060}"/>
          </ac:picMkLst>
        </pc:picChg>
      </pc:sldChg>
      <pc:sldChg chg="addSp delSp modSp mod modTransition modAnim">
        <pc:chgData name="Guðmundur Valsson - LMI" userId="2ca2b872-158c-47f7-aff1-9404c9852146" providerId="ADAL" clId="{5CFBB0CE-C50F-4844-AB8A-49C7AE9F0563}" dt="2023-09-25T23:36:04.136" v="525"/>
        <pc:sldMkLst>
          <pc:docMk/>
          <pc:sldMk cId="1567771050" sldId="361"/>
        </pc:sldMkLst>
        <pc:picChg chg="add del mod">
          <ac:chgData name="Guðmundur Valsson - LMI" userId="2ca2b872-158c-47f7-aff1-9404c9852146" providerId="ADAL" clId="{5CFBB0CE-C50F-4844-AB8A-49C7AE9F0563}" dt="2023-09-25T23:34:21.822" v="524"/>
          <ac:picMkLst>
            <pc:docMk/>
            <pc:sldMk cId="1567771050" sldId="361"/>
            <ac:picMk id="8" creationId="{2204D6AC-F8BF-0AA9-FF94-9EF83E39B300}"/>
          </ac:picMkLst>
        </pc:picChg>
        <pc:picChg chg="add del mod ord">
          <ac:chgData name="Guðmundur Valsson - LMI" userId="2ca2b872-158c-47f7-aff1-9404c9852146" providerId="ADAL" clId="{5CFBB0CE-C50F-4844-AB8A-49C7AE9F0563}" dt="2023-09-25T23:36:04.136" v="525"/>
          <ac:picMkLst>
            <pc:docMk/>
            <pc:sldMk cId="1567771050" sldId="361"/>
            <ac:picMk id="12" creationId="{9E79BC79-9492-1491-4EAD-F4A12EEFABB6}"/>
          </ac:picMkLst>
        </pc:picChg>
        <pc:picChg chg="add mod">
          <ac:chgData name="Guðmundur Valsson - LMI" userId="2ca2b872-158c-47f7-aff1-9404c9852146" providerId="ADAL" clId="{5CFBB0CE-C50F-4844-AB8A-49C7AE9F0563}" dt="2023-09-25T23:36:04.136" v="525"/>
          <ac:picMkLst>
            <pc:docMk/>
            <pc:sldMk cId="1567771050" sldId="361"/>
            <ac:picMk id="13" creationId="{E041A97D-1051-B51B-9924-71B2DDDD13D0}"/>
          </ac:picMkLst>
        </pc:picChg>
      </pc:sldChg>
      <pc:sldChg chg="del">
        <pc:chgData name="Guðmundur Valsson - LMI" userId="2ca2b872-158c-47f7-aff1-9404c9852146" providerId="ADAL" clId="{5CFBB0CE-C50F-4844-AB8A-49C7AE9F0563}" dt="2023-09-25T20:44:16.909" v="169" actId="2696"/>
        <pc:sldMkLst>
          <pc:docMk/>
          <pc:sldMk cId="0" sldId="362"/>
        </pc:sldMkLst>
      </pc:sldChg>
      <pc:sldChg chg="add del modTransition">
        <pc:chgData name="Guðmundur Valsson - LMI" userId="2ca2b872-158c-47f7-aff1-9404c9852146" providerId="ADAL" clId="{5CFBB0CE-C50F-4844-AB8A-49C7AE9F0563}" dt="2023-09-25T22:06:23.547" v="457" actId="47"/>
        <pc:sldMkLst>
          <pc:docMk/>
          <pc:sldMk cId="1587602887" sldId="362"/>
        </pc:sldMkLst>
      </pc:sldChg>
      <pc:sldChg chg="del">
        <pc:chgData name="Guðmundur Valsson - LMI" userId="2ca2b872-158c-47f7-aff1-9404c9852146" providerId="ADAL" clId="{5CFBB0CE-C50F-4844-AB8A-49C7AE9F0563}" dt="2023-09-25T20:44:16.909" v="169" actId="2696"/>
        <pc:sldMkLst>
          <pc:docMk/>
          <pc:sldMk cId="0" sldId="363"/>
        </pc:sldMkLst>
      </pc:sldChg>
      <pc:sldChg chg="add del modTransition">
        <pc:chgData name="Guðmundur Valsson - LMI" userId="2ca2b872-158c-47f7-aff1-9404c9852146" providerId="ADAL" clId="{5CFBB0CE-C50F-4844-AB8A-49C7AE9F0563}" dt="2023-09-25T22:06:25.175" v="458" actId="47"/>
        <pc:sldMkLst>
          <pc:docMk/>
          <pc:sldMk cId="3985147134" sldId="363"/>
        </pc:sldMkLst>
      </pc:sldChg>
      <pc:sldChg chg="del">
        <pc:chgData name="Guðmundur Valsson - LMI" userId="2ca2b872-158c-47f7-aff1-9404c9852146" providerId="ADAL" clId="{5CFBB0CE-C50F-4844-AB8A-49C7AE9F0563}" dt="2023-09-25T10:57:07.373" v="157" actId="47"/>
        <pc:sldMkLst>
          <pc:docMk/>
          <pc:sldMk cId="0" sldId="364"/>
        </pc:sldMkLst>
      </pc:sldChg>
      <pc:sldChg chg="addSp modSp modTransition">
        <pc:chgData name="Guðmundur Valsson - LMI" userId="2ca2b872-158c-47f7-aff1-9404c9852146" providerId="ADAL" clId="{5CFBB0CE-C50F-4844-AB8A-49C7AE9F0563}" dt="2023-09-25T21:46:10.017" v="441"/>
        <pc:sldMkLst>
          <pc:docMk/>
          <pc:sldMk cId="1213817731" sldId="367"/>
        </pc:sldMkLst>
        <pc:picChg chg="add mod">
          <ac:chgData name="Guðmundur Valsson - LMI" userId="2ca2b872-158c-47f7-aff1-9404c9852146" providerId="ADAL" clId="{5CFBB0CE-C50F-4844-AB8A-49C7AE9F0563}" dt="2023-09-25T21:46:10.017" v="441"/>
          <ac:picMkLst>
            <pc:docMk/>
            <pc:sldMk cId="1213817731" sldId="367"/>
            <ac:picMk id="7" creationId="{6B48F3F1-6D86-EFFC-B4D3-96107B0E8318}"/>
          </ac:picMkLst>
        </pc:picChg>
      </pc:sldChg>
      <pc:sldChg chg="addSp delSp modSp mod ord modTransition">
        <pc:chgData name="Guðmundur Valsson - LMI" userId="2ca2b872-158c-47f7-aff1-9404c9852146" providerId="ADAL" clId="{5CFBB0CE-C50F-4844-AB8A-49C7AE9F0563}" dt="2023-09-25T21:46:10.017" v="441"/>
        <pc:sldMkLst>
          <pc:docMk/>
          <pc:sldMk cId="1741266665" sldId="368"/>
        </pc:sldMkLst>
        <pc:spChg chg="del">
          <ac:chgData name="Guðmundur Valsson - LMI" userId="2ca2b872-158c-47f7-aff1-9404c9852146" providerId="ADAL" clId="{5CFBB0CE-C50F-4844-AB8A-49C7AE9F0563}" dt="2023-09-25T20:55:54.371" v="180" actId="478"/>
          <ac:spMkLst>
            <pc:docMk/>
            <pc:sldMk cId="1741266665" sldId="368"/>
            <ac:spMk id="2" creationId="{E6DBCD62-244A-4B0B-8C8C-723DB488E543}"/>
          </ac:spMkLst>
        </pc:spChg>
        <pc:spChg chg="add del mod">
          <ac:chgData name="Guðmundur Valsson - LMI" userId="2ca2b872-158c-47f7-aff1-9404c9852146" providerId="ADAL" clId="{5CFBB0CE-C50F-4844-AB8A-49C7AE9F0563}" dt="2023-09-25T20:55:48.177" v="178" actId="478"/>
          <ac:spMkLst>
            <pc:docMk/>
            <pc:sldMk cId="1741266665" sldId="368"/>
            <ac:spMk id="3" creationId="{17BA1912-94B0-AF53-8C98-B085258614E0}"/>
          </ac:spMkLst>
        </pc:spChg>
        <pc:spChg chg="add mod">
          <ac:chgData name="Guðmundur Valsson - LMI" userId="2ca2b872-158c-47f7-aff1-9404c9852146" providerId="ADAL" clId="{5CFBB0CE-C50F-4844-AB8A-49C7AE9F0563}" dt="2023-09-25T21:00:10.028" v="224" actId="14100"/>
          <ac:spMkLst>
            <pc:docMk/>
            <pc:sldMk cId="1741266665" sldId="368"/>
            <ac:spMk id="9" creationId="{53CBA26C-1BC1-1713-30F6-00AEA0FFAFBC}"/>
          </ac:spMkLst>
        </pc:spChg>
        <pc:picChg chg="del">
          <ac:chgData name="Guðmundur Valsson - LMI" userId="2ca2b872-158c-47f7-aff1-9404c9852146" providerId="ADAL" clId="{5CFBB0CE-C50F-4844-AB8A-49C7AE9F0563}" dt="2023-09-25T20:55:15.023" v="172" actId="478"/>
          <ac:picMkLst>
            <pc:docMk/>
            <pc:sldMk cId="1741266665" sldId="368"/>
            <ac:picMk id="7" creationId="{56E08A6F-6BC4-4489-A502-AA626C4922EC}"/>
          </ac:picMkLst>
        </pc:picChg>
        <pc:picChg chg="add mod modCrop">
          <ac:chgData name="Guðmundur Valsson - LMI" userId="2ca2b872-158c-47f7-aff1-9404c9852146" providerId="ADAL" clId="{5CFBB0CE-C50F-4844-AB8A-49C7AE9F0563}" dt="2023-09-25T20:56:14.274" v="185" actId="14100"/>
          <ac:picMkLst>
            <pc:docMk/>
            <pc:sldMk cId="1741266665" sldId="368"/>
            <ac:picMk id="8" creationId="{AC1FF048-0244-AD65-3B39-4E14A8DF8221}"/>
          </ac:picMkLst>
        </pc:picChg>
        <pc:picChg chg="add mod">
          <ac:chgData name="Guðmundur Valsson - LMI" userId="2ca2b872-158c-47f7-aff1-9404c9852146" providerId="ADAL" clId="{5CFBB0CE-C50F-4844-AB8A-49C7AE9F0563}" dt="2023-09-25T21:46:10.017" v="441"/>
          <ac:picMkLst>
            <pc:docMk/>
            <pc:sldMk cId="1741266665" sldId="368"/>
            <ac:picMk id="11" creationId="{F3D25AE9-CA54-B8B5-B32A-BE0F5591DB7F}"/>
          </ac:picMkLst>
        </pc:picChg>
      </pc:sldChg>
      <pc:sldChg chg="addSp delSp modSp mod ord modTransition">
        <pc:chgData name="Guðmundur Valsson - LMI" userId="2ca2b872-158c-47f7-aff1-9404c9852146" providerId="ADAL" clId="{5CFBB0CE-C50F-4844-AB8A-49C7AE9F0563}" dt="2023-09-25T21:46:10.017" v="441"/>
        <pc:sldMkLst>
          <pc:docMk/>
          <pc:sldMk cId="3016311138" sldId="369"/>
        </pc:sldMkLst>
        <pc:spChg chg="del">
          <ac:chgData name="Guðmundur Valsson - LMI" userId="2ca2b872-158c-47f7-aff1-9404c9852146" providerId="ADAL" clId="{5CFBB0CE-C50F-4844-AB8A-49C7AE9F0563}" dt="2023-09-25T20:56:35.954" v="188" actId="478"/>
          <ac:spMkLst>
            <pc:docMk/>
            <pc:sldMk cId="3016311138" sldId="369"/>
            <ac:spMk id="2" creationId="{6C9481EF-FBD2-48C3-AF30-EC318585447B}"/>
          </ac:spMkLst>
        </pc:spChg>
        <pc:spChg chg="add del mod">
          <ac:chgData name="Guðmundur Valsson - LMI" userId="2ca2b872-158c-47f7-aff1-9404c9852146" providerId="ADAL" clId="{5CFBB0CE-C50F-4844-AB8A-49C7AE9F0563}" dt="2023-09-25T20:56:32.192" v="187" actId="478"/>
          <ac:spMkLst>
            <pc:docMk/>
            <pc:sldMk cId="3016311138" sldId="369"/>
            <ac:spMk id="3" creationId="{E7975B64-B5E2-020D-6F52-9F8FD09057E2}"/>
          </ac:spMkLst>
        </pc:spChg>
        <pc:spChg chg="add mod">
          <ac:chgData name="Guðmundur Valsson - LMI" userId="2ca2b872-158c-47f7-aff1-9404c9852146" providerId="ADAL" clId="{5CFBB0CE-C50F-4844-AB8A-49C7AE9F0563}" dt="2023-09-25T21:00:24.945" v="225"/>
          <ac:spMkLst>
            <pc:docMk/>
            <pc:sldMk cId="3016311138" sldId="369"/>
            <ac:spMk id="9" creationId="{C5BC0130-6F69-1DA9-D88F-57419CBD07AF}"/>
          </ac:spMkLst>
        </pc:spChg>
        <pc:picChg chg="del">
          <ac:chgData name="Guðmundur Valsson - LMI" userId="2ca2b872-158c-47f7-aff1-9404c9852146" providerId="ADAL" clId="{5CFBB0CE-C50F-4844-AB8A-49C7AE9F0563}" dt="2023-09-25T20:56:29.132" v="186" actId="478"/>
          <ac:picMkLst>
            <pc:docMk/>
            <pc:sldMk cId="3016311138" sldId="369"/>
            <ac:picMk id="7" creationId="{DB54F4C8-924F-4666-AC97-7796C9EF0D24}"/>
          </ac:picMkLst>
        </pc:picChg>
        <pc:picChg chg="add mod modCrop">
          <ac:chgData name="Guðmundur Valsson - LMI" userId="2ca2b872-158c-47f7-aff1-9404c9852146" providerId="ADAL" clId="{5CFBB0CE-C50F-4844-AB8A-49C7AE9F0563}" dt="2023-09-25T20:58:58.274" v="199" actId="1076"/>
          <ac:picMkLst>
            <pc:docMk/>
            <pc:sldMk cId="3016311138" sldId="369"/>
            <ac:picMk id="8" creationId="{468E8D1C-4F74-29F1-4085-4F23E58CF54C}"/>
          </ac:picMkLst>
        </pc:picChg>
        <pc:picChg chg="add mod">
          <ac:chgData name="Guðmundur Valsson - LMI" userId="2ca2b872-158c-47f7-aff1-9404c9852146" providerId="ADAL" clId="{5CFBB0CE-C50F-4844-AB8A-49C7AE9F0563}" dt="2023-09-25T21:46:10.017" v="441"/>
          <ac:picMkLst>
            <pc:docMk/>
            <pc:sldMk cId="3016311138" sldId="369"/>
            <ac:picMk id="11" creationId="{897DBB7D-227D-BD3D-EF3B-61BB0283ABFD}"/>
          </ac:picMkLst>
        </pc:picChg>
      </pc:sldChg>
      <pc:sldChg chg="del">
        <pc:chgData name="Guðmundur Valsson - LMI" userId="2ca2b872-158c-47f7-aff1-9404c9852146" providerId="ADAL" clId="{5CFBB0CE-C50F-4844-AB8A-49C7AE9F0563}" dt="2023-09-12T14:43:09.426" v="0" actId="2696"/>
        <pc:sldMkLst>
          <pc:docMk/>
          <pc:sldMk cId="2816703888" sldId="370"/>
        </pc:sldMkLst>
      </pc:sldChg>
      <pc:sldChg chg="addSp modSp add del modTransition">
        <pc:chgData name="Guðmundur Valsson - LMI" userId="2ca2b872-158c-47f7-aff1-9404c9852146" providerId="ADAL" clId="{5CFBB0CE-C50F-4844-AB8A-49C7AE9F0563}" dt="2023-09-25T21:46:10.017" v="441"/>
        <pc:sldMkLst>
          <pc:docMk/>
          <pc:sldMk cId="3240856824" sldId="371"/>
        </pc:sldMkLst>
        <pc:picChg chg="add mod">
          <ac:chgData name="Guðmundur Valsson - LMI" userId="2ca2b872-158c-47f7-aff1-9404c9852146" providerId="ADAL" clId="{5CFBB0CE-C50F-4844-AB8A-49C7AE9F0563}" dt="2023-09-25T21:46:10.017" v="441"/>
          <ac:picMkLst>
            <pc:docMk/>
            <pc:sldMk cId="3240856824" sldId="371"/>
            <ac:picMk id="7" creationId="{71E2ED30-D440-F0A0-1FB0-36FA83FACB3A}"/>
          </ac:picMkLst>
        </pc:picChg>
      </pc:sldChg>
      <pc:sldChg chg="addSp delSp modSp mod modTransition">
        <pc:chgData name="Guðmundur Valsson - LMI" userId="2ca2b872-158c-47f7-aff1-9404c9852146" providerId="ADAL" clId="{5CFBB0CE-C50F-4844-AB8A-49C7AE9F0563}" dt="2023-09-25T21:46:10.017" v="441"/>
        <pc:sldMkLst>
          <pc:docMk/>
          <pc:sldMk cId="609167839" sldId="372"/>
        </pc:sldMkLst>
        <pc:spChg chg="add del">
          <ac:chgData name="Guðmundur Valsson - LMI" userId="2ca2b872-158c-47f7-aff1-9404c9852146" providerId="ADAL" clId="{5CFBB0CE-C50F-4844-AB8A-49C7AE9F0563}" dt="2023-09-25T20:44:03.101" v="168" actId="22"/>
          <ac:spMkLst>
            <pc:docMk/>
            <pc:sldMk cId="609167839" sldId="372"/>
            <ac:spMk id="7" creationId="{E2504D34-6492-901E-8258-2C4A428AD304}"/>
          </ac:spMkLst>
        </pc:spChg>
        <pc:picChg chg="add mod">
          <ac:chgData name="Guðmundur Valsson - LMI" userId="2ca2b872-158c-47f7-aff1-9404c9852146" providerId="ADAL" clId="{5CFBB0CE-C50F-4844-AB8A-49C7AE9F0563}" dt="2023-09-25T21:46:10.017" v="441"/>
          <ac:picMkLst>
            <pc:docMk/>
            <pc:sldMk cId="609167839" sldId="372"/>
            <ac:picMk id="9" creationId="{9E023E3C-6153-5F92-C4C1-4A4168B46FC2}"/>
          </ac:picMkLst>
        </pc:picChg>
      </pc:sldChg>
      <pc:sldChg chg="addSp modSp modTransition">
        <pc:chgData name="Guðmundur Valsson - LMI" userId="2ca2b872-158c-47f7-aff1-9404c9852146" providerId="ADAL" clId="{5CFBB0CE-C50F-4844-AB8A-49C7AE9F0563}" dt="2023-09-25T22:13:48.109" v="459"/>
        <pc:sldMkLst>
          <pc:docMk/>
          <pc:sldMk cId="3002278799" sldId="373"/>
        </pc:sldMkLst>
        <pc:picChg chg="add mod">
          <ac:chgData name="Guðmundur Valsson - LMI" userId="2ca2b872-158c-47f7-aff1-9404c9852146" providerId="ADAL" clId="{5CFBB0CE-C50F-4844-AB8A-49C7AE9F0563}" dt="2023-09-25T22:13:48.109" v="459"/>
          <ac:picMkLst>
            <pc:docMk/>
            <pc:sldMk cId="3002278799" sldId="373"/>
            <ac:picMk id="8" creationId="{3914A255-A2E9-FE8F-DB37-4B182220D13A}"/>
          </ac:picMkLst>
        </pc:picChg>
      </pc:sldChg>
      <pc:sldChg chg="addSp modSp modTransition">
        <pc:chgData name="Guðmundur Valsson - LMI" userId="2ca2b872-158c-47f7-aff1-9404c9852146" providerId="ADAL" clId="{5CFBB0CE-C50F-4844-AB8A-49C7AE9F0563}" dt="2023-09-25T22:13:48.109" v="459"/>
        <pc:sldMkLst>
          <pc:docMk/>
          <pc:sldMk cId="1054248150" sldId="374"/>
        </pc:sldMkLst>
        <pc:picChg chg="add mod">
          <ac:chgData name="Guðmundur Valsson - LMI" userId="2ca2b872-158c-47f7-aff1-9404c9852146" providerId="ADAL" clId="{5CFBB0CE-C50F-4844-AB8A-49C7AE9F0563}" dt="2023-09-25T22:13:48.109" v="459"/>
          <ac:picMkLst>
            <pc:docMk/>
            <pc:sldMk cId="1054248150" sldId="374"/>
            <ac:picMk id="8" creationId="{30FD0162-9819-EABE-96B7-02BC0C323CB6}"/>
          </ac:picMkLst>
        </pc:picChg>
      </pc:sldChg>
      <pc:sldChg chg="addSp modSp modTransition">
        <pc:chgData name="Guðmundur Valsson - LMI" userId="2ca2b872-158c-47f7-aff1-9404c9852146" providerId="ADAL" clId="{5CFBB0CE-C50F-4844-AB8A-49C7AE9F0563}" dt="2023-09-25T23:51:45.558" v="530"/>
        <pc:sldMkLst>
          <pc:docMk/>
          <pc:sldMk cId="1929193716" sldId="376"/>
        </pc:sldMkLst>
        <pc:picChg chg="add mod">
          <ac:chgData name="Guðmundur Valsson - LMI" userId="2ca2b872-158c-47f7-aff1-9404c9852146" providerId="ADAL" clId="{5CFBB0CE-C50F-4844-AB8A-49C7AE9F0563}" dt="2023-09-25T23:51:45.558" v="530"/>
          <ac:picMkLst>
            <pc:docMk/>
            <pc:sldMk cId="1929193716" sldId="376"/>
            <ac:picMk id="10" creationId="{B3061A29-4FC4-1462-2912-E132F99C321B}"/>
          </ac:picMkLst>
        </pc:picChg>
      </pc:sldChg>
      <pc:sldChg chg="addSp modSp modTransition">
        <pc:chgData name="Guðmundur Valsson - LMI" userId="2ca2b872-158c-47f7-aff1-9404c9852146" providerId="ADAL" clId="{5CFBB0CE-C50F-4844-AB8A-49C7AE9F0563}" dt="2023-09-25T23:51:45.558" v="530"/>
        <pc:sldMkLst>
          <pc:docMk/>
          <pc:sldMk cId="1831813748" sldId="377"/>
        </pc:sldMkLst>
        <pc:picChg chg="add mod">
          <ac:chgData name="Guðmundur Valsson - LMI" userId="2ca2b872-158c-47f7-aff1-9404c9852146" providerId="ADAL" clId="{5CFBB0CE-C50F-4844-AB8A-49C7AE9F0563}" dt="2023-09-25T23:51:45.558" v="530"/>
          <ac:picMkLst>
            <pc:docMk/>
            <pc:sldMk cId="1831813748" sldId="377"/>
            <ac:picMk id="10" creationId="{F9F42DE9-FE33-9990-7D7D-F9E7C5B3BCCA}"/>
          </ac:picMkLst>
        </pc:picChg>
      </pc:sldChg>
      <pc:sldChg chg="addSp modSp modTransition">
        <pc:chgData name="Guðmundur Valsson - LMI" userId="2ca2b872-158c-47f7-aff1-9404c9852146" providerId="ADAL" clId="{5CFBB0CE-C50F-4844-AB8A-49C7AE9F0563}" dt="2023-09-25T23:51:45.558" v="530"/>
        <pc:sldMkLst>
          <pc:docMk/>
          <pc:sldMk cId="3107998823" sldId="378"/>
        </pc:sldMkLst>
        <pc:picChg chg="add mod">
          <ac:chgData name="Guðmundur Valsson - LMI" userId="2ca2b872-158c-47f7-aff1-9404c9852146" providerId="ADAL" clId="{5CFBB0CE-C50F-4844-AB8A-49C7AE9F0563}" dt="2023-09-25T23:51:45.558" v="530"/>
          <ac:picMkLst>
            <pc:docMk/>
            <pc:sldMk cId="3107998823" sldId="378"/>
            <ac:picMk id="10" creationId="{4A073197-EE75-60E6-C167-927132A553A8}"/>
          </ac:picMkLst>
        </pc:picChg>
      </pc:sldChg>
      <pc:sldChg chg="addSp modSp modTransition">
        <pc:chgData name="Guðmundur Valsson - LMI" userId="2ca2b872-158c-47f7-aff1-9404c9852146" providerId="ADAL" clId="{5CFBB0CE-C50F-4844-AB8A-49C7AE9F0563}" dt="2023-09-25T23:51:45.558" v="530"/>
        <pc:sldMkLst>
          <pc:docMk/>
          <pc:sldMk cId="838825575" sldId="379"/>
        </pc:sldMkLst>
        <pc:picChg chg="add mod">
          <ac:chgData name="Guðmundur Valsson - LMI" userId="2ca2b872-158c-47f7-aff1-9404c9852146" providerId="ADAL" clId="{5CFBB0CE-C50F-4844-AB8A-49C7AE9F0563}" dt="2023-09-25T23:51:45.558" v="530"/>
          <ac:picMkLst>
            <pc:docMk/>
            <pc:sldMk cId="838825575" sldId="379"/>
            <ac:picMk id="9" creationId="{BE2EE59D-EAB0-82B5-D9A4-D8B7BC2CC58E}"/>
          </ac:picMkLst>
        </pc:picChg>
      </pc:sldChg>
      <pc:sldChg chg="addSp modSp modTransition">
        <pc:chgData name="Guðmundur Valsson - LMI" userId="2ca2b872-158c-47f7-aff1-9404c9852146" providerId="ADAL" clId="{5CFBB0CE-C50F-4844-AB8A-49C7AE9F0563}" dt="2023-09-25T23:51:45.558" v="530"/>
        <pc:sldMkLst>
          <pc:docMk/>
          <pc:sldMk cId="3660923165" sldId="380"/>
        </pc:sldMkLst>
        <pc:picChg chg="add mod">
          <ac:chgData name="Guðmundur Valsson - LMI" userId="2ca2b872-158c-47f7-aff1-9404c9852146" providerId="ADAL" clId="{5CFBB0CE-C50F-4844-AB8A-49C7AE9F0563}" dt="2023-09-25T23:51:45.558" v="530"/>
          <ac:picMkLst>
            <pc:docMk/>
            <pc:sldMk cId="3660923165" sldId="380"/>
            <ac:picMk id="9" creationId="{1A9E775A-3093-3683-8575-251754EEA9C7}"/>
          </ac:picMkLst>
        </pc:picChg>
      </pc:sldChg>
      <pc:sldChg chg="addSp modSp modTransition">
        <pc:chgData name="Guðmundur Valsson - LMI" userId="2ca2b872-158c-47f7-aff1-9404c9852146" providerId="ADAL" clId="{5CFBB0CE-C50F-4844-AB8A-49C7AE9F0563}" dt="2023-09-25T23:51:45.558" v="530"/>
        <pc:sldMkLst>
          <pc:docMk/>
          <pc:sldMk cId="601683167" sldId="381"/>
        </pc:sldMkLst>
        <pc:picChg chg="add mod">
          <ac:chgData name="Guðmundur Valsson - LMI" userId="2ca2b872-158c-47f7-aff1-9404c9852146" providerId="ADAL" clId="{5CFBB0CE-C50F-4844-AB8A-49C7AE9F0563}" dt="2023-09-25T23:51:45.558" v="530"/>
          <ac:picMkLst>
            <pc:docMk/>
            <pc:sldMk cId="601683167" sldId="381"/>
            <ac:picMk id="10" creationId="{DB3B0CCD-19C4-0A0D-758C-F38D5387291A}"/>
          </ac:picMkLst>
        </pc:picChg>
      </pc:sldChg>
      <pc:sldChg chg="del">
        <pc:chgData name="Guðmundur Valsson - LMI" userId="2ca2b872-158c-47f7-aff1-9404c9852146" providerId="ADAL" clId="{5CFBB0CE-C50F-4844-AB8A-49C7AE9F0563}" dt="2023-09-12T14:43:09.426" v="0" actId="2696"/>
        <pc:sldMkLst>
          <pc:docMk/>
          <pc:sldMk cId="2069304516" sldId="384"/>
        </pc:sldMkLst>
      </pc:sldChg>
      <pc:sldChg chg="del">
        <pc:chgData name="Guðmundur Valsson - LMI" userId="2ca2b872-158c-47f7-aff1-9404c9852146" providerId="ADAL" clId="{5CFBB0CE-C50F-4844-AB8A-49C7AE9F0563}" dt="2023-09-12T14:43:09.426" v="0" actId="2696"/>
        <pc:sldMkLst>
          <pc:docMk/>
          <pc:sldMk cId="1281907835" sldId="385"/>
        </pc:sldMkLst>
      </pc:sldChg>
      <pc:sldChg chg="del">
        <pc:chgData name="Guðmundur Valsson - LMI" userId="2ca2b872-158c-47f7-aff1-9404c9852146" providerId="ADAL" clId="{5CFBB0CE-C50F-4844-AB8A-49C7AE9F0563}" dt="2023-09-12T14:43:09.426" v="0" actId="2696"/>
        <pc:sldMkLst>
          <pc:docMk/>
          <pc:sldMk cId="2986234058" sldId="386"/>
        </pc:sldMkLst>
      </pc:sldChg>
      <pc:sldChg chg="del">
        <pc:chgData name="Guðmundur Valsson - LMI" userId="2ca2b872-158c-47f7-aff1-9404c9852146" providerId="ADAL" clId="{5CFBB0CE-C50F-4844-AB8A-49C7AE9F0563}" dt="2023-09-12T14:43:09.426" v="0" actId="2696"/>
        <pc:sldMkLst>
          <pc:docMk/>
          <pc:sldMk cId="55248692" sldId="388"/>
        </pc:sldMkLst>
      </pc:sldChg>
      <pc:sldChg chg="addSp modSp mod modTransition">
        <pc:chgData name="Guðmundur Valsson - LMI" userId="2ca2b872-158c-47f7-aff1-9404c9852146" providerId="ADAL" clId="{5CFBB0CE-C50F-4844-AB8A-49C7AE9F0563}" dt="2023-09-25T21:46:10.017" v="441"/>
        <pc:sldMkLst>
          <pc:docMk/>
          <pc:sldMk cId="1602626356" sldId="389"/>
        </pc:sldMkLst>
        <pc:spChg chg="mod">
          <ac:chgData name="Guðmundur Valsson - LMI" userId="2ca2b872-158c-47f7-aff1-9404c9852146" providerId="ADAL" clId="{5CFBB0CE-C50F-4844-AB8A-49C7AE9F0563}" dt="2023-09-25T21:02:54.070" v="248" actId="20577"/>
          <ac:spMkLst>
            <pc:docMk/>
            <pc:sldMk cId="1602626356" sldId="389"/>
            <ac:spMk id="9" creationId="{59A62F2F-E27C-4DC3-96B3-D5357D61D653}"/>
          </ac:spMkLst>
        </pc:spChg>
        <pc:picChg chg="add mod">
          <ac:chgData name="Guðmundur Valsson - LMI" userId="2ca2b872-158c-47f7-aff1-9404c9852146" providerId="ADAL" clId="{5CFBB0CE-C50F-4844-AB8A-49C7AE9F0563}" dt="2023-09-25T21:46:10.017" v="441"/>
          <ac:picMkLst>
            <pc:docMk/>
            <pc:sldMk cId="1602626356" sldId="389"/>
            <ac:picMk id="3" creationId="{DCB0B278-EC33-B286-3719-325141BED836}"/>
          </ac:picMkLst>
        </pc:picChg>
      </pc:sldChg>
      <pc:sldChg chg="addSp modSp modTransition">
        <pc:chgData name="Guðmundur Valsson - LMI" userId="2ca2b872-158c-47f7-aff1-9404c9852146" providerId="ADAL" clId="{5CFBB0CE-C50F-4844-AB8A-49C7AE9F0563}" dt="2023-09-25T21:46:10.017" v="441"/>
        <pc:sldMkLst>
          <pc:docMk/>
          <pc:sldMk cId="2729061344" sldId="390"/>
        </pc:sldMkLst>
        <pc:picChg chg="add mod">
          <ac:chgData name="Guðmundur Valsson - LMI" userId="2ca2b872-158c-47f7-aff1-9404c9852146" providerId="ADAL" clId="{5CFBB0CE-C50F-4844-AB8A-49C7AE9F0563}" dt="2023-09-25T21:46:10.017" v="441"/>
          <ac:picMkLst>
            <pc:docMk/>
            <pc:sldMk cId="2729061344" sldId="390"/>
            <ac:picMk id="7" creationId="{6074E946-789A-59A9-864E-203CC7F524CF}"/>
          </ac:picMkLst>
        </pc:picChg>
      </pc:sldChg>
      <pc:sldChg chg="addSp modSp modTransition">
        <pc:chgData name="Guðmundur Valsson - LMI" userId="2ca2b872-158c-47f7-aff1-9404c9852146" providerId="ADAL" clId="{5CFBB0CE-C50F-4844-AB8A-49C7AE9F0563}" dt="2023-09-25T21:46:10.017" v="441"/>
        <pc:sldMkLst>
          <pc:docMk/>
          <pc:sldMk cId="3151227984" sldId="391"/>
        </pc:sldMkLst>
        <pc:picChg chg="add mod">
          <ac:chgData name="Guðmundur Valsson - LMI" userId="2ca2b872-158c-47f7-aff1-9404c9852146" providerId="ADAL" clId="{5CFBB0CE-C50F-4844-AB8A-49C7AE9F0563}" dt="2023-09-25T21:46:10.017" v="441"/>
          <ac:picMkLst>
            <pc:docMk/>
            <pc:sldMk cId="3151227984" sldId="391"/>
            <ac:picMk id="3" creationId="{912FDDAD-EB7E-717F-0088-F028E40750C7}"/>
          </ac:picMkLst>
        </pc:picChg>
      </pc:sldChg>
      <pc:sldChg chg="addSp delSp modSp new mod modTransition">
        <pc:chgData name="Guðmundur Valsson - LMI" userId="2ca2b872-158c-47f7-aff1-9404c9852146" providerId="ADAL" clId="{5CFBB0CE-C50F-4844-AB8A-49C7AE9F0563}" dt="2023-09-25T22:13:48.109" v="459"/>
        <pc:sldMkLst>
          <pc:docMk/>
          <pc:sldMk cId="1388370876" sldId="392"/>
        </pc:sldMkLst>
        <pc:spChg chg="del mod">
          <ac:chgData name="Guðmundur Valsson - LMI" userId="2ca2b872-158c-47f7-aff1-9404c9852146" providerId="ADAL" clId="{5CFBB0CE-C50F-4844-AB8A-49C7AE9F0563}" dt="2023-09-19T00:25:03.659" v="156"/>
          <ac:spMkLst>
            <pc:docMk/>
            <pc:sldMk cId="1388370876" sldId="392"/>
            <ac:spMk id="3" creationId="{772DC796-FFBB-E221-CB5A-4312C85A937A}"/>
          </ac:spMkLst>
        </pc:spChg>
        <pc:picChg chg="add mod">
          <ac:chgData name="Guðmundur Valsson - LMI" userId="2ca2b872-158c-47f7-aff1-9404c9852146" providerId="ADAL" clId="{5CFBB0CE-C50F-4844-AB8A-49C7AE9F0563}" dt="2023-09-19T00:25:03.659" v="156"/>
          <ac:picMkLst>
            <pc:docMk/>
            <pc:sldMk cId="1388370876" sldId="392"/>
            <ac:picMk id="6" creationId="{6BFAEB7B-5A3E-1A4F-DF01-3CB9546E8394}"/>
          </ac:picMkLst>
        </pc:picChg>
        <pc:picChg chg="add mod">
          <ac:chgData name="Guðmundur Valsson - LMI" userId="2ca2b872-158c-47f7-aff1-9404c9852146" providerId="ADAL" clId="{5CFBB0CE-C50F-4844-AB8A-49C7AE9F0563}" dt="2023-09-25T22:13:48.109" v="459"/>
          <ac:picMkLst>
            <pc:docMk/>
            <pc:sldMk cId="1388370876" sldId="392"/>
            <ac:picMk id="8" creationId="{0D39BB1C-E00B-6184-75FE-12360DD09E2F}"/>
          </ac:picMkLst>
        </pc:picChg>
      </pc:sldChg>
      <pc:sldChg chg="del">
        <pc:chgData name="Guðmundur Valsson - LMI" userId="2ca2b872-158c-47f7-aff1-9404c9852146" providerId="ADAL" clId="{5CFBB0CE-C50F-4844-AB8A-49C7AE9F0563}" dt="2023-09-12T14:43:09.426" v="0" actId="2696"/>
        <pc:sldMkLst>
          <pc:docMk/>
          <pc:sldMk cId="4041919734" sldId="392"/>
        </pc:sldMkLst>
      </pc:sldChg>
      <pc:sldChg chg="addSp delSp modSp new mod modTransition">
        <pc:chgData name="Guðmundur Valsson - LMI" userId="2ca2b872-158c-47f7-aff1-9404c9852146" providerId="ADAL" clId="{5CFBB0CE-C50F-4844-AB8A-49C7AE9F0563}" dt="2023-09-25T21:46:10.017" v="441"/>
        <pc:sldMkLst>
          <pc:docMk/>
          <pc:sldMk cId="191189614" sldId="393"/>
        </pc:sldMkLst>
        <pc:spChg chg="mod">
          <ac:chgData name="Guðmundur Valsson - LMI" userId="2ca2b872-158c-47f7-aff1-9404c9852146" providerId="ADAL" clId="{5CFBB0CE-C50F-4844-AB8A-49C7AE9F0563}" dt="2023-09-25T21:24:00.186" v="399" actId="20577"/>
          <ac:spMkLst>
            <pc:docMk/>
            <pc:sldMk cId="191189614" sldId="393"/>
            <ac:spMk id="2" creationId="{C34E6AFB-68A1-0BD1-B16E-81F603A8514C}"/>
          </ac:spMkLst>
        </pc:spChg>
        <pc:spChg chg="del">
          <ac:chgData name="Guðmundur Valsson - LMI" userId="2ca2b872-158c-47f7-aff1-9404c9852146" providerId="ADAL" clId="{5CFBB0CE-C50F-4844-AB8A-49C7AE9F0563}" dt="2023-09-25T21:22:21.270" v="393"/>
          <ac:spMkLst>
            <pc:docMk/>
            <pc:sldMk cId="191189614" sldId="393"/>
            <ac:spMk id="3" creationId="{10408042-CE99-D316-6859-05956F7E206D}"/>
          </ac:spMkLst>
        </pc:spChg>
        <pc:picChg chg="add mod">
          <ac:chgData name="Guðmundur Valsson - LMI" userId="2ca2b872-158c-47f7-aff1-9404c9852146" providerId="ADAL" clId="{5CFBB0CE-C50F-4844-AB8A-49C7AE9F0563}" dt="2023-09-25T21:46:10.017" v="441"/>
          <ac:picMkLst>
            <pc:docMk/>
            <pc:sldMk cId="191189614" sldId="393"/>
            <ac:picMk id="8" creationId="{AF0A7E3D-E838-DD10-AE96-C230D66B3C9E}"/>
          </ac:picMkLst>
        </pc:picChg>
        <pc:picChg chg="add mod">
          <ac:chgData name="Guðmundur Valsson - LMI" userId="2ca2b872-158c-47f7-aff1-9404c9852146" providerId="ADAL" clId="{5CFBB0CE-C50F-4844-AB8A-49C7AE9F0563}" dt="2023-09-25T21:22:31.301" v="395" actId="1076"/>
          <ac:picMkLst>
            <pc:docMk/>
            <pc:sldMk cId="191189614" sldId="393"/>
            <ac:picMk id="1026" creationId="{B0264E65-477A-893A-B122-923CCA0E4254}"/>
          </ac:picMkLst>
        </pc:picChg>
        <pc:picChg chg="add mod">
          <ac:chgData name="Guðmundur Valsson - LMI" userId="2ca2b872-158c-47f7-aff1-9404c9852146" providerId="ADAL" clId="{5CFBB0CE-C50F-4844-AB8A-49C7AE9F0563}" dt="2023-09-25T21:23:44.933" v="398" actId="1076"/>
          <ac:picMkLst>
            <pc:docMk/>
            <pc:sldMk cId="191189614" sldId="393"/>
            <ac:picMk id="1028" creationId="{5E341F8E-2802-6D22-AB39-B87A74F479D9}"/>
          </ac:picMkLst>
        </pc:pic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s-I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A1E2A6-E00E-4A1B-B2C1-3E0315F8CF75}" type="datetimeFigureOut">
              <a:rPr lang="is-IS" smtClean="0"/>
              <a:t>15.11.2023</a:t>
            </a:fld>
            <a:endParaRPr lang="is-I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s-I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7FDF2E-FF69-469E-9BCC-965EAF989D16}" type="slidenum">
              <a:rPr lang="is-IS" smtClean="0"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7785514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is-I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E48D9C41-D718-4783-A1CE-1F8591D15F3E}" type="datetimeFigureOut">
              <a:rPr lang="is-IS" smtClean="0"/>
              <a:pPr/>
              <a:t>15.11.2023</a:t>
            </a:fld>
            <a:endParaRPr lang="is-I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is-I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is-I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51FB55FB-7AF8-4479-B302-B61F4F66D97F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201350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1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7311944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21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1449809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22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3217528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23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4155381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25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4350485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26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56915586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27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4935892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28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5004375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29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9944302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30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99225172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31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179727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2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95772373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33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91726752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35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411341669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47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98786879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48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3047571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3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7176244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5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7309393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14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6901076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15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6767252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16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3045033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19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6836650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20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889219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is-I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s-I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hyperlink" Target="https://myschool.ru.is/myschool/" TargetMode="Externa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hyperlink" Target="http://www.hr.is/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  <p:sp>
        <p:nvSpPr>
          <p:cNvPr id="15362" name="AutoShape 2" descr="https://myschool.ru.is/myschool/System/skins/HR4/sitelogo.jpg">
            <a:hlinkClick r:id="rId13"/>
          </p:cNvPr>
          <p:cNvSpPr>
            <a:spLocks noChangeAspect="1" noChangeArrowheads="1"/>
          </p:cNvSpPr>
          <p:nvPr userDrawn="1"/>
        </p:nvSpPr>
        <p:spPr bwMode="auto">
          <a:xfrm>
            <a:off x="2473325" y="-5143500"/>
            <a:ext cx="952500" cy="9525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s-IS"/>
          </a:p>
        </p:txBody>
      </p:sp>
      <p:pic>
        <p:nvPicPr>
          <p:cNvPr id="8" name="Picture 2" descr="Háskólinn í Reykjavík">
            <a:hlinkClick r:id="rId14" tooltip="Háskólinn í Reykjavík - forsíða"/>
          </p:cNvPr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82" y="214290"/>
            <a:ext cx="2381250" cy="714375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s-I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hr.is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4" Type="http://schemas.openxmlformats.org/officeDocument/2006/relationships/image" Target="../media/image14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image" Target="../media/image1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tiff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tiff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5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6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s-IS"/>
              <a:t>Hornamælingar og mælingar með alstöð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is-IS" dirty="0">
                <a:solidFill>
                  <a:schemeClr val="tx1"/>
                </a:solidFill>
              </a:rPr>
              <a:t>BT LAM1021</a:t>
            </a:r>
          </a:p>
          <a:p>
            <a:r>
              <a:rPr lang="is-IS" dirty="0">
                <a:solidFill>
                  <a:schemeClr val="tx1"/>
                </a:solidFill>
              </a:rPr>
              <a:t>HAUSTÖNN 2023</a:t>
            </a:r>
          </a:p>
        </p:txBody>
      </p:sp>
      <p:pic>
        <p:nvPicPr>
          <p:cNvPr id="6" name="Picture 2" descr="Háskólinn í Reykjavík">
            <a:hlinkClick r:id="rId3" tooltip="Háskólinn í Reykjavík - forsíða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82" y="214290"/>
            <a:ext cx="2381250" cy="714375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472"/>
    </mc:Choice>
    <mc:Fallback xmlns="">
      <p:transition spd="slow" advTm="947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ill 1">
            <a:extLst>
              <a:ext uri="{FF2B5EF4-FFF2-40B4-BE49-F238E27FC236}">
                <a16:creationId xmlns:a16="http://schemas.microsoft.com/office/drawing/2014/main" id="{8184A091-45AE-4A18-BABB-9E4317A952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Nákvæmni alstöðva</a:t>
            </a:r>
          </a:p>
        </p:txBody>
      </p:sp>
      <p:sp>
        <p:nvSpPr>
          <p:cNvPr id="3" name="Staðgengill efnis 2">
            <a:extLst>
              <a:ext uri="{FF2B5EF4-FFF2-40B4-BE49-F238E27FC236}">
                <a16:creationId xmlns:a16="http://schemas.microsoft.com/office/drawing/2014/main" id="{A8FD8838-C3B3-4DA9-B824-186CE7F9FF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Nákvæmni í hornamælingu</a:t>
            </a:r>
          </a:p>
          <a:p>
            <a:pPr lvl="1"/>
            <a:r>
              <a:rPr lang="is-IS"/>
              <a:t>Frá 0.5“ upp í 5“</a:t>
            </a:r>
          </a:p>
          <a:p>
            <a:r>
              <a:rPr lang="is-IS"/>
              <a:t>Nákvæmni í lengdarmælingu</a:t>
            </a:r>
          </a:p>
          <a:p>
            <a:pPr lvl="1"/>
            <a:r>
              <a:rPr lang="is-IS"/>
              <a:t>0.8mm+1ppm upp í 2mm+2ppm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2D773222-DF14-4346-8E2E-F4470AD42D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E44D64BD-E428-444B-9831-452B70DA99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</p:spTree>
    <p:extLst>
      <p:ext uri="{BB962C8B-B14F-4D97-AF65-F5344CB8AC3E}">
        <p14:creationId xmlns:p14="http://schemas.microsoft.com/office/powerpoint/2010/main" val="2729061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2303"/>
    </mc:Choice>
    <mc:Fallback xmlns="">
      <p:transition spd="slow" advTm="52303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Title 1">
            <a:extLst>
              <a:ext uri="{FF2B5EF4-FFF2-40B4-BE49-F238E27FC236}">
                <a16:creationId xmlns:a16="http://schemas.microsoft.com/office/drawing/2014/main" id="{24EFF552-8A06-45CA-9C33-EABC4E859C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err="1"/>
              <a:t>Helstu</a:t>
            </a:r>
            <a:r>
              <a:rPr lang="en-US"/>
              <a:t> </a:t>
            </a:r>
            <a:r>
              <a:rPr lang="en-US" err="1"/>
              <a:t>fylgihlutir</a:t>
            </a:r>
            <a:r>
              <a:rPr lang="en-US"/>
              <a:t> </a:t>
            </a:r>
            <a:r>
              <a:rPr lang="en-US" err="1"/>
              <a:t>með</a:t>
            </a:r>
            <a:r>
              <a:rPr lang="en-US"/>
              <a:t> </a:t>
            </a:r>
            <a:r>
              <a:rPr lang="en-US" err="1"/>
              <a:t>alstöð</a:t>
            </a:r>
            <a:endParaRPr lang="en-US"/>
          </a:p>
        </p:txBody>
      </p:sp>
      <p:sp>
        <p:nvSpPr>
          <p:cNvPr id="73" name="Content Placeholder 2">
            <a:extLst>
              <a:ext uri="{FF2B5EF4-FFF2-40B4-BE49-F238E27FC236}">
                <a16:creationId xmlns:a16="http://schemas.microsoft.com/office/drawing/2014/main" id="{8AC37C83-3436-48BF-B96B-015095EC584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r>
              <a:rPr lang="en-US" err="1"/>
              <a:t>Prismur</a:t>
            </a:r>
            <a:endParaRPr lang="en-US"/>
          </a:p>
          <a:p>
            <a:r>
              <a:rPr lang="en-US" err="1"/>
              <a:t>Þrífætur</a:t>
            </a:r>
            <a:endParaRPr lang="en-US"/>
          </a:p>
          <a:p>
            <a:r>
              <a:rPr lang="en-US" err="1"/>
              <a:t>Stangir</a:t>
            </a:r>
            <a:endParaRPr lang="en-US"/>
          </a:p>
          <a:p>
            <a:r>
              <a:rPr lang="en-US" err="1"/>
              <a:t>Tribrack</a:t>
            </a:r>
            <a:endParaRPr lang="en-US"/>
          </a:p>
          <a:p>
            <a:r>
              <a:rPr lang="en-US"/>
              <a:t>Reflector </a:t>
            </a:r>
            <a:r>
              <a:rPr lang="en-US" err="1"/>
              <a:t>spjöld</a:t>
            </a:r>
            <a:endParaRPr lang="en-US"/>
          </a:p>
          <a:p>
            <a:r>
              <a:rPr lang="en-US" err="1"/>
              <a:t>Rafhlaða</a:t>
            </a:r>
            <a:endParaRPr lang="en-US"/>
          </a:p>
          <a:p>
            <a:r>
              <a:rPr lang="en-US" err="1"/>
              <a:t>Hleðslutæki</a:t>
            </a:r>
            <a:endParaRPr lang="en-US"/>
          </a:p>
        </p:txBody>
      </p:sp>
      <p:pic>
        <p:nvPicPr>
          <p:cNvPr id="14338" name="Picture 2" descr="Total Station Accessories Manufacturer in Vadodara Gujarat India ...">
            <a:extLst>
              <a:ext uri="{FF2B5EF4-FFF2-40B4-BE49-F238E27FC236}">
                <a16:creationId xmlns:a16="http://schemas.microsoft.com/office/drawing/2014/main" id="{C384C385-7504-41FA-9DF1-96138382D5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76076" y="1600200"/>
            <a:ext cx="3982847" cy="4525963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A51FBED0-8ADA-49AA-9A39-4381F4025AC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D884D1FD-26AF-4F7A-85DC-CF83D9D343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is-IS"/>
              <a:t>LANDMÆLINGAR BT LAM1012</a:t>
            </a:r>
          </a:p>
        </p:txBody>
      </p:sp>
    </p:spTree>
    <p:extLst>
      <p:ext uri="{BB962C8B-B14F-4D97-AF65-F5344CB8AC3E}">
        <p14:creationId xmlns:p14="http://schemas.microsoft.com/office/powerpoint/2010/main" val="3151227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624"/>
    </mc:Choice>
    <mc:Fallback xmlns="">
      <p:transition spd="slow" advTm="31624"/>
    </mc:Fallback>
  </mc:AlternateContent>
  <p:extLst>
    <p:ext uri="{3A86A75C-4F4B-4683-9AE1-C65F6400EC91}">
      <p14:laserTraceLst xmlns:p14="http://schemas.microsoft.com/office/powerpoint/2010/main">
        <p14:tracePtLst>
          <p14:tracePt t="10246" x="2028825" y="6748463"/>
          <p14:tracePt t="10257" x="2076450" y="6700838"/>
          <p14:tracePt t="10269" x="2097088" y="6669088"/>
          <p14:tracePt t="10285" x="2117725" y="6527800"/>
          <p14:tracePt t="10302" x="2181225" y="6170613"/>
          <p14:tracePt t="10319" x="2259013" y="5846763"/>
          <p14:tracePt t="10336" x="2349500" y="5489575"/>
          <p14:tracePt t="10352" x="2479675" y="5095875"/>
          <p14:tracePt t="10369" x="2595563" y="4772025"/>
          <p14:tracePt t="10385" x="2705100" y="4567238"/>
          <p14:tracePt t="10402" x="2841625" y="4194175"/>
          <p14:tracePt t="10419" x="2925763" y="3890963"/>
          <p14:tracePt t="10436" x="3025775" y="3690938"/>
          <p14:tracePt t="10453" x="3025775" y="3649663"/>
          <p14:tracePt t="10470" x="3035300" y="3633788"/>
          <p14:tracePt t="10486" x="3030538" y="3570288"/>
          <p14:tracePt t="10502" x="3019425" y="3538538"/>
          <p14:tracePt t="10807" x="3019425" y="3533775"/>
          <p14:tracePt t="10815" x="3025775" y="3460750"/>
          <p14:tracePt t="10823" x="3025775" y="3424238"/>
          <p14:tracePt t="10837" x="3025775" y="3397250"/>
          <p14:tracePt t="10853" x="3025775" y="3303588"/>
          <p14:tracePt t="10869" x="3025775" y="3176588"/>
          <p14:tracePt t="10887" x="3025775" y="3071813"/>
          <p14:tracePt t="10904" x="3025775" y="3003550"/>
          <p14:tracePt t="10920" x="3025775" y="2936875"/>
          <p14:tracePt t="10937" x="3025775" y="2930525"/>
          <p14:tracePt t="10954" x="3025775" y="2914650"/>
          <p14:tracePt t="10970" x="3030538" y="2873375"/>
          <p14:tracePt t="10987" x="3030538" y="2825750"/>
          <p14:tracePt t="11003" x="3030538" y="2820988"/>
          <p14:tracePt t="11020" x="3030538" y="2816225"/>
          <p14:tracePt t="11037" x="3030538" y="2805113"/>
          <p14:tracePt t="11111" x="3041650" y="2800350"/>
          <p14:tracePt t="11120" x="3057525" y="2800350"/>
          <p14:tracePt t="11135" x="3062288" y="2800350"/>
          <p14:tracePt t="11142" x="3067050" y="2800350"/>
          <p14:tracePt t="11520" x="3078163" y="2784475"/>
          <p14:tracePt t="11527" x="3087688" y="2763838"/>
          <p14:tracePt t="11537" x="3087688" y="2747963"/>
          <p14:tracePt t="11554" x="3087688" y="2741613"/>
          <p14:tracePt t="11571" x="3114675" y="2695575"/>
          <p14:tracePt t="11588" x="3114675" y="2679700"/>
          <p14:tracePt t="11605" x="3124200" y="2643188"/>
          <p14:tracePt t="11620" x="3146425" y="2616200"/>
          <p14:tracePt t="11637" x="3167063" y="2600325"/>
          <p14:tracePt t="11654" x="3182938" y="2584450"/>
          <p14:tracePt t="11674" x="3187700" y="2574925"/>
          <p14:tracePt t="11688" x="3192463" y="2568575"/>
          <p14:tracePt t="11705" x="3208338" y="2552700"/>
          <p14:tracePt t="11721" x="3219450" y="2547938"/>
          <p14:tracePt t="11737" x="3240088" y="2522538"/>
          <p14:tracePt t="11755" x="3251200" y="2522538"/>
          <p14:tracePt t="11771" x="3267075" y="2522538"/>
          <p14:tracePt t="12160" x="3260725" y="2522538"/>
          <p14:tracePt t="12166" x="3255963" y="2522538"/>
          <p14:tracePt t="12175" x="3208338" y="2522538"/>
          <p14:tracePt t="12188" x="3192463" y="2522538"/>
          <p14:tracePt t="12205" x="3130550" y="2527300"/>
          <p14:tracePt t="12222" x="3082925" y="2527300"/>
          <p14:tracePt t="12239" x="3071813" y="2527300"/>
          <p14:tracePt t="12256" x="3019425" y="2538413"/>
          <p14:tracePt t="12272" x="2962275" y="2547938"/>
          <p14:tracePt t="12288" x="2873375" y="2559050"/>
          <p14:tracePt t="12305" x="2841625" y="2574925"/>
          <p14:tracePt t="12322" x="2763838" y="2574925"/>
          <p14:tracePt t="12339" x="2695575" y="2574925"/>
          <p14:tracePt t="12355" x="2616200" y="2600325"/>
          <p14:tracePt t="12372" x="2495550" y="2600325"/>
          <p14:tracePt t="12389" x="2427288" y="2605088"/>
          <p14:tracePt t="12406" x="2327275" y="2632075"/>
          <p14:tracePt t="12422" x="2286000" y="2643188"/>
          <p14:tracePt t="12439" x="2281238" y="2643188"/>
          <p14:tracePt t="12456" x="2254250" y="2643188"/>
          <p14:tracePt t="12479" x="2238375" y="2643188"/>
          <p14:tracePt t="12527" x="2228850" y="2643188"/>
          <p14:tracePt t="12535" x="2206625" y="2636838"/>
          <p14:tracePt t="12543" x="2197100" y="2632075"/>
          <p14:tracePt t="12556" x="2181225" y="2616200"/>
          <p14:tracePt t="12572" x="2160588" y="2579688"/>
          <p14:tracePt t="12593" x="2154238" y="2568575"/>
          <p14:tracePt t="12605" x="2154238" y="2563813"/>
          <p14:tracePt t="12636" x="2149475" y="2559050"/>
          <p14:tracePt t="12745" x="2149475" y="2547938"/>
          <p14:tracePt t="12759" x="2176463" y="2552700"/>
          <p14:tracePt t="12767" x="2192338" y="2568575"/>
          <p14:tracePt t="12778" x="2212975" y="2568575"/>
          <p14:tracePt t="12789" x="2254250" y="2590800"/>
          <p14:tracePt t="12807" x="2286000" y="2600325"/>
          <p14:tracePt t="12860" x="2290763" y="2600325"/>
          <p14:tracePt t="13263" x="2327275" y="2616200"/>
          <p14:tracePt t="13271" x="2349500" y="2627313"/>
          <p14:tracePt t="13279" x="2365375" y="2627313"/>
          <p14:tracePt t="13289" x="2401888" y="2627313"/>
          <p14:tracePt t="13306" x="2506663" y="2627313"/>
          <p14:tracePt t="13323" x="2574925" y="2627313"/>
          <p14:tracePt t="13340" x="2627313" y="2627313"/>
          <p14:tracePt t="13357" x="2652713" y="2627313"/>
          <p14:tracePt t="13373" x="2657475" y="2627313"/>
          <p14:tracePt t="13392" x="2663825" y="2627313"/>
          <p14:tracePt t="13411" x="2689225" y="2643188"/>
          <p14:tracePt t="13608" x="2700338" y="2652713"/>
          <p14:tracePt t="13615" x="2716213" y="2657475"/>
          <p14:tracePt t="13631" x="2720975" y="2668588"/>
          <p14:tracePt t="13641" x="2720975" y="2673350"/>
          <p14:tracePt t="13658" x="2732088" y="2689225"/>
          <p14:tracePt t="13674" x="2741613" y="2736850"/>
          <p14:tracePt t="13690" x="2741613" y="2741613"/>
          <p14:tracePt t="13737" x="2741613" y="2752725"/>
          <p14:tracePt t="13751" x="2741613" y="2757488"/>
          <p14:tracePt t="13761" x="2741613" y="2768600"/>
          <p14:tracePt t="13774" x="2736850" y="2773363"/>
          <p14:tracePt t="13791" x="2736850" y="2805113"/>
          <p14:tracePt t="13808" x="2736850" y="2841625"/>
          <p14:tracePt t="13824" x="2720975" y="2905125"/>
          <p14:tracePt t="13841" x="2716213" y="2925763"/>
          <p14:tracePt t="13858" x="2705100" y="2946400"/>
          <p14:tracePt t="13895" x="2695575" y="2951163"/>
          <p14:tracePt t="13912" x="2679700" y="2967038"/>
          <p14:tracePt t="13919" x="2679700" y="2978150"/>
          <p14:tracePt t="13927" x="2673350" y="2982913"/>
          <p14:tracePt t="13941" x="2663825" y="2994025"/>
          <p14:tracePt t="13958" x="2647950" y="2998788"/>
          <p14:tracePt t="13975" x="2632075" y="3014663"/>
          <p14:tracePt t="13994" x="2627313" y="3019425"/>
          <p14:tracePt t="14008" x="2600325" y="3030538"/>
          <p14:tracePt t="14024" x="2552700" y="3051175"/>
          <p14:tracePt t="14041" x="2495550" y="3067050"/>
          <p14:tracePt t="14057" x="2454275" y="3067050"/>
          <p14:tracePt t="14074" x="2422525" y="3067050"/>
          <p14:tracePt t="14091" x="2374900" y="3078163"/>
          <p14:tracePt t="14108" x="2343150" y="3078163"/>
          <p14:tracePt t="14124" x="2317750" y="3078163"/>
          <p14:tracePt t="14142" x="2290763" y="3078163"/>
          <p14:tracePt t="14158" x="2259013" y="3078163"/>
          <p14:tracePt t="14175" x="2244725" y="3071813"/>
          <p14:tracePt t="14191" x="2233613" y="3067050"/>
          <p14:tracePt t="14209" x="2212975" y="3057525"/>
          <p14:tracePt t="14225" x="2176463" y="3041650"/>
          <p14:tracePt t="14241" x="2149475" y="3025775"/>
          <p14:tracePt t="14258" x="2133600" y="3014663"/>
          <p14:tracePt t="14275" x="2117725" y="3009900"/>
          <p14:tracePt t="14291" x="2112963" y="3009900"/>
          <p14:tracePt t="14656" x="2101850" y="3009900"/>
          <p14:tracePt t="14663" x="2108200" y="3009900"/>
          <p14:tracePt t="14679" x="2128838" y="3009900"/>
          <p14:tracePt t="14692" x="2170113" y="2998788"/>
          <p14:tracePt t="14709" x="2238375" y="2989263"/>
          <p14:tracePt t="14725" x="2322513" y="2967038"/>
          <p14:tracePt t="14742" x="2438400" y="2957513"/>
          <p14:tracePt t="14759" x="2636838" y="2905125"/>
          <p14:tracePt t="14776" x="2736850" y="2905125"/>
          <p14:tracePt t="14792" x="2930525" y="2894013"/>
          <p14:tracePt t="14809" x="3182938" y="2852738"/>
          <p14:tracePt t="14825" x="3497263" y="2805113"/>
          <p14:tracePt t="14842" x="3633788" y="2789238"/>
          <p14:tracePt t="14879" x="3759200" y="2809875"/>
          <p14:tracePt t="14886" x="3800475" y="2809875"/>
          <p14:tracePt t="14895" x="3838575" y="2809875"/>
          <p14:tracePt t="14908" x="3906838" y="2809875"/>
          <p14:tracePt t="14926" x="4032250" y="2809875"/>
          <p14:tracePt t="14943" x="4064000" y="2809875"/>
          <p14:tracePt t="14960" x="4079875" y="2809875"/>
          <p14:tracePt t="14977" x="4173538" y="2809875"/>
          <p14:tracePt t="14993" x="4267200" y="2809875"/>
          <p14:tracePt t="15008" x="4419600" y="2809875"/>
          <p14:tracePt t="15026" x="4567238" y="2794000"/>
          <p14:tracePt t="15042" x="4713288" y="2816225"/>
          <p14:tracePt t="15059" x="4781550" y="2816225"/>
          <p14:tracePt t="15075" x="4902200" y="2825750"/>
          <p14:tracePt t="15092" x="5049838" y="2878138"/>
          <p14:tracePt t="15109" x="5122863" y="2905125"/>
          <p14:tracePt t="15126" x="5180013" y="2914650"/>
          <p14:tracePt t="15177" x="5184775" y="2930525"/>
          <p14:tracePt t="15183" x="5184775" y="2946400"/>
          <p14:tracePt t="15193" x="5184775" y="2989263"/>
          <p14:tracePt t="15209" x="5184775" y="3046413"/>
          <p14:tracePt t="15226" x="5184775" y="3078163"/>
          <p14:tracePt t="15243" x="5184775" y="3098800"/>
          <p14:tracePt t="15261" x="5184775" y="3135313"/>
          <p14:tracePt t="15277" x="5184775" y="3140075"/>
          <p14:tracePt t="15297" x="5184775" y="3155950"/>
          <p14:tracePt t="15310" x="5184775" y="3171825"/>
          <p14:tracePt t="15327" x="5175250" y="3228975"/>
          <p14:tracePt t="15343" x="5122863" y="3282950"/>
          <p14:tracePt t="15360" x="5095875" y="3308350"/>
          <p14:tracePt t="15377" x="5049838" y="3335338"/>
          <p14:tracePt t="15393" x="4991100" y="3387725"/>
          <p14:tracePt t="15410" x="4933950" y="3424238"/>
          <p14:tracePt t="15427" x="4849813" y="3465513"/>
          <p14:tracePt t="15443" x="4772025" y="3508375"/>
          <p14:tracePt t="15460" x="4572000" y="3575050"/>
          <p14:tracePt t="15477" x="4419600" y="3638550"/>
          <p14:tracePt t="15494" x="4214813" y="3722688"/>
          <p14:tracePt t="15510" x="3963988" y="3806825"/>
          <p14:tracePt t="15527" x="3838575" y="3806825"/>
          <p14:tracePt t="15544" x="3786188" y="3806825"/>
          <p14:tracePt t="15560" x="3649663" y="3822700"/>
          <p14:tracePt t="15577" x="3549650" y="3822700"/>
          <p14:tracePt t="15594" x="3470275" y="3816350"/>
          <p14:tracePt t="15610" x="3397250" y="3816350"/>
          <p14:tracePt t="15626" x="3360738" y="3806825"/>
          <p14:tracePt t="15643" x="3228975" y="3770313"/>
          <p14:tracePt t="15660" x="3162300" y="3738563"/>
          <p14:tracePt t="15677" x="3103563" y="3738563"/>
          <p14:tracePt t="15693" x="2973388" y="3706813"/>
          <p14:tracePt t="15710" x="2914650" y="3675063"/>
          <p14:tracePt t="15727" x="2800350" y="3606800"/>
          <p14:tracePt t="15744" x="2611438" y="3522663"/>
          <p14:tracePt t="15760" x="2490788" y="3460750"/>
          <p14:tracePt t="15777" x="2401888" y="3433763"/>
          <p14:tracePt t="15807" x="2390775" y="3433763"/>
          <p14:tracePt t="15814" x="2390775" y="3429000"/>
          <p14:tracePt t="15839" x="2386013" y="3417888"/>
          <p14:tracePt t="15847" x="2386013" y="3413125"/>
          <p14:tracePt t="15860" x="2374900" y="3402013"/>
          <p14:tracePt t="15878" x="2343150" y="3387725"/>
          <p14:tracePt t="15895" x="2327275" y="3387725"/>
          <p14:tracePt t="15910" x="2312988" y="3371850"/>
          <p14:tracePt t="15927" x="2290763" y="3365500"/>
          <p14:tracePt t="15943" x="2281238" y="3355975"/>
          <p14:tracePt t="16103" x="2290763" y="3355975"/>
          <p14:tracePt t="16116" x="2374900" y="3355975"/>
          <p14:tracePt t="16119" x="2390775" y="3355975"/>
          <p14:tracePt t="16131" x="2454275" y="3355975"/>
          <p14:tracePt t="16144" x="2684463" y="3355975"/>
          <p14:tracePt t="16162" x="2862263" y="3328988"/>
          <p14:tracePt t="16178" x="3019425" y="3328988"/>
          <p14:tracePt t="16194" x="3182938" y="3328988"/>
          <p14:tracePt t="16211" x="3260725" y="3328988"/>
          <p14:tracePt t="16228" x="3355975" y="3335338"/>
          <p14:tracePt t="16245" x="3476625" y="3392488"/>
          <p14:tracePt t="16260" x="3522663" y="3413125"/>
          <p14:tracePt t="16277" x="3533775" y="3413125"/>
          <p14:tracePt t="16320" x="3538538" y="3417888"/>
          <p14:tracePt t="16331" x="3538538" y="3429000"/>
          <p14:tracePt t="16345" x="3538538" y="3455988"/>
          <p14:tracePt t="16351" x="3560763" y="3470275"/>
          <p14:tracePt t="16360" x="3560763" y="3486150"/>
          <p14:tracePt t="16378" x="3560763" y="3533775"/>
          <p14:tracePt t="16395" x="3560763" y="3590925"/>
          <p14:tracePt t="16412" x="3560763" y="3643313"/>
          <p14:tracePt t="16428" x="3560763" y="3690938"/>
          <p14:tracePt t="16445" x="3544888" y="3748088"/>
          <p14:tracePt t="16471" x="3544888" y="3754438"/>
          <p14:tracePt t="16503" x="3544888" y="3770313"/>
          <p14:tracePt t="16513" x="3533775" y="3779838"/>
          <p14:tracePt t="16519" x="3533775" y="3786188"/>
          <p14:tracePt t="16532" x="3533775" y="3800475"/>
          <p14:tracePt t="16545" x="3517900" y="3822700"/>
          <p14:tracePt t="16562" x="3517900" y="3827463"/>
          <p14:tracePt t="16663" x="3517900" y="3843338"/>
          <p14:tracePt t="17072" x="3517900" y="3827463"/>
          <p14:tracePt t="17081" x="3517900" y="3806825"/>
          <p14:tracePt t="17087" x="3517900" y="3800475"/>
          <p14:tracePt t="17099" x="3517900" y="3775075"/>
          <p14:tracePt t="17112" x="3517900" y="3733800"/>
          <p14:tracePt t="17128" x="3517900" y="3695700"/>
          <p14:tracePt t="17145" x="3508375" y="3654425"/>
          <p14:tracePt t="17162" x="3492500" y="3629025"/>
          <p14:tracePt t="17179" x="3460750" y="3602038"/>
          <p14:tracePt t="17197" x="3440113" y="3590925"/>
          <p14:tracePt t="17213" x="3433763" y="3586163"/>
          <p14:tracePt t="17229" x="3397250" y="3560763"/>
          <p14:tracePt t="17457" x="3392488" y="3560763"/>
          <p14:tracePt t="17480" x="3381375" y="3565525"/>
          <p14:tracePt t="17487" x="3381375" y="3570288"/>
          <p14:tracePt t="17496" x="3397250" y="3586163"/>
          <p14:tracePt t="17529" x="3465513" y="3706813"/>
          <p14:tracePt t="17546" x="3492500" y="3743325"/>
          <p14:tracePt t="17563" x="3513138" y="3800475"/>
          <p14:tracePt t="17580" x="3538538" y="3854450"/>
          <p14:tracePt t="17596" x="3538538" y="3906838"/>
          <p14:tracePt t="17614" x="3549650" y="3932238"/>
          <p14:tracePt t="17630" x="3560763" y="3952875"/>
          <p14:tracePt t="17646" x="3560763" y="3968750"/>
          <p14:tracePt t="17664" x="3560763" y="3973513"/>
          <p14:tracePt t="17903" x="3560763" y="3984625"/>
          <p14:tracePt t="18111" x="3560763" y="3973513"/>
          <p14:tracePt t="18119" x="3554413" y="3932238"/>
          <p14:tracePt t="18130" x="3554413" y="3927475"/>
          <p14:tracePt t="18147" x="3554413" y="3875088"/>
          <p14:tracePt t="18163" x="3554413" y="3827463"/>
          <p14:tracePt t="18180" x="3554413" y="3779838"/>
          <p14:tracePt t="18197" x="3554413" y="3695700"/>
          <p14:tracePt t="18214" x="3560763" y="3622675"/>
          <p14:tracePt t="18231" x="3581400" y="3581400"/>
          <p14:tracePt t="18248" x="3654425" y="3470275"/>
          <p14:tracePt t="18265" x="3690938" y="3433763"/>
          <p14:tracePt t="18281" x="3806825" y="3297238"/>
          <p14:tracePt t="18297" x="3906838" y="3155950"/>
          <p14:tracePt t="18314" x="3973513" y="3003550"/>
          <p14:tracePt t="18330" x="4089400" y="2846388"/>
          <p14:tracePt t="18347" x="4162425" y="2736850"/>
          <p14:tracePt t="18364" x="4262438" y="2595563"/>
          <p14:tracePt t="18381" x="4310063" y="2547938"/>
          <p14:tracePt t="18398" x="4425950" y="2438400"/>
          <p14:tracePt t="18415" x="4471988" y="2379663"/>
          <p14:tracePt t="18431" x="4508500" y="2354263"/>
          <p14:tracePt t="18448" x="4540250" y="2327275"/>
          <p14:tracePt t="18464" x="4656138" y="2270125"/>
          <p14:tracePt t="18481" x="4765675" y="2217738"/>
          <p14:tracePt t="18497" x="4813300" y="2206625"/>
          <p14:tracePt t="18514" x="4965700" y="2154238"/>
          <p14:tracePt t="18531" x="5059363" y="2117725"/>
          <p14:tracePt t="18548" x="5170488" y="2092325"/>
          <p14:tracePt t="18564" x="5280025" y="2081213"/>
          <p14:tracePt t="18581" x="5426075" y="2055813"/>
          <p14:tracePt t="18597" x="5494338" y="2044700"/>
          <p14:tracePt t="18614" x="5521325" y="2033588"/>
          <p14:tracePt t="18631" x="5568950" y="2033588"/>
          <p14:tracePt t="18648" x="5583238" y="2033588"/>
          <p14:tracePt t="18664" x="5626100" y="2049463"/>
          <p14:tracePt t="18681" x="5673725" y="2097088"/>
          <p14:tracePt t="18698" x="5726113" y="2170113"/>
          <p14:tracePt t="18714" x="5799138" y="2290763"/>
          <p14:tracePt t="18731" x="5908675" y="2500313"/>
          <p14:tracePt t="18748" x="5951538" y="2663825"/>
          <p14:tracePt t="18765" x="6013450" y="2830513"/>
          <p14:tracePt t="18782" x="6065838" y="2982913"/>
          <p14:tracePt t="18799" x="6102350" y="3114675"/>
          <p14:tracePt t="18815" x="6124575" y="3228975"/>
          <p14:tracePt t="18832" x="6161088" y="3397250"/>
          <p14:tracePt t="18848" x="6161088" y="3590925"/>
          <p14:tracePt t="18865" x="6176963" y="3854450"/>
          <p14:tracePt t="18882" x="6154738" y="4037013"/>
          <p14:tracePt t="18899" x="6134100" y="4121150"/>
          <p14:tracePt t="18914" x="6097588" y="4262438"/>
          <p14:tracePt t="18931" x="6086475" y="4341813"/>
          <p14:tracePt t="18948" x="6019800" y="4514850"/>
          <p14:tracePt t="18964" x="5903913" y="4672013"/>
          <p14:tracePt t="18982" x="5835650" y="4760913"/>
          <p14:tracePt t="18998" x="5756275" y="4849813"/>
          <p14:tracePt t="19016" x="5715000" y="4891088"/>
          <p14:tracePt t="19032" x="5635625" y="4997450"/>
          <p14:tracePt t="19048" x="5426075" y="5070475"/>
          <p14:tracePt t="19065" x="5311775" y="5116513"/>
          <p14:tracePt t="19082" x="5148263" y="5143500"/>
          <p14:tracePt t="19099" x="5002213" y="5170488"/>
          <p14:tracePt t="19115" x="4854575" y="5170488"/>
          <p14:tracePt t="19132" x="4724400" y="5170488"/>
          <p14:tracePt t="19148" x="4629150" y="5170488"/>
          <p14:tracePt t="19166" x="4503738" y="5164138"/>
          <p14:tracePt t="19183" x="4298950" y="5106988"/>
          <p14:tracePt t="19199" x="4214813" y="5054600"/>
          <p14:tracePt t="19216" x="4116388" y="5018088"/>
          <p14:tracePt t="19232" x="4016375" y="4975225"/>
          <p14:tracePt t="19249" x="3832225" y="4849813"/>
          <p14:tracePt t="19265" x="3690938" y="4760913"/>
          <p14:tracePt t="19282" x="3638550" y="4703763"/>
          <p14:tracePt t="19299" x="3613150" y="4676775"/>
          <p14:tracePt t="19315" x="3586163" y="4640263"/>
          <p14:tracePt t="19332" x="3549650" y="4592638"/>
          <p14:tracePt t="19349" x="3502025" y="4556125"/>
          <p14:tracePt t="19366" x="3444875" y="4503738"/>
          <p14:tracePt t="19382" x="3413125" y="4471988"/>
          <p14:tracePt t="19399" x="3402013" y="4456113"/>
          <p14:tracePt t="19416" x="3376613" y="4410075"/>
          <p14:tracePt t="19432" x="3328988" y="4341813"/>
          <p14:tracePt t="19449" x="3297238" y="4283075"/>
          <p14:tracePt t="19466" x="3271838" y="4246563"/>
          <p14:tracePt t="19482" x="3260725" y="4225925"/>
          <p14:tracePt t="19499" x="3235325" y="4178300"/>
          <p14:tracePt t="19516" x="3208338" y="4141788"/>
          <p14:tracePt t="19532" x="3182938" y="4110038"/>
          <p14:tracePt t="19549" x="3146425" y="4064000"/>
          <p14:tracePt t="19566" x="3130550" y="4037013"/>
          <p14:tracePt t="19583" x="3103563" y="3984625"/>
          <p14:tracePt t="19599" x="3062288" y="3948113"/>
          <p14:tracePt t="19616" x="3003550" y="3895725"/>
          <p14:tracePt t="19632" x="2946400" y="3859213"/>
          <p14:tracePt t="19648" x="2905125" y="3848100"/>
          <p14:tracePt t="19666" x="2873375" y="3838575"/>
          <p14:tracePt t="19800" x="2878138" y="3832225"/>
          <p14:tracePt t="19807" x="2894013" y="3838575"/>
          <p14:tracePt t="19816" x="2898775" y="3838575"/>
          <p14:tracePt t="19833" x="2946400" y="3854450"/>
          <p14:tracePt t="19850" x="2951163" y="3854450"/>
          <p14:tracePt t="19983" x="2957513" y="3854450"/>
          <p14:tracePt t="19992" x="2994025" y="3854450"/>
          <p14:tracePt t="20002" x="3009900" y="3854450"/>
          <p14:tracePt t="20017" x="3051175" y="3875088"/>
          <p14:tracePt t="20033" x="3067050" y="3875088"/>
          <p14:tracePt t="20050" x="3067050" y="3879850"/>
          <p14:tracePt t="20066" x="3140075" y="3932238"/>
          <p14:tracePt t="20083" x="3187700" y="3943350"/>
          <p14:tracePt t="20100" x="3208338" y="3963988"/>
          <p14:tracePt t="20117" x="3219450" y="3973513"/>
          <p14:tracePt t="20134" x="3244850" y="3995738"/>
          <p14:tracePt t="20150" x="3297238" y="4068763"/>
          <p14:tracePt t="20168" x="3355975" y="4132263"/>
          <p14:tracePt t="20184" x="3381375" y="4205288"/>
          <p14:tracePt t="20200" x="3392488" y="4283075"/>
          <p14:tracePt t="20217" x="3402013" y="4387850"/>
          <p14:tracePt t="20233" x="3413125" y="4430713"/>
          <p14:tracePt t="20250" x="3413125" y="4462463"/>
          <p14:tracePt t="20267" x="3413125" y="4503738"/>
          <p14:tracePt t="20284" x="3413125" y="4508500"/>
          <p14:tracePt t="20303" x="3413125" y="4524375"/>
          <p14:tracePt t="20317" x="3408363" y="4551363"/>
          <p14:tracePt t="20334" x="3392488" y="4567238"/>
          <p14:tracePt t="20350" x="3387725" y="4583113"/>
          <p14:tracePt t="20388" x="3365500" y="4598988"/>
          <p14:tracePt t="20391" x="3349625" y="4619625"/>
          <p14:tracePt t="20400" x="3340100" y="4624388"/>
          <p14:tracePt t="20417" x="3313113" y="4645025"/>
          <p14:tracePt t="20434" x="3255963" y="4665663"/>
          <p14:tracePt t="20450" x="3162300" y="4676775"/>
          <p14:tracePt t="20469" x="3082925" y="4687888"/>
          <p14:tracePt t="20485" x="3067050" y="4687888"/>
          <p14:tracePt t="20501" x="3019425" y="4692650"/>
          <p14:tracePt t="20517" x="2998788" y="4692650"/>
          <p14:tracePt t="20534" x="2962275" y="4692650"/>
          <p14:tracePt t="20551" x="2936875" y="4692650"/>
          <p14:tracePt t="20568" x="2914650" y="4703763"/>
          <p14:tracePt t="20584" x="2878138" y="4713288"/>
          <p14:tracePt t="20600" x="2768600" y="4713288"/>
          <p14:tracePt t="20617" x="2725738" y="4713288"/>
          <p14:tracePt t="20634" x="2668588" y="4713288"/>
          <p14:tracePt t="20651" x="2636838" y="4713288"/>
          <p14:tracePt t="20668" x="2574925" y="4713288"/>
          <p14:tracePt t="20684" x="2543175" y="4713288"/>
          <p14:tracePt t="20701" x="2516188" y="4713288"/>
          <p14:tracePt t="21745" x="2511425" y="4713288"/>
          <p14:tracePt t="21759" x="2527300" y="4713288"/>
          <p14:tracePt t="21768" x="2595563" y="4724400"/>
          <p14:tracePt t="21775" x="2684463" y="4724400"/>
          <p14:tracePt t="21785" x="2752725" y="4724400"/>
          <p14:tracePt t="21802" x="2967038" y="4724400"/>
          <p14:tracePt t="21819" x="3071813" y="4724400"/>
          <p14:tracePt t="21836" x="3171825" y="4745038"/>
          <p14:tracePt t="21852" x="3208338" y="4745038"/>
          <p14:tracePt t="21869" x="3244850" y="4745038"/>
          <p14:tracePt t="21903" x="3282950" y="4745038"/>
          <p14:tracePt t="21920" x="3292475" y="4745038"/>
          <p14:tracePt t="23857" x="3297238" y="4724400"/>
          <p14:tracePt t="23863" x="3297238" y="4718050"/>
          <p14:tracePt t="23876" x="3297238" y="4708525"/>
          <p14:tracePt t="23984" x="3297238" y="4713288"/>
          <p14:tracePt t="23994" x="3287713" y="4760913"/>
          <p14:tracePt t="23999" x="3260725" y="4865688"/>
          <p14:tracePt t="24008" x="3260725" y="4922838"/>
          <p14:tracePt t="24023" x="3219450" y="5049838"/>
          <p14:tracePt t="24040" x="3208338" y="5111750"/>
          <p14:tracePt t="24073" x="3167063" y="5614988"/>
          <p14:tracePt t="24088" x="3119438" y="5667375"/>
          <p14:tracePt t="24106" x="3098800" y="5726113"/>
          <p14:tracePt t="24122" x="3062288" y="5772150"/>
          <p14:tracePt t="24140" x="3051175" y="5783263"/>
          <p14:tracePt t="24156" x="3046413" y="5788025"/>
          <p14:tracePt t="24194" x="3035300" y="5794375"/>
          <p14:tracePt t="24199" x="3019425" y="5794375"/>
          <p14:tracePt t="24209" x="2994025" y="5794375"/>
          <p14:tracePt t="24222" x="2978150" y="5794375"/>
          <p14:tracePt t="24239" x="2921000" y="5794375"/>
          <p14:tracePt t="24256" x="2889250" y="5794375"/>
          <p14:tracePt t="24272" x="2805113" y="5794375"/>
          <p14:tracePt t="24289" x="2768600" y="5794375"/>
          <p14:tracePt t="24306" x="2689225" y="5794375"/>
          <p14:tracePt t="24323" x="2611438" y="5794375"/>
          <p14:tracePt t="24339" x="2495550" y="5788025"/>
          <p14:tracePt t="24356" x="2417763" y="5788025"/>
          <p14:tracePt t="24373" x="2297113" y="5788025"/>
          <p14:tracePt t="24390" x="2139950" y="5788025"/>
          <p14:tracePt t="24407" x="2060575" y="5788025"/>
          <p14:tracePt t="24423" x="2003425" y="5788025"/>
          <p14:tracePt t="24440" x="1976438" y="5788025"/>
          <p14:tracePt t="24680" x="1944688" y="5767388"/>
          <p14:tracePt t="24687" x="1903413" y="5746750"/>
          <p14:tracePt t="24695" x="1876425" y="5735638"/>
          <p14:tracePt t="24706" x="1846263" y="5730875"/>
          <p14:tracePt t="24723" x="1798638" y="5699125"/>
          <p14:tracePt t="24740" x="1714500" y="5678488"/>
          <p14:tracePt t="24757" x="1666875" y="5630863"/>
          <p14:tracePt t="24774" x="1546225" y="5530850"/>
          <p14:tracePt t="24790" x="1420813" y="5432425"/>
          <p14:tracePt t="24808" x="1289050" y="5321300"/>
          <p14:tracePt t="24824" x="1227138" y="5268913"/>
          <p14:tracePt t="24840" x="1122363" y="5195888"/>
          <p14:tracePt t="24856" x="1011238" y="5102225"/>
          <p14:tracePt t="24873" x="974725" y="5070475"/>
          <p14:tracePt t="24895" x="965200" y="5064125"/>
          <p14:tracePt t="25016" x="949325" y="5064125"/>
          <p14:tracePt t="25026" x="922338" y="5054600"/>
          <p14:tracePt t="25031" x="912813" y="5011738"/>
          <p14:tracePt t="25040" x="901700" y="5006975"/>
          <p14:tracePt t="25057" x="869950" y="4949825"/>
          <p14:tracePt t="25073" x="865188" y="4906963"/>
          <p14:tracePt t="25091" x="854075" y="4876800"/>
          <p14:tracePt t="25107" x="854075" y="4786313"/>
          <p14:tracePt t="25124" x="854075" y="4718050"/>
          <p14:tracePt t="25142" x="854075" y="4681538"/>
          <p14:tracePt t="25158" x="869950" y="4598988"/>
          <p14:tracePt t="25174" x="901700" y="4487863"/>
          <p14:tracePt t="25190" x="1001713" y="4362450"/>
          <p14:tracePt t="25208" x="1001713" y="4346575"/>
          <p14:tracePt t="25224" x="1022350" y="4325938"/>
          <p14:tracePt t="25240" x="1095375" y="4257675"/>
          <p14:tracePt t="25257" x="1300163" y="4178300"/>
          <p14:tracePt t="25274" x="1568450" y="4121150"/>
          <p14:tracePt t="25291" x="1666875" y="4084638"/>
          <p14:tracePt t="25307" x="1830388" y="4041775"/>
          <p14:tracePt t="25324" x="1960563" y="4021138"/>
          <p14:tracePt t="25341" x="2003425" y="4000500"/>
          <p14:tracePt t="25358" x="2149475" y="4021138"/>
          <p14:tracePt t="25375" x="2274888" y="4021138"/>
          <p14:tracePt t="25392" x="2401888" y="4021138"/>
          <p14:tracePt t="25408" x="2486025" y="4021138"/>
          <p14:tracePt t="25426" x="2563813" y="4032250"/>
          <p14:tracePt t="25442" x="2616200" y="4057650"/>
          <p14:tracePt t="25457" x="2663825" y="4073525"/>
          <p14:tracePt t="25475" x="2700338" y="4094163"/>
          <p14:tracePt t="25491" x="2784475" y="4125913"/>
          <p14:tracePt t="25508" x="2805113" y="4141788"/>
          <p14:tracePt t="25524" x="2846388" y="4189413"/>
          <p14:tracePt t="25541" x="2846388" y="4194175"/>
          <p14:tracePt t="25558" x="2857500" y="4241800"/>
          <p14:tracePt t="25575" x="2857500" y="4252913"/>
          <p14:tracePt t="25591" x="2857500" y="4267200"/>
          <p14:tracePt t="25613" x="2857500" y="4273550"/>
          <p14:tracePt t="25625" x="2857500" y="4305300"/>
          <p14:tracePt t="25641" x="2857500" y="4330700"/>
          <p14:tracePt t="26392" x="2857500" y="4357688"/>
          <p14:tracePt t="26399" x="2873375" y="4414838"/>
          <p14:tracePt t="26409" x="2898775" y="4471988"/>
          <p14:tracePt t="26426" x="2978150" y="4660900"/>
          <p14:tracePt t="26443" x="3094038" y="4913313"/>
          <p14:tracePt t="26460" x="3146425" y="5095875"/>
          <p14:tracePt t="26477" x="3171825" y="5211763"/>
          <p14:tracePt t="26493" x="3171825" y="5321300"/>
          <p14:tracePt t="26509" x="3171825" y="5364163"/>
          <p14:tracePt t="26526" x="3162300" y="5400675"/>
          <p14:tracePt t="26543" x="3146425" y="5426075"/>
          <p14:tracePt t="26559" x="3146425" y="5437188"/>
          <p14:tracePt t="26576" x="3124200" y="5484813"/>
          <p14:tracePt t="26593" x="3103563" y="5526088"/>
          <p14:tracePt t="26609" x="3078163" y="5553075"/>
          <p14:tracePt t="26627" x="3062288" y="5573713"/>
          <p14:tracePt t="26643" x="3062288" y="5599113"/>
          <p14:tracePt t="26660" x="3030538" y="5646738"/>
          <p14:tracePt t="26676" x="3030538" y="5688013"/>
          <p14:tracePt t="26693" x="3019425" y="5756275"/>
          <p14:tracePt t="26709" x="3019425" y="5851525"/>
          <p14:tracePt t="26727" x="3019425" y="5919788"/>
          <p14:tracePt t="26743" x="3014663" y="5961063"/>
          <p14:tracePt t="27753" x="3041650" y="6049963"/>
          <p14:tracePt t="27760" x="3140075" y="6149975"/>
          <p14:tracePt t="27767" x="3224213" y="6259513"/>
          <p14:tracePt t="27777" x="3308350" y="6359525"/>
          <p14:tracePt t="27794" x="3538538" y="6532563"/>
          <p14:tracePt t="27811" x="3868738" y="6648450"/>
          <p14:tracePt t="27828" x="4110038" y="6757988"/>
          <p14:tracePt t="27845" x="4341813" y="6784975"/>
          <p14:tracePt t="27851" x="4530725" y="6784975"/>
          <p14:tracePt t="27874" x="4949825" y="6784975"/>
          <p14:tracePt t="27886" x="5038725" y="6784975"/>
          <p14:tracePt t="27887" x="5064125" y="6784975"/>
          <p14:tracePt t="27903" x="5268913" y="6784975"/>
          <p14:tracePt t="27917" x="5389563" y="6784975"/>
          <p14:tracePt t="27919" x="5457825" y="6784975"/>
          <p14:tracePt t="27933" x="5530850" y="6784975"/>
          <p14:tracePt t="27945" x="5630863" y="6821488"/>
          <p14:tracePt t="27961" x="5688013" y="6826250"/>
          <p14:tracePt t="27979" x="5703888" y="6826250"/>
          <p14:tracePt t="27995" x="5730875" y="6837363"/>
          <p14:tracePt t="28011" x="5794375" y="6837363"/>
          <p14:tracePt t="28027" x="5903913" y="6805613"/>
          <p14:tracePt t="28044" x="6024563" y="6742113"/>
          <p14:tracePt t="28061" x="6245225" y="6673850"/>
          <p14:tracePt t="28078" x="6402388" y="6564313"/>
          <p14:tracePt t="28095" x="6511925" y="6470650"/>
          <p14:tracePt t="28111" x="6637338" y="6396038"/>
          <p14:tracePt t="28129" x="6753225" y="6286500"/>
          <p14:tracePt t="28145" x="6862763" y="6229350"/>
          <p14:tracePt t="28162" x="6910388" y="6223000"/>
          <p14:tracePt t="28178" x="6973888" y="6213475"/>
          <p14:tracePt t="28195" x="6999288" y="6197600"/>
          <p14:tracePt t="28212" x="7004050" y="6197600"/>
          <p14:tracePt t="28228" x="7015163" y="6197600"/>
          <p14:tracePt t="28246" x="7035800" y="6197600"/>
          <p14:tracePt t="28262" x="7119938" y="6197600"/>
          <p14:tracePt t="28279" x="7256463" y="6197600"/>
          <p14:tracePt t="28297" x="7381875" y="6197600"/>
          <p14:tracePt t="28313" x="7450138" y="6181725"/>
          <p14:tracePt t="28329" x="7477125" y="6176963"/>
          <p14:tracePt t="28424" x="7493000" y="6176963"/>
          <p14:tracePt t="28433" x="7523163" y="6207125"/>
          <p14:tracePt t="28439" x="7550150" y="6229350"/>
          <p14:tracePt t="28448" x="7561263" y="6234113"/>
          <p14:tracePt t="28463" x="7575550" y="6259513"/>
          <p14:tracePt t="28496" x="7654925" y="6354763"/>
          <p14:tracePt t="28512" x="7702550" y="6396038"/>
          <p14:tracePt t="28529" x="7759700" y="6443663"/>
          <p14:tracePt t="28545" x="7800975" y="6459538"/>
          <p14:tracePt t="28562" x="7896225" y="6491288"/>
          <p14:tracePt t="28580" x="7980363" y="6500813"/>
          <p14:tracePt t="28596" x="8048625" y="6532563"/>
          <p14:tracePt t="28613" x="8089900" y="6532563"/>
          <p14:tracePt t="28629" x="8101013" y="6532563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8E4B6E-5AA5-463B-AE35-60438866C8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err="1"/>
              <a:t>Skekjuþættir</a:t>
            </a:r>
            <a:r>
              <a:rPr lang="en-US"/>
              <a:t> í </a:t>
            </a:r>
            <a:r>
              <a:rPr lang="en-US" err="1"/>
              <a:t>alstöðum</a:t>
            </a:r>
            <a:r>
              <a:rPr lang="en-US"/>
              <a:t> </a:t>
            </a:r>
            <a:r>
              <a:rPr lang="en-US" err="1"/>
              <a:t>og</a:t>
            </a:r>
            <a:r>
              <a:rPr lang="en-US"/>
              <a:t> í </a:t>
            </a:r>
            <a:r>
              <a:rPr lang="en-US" err="1"/>
              <a:t>alstöðvavinnu</a:t>
            </a:r>
            <a:endParaRPr lang="is-I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2D53AD-BC3A-44D2-B51C-4F711DAC5F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err="1"/>
              <a:t>Tækisskekkjur</a:t>
            </a:r>
            <a:endParaRPr lang="en-US"/>
          </a:p>
          <a:p>
            <a:r>
              <a:rPr lang="en-US" err="1"/>
              <a:t>Náttúrulegar</a:t>
            </a:r>
            <a:r>
              <a:rPr lang="en-US"/>
              <a:t> </a:t>
            </a:r>
            <a:r>
              <a:rPr lang="en-US" err="1"/>
              <a:t>skekkjur</a:t>
            </a:r>
            <a:endParaRPr lang="en-US"/>
          </a:p>
          <a:p>
            <a:r>
              <a:rPr lang="en-US" err="1"/>
              <a:t>Mannlegar</a:t>
            </a:r>
            <a:r>
              <a:rPr lang="en-US"/>
              <a:t> </a:t>
            </a:r>
            <a:r>
              <a:rPr lang="en-US" err="1"/>
              <a:t>skekkjur</a:t>
            </a:r>
            <a:endParaRPr lang="is-I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BA773E-BE68-4026-86A2-D8812B1F25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uðmundur Þór Valsson</a:t>
            </a:r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C2DB10-B964-4BC3-81E9-8B205C8DAC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NDMÆLINGAR BT LAM1012</a:t>
            </a:r>
          </a:p>
        </p:txBody>
      </p:sp>
    </p:spTree>
    <p:extLst>
      <p:ext uri="{BB962C8B-B14F-4D97-AF65-F5344CB8AC3E}">
        <p14:creationId xmlns:p14="http://schemas.microsoft.com/office/powerpoint/2010/main" val="3240856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114"/>
    </mc:Choice>
    <mc:Fallback xmlns="">
      <p:transition spd="slow" advTm="11114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5A194-F5F8-4B7F-A620-1B2FE45EAA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Tækisskekkjur</a:t>
            </a:r>
            <a:endParaRPr lang="is-I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6FFEE9-13B2-45FC-942B-D3DABDD5A6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err="1"/>
              <a:t>Klippásskekkja</a:t>
            </a:r>
            <a:endParaRPr lang="en-US"/>
          </a:p>
          <a:p>
            <a:r>
              <a:rPr lang="en-US" err="1"/>
              <a:t>Sigtisásskekkja</a:t>
            </a:r>
            <a:endParaRPr lang="en-US"/>
          </a:p>
          <a:p>
            <a:r>
              <a:rPr lang="en-US"/>
              <a:t>Index </a:t>
            </a:r>
            <a:r>
              <a:rPr lang="en-US" err="1"/>
              <a:t>skekkja</a:t>
            </a:r>
            <a:r>
              <a:rPr lang="en-US"/>
              <a:t> vertical </a:t>
            </a:r>
            <a:r>
              <a:rPr lang="en-US" err="1"/>
              <a:t>boga</a:t>
            </a:r>
            <a:endParaRPr lang="en-US"/>
          </a:p>
          <a:p>
            <a:r>
              <a:rPr lang="en-US" err="1"/>
              <a:t>Líbella</a:t>
            </a:r>
            <a:r>
              <a:rPr lang="en-US"/>
              <a:t> </a:t>
            </a:r>
            <a:r>
              <a:rPr lang="en-US" err="1"/>
              <a:t>og</a:t>
            </a:r>
            <a:r>
              <a:rPr lang="en-US"/>
              <a:t> </a:t>
            </a:r>
            <a:r>
              <a:rPr lang="en-US" err="1"/>
              <a:t>optískt</a:t>
            </a:r>
            <a:r>
              <a:rPr lang="en-US"/>
              <a:t> </a:t>
            </a:r>
            <a:r>
              <a:rPr lang="en-US" err="1"/>
              <a:t>lóð</a:t>
            </a:r>
            <a:r>
              <a:rPr lang="en-US"/>
              <a:t> ekki </a:t>
            </a:r>
            <a:r>
              <a:rPr lang="en-US" err="1"/>
              <a:t>rétt</a:t>
            </a:r>
            <a:endParaRPr lang="en-US"/>
          </a:p>
          <a:p>
            <a:r>
              <a:rPr lang="en-US"/>
              <a:t>Slit á </a:t>
            </a:r>
            <a:r>
              <a:rPr lang="en-US" err="1"/>
              <a:t>búnaði</a:t>
            </a:r>
            <a:endParaRPr lang="en-US"/>
          </a:p>
          <a:p>
            <a:r>
              <a:rPr lang="en-US" err="1"/>
              <a:t>Lengdarmælir</a:t>
            </a:r>
            <a:r>
              <a:rPr lang="en-US"/>
              <a:t> ekki </a:t>
            </a:r>
            <a:r>
              <a:rPr lang="en-US" err="1"/>
              <a:t>rétt</a:t>
            </a:r>
            <a:r>
              <a:rPr lang="en-US"/>
              <a:t> </a:t>
            </a:r>
            <a:r>
              <a:rPr lang="en-US" err="1"/>
              <a:t>kvarðaður</a:t>
            </a:r>
            <a:r>
              <a:rPr lang="en-US"/>
              <a:t> </a:t>
            </a:r>
            <a:r>
              <a:rPr lang="en-US" err="1"/>
              <a:t>eða</a:t>
            </a:r>
            <a:r>
              <a:rPr lang="en-US"/>
              <a:t> </a:t>
            </a:r>
            <a:r>
              <a:rPr lang="en-US" err="1"/>
              <a:t>úr</a:t>
            </a:r>
            <a:r>
              <a:rPr lang="en-US"/>
              <a:t> kvörðun</a:t>
            </a:r>
          </a:p>
          <a:p>
            <a:endParaRPr lang="is-I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EC1FE8-2D39-4BD5-8FAB-2544429621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92FC22-E9F5-4A06-BF37-86FC8CCEE6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</p:spTree>
    <p:extLst>
      <p:ext uri="{BB962C8B-B14F-4D97-AF65-F5344CB8AC3E}">
        <p14:creationId xmlns:p14="http://schemas.microsoft.com/office/powerpoint/2010/main" val="609167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087"/>
    </mc:Choice>
    <mc:Fallback xmlns="">
      <p:transition spd="slow" advTm="61087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ORNAMÆLINGA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4286251" y="1408112"/>
            <a:ext cx="4567240" cy="5035550"/>
            <a:chOff x="2700" y="887"/>
            <a:chExt cx="2877" cy="3172"/>
          </a:xfrm>
        </p:grpSpPr>
        <p:grpSp>
          <p:nvGrpSpPr>
            <p:cNvPr id="8" name="Group 25"/>
            <p:cNvGrpSpPr>
              <a:grpSpLocks noChangeAspect="1"/>
            </p:cNvGrpSpPr>
            <p:nvPr/>
          </p:nvGrpSpPr>
          <p:grpSpPr bwMode="auto">
            <a:xfrm>
              <a:off x="2700" y="885"/>
              <a:ext cx="2877" cy="3172"/>
              <a:chOff x="2653" y="890"/>
              <a:chExt cx="3081" cy="3396"/>
            </a:xfrm>
          </p:grpSpPr>
          <p:sp>
            <p:nvSpPr>
              <p:cNvPr id="12" name="Line 26"/>
              <p:cNvSpPr>
                <a:spLocks noChangeAspect="1" noChangeShapeType="1"/>
              </p:cNvSpPr>
              <p:nvPr/>
            </p:nvSpPr>
            <p:spPr bwMode="auto">
              <a:xfrm flipV="1">
                <a:off x="2819" y="2160"/>
                <a:ext cx="2646" cy="3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13" name="Line 27"/>
              <p:cNvSpPr>
                <a:spLocks noChangeAspect="1" noChangeShapeType="1"/>
              </p:cNvSpPr>
              <p:nvPr/>
            </p:nvSpPr>
            <p:spPr bwMode="auto">
              <a:xfrm flipH="1">
                <a:off x="4785" y="1480"/>
                <a:ext cx="520" cy="306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 type="stealth" w="lg" len="lg"/>
                <a:tailEnd type="none" w="lg" len="lg"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14" name="Oval 28"/>
              <p:cNvSpPr>
                <a:spLocks noChangeAspect="1" noChangeArrowheads="1"/>
              </p:cNvSpPr>
              <p:nvPr/>
            </p:nvSpPr>
            <p:spPr bwMode="auto">
              <a:xfrm rot="-856229">
                <a:off x="4591" y="1521"/>
                <a:ext cx="409" cy="49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50000">
                    <a:srgbClr val="CCECFF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5" name="Line 29"/>
              <p:cNvSpPr>
                <a:spLocks noChangeAspect="1" noChangeShapeType="1"/>
              </p:cNvSpPr>
              <p:nvPr/>
            </p:nvSpPr>
            <p:spPr bwMode="auto">
              <a:xfrm flipH="1">
                <a:off x="3152" y="1797"/>
                <a:ext cx="1633" cy="998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grpSp>
            <p:nvGrpSpPr>
              <p:cNvPr id="16" name="Group 30"/>
              <p:cNvGrpSpPr>
                <a:grpSpLocks noChangeAspect="1"/>
              </p:cNvGrpSpPr>
              <p:nvPr/>
            </p:nvGrpSpPr>
            <p:grpSpPr bwMode="auto">
              <a:xfrm>
                <a:off x="3424" y="890"/>
                <a:ext cx="662" cy="3257"/>
                <a:chOff x="3424" y="890"/>
                <a:chExt cx="662" cy="3257"/>
              </a:xfrm>
            </p:grpSpPr>
            <p:grpSp>
              <p:nvGrpSpPr>
                <p:cNvPr id="181" name="Group 31"/>
                <p:cNvGrpSpPr>
                  <a:grpSpLocks noChangeAspect="1"/>
                </p:cNvGrpSpPr>
                <p:nvPr/>
              </p:nvGrpSpPr>
              <p:grpSpPr bwMode="auto">
                <a:xfrm flipH="1">
                  <a:off x="3424" y="890"/>
                  <a:ext cx="662" cy="259"/>
                  <a:chOff x="2183" y="2075"/>
                  <a:chExt cx="662" cy="259"/>
                </a:xfrm>
              </p:grpSpPr>
              <p:sp>
                <p:nvSpPr>
                  <p:cNvPr id="184" name="Freeform 32"/>
                  <p:cNvSpPr>
                    <a:spLocks noChangeAspect="1"/>
                  </p:cNvSpPr>
                  <p:nvPr/>
                </p:nvSpPr>
                <p:spPr bwMode="auto">
                  <a:xfrm>
                    <a:off x="2254" y="2187"/>
                    <a:ext cx="193" cy="78"/>
                  </a:xfrm>
                  <a:custGeom>
                    <a:avLst/>
                    <a:gdLst>
                      <a:gd name="T0" fmla="*/ 92 w 193"/>
                      <a:gd name="T1" fmla="*/ 0 h 78"/>
                      <a:gd name="T2" fmla="*/ 38 w 193"/>
                      <a:gd name="T3" fmla="*/ 6 h 78"/>
                      <a:gd name="T4" fmla="*/ 17 w 193"/>
                      <a:gd name="T5" fmla="*/ 15 h 78"/>
                      <a:gd name="T6" fmla="*/ 8 w 193"/>
                      <a:gd name="T7" fmla="*/ 33 h 78"/>
                      <a:gd name="T8" fmla="*/ 83 w 193"/>
                      <a:gd name="T9" fmla="*/ 78 h 78"/>
                      <a:gd name="T10" fmla="*/ 161 w 193"/>
                      <a:gd name="T11" fmla="*/ 74 h 78"/>
                      <a:gd name="T12" fmla="*/ 181 w 193"/>
                      <a:gd name="T13" fmla="*/ 65 h 78"/>
                      <a:gd name="T14" fmla="*/ 190 w 193"/>
                      <a:gd name="T15" fmla="*/ 47 h 78"/>
                      <a:gd name="T16" fmla="*/ 167 w 193"/>
                      <a:gd name="T17" fmla="*/ 23 h 78"/>
                      <a:gd name="T18" fmla="*/ 131 w 193"/>
                      <a:gd name="T19" fmla="*/ 14 h 78"/>
                      <a:gd name="T20" fmla="*/ 103 w 193"/>
                      <a:gd name="T21" fmla="*/ 8 h 78"/>
                      <a:gd name="T22" fmla="*/ 92 w 193"/>
                      <a:gd name="T23" fmla="*/ 0 h 78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93"/>
                      <a:gd name="T37" fmla="*/ 0 h 78"/>
                      <a:gd name="T38" fmla="*/ 193 w 193"/>
                      <a:gd name="T39" fmla="*/ 78 h 78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93" h="78">
                        <a:moveTo>
                          <a:pt x="92" y="0"/>
                        </a:moveTo>
                        <a:cubicBezTo>
                          <a:pt x="74" y="2"/>
                          <a:pt x="56" y="4"/>
                          <a:pt x="38" y="6"/>
                        </a:cubicBezTo>
                        <a:cubicBezTo>
                          <a:pt x="31" y="10"/>
                          <a:pt x="24" y="11"/>
                          <a:pt x="17" y="15"/>
                        </a:cubicBezTo>
                        <a:cubicBezTo>
                          <a:pt x="16" y="21"/>
                          <a:pt x="11" y="27"/>
                          <a:pt x="8" y="33"/>
                        </a:cubicBezTo>
                        <a:cubicBezTo>
                          <a:pt x="0" y="73"/>
                          <a:pt x="53" y="76"/>
                          <a:pt x="83" y="78"/>
                        </a:cubicBezTo>
                        <a:cubicBezTo>
                          <a:pt x="138" y="77"/>
                          <a:pt x="130" y="78"/>
                          <a:pt x="161" y="74"/>
                        </a:cubicBezTo>
                        <a:cubicBezTo>
                          <a:pt x="169" y="71"/>
                          <a:pt x="174" y="69"/>
                          <a:pt x="181" y="65"/>
                        </a:cubicBezTo>
                        <a:cubicBezTo>
                          <a:pt x="185" y="59"/>
                          <a:pt x="187" y="53"/>
                          <a:pt x="190" y="47"/>
                        </a:cubicBezTo>
                        <a:cubicBezTo>
                          <a:pt x="193" y="32"/>
                          <a:pt x="180" y="25"/>
                          <a:pt x="167" y="23"/>
                        </a:cubicBezTo>
                        <a:cubicBezTo>
                          <a:pt x="150" y="15"/>
                          <a:pt x="152" y="15"/>
                          <a:pt x="131" y="14"/>
                        </a:cubicBezTo>
                        <a:cubicBezTo>
                          <a:pt x="122" y="10"/>
                          <a:pt x="112" y="9"/>
                          <a:pt x="103" y="8"/>
                        </a:cubicBezTo>
                        <a:cubicBezTo>
                          <a:pt x="98" y="6"/>
                          <a:pt x="97" y="3"/>
                          <a:pt x="92" y="0"/>
                        </a:cubicBezTo>
                        <a:close/>
                      </a:path>
                    </a:pathLst>
                  </a:custGeom>
                  <a:solidFill>
                    <a:srgbClr val="FFCC99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/>
                    <a:endParaRPr lang="en-US"/>
                  </a:p>
                </p:txBody>
              </p:sp>
              <p:sp>
                <p:nvSpPr>
                  <p:cNvPr id="185" name="Freeform 33"/>
                  <p:cNvSpPr>
                    <a:spLocks noChangeAspect="1"/>
                  </p:cNvSpPr>
                  <p:nvPr/>
                </p:nvSpPr>
                <p:spPr bwMode="auto">
                  <a:xfrm>
                    <a:off x="2183" y="2124"/>
                    <a:ext cx="381" cy="210"/>
                  </a:xfrm>
                  <a:custGeom>
                    <a:avLst/>
                    <a:gdLst>
                      <a:gd name="T0" fmla="*/ 289 w 381"/>
                      <a:gd name="T1" fmla="*/ 0 h 210"/>
                      <a:gd name="T2" fmla="*/ 121 w 381"/>
                      <a:gd name="T3" fmla="*/ 24 h 210"/>
                      <a:gd name="T4" fmla="*/ 85 w 381"/>
                      <a:gd name="T5" fmla="*/ 36 h 210"/>
                      <a:gd name="T6" fmla="*/ 49 w 381"/>
                      <a:gd name="T7" fmla="*/ 60 h 210"/>
                      <a:gd name="T8" fmla="*/ 25 w 381"/>
                      <a:gd name="T9" fmla="*/ 126 h 210"/>
                      <a:gd name="T10" fmla="*/ 115 w 381"/>
                      <a:gd name="T11" fmla="*/ 168 h 210"/>
                      <a:gd name="T12" fmla="*/ 145 w 381"/>
                      <a:gd name="T13" fmla="*/ 176 h 210"/>
                      <a:gd name="T14" fmla="*/ 163 w 381"/>
                      <a:gd name="T15" fmla="*/ 147 h 210"/>
                      <a:gd name="T16" fmla="*/ 180 w 381"/>
                      <a:gd name="T17" fmla="*/ 131 h 210"/>
                      <a:gd name="T18" fmla="*/ 103 w 381"/>
                      <a:gd name="T19" fmla="*/ 126 h 210"/>
                      <a:gd name="T20" fmla="*/ 97 w 381"/>
                      <a:gd name="T21" fmla="*/ 108 h 210"/>
                      <a:gd name="T22" fmla="*/ 163 w 381"/>
                      <a:gd name="T23" fmla="*/ 90 h 210"/>
                      <a:gd name="T24" fmla="*/ 235 w 381"/>
                      <a:gd name="T25" fmla="*/ 96 h 210"/>
                      <a:gd name="T26" fmla="*/ 199 w 381"/>
                      <a:gd name="T27" fmla="*/ 108 h 210"/>
                      <a:gd name="T28" fmla="*/ 151 w 381"/>
                      <a:gd name="T29" fmla="*/ 156 h 210"/>
                      <a:gd name="T30" fmla="*/ 175 w 381"/>
                      <a:gd name="T31" fmla="*/ 210 h 210"/>
                      <a:gd name="T32" fmla="*/ 265 w 381"/>
                      <a:gd name="T33" fmla="*/ 150 h 210"/>
                      <a:gd name="T34" fmla="*/ 349 w 381"/>
                      <a:gd name="T35" fmla="*/ 126 h 210"/>
                      <a:gd name="T36" fmla="*/ 373 w 381"/>
                      <a:gd name="T37" fmla="*/ 90 h 210"/>
                      <a:gd name="T38" fmla="*/ 367 w 381"/>
                      <a:gd name="T39" fmla="*/ 48 h 210"/>
                      <a:gd name="T40" fmla="*/ 289 w 381"/>
                      <a:gd name="T41" fmla="*/ 0 h 210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381"/>
                      <a:gd name="T64" fmla="*/ 0 h 210"/>
                      <a:gd name="T65" fmla="*/ 381 w 381"/>
                      <a:gd name="T66" fmla="*/ 210 h 210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381" h="210">
                        <a:moveTo>
                          <a:pt x="289" y="0"/>
                        </a:moveTo>
                        <a:cubicBezTo>
                          <a:pt x="232" y="6"/>
                          <a:pt x="176" y="6"/>
                          <a:pt x="121" y="24"/>
                        </a:cubicBezTo>
                        <a:cubicBezTo>
                          <a:pt x="109" y="28"/>
                          <a:pt x="96" y="29"/>
                          <a:pt x="85" y="36"/>
                        </a:cubicBezTo>
                        <a:cubicBezTo>
                          <a:pt x="73" y="44"/>
                          <a:pt x="49" y="60"/>
                          <a:pt x="49" y="60"/>
                        </a:cubicBezTo>
                        <a:cubicBezTo>
                          <a:pt x="34" y="83"/>
                          <a:pt x="0" y="91"/>
                          <a:pt x="25" y="126"/>
                        </a:cubicBezTo>
                        <a:cubicBezTo>
                          <a:pt x="43" y="151"/>
                          <a:pt x="89" y="159"/>
                          <a:pt x="115" y="168"/>
                        </a:cubicBezTo>
                        <a:cubicBezTo>
                          <a:pt x="127" y="172"/>
                          <a:pt x="145" y="176"/>
                          <a:pt x="145" y="176"/>
                        </a:cubicBezTo>
                        <a:cubicBezTo>
                          <a:pt x="151" y="165"/>
                          <a:pt x="144" y="154"/>
                          <a:pt x="163" y="147"/>
                        </a:cubicBezTo>
                        <a:cubicBezTo>
                          <a:pt x="180" y="141"/>
                          <a:pt x="186" y="133"/>
                          <a:pt x="180" y="131"/>
                        </a:cubicBezTo>
                        <a:cubicBezTo>
                          <a:pt x="147" y="121"/>
                          <a:pt x="137" y="132"/>
                          <a:pt x="103" y="126"/>
                        </a:cubicBezTo>
                        <a:cubicBezTo>
                          <a:pt x="101" y="120"/>
                          <a:pt x="93" y="112"/>
                          <a:pt x="97" y="108"/>
                        </a:cubicBezTo>
                        <a:cubicBezTo>
                          <a:pt x="105" y="100"/>
                          <a:pt x="151" y="92"/>
                          <a:pt x="163" y="90"/>
                        </a:cubicBezTo>
                        <a:cubicBezTo>
                          <a:pt x="187" y="92"/>
                          <a:pt x="213" y="85"/>
                          <a:pt x="235" y="96"/>
                        </a:cubicBezTo>
                        <a:cubicBezTo>
                          <a:pt x="246" y="102"/>
                          <a:pt x="199" y="108"/>
                          <a:pt x="199" y="108"/>
                        </a:cubicBezTo>
                        <a:cubicBezTo>
                          <a:pt x="185" y="128"/>
                          <a:pt x="168" y="139"/>
                          <a:pt x="151" y="156"/>
                        </a:cubicBezTo>
                        <a:cubicBezTo>
                          <a:pt x="136" y="201"/>
                          <a:pt x="127" y="194"/>
                          <a:pt x="175" y="210"/>
                        </a:cubicBezTo>
                        <a:cubicBezTo>
                          <a:pt x="212" y="198"/>
                          <a:pt x="229" y="162"/>
                          <a:pt x="265" y="150"/>
                        </a:cubicBezTo>
                        <a:cubicBezTo>
                          <a:pt x="300" y="138"/>
                          <a:pt x="306" y="131"/>
                          <a:pt x="349" y="126"/>
                        </a:cubicBezTo>
                        <a:cubicBezTo>
                          <a:pt x="357" y="114"/>
                          <a:pt x="365" y="102"/>
                          <a:pt x="373" y="90"/>
                        </a:cubicBezTo>
                        <a:cubicBezTo>
                          <a:pt x="381" y="78"/>
                          <a:pt x="372" y="61"/>
                          <a:pt x="367" y="48"/>
                        </a:cubicBezTo>
                        <a:cubicBezTo>
                          <a:pt x="350" y="3"/>
                          <a:pt x="330" y="8"/>
                          <a:pt x="289" y="0"/>
                        </a:cubicBezTo>
                        <a:close/>
                      </a:path>
                    </a:pathLst>
                  </a:custGeom>
                  <a:solidFill>
                    <a:srgbClr val="FFCC99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/>
                    <a:endParaRPr lang="en-US"/>
                  </a:p>
                </p:txBody>
              </p:sp>
              <p:sp>
                <p:nvSpPr>
                  <p:cNvPr id="186" name="Freeform 34"/>
                  <p:cNvSpPr>
                    <a:spLocks noChangeAspect="1"/>
                  </p:cNvSpPr>
                  <p:nvPr/>
                </p:nvSpPr>
                <p:spPr bwMode="auto">
                  <a:xfrm>
                    <a:off x="2467" y="2075"/>
                    <a:ext cx="378" cy="204"/>
                  </a:xfrm>
                  <a:custGeom>
                    <a:avLst/>
                    <a:gdLst>
                      <a:gd name="T0" fmla="*/ 8 w 378"/>
                      <a:gd name="T1" fmla="*/ 46 h 204"/>
                      <a:gd name="T2" fmla="*/ 37 w 378"/>
                      <a:gd name="T3" fmla="*/ 52 h 204"/>
                      <a:gd name="T4" fmla="*/ 59 w 378"/>
                      <a:gd name="T5" fmla="*/ 64 h 204"/>
                      <a:gd name="T6" fmla="*/ 70 w 378"/>
                      <a:gd name="T7" fmla="*/ 82 h 204"/>
                      <a:gd name="T8" fmla="*/ 76 w 378"/>
                      <a:gd name="T9" fmla="*/ 96 h 204"/>
                      <a:gd name="T10" fmla="*/ 80 w 378"/>
                      <a:gd name="T11" fmla="*/ 123 h 204"/>
                      <a:gd name="T12" fmla="*/ 71 w 378"/>
                      <a:gd name="T13" fmla="*/ 156 h 204"/>
                      <a:gd name="T14" fmla="*/ 65 w 378"/>
                      <a:gd name="T15" fmla="*/ 187 h 204"/>
                      <a:gd name="T16" fmla="*/ 77 w 378"/>
                      <a:gd name="T17" fmla="*/ 204 h 204"/>
                      <a:gd name="T18" fmla="*/ 149 w 378"/>
                      <a:gd name="T19" fmla="*/ 202 h 204"/>
                      <a:gd name="T20" fmla="*/ 154 w 378"/>
                      <a:gd name="T21" fmla="*/ 189 h 204"/>
                      <a:gd name="T22" fmla="*/ 178 w 378"/>
                      <a:gd name="T23" fmla="*/ 181 h 204"/>
                      <a:gd name="T24" fmla="*/ 247 w 378"/>
                      <a:gd name="T25" fmla="*/ 186 h 204"/>
                      <a:gd name="T26" fmla="*/ 341 w 378"/>
                      <a:gd name="T27" fmla="*/ 183 h 204"/>
                      <a:gd name="T28" fmla="*/ 358 w 378"/>
                      <a:gd name="T29" fmla="*/ 178 h 204"/>
                      <a:gd name="T30" fmla="*/ 355 w 378"/>
                      <a:gd name="T31" fmla="*/ 165 h 204"/>
                      <a:gd name="T32" fmla="*/ 337 w 378"/>
                      <a:gd name="T33" fmla="*/ 150 h 204"/>
                      <a:gd name="T34" fmla="*/ 343 w 378"/>
                      <a:gd name="T35" fmla="*/ 136 h 204"/>
                      <a:gd name="T36" fmla="*/ 355 w 378"/>
                      <a:gd name="T37" fmla="*/ 123 h 204"/>
                      <a:gd name="T38" fmla="*/ 374 w 378"/>
                      <a:gd name="T39" fmla="*/ 111 h 204"/>
                      <a:gd name="T40" fmla="*/ 337 w 378"/>
                      <a:gd name="T41" fmla="*/ 96 h 204"/>
                      <a:gd name="T42" fmla="*/ 352 w 378"/>
                      <a:gd name="T43" fmla="*/ 88 h 204"/>
                      <a:gd name="T44" fmla="*/ 361 w 378"/>
                      <a:gd name="T45" fmla="*/ 81 h 204"/>
                      <a:gd name="T46" fmla="*/ 332 w 378"/>
                      <a:gd name="T47" fmla="*/ 69 h 204"/>
                      <a:gd name="T48" fmla="*/ 344 w 378"/>
                      <a:gd name="T49" fmla="*/ 63 h 204"/>
                      <a:gd name="T50" fmla="*/ 350 w 378"/>
                      <a:gd name="T51" fmla="*/ 54 h 204"/>
                      <a:gd name="T52" fmla="*/ 365 w 378"/>
                      <a:gd name="T53" fmla="*/ 43 h 204"/>
                      <a:gd name="T54" fmla="*/ 367 w 378"/>
                      <a:gd name="T55" fmla="*/ 37 h 204"/>
                      <a:gd name="T56" fmla="*/ 349 w 378"/>
                      <a:gd name="T57" fmla="*/ 28 h 204"/>
                      <a:gd name="T58" fmla="*/ 364 w 378"/>
                      <a:gd name="T59" fmla="*/ 19 h 204"/>
                      <a:gd name="T60" fmla="*/ 337 w 378"/>
                      <a:gd name="T61" fmla="*/ 3 h 204"/>
                      <a:gd name="T62" fmla="*/ 308 w 378"/>
                      <a:gd name="T63" fmla="*/ 7 h 204"/>
                      <a:gd name="T64" fmla="*/ 299 w 378"/>
                      <a:gd name="T65" fmla="*/ 18 h 204"/>
                      <a:gd name="T66" fmla="*/ 277 w 378"/>
                      <a:gd name="T67" fmla="*/ 33 h 204"/>
                      <a:gd name="T68" fmla="*/ 197 w 378"/>
                      <a:gd name="T69" fmla="*/ 39 h 204"/>
                      <a:gd name="T70" fmla="*/ 140 w 378"/>
                      <a:gd name="T71" fmla="*/ 34 h 204"/>
                      <a:gd name="T72" fmla="*/ 131 w 378"/>
                      <a:gd name="T73" fmla="*/ 22 h 204"/>
                      <a:gd name="T74" fmla="*/ 55 w 378"/>
                      <a:gd name="T75" fmla="*/ 28 h 204"/>
                      <a:gd name="T76" fmla="*/ 20 w 378"/>
                      <a:gd name="T77" fmla="*/ 34 h 204"/>
                      <a:gd name="T78" fmla="*/ 5 w 378"/>
                      <a:gd name="T79" fmla="*/ 39 h 204"/>
                      <a:gd name="T80" fmla="*/ 8 w 378"/>
                      <a:gd name="T81" fmla="*/ 46 h 204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w 378"/>
                      <a:gd name="T124" fmla="*/ 0 h 204"/>
                      <a:gd name="T125" fmla="*/ 378 w 378"/>
                      <a:gd name="T126" fmla="*/ 204 h 204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T123" t="T124" r="T125" b="T126"/>
                    <a:pathLst>
                      <a:path w="378" h="204">
                        <a:moveTo>
                          <a:pt x="8" y="46"/>
                        </a:moveTo>
                        <a:cubicBezTo>
                          <a:pt x="18" y="48"/>
                          <a:pt x="27" y="50"/>
                          <a:pt x="37" y="52"/>
                        </a:cubicBezTo>
                        <a:cubicBezTo>
                          <a:pt x="45" y="56"/>
                          <a:pt x="52" y="59"/>
                          <a:pt x="59" y="64"/>
                        </a:cubicBezTo>
                        <a:cubicBezTo>
                          <a:pt x="63" y="70"/>
                          <a:pt x="66" y="76"/>
                          <a:pt x="70" y="82"/>
                        </a:cubicBezTo>
                        <a:cubicBezTo>
                          <a:pt x="71" y="88"/>
                          <a:pt x="74" y="91"/>
                          <a:pt x="76" y="96"/>
                        </a:cubicBezTo>
                        <a:cubicBezTo>
                          <a:pt x="79" y="119"/>
                          <a:pt x="78" y="110"/>
                          <a:pt x="80" y="123"/>
                        </a:cubicBezTo>
                        <a:cubicBezTo>
                          <a:pt x="79" y="137"/>
                          <a:pt x="76" y="144"/>
                          <a:pt x="71" y="156"/>
                        </a:cubicBezTo>
                        <a:cubicBezTo>
                          <a:pt x="70" y="166"/>
                          <a:pt x="70" y="178"/>
                          <a:pt x="65" y="187"/>
                        </a:cubicBezTo>
                        <a:cubicBezTo>
                          <a:pt x="63" y="198"/>
                          <a:pt x="67" y="200"/>
                          <a:pt x="77" y="204"/>
                        </a:cubicBezTo>
                        <a:cubicBezTo>
                          <a:pt x="94" y="197"/>
                          <a:pt x="128" y="204"/>
                          <a:pt x="149" y="202"/>
                        </a:cubicBezTo>
                        <a:cubicBezTo>
                          <a:pt x="155" y="197"/>
                          <a:pt x="159" y="196"/>
                          <a:pt x="154" y="189"/>
                        </a:cubicBezTo>
                        <a:cubicBezTo>
                          <a:pt x="156" y="179"/>
                          <a:pt x="169" y="182"/>
                          <a:pt x="178" y="181"/>
                        </a:cubicBezTo>
                        <a:cubicBezTo>
                          <a:pt x="201" y="183"/>
                          <a:pt x="224" y="184"/>
                          <a:pt x="247" y="186"/>
                        </a:cubicBezTo>
                        <a:cubicBezTo>
                          <a:pt x="277" y="182"/>
                          <a:pt x="310" y="184"/>
                          <a:pt x="341" y="183"/>
                        </a:cubicBezTo>
                        <a:cubicBezTo>
                          <a:pt x="347" y="181"/>
                          <a:pt x="352" y="180"/>
                          <a:pt x="358" y="178"/>
                        </a:cubicBezTo>
                        <a:cubicBezTo>
                          <a:pt x="357" y="174"/>
                          <a:pt x="358" y="169"/>
                          <a:pt x="355" y="165"/>
                        </a:cubicBezTo>
                        <a:cubicBezTo>
                          <a:pt x="351" y="160"/>
                          <a:pt x="341" y="156"/>
                          <a:pt x="337" y="150"/>
                        </a:cubicBezTo>
                        <a:cubicBezTo>
                          <a:pt x="338" y="144"/>
                          <a:pt x="341" y="141"/>
                          <a:pt x="343" y="136"/>
                        </a:cubicBezTo>
                        <a:cubicBezTo>
                          <a:pt x="340" y="123"/>
                          <a:pt x="343" y="124"/>
                          <a:pt x="355" y="123"/>
                        </a:cubicBezTo>
                        <a:cubicBezTo>
                          <a:pt x="362" y="120"/>
                          <a:pt x="374" y="111"/>
                          <a:pt x="374" y="111"/>
                        </a:cubicBezTo>
                        <a:cubicBezTo>
                          <a:pt x="378" y="100"/>
                          <a:pt x="346" y="97"/>
                          <a:pt x="337" y="96"/>
                        </a:cubicBezTo>
                        <a:cubicBezTo>
                          <a:pt x="340" y="94"/>
                          <a:pt x="348" y="91"/>
                          <a:pt x="352" y="88"/>
                        </a:cubicBezTo>
                        <a:cubicBezTo>
                          <a:pt x="355" y="86"/>
                          <a:pt x="361" y="81"/>
                          <a:pt x="361" y="81"/>
                        </a:cubicBezTo>
                        <a:cubicBezTo>
                          <a:pt x="357" y="71"/>
                          <a:pt x="342" y="70"/>
                          <a:pt x="332" y="69"/>
                        </a:cubicBezTo>
                        <a:cubicBezTo>
                          <a:pt x="318" y="64"/>
                          <a:pt x="340" y="63"/>
                          <a:pt x="344" y="63"/>
                        </a:cubicBezTo>
                        <a:cubicBezTo>
                          <a:pt x="350" y="61"/>
                          <a:pt x="355" y="60"/>
                          <a:pt x="350" y="54"/>
                        </a:cubicBezTo>
                        <a:cubicBezTo>
                          <a:pt x="353" y="49"/>
                          <a:pt x="365" y="43"/>
                          <a:pt x="365" y="43"/>
                        </a:cubicBezTo>
                        <a:cubicBezTo>
                          <a:pt x="366" y="41"/>
                          <a:pt x="368" y="39"/>
                          <a:pt x="367" y="37"/>
                        </a:cubicBezTo>
                        <a:cubicBezTo>
                          <a:pt x="362" y="32"/>
                          <a:pt x="349" y="28"/>
                          <a:pt x="349" y="28"/>
                        </a:cubicBezTo>
                        <a:cubicBezTo>
                          <a:pt x="356" y="25"/>
                          <a:pt x="360" y="26"/>
                          <a:pt x="364" y="19"/>
                        </a:cubicBezTo>
                        <a:cubicBezTo>
                          <a:pt x="361" y="9"/>
                          <a:pt x="347" y="4"/>
                          <a:pt x="337" y="3"/>
                        </a:cubicBezTo>
                        <a:cubicBezTo>
                          <a:pt x="331" y="0"/>
                          <a:pt x="317" y="6"/>
                          <a:pt x="308" y="7"/>
                        </a:cubicBezTo>
                        <a:cubicBezTo>
                          <a:pt x="302" y="10"/>
                          <a:pt x="303" y="13"/>
                          <a:pt x="299" y="18"/>
                        </a:cubicBezTo>
                        <a:cubicBezTo>
                          <a:pt x="294" y="24"/>
                          <a:pt x="284" y="28"/>
                          <a:pt x="277" y="33"/>
                        </a:cubicBezTo>
                        <a:cubicBezTo>
                          <a:pt x="265" y="57"/>
                          <a:pt x="224" y="39"/>
                          <a:pt x="197" y="39"/>
                        </a:cubicBezTo>
                        <a:cubicBezTo>
                          <a:pt x="178" y="36"/>
                          <a:pt x="159" y="36"/>
                          <a:pt x="140" y="34"/>
                        </a:cubicBezTo>
                        <a:cubicBezTo>
                          <a:pt x="139" y="27"/>
                          <a:pt x="138" y="25"/>
                          <a:pt x="131" y="22"/>
                        </a:cubicBezTo>
                        <a:cubicBezTo>
                          <a:pt x="106" y="26"/>
                          <a:pt x="80" y="27"/>
                          <a:pt x="55" y="28"/>
                        </a:cubicBezTo>
                        <a:cubicBezTo>
                          <a:pt x="43" y="29"/>
                          <a:pt x="32" y="32"/>
                          <a:pt x="20" y="34"/>
                        </a:cubicBezTo>
                        <a:cubicBezTo>
                          <a:pt x="15" y="36"/>
                          <a:pt x="10" y="37"/>
                          <a:pt x="5" y="39"/>
                        </a:cubicBezTo>
                        <a:cubicBezTo>
                          <a:pt x="0" y="45"/>
                          <a:pt x="8" y="56"/>
                          <a:pt x="8" y="46"/>
                        </a:cubicBezTo>
                        <a:close/>
                      </a:path>
                    </a:pathLst>
                  </a:cu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/>
                    <a:endParaRPr lang="en-US"/>
                  </a:p>
                </p:txBody>
              </p:sp>
              <p:sp>
                <p:nvSpPr>
                  <p:cNvPr id="187" name="Freeform 35"/>
                  <p:cNvSpPr>
                    <a:spLocks noChangeAspect="1"/>
                  </p:cNvSpPr>
                  <p:nvPr/>
                </p:nvSpPr>
                <p:spPr bwMode="auto">
                  <a:xfrm>
                    <a:off x="2200" y="2172"/>
                    <a:ext cx="94" cy="44"/>
                  </a:xfrm>
                  <a:custGeom>
                    <a:avLst/>
                    <a:gdLst>
                      <a:gd name="T0" fmla="*/ 66 w 66"/>
                      <a:gd name="T1" fmla="*/ 0 h 20"/>
                      <a:gd name="T2" fmla="*/ 30 w 66"/>
                      <a:gd name="T3" fmla="*/ 9 h 20"/>
                      <a:gd name="T4" fmla="*/ 10 w 66"/>
                      <a:gd name="T5" fmla="*/ 15 h 20"/>
                      <a:gd name="T6" fmla="*/ 0 w 66"/>
                      <a:gd name="T7" fmla="*/ 20 h 2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66"/>
                      <a:gd name="T13" fmla="*/ 0 h 20"/>
                      <a:gd name="T14" fmla="*/ 66 w 66"/>
                      <a:gd name="T15" fmla="*/ 20 h 2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66" h="20">
                        <a:moveTo>
                          <a:pt x="66" y="0"/>
                        </a:moveTo>
                        <a:cubicBezTo>
                          <a:pt x="53" y="3"/>
                          <a:pt x="43" y="8"/>
                          <a:pt x="30" y="9"/>
                        </a:cubicBezTo>
                        <a:cubicBezTo>
                          <a:pt x="24" y="12"/>
                          <a:pt x="17" y="14"/>
                          <a:pt x="10" y="15"/>
                        </a:cubicBezTo>
                        <a:cubicBezTo>
                          <a:pt x="7" y="17"/>
                          <a:pt x="2" y="17"/>
                          <a:pt x="0" y="20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/>
                    <a:endParaRPr lang="en-US"/>
                  </a:p>
                </p:txBody>
              </p:sp>
            </p:grpSp>
            <p:sp>
              <p:nvSpPr>
                <p:cNvPr id="182" name="Line 3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923" y="1162"/>
                  <a:ext cx="8" cy="276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83" name="Freeform 37"/>
                <p:cNvSpPr>
                  <a:spLocks noChangeAspect="1"/>
                </p:cNvSpPr>
                <p:nvPr/>
              </p:nvSpPr>
              <p:spPr bwMode="auto">
                <a:xfrm flipH="1">
                  <a:off x="3870" y="3929"/>
                  <a:ext cx="109" cy="218"/>
                </a:xfrm>
                <a:custGeom>
                  <a:avLst/>
                  <a:gdLst>
                    <a:gd name="T0" fmla="*/ 0 w 363"/>
                    <a:gd name="T1" fmla="*/ 0 h 726"/>
                    <a:gd name="T2" fmla="*/ 363 w 363"/>
                    <a:gd name="T3" fmla="*/ 0 h 726"/>
                    <a:gd name="T4" fmla="*/ 363 w 363"/>
                    <a:gd name="T5" fmla="*/ 91 h 726"/>
                    <a:gd name="T6" fmla="*/ 272 w 363"/>
                    <a:gd name="T7" fmla="*/ 91 h 726"/>
                    <a:gd name="T8" fmla="*/ 272 w 363"/>
                    <a:gd name="T9" fmla="*/ 182 h 726"/>
                    <a:gd name="T10" fmla="*/ 363 w 363"/>
                    <a:gd name="T11" fmla="*/ 182 h 726"/>
                    <a:gd name="T12" fmla="*/ 363 w 363"/>
                    <a:gd name="T13" fmla="*/ 454 h 726"/>
                    <a:gd name="T14" fmla="*/ 181 w 363"/>
                    <a:gd name="T15" fmla="*/ 726 h 726"/>
                    <a:gd name="T16" fmla="*/ 0 w 363"/>
                    <a:gd name="T17" fmla="*/ 454 h 726"/>
                    <a:gd name="T18" fmla="*/ 0 w 363"/>
                    <a:gd name="T19" fmla="*/ 182 h 726"/>
                    <a:gd name="T20" fmla="*/ 91 w 363"/>
                    <a:gd name="T21" fmla="*/ 182 h 726"/>
                    <a:gd name="T22" fmla="*/ 91 w 363"/>
                    <a:gd name="T23" fmla="*/ 91 h 726"/>
                    <a:gd name="T24" fmla="*/ 0 w 363"/>
                    <a:gd name="T25" fmla="*/ 91 h 726"/>
                    <a:gd name="T26" fmla="*/ 0 w 363"/>
                    <a:gd name="T27" fmla="*/ 0 h 72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363"/>
                    <a:gd name="T43" fmla="*/ 0 h 726"/>
                    <a:gd name="T44" fmla="*/ 363 w 363"/>
                    <a:gd name="T45" fmla="*/ 726 h 72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363" h="726">
                      <a:moveTo>
                        <a:pt x="0" y="0"/>
                      </a:moveTo>
                      <a:lnTo>
                        <a:pt x="363" y="0"/>
                      </a:lnTo>
                      <a:lnTo>
                        <a:pt x="363" y="91"/>
                      </a:lnTo>
                      <a:lnTo>
                        <a:pt x="272" y="91"/>
                      </a:lnTo>
                      <a:lnTo>
                        <a:pt x="272" y="182"/>
                      </a:lnTo>
                      <a:lnTo>
                        <a:pt x="363" y="182"/>
                      </a:lnTo>
                      <a:lnTo>
                        <a:pt x="363" y="454"/>
                      </a:lnTo>
                      <a:lnTo>
                        <a:pt x="181" y="726"/>
                      </a:lnTo>
                      <a:lnTo>
                        <a:pt x="0" y="454"/>
                      </a:lnTo>
                      <a:lnTo>
                        <a:pt x="0" y="182"/>
                      </a:lnTo>
                      <a:lnTo>
                        <a:pt x="91" y="182"/>
                      </a:lnTo>
                      <a:lnTo>
                        <a:pt x="91" y="91"/>
                      </a:lnTo>
                      <a:lnTo>
                        <a:pt x="0" y="9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AC8700"/>
                    </a:gs>
                    <a:gs pos="50000">
                      <a:srgbClr val="EAD25A"/>
                    </a:gs>
                    <a:gs pos="100000">
                      <a:srgbClr val="AC8700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/>
                </a:p>
              </p:txBody>
            </p:sp>
          </p:grpSp>
          <p:grpSp>
            <p:nvGrpSpPr>
              <p:cNvPr id="17" name="Group 38"/>
              <p:cNvGrpSpPr>
                <a:grpSpLocks noChangeAspect="1"/>
              </p:cNvGrpSpPr>
              <p:nvPr/>
            </p:nvGrpSpPr>
            <p:grpSpPr bwMode="auto">
              <a:xfrm rot="-5400000">
                <a:off x="3607" y="2661"/>
                <a:ext cx="679" cy="1497"/>
                <a:chOff x="3242" y="1570"/>
                <a:chExt cx="1226" cy="1497"/>
              </a:xfrm>
            </p:grpSpPr>
            <p:sp>
              <p:nvSpPr>
                <p:cNvPr id="108" name="Oval 3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3242" y="1570"/>
                  <a:ext cx="1180" cy="1497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109" name="Oval 40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3288" y="1570"/>
                  <a:ext cx="1180" cy="1497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 useBgFill="1">
              <p:nvSpPr>
                <p:cNvPr id="110" name="Oval 41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3502" y="1770"/>
                  <a:ext cx="772" cy="1089"/>
                </a:xfrm>
                <a:prstGeom prst="ellipse">
                  <a:avLst/>
                </a:prstGeom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111" name="Freeform 42"/>
                <p:cNvSpPr>
                  <a:spLocks noChangeAspect="1"/>
                </p:cNvSpPr>
                <p:nvPr/>
              </p:nvSpPr>
              <p:spPr bwMode="auto">
                <a:xfrm flipH="1">
                  <a:off x="3759" y="1769"/>
                  <a:ext cx="518" cy="1090"/>
                </a:xfrm>
                <a:custGeom>
                  <a:avLst/>
                  <a:gdLst>
                    <a:gd name="T0" fmla="*/ 232 w 518"/>
                    <a:gd name="T1" fmla="*/ 48 h 1090"/>
                    <a:gd name="T2" fmla="*/ 186 w 518"/>
                    <a:gd name="T3" fmla="*/ 82 h 1090"/>
                    <a:gd name="T4" fmla="*/ 142 w 518"/>
                    <a:gd name="T5" fmla="*/ 124 h 1090"/>
                    <a:gd name="T6" fmla="*/ 92 w 518"/>
                    <a:gd name="T7" fmla="*/ 198 h 1090"/>
                    <a:gd name="T8" fmla="*/ 62 w 518"/>
                    <a:gd name="T9" fmla="*/ 252 h 1090"/>
                    <a:gd name="T10" fmla="*/ 38 w 518"/>
                    <a:gd name="T11" fmla="*/ 316 h 1090"/>
                    <a:gd name="T12" fmla="*/ 18 w 518"/>
                    <a:gd name="T13" fmla="*/ 386 h 1090"/>
                    <a:gd name="T14" fmla="*/ 4 w 518"/>
                    <a:gd name="T15" fmla="*/ 474 h 1090"/>
                    <a:gd name="T16" fmla="*/ 4 w 518"/>
                    <a:gd name="T17" fmla="*/ 590 h 1090"/>
                    <a:gd name="T18" fmla="*/ 18 w 518"/>
                    <a:gd name="T19" fmla="*/ 708 h 1090"/>
                    <a:gd name="T20" fmla="*/ 68 w 518"/>
                    <a:gd name="T21" fmla="*/ 848 h 1090"/>
                    <a:gd name="T22" fmla="*/ 112 w 518"/>
                    <a:gd name="T23" fmla="*/ 928 h 1090"/>
                    <a:gd name="T24" fmla="*/ 176 w 518"/>
                    <a:gd name="T25" fmla="*/ 1002 h 1090"/>
                    <a:gd name="T26" fmla="*/ 274 w 518"/>
                    <a:gd name="T27" fmla="*/ 1068 h 1090"/>
                    <a:gd name="T28" fmla="*/ 394 w 518"/>
                    <a:gd name="T29" fmla="*/ 1090 h 1090"/>
                    <a:gd name="T30" fmla="*/ 518 w 518"/>
                    <a:gd name="T31" fmla="*/ 1056 h 1090"/>
                    <a:gd name="T32" fmla="*/ 382 w 518"/>
                    <a:gd name="T33" fmla="*/ 1070 h 1090"/>
                    <a:gd name="T34" fmla="*/ 266 w 518"/>
                    <a:gd name="T35" fmla="*/ 1022 h 1090"/>
                    <a:gd name="T36" fmla="*/ 190 w 518"/>
                    <a:gd name="T37" fmla="*/ 948 h 1090"/>
                    <a:gd name="T38" fmla="*/ 138 w 518"/>
                    <a:gd name="T39" fmla="*/ 862 h 1090"/>
                    <a:gd name="T40" fmla="*/ 98 w 518"/>
                    <a:gd name="T41" fmla="*/ 748 h 1090"/>
                    <a:gd name="T42" fmla="*/ 78 w 518"/>
                    <a:gd name="T43" fmla="*/ 610 h 1090"/>
                    <a:gd name="T44" fmla="*/ 80 w 518"/>
                    <a:gd name="T45" fmla="*/ 452 h 1090"/>
                    <a:gd name="T46" fmla="*/ 104 w 518"/>
                    <a:gd name="T47" fmla="*/ 326 h 1090"/>
                    <a:gd name="T48" fmla="*/ 144 w 518"/>
                    <a:gd name="T49" fmla="*/ 226 h 1090"/>
                    <a:gd name="T50" fmla="*/ 202 w 518"/>
                    <a:gd name="T51" fmla="*/ 130 h 1090"/>
                    <a:gd name="T52" fmla="*/ 284 w 518"/>
                    <a:gd name="T53" fmla="*/ 58 h 1090"/>
                    <a:gd name="T54" fmla="*/ 354 w 518"/>
                    <a:gd name="T55" fmla="*/ 22 h 1090"/>
                    <a:gd name="T56" fmla="*/ 446 w 518"/>
                    <a:gd name="T57" fmla="*/ 8 h 1090"/>
                    <a:gd name="T58" fmla="*/ 384 w 518"/>
                    <a:gd name="T59" fmla="*/ 0 h 1090"/>
                    <a:gd name="T60" fmla="*/ 336 w 518"/>
                    <a:gd name="T61" fmla="*/ 4 h 1090"/>
                    <a:gd name="T62" fmla="*/ 288 w 518"/>
                    <a:gd name="T63" fmla="*/ 16 h 1090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518"/>
                    <a:gd name="T97" fmla="*/ 0 h 1090"/>
                    <a:gd name="T98" fmla="*/ 518 w 518"/>
                    <a:gd name="T99" fmla="*/ 1090 h 1090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518" h="1090">
                      <a:moveTo>
                        <a:pt x="260" y="30"/>
                      </a:moveTo>
                      <a:lnTo>
                        <a:pt x="232" y="48"/>
                      </a:lnTo>
                      <a:lnTo>
                        <a:pt x="208" y="66"/>
                      </a:lnTo>
                      <a:lnTo>
                        <a:pt x="186" y="82"/>
                      </a:lnTo>
                      <a:lnTo>
                        <a:pt x="170" y="100"/>
                      </a:lnTo>
                      <a:lnTo>
                        <a:pt x="142" y="124"/>
                      </a:lnTo>
                      <a:lnTo>
                        <a:pt x="116" y="156"/>
                      </a:lnTo>
                      <a:lnTo>
                        <a:pt x="92" y="198"/>
                      </a:lnTo>
                      <a:lnTo>
                        <a:pt x="76" y="226"/>
                      </a:lnTo>
                      <a:lnTo>
                        <a:pt x="62" y="252"/>
                      </a:lnTo>
                      <a:lnTo>
                        <a:pt x="46" y="294"/>
                      </a:lnTo>
                      <a:lnTo>
                        <a:pt x="38" y="316"/>
                      </a:lnTo>
                      <a:lnTo>
                        <a:pt x="26" y="354"/>
                      </a:lnTo>
                      <a:lnTo>
                        <a:pt x="18" y="386"/>
                      </a:lnTo>
                      <a:lnTo>
                        <a:pt x="10" y="424"/>
                      </a:lnTo>
                      <a:lnTo>
                        <a:pt x="4" y="474"/>
                      </a:lnTo>
                      <a:lnTo>
                        <a:pt x="0" y="522"/>
                      </a:lnTo>
                      <a:lnTo>
                        <a:pt x="4" y="590"/>
                      </a:lnTo>
                      <a:lnTo>
                        <a:pt x="10" y="640"/>
                      </a:lnTo>
                      <a:lnTo>
                        <a:pt x="18" y="708"/>
                      </a:lnTo>
                      <a:lnTo>
                        <a:pt x="38" y="772"/>
                      </a:lnTo>
                      <a:lnTo>
                        <a:pt x="68" y="848"/>
                      </a:lnTo>
                      <a:lnTo>
                        <a:pt x="88" y="894"/>
                      </a:lnTo>
                      <a:lnTo>
                        <a:pt x="112" y="928"/>
                      </a:lnTo>
                      <a:lnTo>
                        <a:pt x="144" y="970"/>
                      </a:lnTo>
                      <a:lnTo>
                        <a:pt x="176" y="1002"/>
                      </a:lnTo>
                      <a:lnTo>
                        <a:pt x="222" y="1040"/>
                      </a:lnTo>
                      <a:lnTo>
                        <a:pt x="274" y="1068"/>
                      </a:lnTo>
                      <a:lnTo>
                        <a:pt x="328" y="1084"/>
                      </a:lnTo>
                      <a:lnTo>
                        <a:pt x="394" y="1090"/>
                      </a:lnTo>
                      <a:lnTo>
                        <a:pt x="466" y="1078"/>
                      </a:lnTo>
                      <a:lnTo>
                        <a:pt x="518" y="1056"/>
                      </a:lnTo>
                      <a:lnTo>
                        <a:pt x="442" y="1066"/>
                      </a:lnTo>
                      <a:lnTo>
                        <a:pt x="382" y="1070"/>
                      </a:lnTo>
                      <a:lnTo>
                        <a:pt x="316" y="1052"/>
                      </a:lnTo>
                      <a:lnTo>
                        <a:pt x="266" y="1022"/>
                      </a:lnTo>
                      <a:lnTo>
                        <a:pt x="226" y="986"/>
                      </a:lnTo>
                      <a:lnTo>
                        <a:pt x="190" y="948"/>
                      </a:lnTo>
                      <a:lnTo>
                        <a:pt x="160" y="904"/>
                      </a:lnTo>
                      <a:lnTo>
                        <a:pt x="138" y="862"/>
                      </a:lnTo>
                      <a:lnTo>
                        <a:pt x="114" y="802"/>
                      </a:lnTo>
                      <a:lnTo>
                        <a:pt x="98" y="748"/>
                      </a:lnTo>
                      <a:lnTo>
                        <a:pt x="86" y="676"/>
                      </a:lnTo>
                      <a:lnTo>
                        <a:pt x="78" y="610"/>
                      </a:lnTo>
                      <a:lnTo>
                        <a:pt x="78" y="532"/>
                      </a:lnTo>
                      <a:lnTo>
                        <a:pt x="80" y="452"/>
                      </a:lnTo>
                      <a:lnTo>
                        <a:pt x="90" y="374"/>
                      </a:lnTo>
                      <a:lnTo>
                        <a:pt x="104" y="326"/>
                      </a:lnTo>
                      <a:lnTo>
                        <a:pt x="120" y="276"/>
                      </a:lnTo>
                      <a:lnTo>
                        <a:pt x="144" y="226"/>
                      </a:lnTo>
                      <a:lnTo>
                        <a:pt x="168" y="178"/>
                      </a:lnTo>
                      <a:lnTo>
                        <a:pt x="202" y="130"/>
                      </a:lnTo>
                      <a:lnTo>
                        <a:pt x="232" y="98"/>
                      </a:lnTo>
                      <a:lnTo>
                        <a:pt x="284" y="58"/>
                      </a:lnTo>
                      <a:lnTo>
                        <a:pt x="314" y="38"/>
                      </a:lnTo>
                      <a:lnTo>
                        <a:pt x="354" y="22"/>
                      </a:lnTo>
                      <a:lnTo>
                        <a:pt x="384" y="16"/>
                      </a:lnTo>
                      <a:lnTo>
                        <a:pt x="446" y="8"/>
                      </a:lnTo>
                      <a:lnTo>
                        <a:pt x="410" y="2"/>
                      </a:lnTo>
                      <a:lnTo>
                        <a:pt x="384" y="0"/>
                      </a:lnTo>
                      <a:lnTo>
                        <a:pt x="368" y="2"/>
                      </a:lnTo>
                      <a:lnTo>
                        <a:pt x="336" y="4"/>
                      </a:lnTo>
                      <a:lnTo>
                        <a:pt x="314" y="8"/>
                      </a:lnTo>
                      <a:lnTo>
                        <a:pt x="288" y="16"/>
                      </a:lnTo>
                      <a:lnTo>
                        <a:pt x="260" y="3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112" name="Line 43"/>
                <p:cNvSpPr>
                  <a:spLocks noChangeAspect="1" noChangeShapeType="1"/>
                </p:cNvSpPr>
                <p:nvPr/>
              </p:nvSpPr>
              <p:spPr bwMode="auto">
                <a:xfrm>
                  <a:off x="3919" y="2888"/>
                  <a:ext cx="4" cy="13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13" name="Line 44"/>
                <p:cNvSpPr>
                  <a:spLocks noChangeAspect="1" noChangeShapeType="1"/>
                </p:cNvSpPr>
                <p:nvPr/>
              </p:nvSpPr>
              <p:spPr bwMode="auto">
                <a:xfrm>
                  <a:off x="3880" y="1596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14" name="Line 4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316" y="2372"/>
                  <a:ext cx="152" cy="1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15" name="Line 4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300" y="2260"/>
                  <a:ext cx="148" cy="1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16" name="Line 47"/>
                <p:cNvSpPr>
                  <a:spLocks noChangeAspect="1" noChangeShapeType="1"/>
                </p:cNvSpPr>
                <p:nvPr/>
              </p:nvSpPr>
              <p:spPr bwMode="auto">
                <a:xfrm>
                  <a:off x="3530" y="1738"/>
                  <a:ext cx="78" cy="1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17" name="Line 48"/>
                <p:cNvSpPr>
                  <a:spLocks noChangeAspect="1" noChangeShapeType="1"/>
                </p:cNvSpPr>
                <p:nvPr/>
              </p:nvSpPr>
              <p:spPr bwMode="auto">
                <a:xfrm>
                  <a:off x="4159" y="2752"/>
                  <a:ext cx="80" cy="12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18" name="Line 49"/>
                <p:cNvSpPr>
                  <a:spLocks noChangeAspect="1" noChangeShapeType="1"/>
                </p:cNvSpPr>
                <p:nvPr/>
              </p:nvSpPr>
              <p:spPr bwMode="auto">
                <a:xfrm>
                  <a:off x="3346" y="2052"/>
                  <a:ext cx="150" cy="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19" name="Line 50"/>
                <p:cNvSpPr>
                  <a:spLocks noChangeAspect="1" noChangeShapeType="1"/>
                </p:cNvSpPr>
                <p:nvPr/>
              </p:nvSpPr>
              <p:spPr bwMode="auto">
                <a:xfrm>
                  <a:off x="4280" y="2492"/>
                  <a:ext cx="136" cy="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20" name="Line 5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394" y="2594"/>
                  <a:ext cx="124" cy="8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21" name="Line 52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264" y="1980"/>
                  <a:ext cx="124" cy="8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22" name="Line 53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622" y="2812"/>
                  <a:ext cx="62" cy="1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23" name="Line 54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110" y="1694"/>
                  <a:ext cx="6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grpSp>
              <p:nvGrpSpPr>
                <p:cNvPr id="124" name="Group 55"/>
                <p:cNvGrpSpPr>
                  <a:grpSpLocks noChangeAspect="1"/>
                </p:cNvGrpSpPr>
                <p:nvPr/>
              </p:nvGrpSpPr>
              <p:grpSpPr bwMode="auto">
                <a:xfrm>
                  <a:off x="3340" y="2143"/>
                  <a:ext cx="106" cy="188"/>
                  <a:chOff x="3340" y="2143"/>
                  <a:chExt cx="106" cy="188"/>
                </a:xfrm>
              </p:grpSpPr>
              <p:sp>
                <p:nvSpPr>
                  <p:cNvPr id="177" name="Line 56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42" y="2325"/>
                    <a:ext cx="92" cy="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78" name="Line 5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40" y="2268"/>
                    <a:ext cx="9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79" name="Line 5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42" y="2201"/>
                    <a:ext cx="94" cy="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80" name="Line 5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52" y="2143"/>
                    <a:ext cx="94" cy="2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125" name="Group 60"/>
                <p:cNvGrpSpPr>
                  <a:grpSpLocks noChangeAspect="1"/>
                </p:cNvGrpSpPr>
                <p:nvPr/>
              </p:nvGrpSpPr>
              <p:grpSpPr bwMode="auto">
                <a:xfrm>
                  <a:off x="3356" y="2435"/>
                  <a:ext cx="122" cy="170"/>
                  <a:chOff x="3356" y="2435"/>
                  <a:chExt cx="122" cy="170"/>
                </a:xfrm>
              </p:grpSpPr>
              <p:sp>
                <p:nvSpPr>
                  <p:cNvPr id="173" name="Line 61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56" y="2435"/>
                    <a:ext cx="92" cy="2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74" name="Line 62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66" y="2479"/>
                    <a:ext cx="90" cy="2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75" name="Line 63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80" y="2525"/>
                    <a:ext cx="86" cy="2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76" name="Line 64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94" y="2569"/>
                    <a:ext cx="84" cy="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126" name="Group 65"/>
                <p:cNvGrpSpPr>
                  <a:grpSpLocks noChangeAspect="1"/>
                </p:cNvGrpSpPr>
                <p:nvPr/>
              </p:nvGrpSpPr>
              <p:grpSpPr bwMode="auto">
                <a:xfrm>
                  <a:off x="3450" y="2655"/>
                  <a:ext cx="184" cy="210"/>
                  <a:chOff x="3450" y="2655"/>
                  <a:chExt cx="184" cy="210"/>
                </a:xfrm>
              </p:grpSpPr>
              <p:sp>
                <p:nvSpPr>
                  <p:cNvPr id="169" name="Line 66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450" y="2655"/>
                    <a:ext cx="72" cy="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70" name="Line 67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486" y="2701"/>
                    <a:ext cx="70" cy="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71" name="Line 68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528" y="2747"/>
                    <a:ext cx="64" cy="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72" name="Line 69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578" y="2793"/>
                    <a:ext cx="56" cy="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sp>
              <p:nvSpPr>
                <p:cNvPr id="127" name="Line 7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682" y="2855"/>
                  <a:ext cx="34" cy="8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28" name="Line 7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732" y="2873"/>
                  <a:ext cx="28" cy="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29" name="Line 72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790" y="2891"/>
                  <a:ext cx="20" cy="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30" name="Line 73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850" y="2905"/>
                  <a:ext cx="14" cy="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31" name="Line 74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3402" y="2007"/>
                  <a:ext cx="70" cy="4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32" name="Line 75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3426" y="1947"/>
                  <a:ext cx="70" cy="4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33" name="Line 76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3456" y="1893"/>
                  <a:ext cx="64" cy="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34" name="Line 77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3488" y="1829"/>
                  <a:ext cx="64" cy="7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grpSp>
              <p:nvGrpSpPr>
                <p:cNvPr id="135" name="Group 78"/>
                <p:cNvGrpSpPr>
                  <a:grpSpLocks noChangeAspect="1"/>
                </p:cNvGrpSpPr>
                <p:nvPr/>
              </p:nvGrpSpPr>
              <p:grpSpPr bwMode="auto">
                <a:xfrm rot="404734">
                  <a:off x="3598" y="1617"/>
                  <a:ext cx="214" cy="186"/>
                  <a:chOff x="3586" y="1623"/>
                  <a:chExt cx="214" cy="186"/>
                </a:xfrm>
              </p:grpSpPr>
              <p:sp>
                <p:nvSpPr>
                  <p:cNvPr id="165" name="Line 79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586" y="1733"/>
                    <a:ext cx="52" cy="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66" name="Line 80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642" y="1693"/>
                    <a:ext cx="42" cy="8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67" name="Line 81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702" y="1657"/>
                    <a:ext cx="32" cy="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68" name="Line 82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780" y="1623"/>
                    <a:ext cx="20" cy="10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sp>
              <p:nvSpPr>
                <p:cNvPr id="136" name="Line 83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084" y="1695"/>
                  <a:ext cx="36" cy="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37" name="Line 84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034" y="1667"/>
                  <a:ext cx="32" cy="9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38" name="Line 8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982" y="1639"/>
                  <a:ext cx="26" cy="1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39" name="Line 8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932" y="1629"/>
                  <a:ext cx="12" cy="9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grpSp>
              <p:nvGrpSpPr>
                <p:cNvPr id="140" name="Group 87"/>
                <p:cNvGrpSpPr>
                  <a:grpSpLocks noChangeAspect="1"/>
                </p:cNvGrpSpPr>
                <p:nvPr/>
              </p:nvGrpSpPr>
              <p:grpSpPr bwMode="auto">
                <a:xfrm rot="10800000">
                  <a:off x="4211" y="2561"/>
                  <a:ext cx="150" cy="220"/>
                  <a:chOff x="3538" y="1965"/>
                  <a:chExt cx="150" cy="220"/>
                </a:xfrm>
              </p:grpSpPr>
              <p:sp>
                <p:nvSpPr>
                  <p:cNvPr id="161" name="Line 8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538" y="2143"/>
                    <a:ext cx="70" cy="4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62" name="Line 8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562" y="2083"/>
                    <a:ext cx="70" cy="4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63" name="Line 9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592" y="2029"/>
                    <a:ext cx="64" cy="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64" name="Line 9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624" y="1965"/>
                    <a:ext cx="64" cy="7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141" name="Group 92"/>
                <p:cNvGrpSpPr>
                  <a:grpSpLocks noChangeAspect="1"/>
                </p:cNvGrpSpPr>
                <p:nvPr/>
              </p:nvGrpSpPr>
              <p:grpSpPr bwMode="auto">
                <a:xfrm rot="10800000">
                  <a:off x="3972" y="2812"/>
                  <a:ext cx="214" cy="186"/>
                  <a:chOff x="3586" y="1623"/>
                  <a:chExt cx="214" cy="186"/>
                </a:xfrm>
              </p:grpSpPr>
              <p:sp>
                <p:nvSpPr>
                  <p:cNvPr id="157" name="Line 93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586" y="1733"/>
                    <a:ext cx="52" cy="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58" name="Line 94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642" y="1693"/>
                    <a:ext cx="42" cy="8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59" name="Line 95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702" y="1657"/>
                    <a:ext cx="32" cy="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60" name="Line 96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780" y="1623"/>
                    <a:ext cx="20" cy="10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142" name="Group 97"/>
                <p:cNvGrpSpPr>
                  <a:grpSpLocks noChangeAspect="1"/>
                </p:cNvGrpSpPr>
                <p:nvPr/>
              </p:nvGrpSpPr>
              <p:grpSpPr bwMode="auto">
                <a:xfrm rot="-10506626">
                  <a:off x="4320" y="2309"/>
                  <a:ext cx="106" cy="188"/>
                  <a:chOff x="3340" y="2143"/>
                  <a:chExt cx="106" cy="188"/>
                </a:xfrm>
              </p:grpSpPr>
              <p:sp>
                <p:nvSpPr>
                  <p:cNvPr id="153" name="Line 98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42" y="2325"/>
                    <a:ext cx="92" cy="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54" name="Line 9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40" y="2268"/>
                    <a:ext cx="9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55" name="Line 10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42" y="2201"/>
                    <a:ext cx="94" cy="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56" name="Line 10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52" y="2143"/>
                    <a:ext cx="94" cy="2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143" name="Group 102"/>
                <p:cNvGrpSpPr>
                  <a:grpSpLocks noChangeAspect="1"/>
                </p:cNvGrpSpPr>
                <p:nvPr/>
              </p:nvGrpSpPr>
              <p:grpSpPr bwMode="auto">
                <a:xfrm rot="10800000">
                  <a:off x="4294" y="2061"/>
                  <a:ext cx="122" cy="170"/>
                  <a:chOff x="3356" y="2435"/>
                  <a:chExt cx="122" cy="170"/>
                </a:xfrm>
              </p:grpSpPr>
              <p:sp>
                <p:nvSpPr>
                  <p:cNvPr id="149" name="Line 103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56" y="2435"/>
                    <a:ext cx="92" cy="2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50" name="Line 104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66" y="2479"/>
                    <a:ext cx="90" cy="2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51" name="Line 105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80" y="2525"/>
                    <a:ext cx="86" cy="2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52" name="Line 106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94" y="2569"/>
                    <a:ext cx="84" cy="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144" name="Group 107"/>
                <p:cNvGrpSpPr>
                  <a:grpSpLocks noChangeAspect="1"/>
                </p:cNvGrpSpPr>
                <p:nvPr/>
              </p:nvGrpSpPr>
              <p:grpSpPr bwMode="auto">
                <a:xfrm rot="10800000">
                  <a:off x="4147" y="1778"/>
                  <a:ext cx="184" cy="210"/>
                  <a:chOff x="3450" y="2655"/>
                  <a:chExt cx="184" cy="210"/>
                </a:xfrm>
              </p:grpSpPr>
              <p:sp>
                <p:nvSpPr>
                  <p:cNvPr id="145" name="Line 108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450" y="2655"/>
                    <a:ext cx="72" cy="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46" name="Line 109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486" y="2701"/>
                    <a:ext cx="70" cy="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47" name="Line 110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528" y="2747"/>
                    <a:ext cx="64" cy="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48" name="Line 111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578" y="2793"/>
                    <a:ext cx="56" cy="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</p:grpSp>
          <p:grpSp>
            <p:nvGrpSpPr>
              <p:cNvPr id="18" name="Group 112"/>
              <p:cNvGrpSpPr>
                <a:grpSpLocks noChangeAspect="1"/>
              </p:cNvGrpSpPr>
              <p:nvPr/>
            </p:nvGrpSpPr>
            <p:grpSpPr bwMode="auto">
              <a:xfrm>
                <a:off x="3424" y="1706"/>
                <a:ext cx="979" cy="1196"/>
                <a:chOff x="3242" y="1570"/>
                <a:chExt cx="1226" cy="1497"/>
              </a:xfrm>
            </p:grpSpPr>
            <p:sp>
              <p:nvSpPr>
                <p:cNvPr id="35" name="Oval 113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3242" y="1570"/>
                  <a:ext cx="1180" cy="1497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36" name="Oval 114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3288" y="1570"/>
                  <a:ext cx="1180" cy="1497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 useBgFill="1">
              <p:nvSpPr>
                <p:cNvPr id="37" name="Oval 115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3502" y="1770"/>
                  <a:ext cx="772" cy="1089"/>
                </a:xfrm>
                <a:prstGeom prst="ellipse">
                  <a:avLst/>
                </a:prstGeom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38" name="Freeform 116"/>
                <p:cNvSpPr>
                  <a:spLocks noChangeAspect="1"/>
                </p:cNvSpPr>
                <p:nvPr/>
              </p:nvSpPr>
              <p:spPr bwMode="auto">
                <a:xfrm flipH="1">
                  <a:off x="3759" y="1769"/>
                  <a:ext cx="518" cy="1090"/>
                </a:xfrm>
                <a:custGeom>
                  <a:avLst/>
                  <a:gdLst>
                    <a:gd name="T0" fmla="*/ 232 w 518"/>
                    <a:gd name="T1" fmla="*/ 48 h 1090"/>
                    <a:gd name="T2" fmla="*/ 186 w 518"/>
                    <a:gd name="T3" fmla="*/ 82 h 1090"/>
                    <a:gd name="T4" fmla="*/ 142 w 518"/>
                    <a:gd name="T5" fmla="*/ 124 h 1090"/>
                    <a:gd name="T6" fmla="*/ 92 w 518"/>
                    <a:gd name="T7" fmla="*/ 198 h 1090"/>
                    <a:gd name="T8" fmla="*/ 62 w 518"/>
                    <a:gd name="T9" fmla="*/ 252 h 1090"/>
                    <a:gd name="T10" fmla="*/ 38 w 518"/>
                    <a:gd name="T11" fmla="*/ 316 h 1090"/>
                    <a:gd name="T12" fmla="*/ 18 w 518"/>
                    <a:gd name="T13" fmla="*/ 386 h 1090"/>
                    <a:gd name="T14" fmla="*/ 4 w 518"/>
                    <a:gd name="T15" fmla="*/ 474 h 1090"/>
                    <a:gd name="T16" fmla="*/ 4 w 518"/>
                    <a:gd name="T17" fmla="*/ 590 h 1090"/>
                    <a:gd name="T18" fmla="*/ 18 w 518"/>
                    <a:gd name="T19" fmla="*/ 708 h 1090"/>
                    <a:gd name="T20" fmla="*/ 68 w 518"/>
                    <a:gd name="T21" fmla="*/ 848 h 1090"/>
                    <a:gd name="T22" fmla="*/ 112 w 518"/>
                    <a:gd name="T23" fmla="*/ 928 h 1090"/>
                    <a:gd name="T24" fmla="*/ 176 w 518"/>
                    <a:gd name="T25" fmla="*/ 1002 h 1090"/>
                    <a:gd name="T26" fmla="*/ 274 w 518"/>
                    <a:gd name="T27" fmla="*/ 1068 h 1090"/>
                    <a:gd name="T28" fmla="*/ 394 w 518"/>
                    <a:gd name="T29" fmla="*/ 1090 h 1090"/>
                    <a:gd name="T30" fmla="*/ 518 w 518"/>
                    <a:gd name="T31" fmla="*/ 1056 h 1090"/>
                    <a:gd name="T32" fmla="*/ 382 w 518"/>
                    <a:gd name="T33" fmla="*/ 1070 h 1090"/>
                    <a:gd name="T34" fmla="*/ 266 w 518"/>
                    <a:gd name="T35" fmla="*/ 1022 h 1090"/>
                    <a:gd name="T36" fmla="*/ 190 w 518"/>
                    <a:gd name="T37" fmla="*/ 948 h 1090"/>
                    <a:gd name="T38" fmla="*/ 138 w 518"/>
                    <a:gd name="T39" fmla="*/ 862 h 1090"/>
                    <a:gd name="T40" fmla="*/ 98 w 518"/>
                    <a:gd name="T41" fmla="*/ 748 h 1090"/>
                    <a:gd name="T42" fmla="*/ 78 w 518"/>
                    <a:gd name="T43" fmla="*/ 610 h 1090"/>
                    <a:gd name="T44" fmla="*/ 80 w 518"/>
                    <a:gd name="T45" fmla="*/ 452 h 1090"/>
                    <a:gd name="T46" fmla="*/ 104 w 518"/>
                    <a:gd name="T47" fmla="*/ 326 h 1090"/>
                    <a:gd name="T48" fmla="*/ 144 w 518"/>
                    <a:gd name="T49" fmla="*/ 226 h 1090"/>
                    <a:gd name="T50" fmla="*/ 202 w 518"/>
                    <a:gd name="T51" fmla="*/ 130 h 1090"/>
                    <a:gd name="T52" fmla="*/ 284 w 518"/>
                    <a:gd name="T53" fmla="*/ 58 h 1090"/>
                    <a:gd name="T54" fmla="*/ 354 w 518"/>
                    <a:gd name="T55" fmla="*/ 22 h 1090"/>
                    <a:gd name="T56" fmla="*/ 446 w 518"/>
                    <a:gd name="T57" fmla="*/ 8 h 1090"/>
                    <a:gd name="T58" fmla="*/ 384 w 518"/>
                    <a:gd name="T59" fmla="*/ 0 h 1090"/>
                    <a:gd name="T60" fmla="*/ 336 w 518"/>
                    <a:gd name="T61" fmla="*/ 4 h 1090"/>
                    <a:gd name="T62" fmla="*/ 288 w 518"/>
                    <a:gd name="T63" fmla="*/ 16 h 1090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518"/>
                    <a:gd name="T97" fmla="*/ 0 h 1090"/>
                    <a:gd name="T98" fmla="*/ 518 w 518"/>
                    <a:gd name="T99" fmla="*/ 1090 h 1090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518" h="1090">
                      <a:moveTo>
                        <a:pt x="260" y="30"/>
                      </a:moveTo>
                      <a:lnTo>
                        <a:pt x="232" y="48"/>
                      </a:lnTo>
                      <a:lnTo>
                        <a:pt x="208" y="66"/>
                      </a:lnTo>
                      <a:lnTo>
                        <a:pt x="186" y="82"/>
                      </a:lnTo>
                      <a:lnTo>
                        <a:pt x="170" y="100"/>
                      </a:lnTo>
                      <a:lnTo>
                        <a:pt x="142" y="124"/>
                      </a:lnTo>
                      <a:lnTo>
                        <a:pt x="116" y="156"/>
                      </a:lnTo>
                      <a:lnTo>
                        <a:pt x="92" y="198"/>
                      </a:lnTo>
                      <a:lnTo>
                        <a:pt x="76" y="226"/>
                      </a:lnTo>
                      <a:lnTo>
                        <a:pt x="62" y="252"/>
                      </a:lnTo>
                      <a:lnTo>
                        <a:pt x="46" y="294"/>
                      </a:lnTo>
                      <a:lnTo>
                        <a:pt x="38" y="316"/>
                      </a:lnTo>
                      <a:lnTo>
                        <a:pt x="26" y="354"/>
                      </a:lnTo>
                      <a:lnTo>
                        <a:pt x="18" y="386"/>
                      </a:lnTo>
                      <a:lnTo>
                        <a:pt x="10" y="424"/>
                      </a:lnTo>
                      <a:lnTo>
                        <a:pt x="4" y="474"/>
                      </a:lnTo>
                      <a:lnTo>
                        <a:pt x="0" y="522"/>
                      </a:lnTo>
                      <a:lnTo>
                        <a:pt x="4" y="590"/>
                      </a:lnTo>
                      <a:lnTo>
                        <a:pt x="10" y="640"/>
                      </a:lnTo>
                      <a:lnTo>
                        <a:pt x="18" y="708"/>
                      </a:lnTo>
                      <a:lnTo>
                        <a:pt x="38" y="772"/>
                      </a:lnTo>
                      <a:lnTo>
                        <a:pt x="68" y="848"/>
                      </a:lnTo>
                      <a:lnTo>
                        <a:pt x="88" y="894"/>
                      </a:lnTo>
                      <a:lnTo>
                        <a:pt x="112" y="928"/>
                      </a:lnTo>
                      <a:lnTo>
                        <a:pt x="144" y="970"/>
                      </a:lnTo>
                      <a:lnTo>
                        <a:pt x="176" y="1002"/>
                      </a:lnTo>
                      <a:lnTo>
                        <a:pt x="222" y="1040"/>
                      </a:lnTo>
                      <a:lnTo>
                        <a:pt x="274" y="1068"/>
                      </a:lnTo>
                      <a:lnTo>
                        <a:pt x="328" y="1084"/>
                      </a:lnTo>
                      <a:lnTo>
                        <a:pt x="394" y="1090"/>
                      </a:lnTo>
                      <a:lnTo>
                        <a:pt x="466" y="1078"/>
                      </a:lnTo>
                      <a:lnTo>
                        <a:pt x="518" y="1056"/>
                      </a:lnTo>
                      <a:lnTo>
                        <a:pt x="442" y="1066"/>
                      </a:lnTo>
                      <a:lnTo>
                        <a:pt x="382" y="1070"/>
                      </a:lnTo>
                      <a:lnTo>
                        <a:pt x="316" y="1052"/>
                      </a:lnTo>
                      <a:lnTo>
                        <a:pt x="266" y="1022"/>
                      </a:lnTo>
                      <a:lnTo>
                        <a:pt x="226" y="986"/>
                      </a:lnTo>
                      <a:lnTo>
                        <a:pt x="190" y="948"/>
                      </a:lnTo>
                      <a:lnTo>
                        <a:pt x="160" y="904"/>
                      </a:lnTo>
                      <a:lnTo>
                        <a:pt x="138" y="862"/>
                      </a:lnTo>
                      <a:lnTo>
                        <a:pt x="114" y="802"/>
                      </a:lnTo>
                      <a:lnTo>
                        <a:pt x="98" y="748"/>
                      </a:lnTo>
                      <a:lnTo>
                        <a:pt x="86" y="676"/>
                      </a:lnTo>
                      <a:lnTo>
                        <a:pt x="78" y="610"/>
                      </a:lnTo>
                      <a:lnTo>
                        <a:pt x="78" y="532"/>
                      </a:lnTo>
                      <a:lnTo>
                        <a:pt x="80" y="452"/>
                      </a:lnTo>
                      <a:lnTo>
                        <a:pt x="90" y="374"/>
                      </a:lnTo>
                      <a:lnTo>
                        <a:pt x="104" y="326"/>
                      </a:lnTo>
                      <a:lnTo>
                        <a:pt x="120" y="276"/>
                      </a:lnTo>
                      <a:lnTo>
                        <a:pt x="144" y="226"/>
                      </a:lnTo>
                      <a:lnTo>
                        <a:pt x="168" y="178"/>
                      </a:lnTo>
                      <a:lnTo>
                        <a:pt x="202" y="130"/>
                      </a:lnTo>
                      <a:lnTo>
                        <a:pt x="232" y="98"/>
                      </a:lnTo>
                      <a:lnTo>
                        <a:pt x="284" y="58"/>
                      </a:lnTo>
                      <a:lnTo>
                        <a:pt x="314" y="38"/>
                      </a:lnTo>
                      <a:lnTo>
                        <a:pt x="354" y="22"/>
                      </a:lnTo>
                      <a:lnTo>
                        <a:pt x="384" y="16"/>
                      </a:lnTo>
                      <a:lnTo>
                        <a:pt x="446" y="8"/>
                      </a:lnTo>
                      <a:lnTo>
                        <a:pt x="410" y="2"/>
                      </a:lnTo>
                      <a:lnTo>
                        <a:pt x="384" y="0"/>
                      </a:lnTo>
                      <a:lnTo>
                        <a:pt x="368" y="2"/>
                      </a:lnTo>
                      <a:lnTo>
                        <a:pt x="336" y="4"/>
                      </a:lnTo>
                      <a:lnTo>
                        <a:pt x="314" y="8"/>
                      </a:lnTo>
                      <a:lnTo>
                        <a:pt x="288" y="16"/>
                      </a:lnTo>
                      <a:lnTo>
                        <a:pt x="260" y="3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39" name="Line 117"/>
                <p:cNvSpPr>
                  <a:spLocks noChangeAspect="1" noChangeShapeType="1"/>
                </p:cNvSpPr>
                <p:nvPr/>
              </p:nvSpPr>
              <p:spPr bwMode="auto">
                <a:xfrm>
                  <a:off x="3919" y="2888"/>
                  <a:ext cx="4" cy="13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40" name="Line 118"/>
                <p:cNvSpPr>
                  <a:spLocks noChangeAspect="1" noChangeShapeType="1"/>
                </p:cNvSpPr>
                <p:nvPr/>
              </p:nvSpPr>
              <p:spPr bwMode="auto">
                <a:xfrm>
                  <a:off x="3880" y="1596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41" name="Line 11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316" y="2372"/>
                  <a:ext cx="152" cy="1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42" name="Line 12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300" y="2260"/>
                  <a:ext cx="148" cy="1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43" name="Line 121"/>
                <p:cNvSpPr>
                  <a:spLocks noChangeAspect="1" noChangeShapeType="1"/>
                </p:cNvSpPr>
                <p:nvPr/>
              </p:nvSpPr>
              <p:spPr bwMode="auto">
                <a:xfrm>
                  <a:off x="3530" y="1738"/>
                  <a:ext cx="78" cy="1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44" name="Line 122"/>
                <p:cNvSpPr>
                  <a:spLocks noChangeAspect="1" noChangeShapeType="1"/>
                </p:cNvSpPr>
                <p:nvPr/>
              </p:nvSpPr>
              <p:spPr bwMode="auto">
                <a:xfrm>
                  <a:off x="4159" y="2752"/>
                  <a:ext cx="80" cy="12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45" name="Line 123"/>
                <p:cNvSpPr>
                  <a:spLocks noChangeAspect="1" noChangeShapeType="1"/>
                </p:cNvSpPr>
                <p:nvPr/>
              </p:nvSpPr>
              <p:spPr bwMode="auto">
                <a:xfrm>
                  <a:off x="3346" y="2052"/>
                  <a:ext cx="150" cy="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46" name="Line 124"/>
                <p:cNvSpPr>
                  <a:spLocks noChangeAspect="1" noChangeShapeType="1"/>
                </p:cNvSpPr>
                <p:nvPr/>
              </p:nvSpPr>
              <p:spPr bwMode="auto">
                <a:xfrm>
                  <a:off x="4280" y="2492"/>
                  <a:ext cx="136" cy="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47" name="Line 12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394" y="2594"/>
                  <a:ext cx="124" cy="8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48" name="Line 12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264" y="1980"/>
                  <a:ext cx="124" cy="8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49" name="Line 12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622" y="2812"/>
                  <a:ext cx="62" cy="1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50" name="Line 12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110" y="1694"/>
                  <a:ext cx="6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grpSp>
              <p:nvGrpSpPr>
                <p:cNvPr id="51" name="Group 129"/>
                <p:cNvGrpSpPr>
                  <a:grpSpLocks noChangeAspect="1"/>
                </p:cNvGrpSpPr>
                <p:nvPr/>
              </p:nvGrpSpPr>
              <p:grpSpPr bwMode="auto">
                <a:xfrm>
                  <a:off x="3340" y="2143"/>
                  <a:ext cx="106" cy="188"/>
                  <a:chOff x="3340" y="2143"/>
                  <a:chExt cx="106" cy="188"/>
                </a:xfrm>
              </p:grpSpPr>
              <p:sp>
                <p:nvSpPr>
                  <p:cNvPr id="104" name="Line 130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42" y="2325"/>
                    <a:ext cx="92" cy="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05" name="Line 13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40" y="2268"/>
                    <a:ext cx="9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06" name="Line 13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42" y="2201"/>
                    <a:ext cx="94" cy="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07" name="Line 13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52" y="2143"/>
                    <a:ext cx="94" cy="2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52" name="Group 134"/>
                <p:cNvGrpSpPr>
                  <a:grpSpLocks noChangeAspect="1"/>
                </p:cNvGrpSpPr>
                <p:nvPr/>
              </p:nvGrpSpPr>
              <p:grpSpPr bwMode="auto">
                <a:xfrm>
                  <a:off x="3356" y="2435"/>
                  <a:ext cx="122" cy="170"/>
                  <a:chOff x="3356" y="2435"/>
                  <a:chExt cx="122" cy="170"/>
                </a:xfrm>
              </p:grpSpPr>
              <p:sp>
                <p:nvSpPr>
                  <p:cNvPr id="100" name="Line 135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56" y="2435"/>
                    <a:ext cx="92" cy="2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01" name="Line 136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66" y="2479"/>
                    <a:ext cx="90" cy="2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02" name="Line 137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80" y="2525"/>
                    <a:ext cx="86" cy="2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03" name="Line 138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94" y="2569"/>
                    <a:ext cx="84" cy="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53" name="Group 139"/>
                <p:cNvGrpSpPr>
                  <a:grpSpLocks noChangeAspect="1"/>
                </p:cNvGrpSpPr>
                <p:nvPr/>
              </p:nvGrpSpPr>
              <p:grpSpPr bwMode="auto">
                <a:xfrm>
                  <a:off x="3450" y="2655"/>
                  <a:ext cx="184" cy="210"/>
                  <a:chOff x="3450" y="2655"/>
                  <a:chExt cx="184" cy="210"/>
                </a:xfrm>
              </p:grpSpPr>
              <p:sp>
                <p:nvSpPr>
                  <p:cNvPr id="96" name="Line 140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450" y="2655"/>
                    <a:ext cx="72" cy="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97" name="Line 141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486" y="2701"/>
                    <a:ext cx="70" cy="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98" name="Line 142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528" y="2747"/>
                    <a:ext cx="64" cy="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99" name="Line 143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578" y="2793"/>
                    <a:ext cx="56" cy="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sp>
              <p:nvSpPr>
                <p:cNvPr id="54" name="Line 144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682" y="2855"/>
                  <a:ext cx="34" cy="8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55" name="Line 14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732" y="2873"/>
                  <a:ext cx="28" cy="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56" name="Line 14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790" y="2891"/>
                  <a:ext cx="20" cy="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57" name="Line 14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850" y="2905"/>
                  <a:ext cx="14" cy="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58" name="Line 148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3402" y="2007"/>
                  <a:ext cx="70" cy="4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59" name="Line 149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3426" y="1947"/>
                  <a:ext cx="70" cy="4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60" name="Line 150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3456" y="1893"/>
                  <a:ext cx="64" cy="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61" name="Line 151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3488" y="1829"/>
                  <a:ext cx="64" cy="7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grpSp>
              <p:nvGrpSpPr>
                <p:cNvPr id="62" name="Group 152"/>
                <p:cNvGrpSpPr>
                  <a:grpSpLocks noChangeAspect="1"/>
                </p:cNvGrpSpPr>
                <p:nvPr/>
              </p:nvGrpSpPr>
              <p:grpSpPr bwMode="auto">
                <a:xfrm rot="404734">
                  <a:off x="3598" y="1617"/>
                  <a:ext cx="214" cy="186"/>
                  <a:chOff x="3586" y="1623"/>
                  <a:chExt cx="214" cy="186"/>
                </a:xfrm>
              </p:grpSpPr>
              <p:sp>
                <p:nvSpPr>
                  <p:cNvPr id="92" name="Line 153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586" y="1733"/>
                    <a:ext cx="52" cy="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93" name="Line 154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642" y="1693"/>
                    <a:ext cx="42" cy="8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94" name="Line 155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702" y="1657"/>
                    <a:ext cx="32" cy="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95" name="Line 156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780" y="1623"/>
                    <a:ext cx="20" cy="10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sp>
              <p:nvSpPr>
                <p:cNvPr id="63" name="Line 15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084" y="1695"/>
                  <a:ext cx="36" cy="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64" name="Line 15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034" y="1667"/>
                  <a:ext cx="32" cy="9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65" name="Line 15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982" y="1639"/>
                  <a:ext cx="26" cy="1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66" name="Line 16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932" y="1629"/>
                  <a:ext cx="12" cy="9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grpSp>
              <p:nvGrpSpPr>
                <p:cNvPr id="67" name="Group 161"/>
                <p:cNvGrpSpPr>
                  <a:grpSpLocks noChangeAspect="1"/>
                </p:cNvGrpSpPr>
                <p:nvPr/>
              </p:nvGrpSpPr>
              <p:grpSpPr bwMode="auto">
                <a:xfrm rot="10800000">
                  <a:off x="4211" y="2561"/>
                  <a:ext cx="150" cy="220"/>
                  <a:chOff x="3538" y="1965"/>
                  <a:chExt cx="150" cy="220"/>
                </a:xfrm>
              </p:grpSpPr>
              <p:sp>
                <p:nvSpPr>
                  <p:cNvPr id="88" name="Line 16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538" y="2143"/>
                    <a:ext cx="70" cy="4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89" name="Line 16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562" y="2083"/>
                    <a:ext cx="70" cy="4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90" name="Line 16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592" y="2029"/>
                    <a:ext cx="64" cy="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91" name="Line 16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624" y="1965"/>
                    <a:ext cx="64" cy="7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68" name="Group 166"/>
                <p:cNvGrpSpPr>
                  <a:grpSpLocks noChangeAspect="1"/>
                </p:cNvGrpSpPr>
                <p:nvPr/>
              </p:nvGrpSpPr>
              <p:grpSpPr bwMode="auto">
                <a:xfrm rot="10800000">
                  <a:off x="3972" y="2812"/>
                  <a:ext cx="214" cy="186"/>
                  <a:chOff x="3586" y="1623"/>
                  <a:chExt cx="214" cy="186"/>
                </a:xfrm>
              </p:grpSpPr>
              <p:sp>
                <p:nvSpPr>
                  <p:cNvPr id="84" name="Line 167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586" y="1733"/>
                    <a:ext cx="52" cy="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85" name="Line 168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642" y="1693"/>
                    <a:ext cx="42" cy="8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86" name="Line 169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702" y="1657"/>
                    <a:ext cx="32" cy="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87" name="Line 170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780" y="1623"/>
                    <a:ext cx="20" cy="10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69" name="Group 171"/>
                <p:cNvGrpSpPr>
                  <a:grpSpLocks noChangeAspect="1"/>
                </p:cNvGrpSpPr>
                <p:nvPr/>
              </p:nvGrpSpPr>
              <p:grpSpPr bwMode="auto">
                <a:xfrm rot="-10506626">
                  <a:off x="4320" y="2309"/>
                  <a:ext cx="106" cy="188"/>
                  <a:chOff x="3340" y="2143"/>
                  <a:chExt cx="106" cy="188"/>
                </a:xfrm>
              </p:grpSpPr>
              <p:sp>
                <p:nvSpPr>
                  <p:cNvPr id="80" name="Line 172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42" y="2325"/>
                    <a:ext cx="92" cy="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81" name="Line 17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40" y="2268"/>
                    <a:ext cx="9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82" name="Line 17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42" y="2201"/>
                    <a:ext cx="94" cy="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83" name="Line 17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52" y="2143"/>
                    <a:ext cx="94" cy="2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70" name="Group 176"/>
                <p:cNvGrpSpPr>
                  <a:grpSpLocks noChangeAspect="1"/>
                </p:cNvGrpSpPr>
                <p:nvPr/>
              </p:nvGrpSpPr>
              <p:grpSpPr bwMode="auto">
                <a:xfrm rot="10800000">
                  <a:off x="4294" y="2061"/>
                  <a:ext cx="122" cy="170"/>
                  <a:chOff x="3356" y="2435"/>
                  <a:chExt cx="122" cy="170"/>
                </a:xfrm>
              </p:grpSpPr>
              <p:sp>
                <p:nvSpPr>
                  <p:cNvPr id="76" name="Line 177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56" y="2435"/>
                    <a:ext cx="92" cy="2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77" name="Line 178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66" y="2479"/>
                    <a:ext cx="90" cy="2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78" name="Line 179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80" y="2525"/>
                    <a:ext cx="86" cy="2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79" name="Line 180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94" y="2569"/>
                    <a:ext cx="84" cy="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71" name="Group 181"/>
                <p:cNvGrpSpPr>
                  <a:grpSpLocks noChangeAspect="1"/>
                </p:cNvGrpSpPr>
                <p:nvPr/>
              </p:nvGrpSpPr>
              <p:grpSpPr bwMode="auto">
                <a:xfrm rot="10800000">
                  <a:off x="4147" y="1778"/>
                  <a:ext cx="184" cy="210"/>
                  <a:chOff x="3450" y="2655"/>
                  <a:chExt cx="184" cy="210"/>
                </a:xfrm>
              </p:grpSpPr>
              <p:sp>
                <p:nvSpPr>
                  <p:cNvPr id="72" name="Line 182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450" y="2655"/>
                    <a:ext cx="72" cy="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73" name="Line 183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486" y="2701"/>
                    <a:ext cx="70" cy="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74" name="Line 184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528" y="2747"/>
                    <a:ext cx="64" cy="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75" name="Line 185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578" y="2793"/>
                    <a:ext cx="56" cy="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</p:grpSp>
          <p:sp>
            <p:nvSpPr>
              <p:cNvPr id="19" name="Line 186"/>
              <p:cNvSpPr>
                <a:spLocks noChangeAspect="1" noChangeShapeType="1"/>
              </p:cNvSpPr>
              <p:nvPr/>
            </p:nvSpPr>
            <p:spPr bwMode="auto">
              <a:xfrm>
                <a:off x="3923" y="1888"/>
                <a:ext cx="0" cy="8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20" name="Line 187"/>
              <p:cNvSpPr>
                <a:spLocks noChangeAspect="1" noChangeShapeType="1"/>
              </p:cNvSpPr>
              <p:nvPr/>
            </p:nvSpPr>
            <p:spPr bwMode="auto">
              <a:xfrm>
                <a:off x="3929" y="3073"/>
                <a:ext cx="0" cy="5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21" name="Line 188"/>
              <p:cNvSpPr>
                <a:spLocks noChangeAspect="1" noChangeShapeType="1"/>
              </p:cNvSpPr>
              <p:nvPr/>
            </p:nvSpPr>
            <p:spPr bwMode="auto">
              <a:xfrm flipH="1">
                <a:off x="3657" y="2166"/>
                <a:ext cx="520" cy="306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22" name="Line 189"/>
              <p:cNvSpPr>
                <a:spLocks noChangeAspect="1" noChangeShapeType="1"/>
              </p:cNvSpPr>
              <p:nvPr/>
            </p:nvSpPr>
            <p:spPr bwMode="auto">
              <a:xfrm flipV="1">
                <a:off x="3061" y="3203"/>
                <a:ext cx="2359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23" name="Line 190"/>
              <p:cNvSpPr>
                <a:spLocks noChangeAspect="1" noChangeShapeType="1"/>
              </p:cNvSpPr>
              <p:nvPr/>
            </p:nvSpPr>
            <p:spPr bwMode="auto">
              <a:xfrm rot="1220108" flipV="1">
                <a:off x="3607" y="2403"/>
                <a:ext cx="1638" cy="1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24" name="Line 191"/>
              <p:cNvSpPr>
                <a:spLocks noChangeAspect="1" noChangeShapeType="1"/>
              </p:cNvSpPr>
              <p:nvPr/>
            </p:nvSpPr>
            <p:spPr bwMode="auto">
              <a:xfrm rot="1220108" flipV="1">
                <a:off x="2804" y="2083"/>
                <a:ext cx="648" cy="3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25" name="Line 192"/>
              <p:cNvSpPr>
                <a:spLocks noChangeAspect="1" noChangeShapeType="1"/>
              </p:cNvSpPr>
              <p:nvPr/>
            </p:nvSpPr>
            <p:spPr bwMode="auto">
              <a:xfrm flipV="1">
                <a:off x="3645" y="2286"/>
                <a:ext cx="551" cy="6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26" name="Line 193"/>
              <p:cNvSpPr>
                <a:spLocks noChangeAspect="1" noChangeShapeType="1"/>
              </p:cNvSpPr>
              <p:nvPr/>
            </p:nvSpPr>
            <p:spPr bwMode="auto">
              <a:xfrm rot="7252144" flipH="1" flipV="1">
                <a:off x="2973" y="3236"/>
                <a:ext cx="1509" cy="5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Dot"/>
                <a:round/>
                <a:headEnd type="stealth" w="lg" len="lg"/>
                <a:tailEnd type="none" w="lg" len="lg"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27" name="Freeform 194"/>
              <p:cNvSpPr>
                <a:spLocks noChangeAspect="1"/>
              </p:cNvSpPr>
              <p:nvPr/>
            </p:nvSpPr>
            <p:spPr bwMode="auto">
              <a:xfrm>
                <a:off x="3504" y="3294"/>
                <a:ext cx="1417" cy="582"/>
              </a:xfrm>
              <a:custGeom>
                <a:avLst/>
                <a:gdLst>
                  <a:gd name="T0" fmla="*/ 0 w 1417"/>
                  <a:gd name="T1" fmla="*/ 466 h 582"/>
                  <a:gd name="T2" fmla="*/ 129 w 1417"/>
                  <a:gd name="T3" fmla="*/ 508 h 582"/>
                  <a:gd name="T4" fmla="*/ 264 w 1417"/>
                  <a:gd name="T5" fmla="*/ 540 h 582"/>
                  <a:gd name="T6" fmla="*/ 474 w 1417"/>
                  <a:gd name="T7" fmla="*/ 576 h 582"/>
                  <a:gd name="T8" fmla="*/ 654 w 1417"/>
                  <a:gd name="T9" fmla="*/ 576 h 582"/>
                  <a:gd name="T10" fmla="*/ 902 w 1417"/>
                  <a:gd name="T11" fmla="*/ 551 h 582"/>
                  <a:gd name="T12" fmla="*/ 1073 w 1417"/>
                  <a:gd name="T13" fmla="*/ 508 h 582"/>
                  <a:gd name="T14" fmla="*/ 1246 w 1417"/>
                  <a:gd name="T15" fmla="*/ 424 h 582"/>
                  <a:gd name="T16" fmla="*/ 1374 w 1417"/>
                  <a:gd name="T17" fmla="*/ 297 h 582"/>
                  <a:gd name="T18" fmla="*/ 1417 w 1417"/>
                  <a:gd name="T19" fmla="*/ 169 h 582"/>
                  <a:gd name="T20" fmla="*/ 1374 w 1417"/>
                  <a:gd name="T21" fmla="*/ 42 h 582"/>
                  <a:gd name="T22" fmla="*/ 1331 w 1417"/>
                  <a:gd name="T23" fmla="*/ 0 h 58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417"/>
                  <a:gd name="T37" fmla="*/ 0 h 582"/>
                  <a:gd name="T38" fmla="*/ 1417 w 1417"/>
                  <a:gd name="T39" fmla="*/ 582 h 58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417" h="582">
                    <a:moveTo>
                      <a:pt x="0" y="466"/>
                    </a:moveTo>
                    <a:cubicBezTo>
                      <a:pt x="43" y="480"/>
                      <a:pt x="85" y="496"/>
                      <a:pt x="129" y="508"/>
                    </a:cubicBezTo>
                    <a:cubicBezTo>
                      <a:pt x="173" y="520"/>
                      <a:pt x="207" y="529"/>
                      <a:pt x="264" y="540"/>
                    </a:cubicBezTo>
                    <a:cubicBezTo>
                      <a:pt x="321" y="551"/>
                      <a:pt x="409" y="570"/>
                      <a:pt x="474" y="576"/>
                    </a:cubicBezTo>
                    <a:cubicBezTo>
                      <a:pt x="539" y="582"/>
                      <a:pt x="583" y="580"/>
                      <a:pt x="654" y="576"/>
                    </a:cubicBezTo>
                    <a:cubicBezTo>
                      <a:pt x="725" y="572"/>
                      <a:pt x="832" y="562"/>
                      <a:pt x="902" y="551"/>
                    </a:cubicBezTo>
                    <a:cubicBezTo>
                      <a:pt x="972" y="540"/>
                      <a:pt x="1017" y="530"/>
                      <a:pt x="1073" y="508"/>
                    </a:cubicBezTo>
                    <a:cubicBezTo>
                      <a:pt x="1130" y="487"/>
                      <a:pt x="1196" y="460"/>
                      <a:pt x="1246" y="424"/>
                    </a:cubicBezTo>
                    <a:cubicBezTo>
                      <a:pt x="1296" y="389"/>
                      <a:pt x="1346" y="339"/>
                      <a:pt x="1374" y="297"/>
                    </a:cubicBezTo>
                    <a:cubicBezTo>
                      <a:pt x="1403" y="255"/>
                      <a:pt x="1417" y="211"/>
                      <a:pt x="1417" y="169"/>
                    </a:cubicBezTo>
                    <a:cubicBezTo>
                      <a:pt x="1417" y="127"/>
                      <a:pt x="1389" y="70"/>
                      <a:pt x="1374" y="42"/>
                    </a:cubicBezTo>
                    <a:cubicBezTo>
                      <a:pt x="1360" y="14"/>
                      <a:pt x="1331" y="0"/>
                      <a:pt x="1331" y="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 type="stealth" w="lg" len="lg"/>
                <a:tailEnd type="stealth" w="lg" len="lg"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28" name="Text Box 195"/>
              <p:cNvSpPr txBox="1">
                <a:spLocks noChangeAspect="1" noChangeArrowheads="1"/>
              </p:cNvSpPr>
              <p:nvPr/>
            </p:nvSpPr>
            <p:spPr bwMode="auto">
              <a:xfrm>
                <a:off x="4740" y="3570"/>
                <a:ext cx="300" cy="4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l-GR" sz="3600" i="1">
                    <a:latin typeface="Arial" pitchFamily="34" charset="0"/>
                  </a:rPr>
                  <a:t>α</a:t>
                </a:r>
              </a:p>
            </p:txBody>
          </p:sp>
          <p:sp>
            <p:nvSpPr>
              <p:cNvPr id="29" name="Oval 196"/>
              <p:cNvSpPr>
                <a:spLocks noChangeAspect="1" noChangeArrowheads="1"/>
              </p:cNvSpPr>
              <p:nvPr/>
            </p:nvSpPr>
            <p:spPr bwMode="auto">
              <a:xfrm rot="-727546">
                <a:off x="3122" y="2715"/>
                <a:ext cx="122" cy="150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50000">
                    <a:srgbClr val="CCECFF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0" name="Line 197"/>
              <p:cNvSpPr>
                <a:spLocks noChangeAspect="1" noChangeShapeType="1"/>
              </p:cNvSpPr>
              <p:nvPr/>
            </p:nvSpPr>
            <p:spPr bwMode="auto">
              <a:xfrm flipH="1">
                <a:off x="2653" y="2795"/>
                <a:ext cx="520" cy="306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31" name="Text Box 198"/>
              <p:cNvSpPr txBox="1">
                <a:spLocks noChangeAspect="1" noChangeArrowheads="1"/>
              </p:cNvSpPr>
              <p:nvPr/>
            </p:nvSpPr>
            <p:spPr bwMode="auto">
              <a:xfrm rot="-2363650">
                <a:off x="2729" y="3744"/>
                <a:ext cx="792" cy="2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600"/>
                  <a:t>0.0000gon</a:t>
                </a:r>
              </a:p>
            </p:txBody>
          </p:sp>
          <p:sp>
            <p:nvSpPr>
              <p:cNvPr id="32" name="Freeform 199"/>
              <p:cNvSpPr>
                <a:spLocks noChangeAspect="1"/>
              </p:cNvSpPr>
              <p:nvPr/>
            </p:nvSpPr>
            <p:spPr bwMode="auto">
              <a:xfrm>
                <a:off x="3969" y="1567"/>
                <a:ext cx="489" cy="347"/>
              </a:xfrm>
              <a:custGeom>
                <a:avLst/>
                <a:gdLst>
                  <a:gd name="T0" fmla="*/ 0 w 489"/>
                  <a:gd name="T1" fmla="*/ 3 h 347"/>
                  <a:gd name="T2" fmla="*/ 111 w 489"/>
                  <a:gd name="T3" fmla="*/ 5 h 347"/>
                  <a:gd name="T4" fmla="*/ 213 w 489"/>
                  <a:gd name="T5" fmla="*/ 35 h 347"/>
                  <a:gd name="T6" fmla="*/ 321 w 489"/>
                  <a:gd name="T7" fmla="*/ 95 h 347"/>
                  <a:gd name="T8" fmla="*/ 411 w 489"/>
                  <a:gd name="T9" fmla="*/ 191 h 347"/>
                  <a:gd name="T10" fmla="*/ 453 w 489"/>
                  <a:gd name="T11" fmla="*/ 269 h 347"/>
                  <a:gd name="T12" fmla="*/ 489 w 489"/>
                  <a:gd name="T13" fmla="*/ 347 h 34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89"/>
                  <a:gd name="T22" fmla="*/ 0 h 347"/>
                  <a:gd name="T23" fmla="*/ 489 w 489"/>
                  <a:gd name="T24" fmla="*/ 347 h 34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89" h="347">
                    <a:moveTo>
                      <a:pt x="0" y="3"/>
                    </a:moveTo>
                    <a:cubicBezTo>
                      <a:pt x="38" y="1"/>
                      <a:pt x="76" y="0"/>
                      <a:pt x="111" y="5"/>
                    </a:cubicBezTo>
                    <a:cubicBezTo>
                      <a:pt x="146" y="10"/>
                      <a:pt x="178" y="20"/>
                      <a:pt x="213" y="35"/>
                    </a:cubicBezTo>
                    <a:cubicBezTo>
                      <a:pt x="248" y="50"/>
                      <a:pt x="288" y="69"/>
                      <a:pt x="321" y="95"/>
                    </a:cubicBezTo>
                    <a:cubicBezTo>
                      <a:pt x="354" y="121"/>
                      <a:pt x="389" y="162"/>
                      <a:pt x="411" y="191"/>
                    </a:cubicBezTo>
                    <a:cubicBezTo>
                      <a:pt x="433" y="220"/>
                      <a:pt x="440" y="243"/>
                      <a:pt x="453" y="269"/>
                    </a:cubicBezTo>
                    <a:cubicBezTo>
                      <a:pt x="466" y="295"/>
                      <a:pt x="481" y="338"/>
                      <a:pt x="489" y="347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 type="stealth" w="lg" len="lg"/>
                <a:tailEnd type="stealth" w="lg" len="lg"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3" name="Text Box 200"/>
              <p:cNvSpPr txBox="1">
                <a:spLocks noChangeAspect="1" noChangeArrowheads="1"/>
              </p:cNvSpPr>
              <p:nvPr/>
            </p:nvSpPr>
            <p:spPr bwMode="auto">
              <a:xfrm rot="21216336">
                <a:off x="4812" y="2237"/>
                <a:ext cx="922" cy="2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600"/>
                  <a:t>Láréttur flötur</a:t>
                </a:r>
              </a:p>
            </p:txBody>
          </p:sp>
          <p:sp>
            <p:nvSpPr>
              <p:cNvPr id="34" name="Text Box 201"/>
              <p:cNvSpPr txBox="1">
                <a:spLocks noChangeAspect="1" noChangeArrowheads="1"/>
              </p:cNvSpPr>
              <p:nvPr/>
            </p:nvSpPr>
            <p:spPr bwMode="auto">
              <a:xfrm rot="900090">
                <a:off x="4369" y="2645"/>
                <a:ext cx="1221" cy="3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600"/>
                  <a:t>Láréttur snúningsás</a:t>
                </a:r>
              </a:p>
              <a:p>
                <a:pPr eaLnBrk="0" hangingPunct="0"/>
                <a:r>
                  <a:rPr lang="en-US" sz="1600"/>
                  <a:t>Kippás</a:t>
                </a:r>
              </a:p>
            </p:txBody>
          </p:sp>
        </p:grpSp>
        <p:sp>
          <p:nvSpPr>
            <p:cNvPr id="9" name="Text Box 202"/>
            <p:cNvSpPr txBox="1">
              <a:spLocks noChangeArrowheads="1"/>
            </p:cNvSpPr>
            <p:nvPr/>
          </p:nvSpPr>
          <p:spPr bwMode="auto">
            <a:xfrm>
              <a:off x="4286" y="3748"/>
              <a:ext cx="77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/>
                <a:t>Lárétt horn</a:t>
              </a:r>
            </a:p>
          </p:txBody>
        </p:sp>
        <p:sp>
          <p:nvSpPr>
            <p:cNvPr id="10" name="Text Box 203"/>
            <p:cNvSpPr txBox="1">
              <a:spLocks noChangeArrowheads="1"/>
            </p:cNvSpPr>
            <p:nvPr/>
          </p:nvSpPr>
          <p:spPr bwMode="auto">
            <a:xfrm>
              <a:off x="4195" y="981"/>
              <a:ext cx="7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/>
                <a:t>Hæðarhorn</a:t>
              </a:r>
            </a:p>
          </p:txBody>
        </p:sp>
        <p:sp>
          <p:nvSpPr>
            <p:cNvPr id="11" name="Line 204"/>
            <p:cNvSpPr>
              <a:spLocks noChangeShapeType="1"/>
            </p:cNvSpPr>
            <p:nvPr/>
          </p:nvSpPr>
          <p:spPr bwMode="auto">
            <a:xfrm flipH="1">
              <a:off x="4195" y="1162"/>
              <a:ext cx="182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is-IS"/>
            </a:p>
          </p:txBody>
        </p:sp>
      </p:grpSp>
      <p:grpSp>
        <p:nvGrpSpPr>
          <p:cNvPr id="188" name="Group 219"/>
          <p:cNvGrpSpPr>
            <a:grpSpLocks/>
          </p:cNvGrpSpPr>
          <p:nvPr/>
        </p:nvGrpSpPr>
        <p:grpSpPr bwMode="auto">
          <a:xfrm>
            <a:off x="4071934" y="2214554"/>
            <a:ext cx="4132263" cy="1725613"/>
            <a:chOff x="142844" y="2000240"/>
            <a:chExt cx="4133081" cy="1725222"/>
          </a:xfrm>
        </p:grpSpPr>
        <p:cxnSp>
          <p:nvCxnSpPr>
            <p:cNvPr id="189" name="Straight Connector 211"/>
            <p:cNvCxnSpPr>
              <a:cxnSpLocks noChangeShapeType="1"/>
            </p:cNvCxnSpPr>
            <p:nvPr/>
          </p:nvCxnSpPr>
          <p:spPr bwMode="auto">
            <a:xfrm>
              <a:off x="1828800" y="3261360"/>
              <a:ext cx="2447125" cy="410558"/>
            </a:xfrm>
            <a:prstGeom prst="line">
              <a:avLst/>
            </a:prstGeom>
            <a:noFill/>
            <a:ln w="63500" algn="ctr">
              <a:solidFill>
                <a:srgbClr val="00CC00"/>
              </a:solidFill>
              <a:round/>
              <a:headEnd/>
              <a:tailEnd/>
            </a:ln>
          </p:spPr>
        </p:cxnSp>
        <p:cxnSp>
          <p:nvCxnSpPr>
            <p:cNvPr id="190" name="Straight Connector 213"/>
            <p:cNvCxnSpPr>
              <a:cxnSpLocks noChangeShapeType="1"/>
            </p:cNvCxnSpPr>
            <p:nvPr/>
          </p:nvCxnSpPr>
          <p:spPr bwMode="auto">
            <a:xfrm>
              <a:off x="364154" y="3014976"/>
              <a:ext cx="1170006" cy="205744"/>
            </a:xfrm>
            <a:prstGeom prst="line">
              <a:avLst/>
            </a:prstGeom>
            <a:noFill/>
            <a:ln w="63500" algn="ctr">
              <a:solidFill>
                <a:srgbClr val="00CC00"/>
              </a:solidFill>
              <a:round/>
              <a:headEnd/>
              <a:tailEnd/>
            </a:ln>
          </p:spPr>
        </p:cxnSp>
        <p:sp>
          <p:nvSpPr>
            <p:cNvPr id="191" name="Arc 190"/>
            <p:cNvSpPr/>
            <p:nvPr/>
          </p:nvSpPr>
          <p:spPr bwMode="auto">
            <a:xfrm flipH="1">
              <a:off x="2072039" y="2928718"/>
              <a:ext cx="357258" cy="796744"/>
            </a:xfrm>
            <a:prstGeom prst="arc">
              <a:avLst>
                <a:gd name="adj1" fmla="val 16200000"/>
                <a:gd name="adj2" fmla="val 21050774"/>
              </a:avLst>
            </a:prstGeom>
            <a:solidFill>
              <a:srgbClr val="00CC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192" name="Down Arrow 191"/>
            <p:cNvSpPr/>
            <p:nvPr/>
          </p:nvSpPr>
          <p:spPr bwMode="auto">
            <a:xfrm>
              <a:off x="1643042" y="2214554"/>
              <a:ext cx="214314" cy="928694"/>
            </a:xfrm>
            <a:prstGeom prst="downArrow">
              <a:avLst/>
            </a:prstGeom>
            <a:solidFill>
              <a:srgbClr val="00CC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3000000"/>
              </a:camera>
              <a:lightRig rig="threePt" dir="t"/>
            </a:scene3d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93" name="TextBox 218"/>
            <p:cNvSpPr txBox="1">
              <a:spLocks noChangeArrowheads="1"/>
            </p:cNvSpPr>
            <p:nvPr/>
          </p:nvSpPr>
          <p:spPr bwMode="auto">
            <a:xfrm>
              <a:off x="142844" y="2000240"/>
              <a:ext cx="1857388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is-IS" sz="3200"/>
                <a:t>a </a:t>
              </a:r>
              <a:r>
                <a:rPr lang="el-GR" sz="3200"/>
                <a:t>≠</a:t>
              </a:r>
              <a:r>
                <a:rPr lang="is-IS" sz="3200"/>
                <a:t> 90</a:t>
              </a:r>
              <a:r>
                <a:rPr lang="el-GR" sz="3200"/>
                <a:t>°</a:t>
              </a:r>
              <a:endParaRPr lang="en-US" sz="3200"/>
            </a:p>
          </p:txBody>
        </p:sp>
      </p:grpSp>
      <p:sp>
        <p:nvSpPr>
          <p:cNvPr id="195" name="Content Placeholder 2"/>
          <p:cNvSpPr txBox="1">
            <a:spLocks/>
          </p:cNvSpPr>
          <p:nvPr/>
        </p:nvSpPr>
        <p:spPr>
          <a:xfrm>
            <a:off x="457200" y="1600200"/>
            <a:ext cx="3829048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is-I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kekkjur í mælitæki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is-I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ippásskekkja       (e. tilting axis error)</a:t>
            </a:r>
          </a:p>
          <a:p>
            <a:pPr marL="741600" marR="0" lvl="1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is-I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omið í veg fyrir hana með satsamælingu</a:t>
            </a:r>
          </a:p>
          <a:p>
            <a:pPr marL="741600" marR="0" lvl="1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is-I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24320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9980"/>
    </mc:Choice>
    <mc:Fallback xmlns="">
      <p:transition spd="slow" advTm="12998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ORNAMÆLING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829048" cy="4525963"/>
          </a:xfrm>
        </p:spPr>
        <p:txBody>
          <a:bodyPr/>
          <a:lstStyle/>
          <a:p>
            <a:r>
              <a:rPr lang="is-IS" dirty="0"/>
              <a:t>Skekkjur í mælitæki</a:t>
            </a:r>
          </a:p>
          <a:p>
            <a:pPr lvl="1"/>
            <a:r>
              <a:rPr lang="is-IS" dirty="0"/>
              <a:t>Sigtilínuskekkja     (e. line of sight error)</a:t>
            </a:r>
          </a:p>
          <a:p>
            <a:pPr marL="741600" lvl="1" indent="0">
              <a:buNone/>
            </a:pPr>
            <a:r>
              <a:rPr lang="is-IS" dirty="0"/>
              <a:t>Komið í veg fyrir hana með satsamælingu</a:t>
            </a:r>
          </a:p>
          <a:p>
            <a:pPr marL="741600" lvl="1" indent="0">
              <a:buNone/>
            </a:pPr>
            <a:endParaRPr lang="is-I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4286251" y="1408112"/>
            <a:ext cx="4567240" cy="5035550"/>
            <a:chOff x="2700" y="887"/>
            <a:chExt cx="2877" cy="3172"/>
          </a:xfrm>
        </p:grpSpPr>
        <p:grpSp>
          <p:nvGrpSpPr>
            <p:cNvPr id="8" name="Group 25"/>
            <p:cNvGrpSpPr>
              <a:grpSpLocks noChangeAspect="1"/>
            </p:cNvGrpSpPr>
            <p:nvPr/>
          </p:nvGrpSpPr>
          <p:grpSpPr bwMode="auto">
            <a:xfrm>
              <a:off x="2700" y="885"/>
              <a:ext cx="2877" cy="3172"/>
              <a:chOff x="2653" y="890"/>
              <a:chExt cx="3081" cy="3396"/>
            </a:xfrm>
          </p:grpSpPr>
          <p:sp>
            <p:nvSpPr>
              <p:cNvPr id="12" name="Line 26"/>
              <p:cNvSpPr>
                <a:spLocks noChangeAspect="1" noChangeShapeType="1"/>
              </p:cNvSpPr>
              <p:nvPr/>
            </p:nvSpPr>
            <p:spPr bwMode="auto">
              <a:xfrm flipV="1">
                <a:off x="2819" y="2160"/>
                <a:ext cx="2646" cy="3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13" name="Line 27"/>
              <p:cNvSpPr>
                <a:spLocks noChangeAspect="1" noChangeShapeType="1"/>
              </p:cNvSpPr>
              <p:nvPr/>
            </p:nvSpPr>
            <p:spPr bwMode="auto">
              <a:xfrm flipH="1">
                <a:off x="4785" y="1480"/>
                <a:ext cx="520" cy="306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 type="stealth" w="lg" len="lg"/>
                <a:tailEnd type="none" w="lg" len="lg"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14" name="Oval 28"/>
              <p:cNvSpPr>
                <a:spLocks noChangeAspect="1" noChangeArrowheads="1"/>
              </p:cNvSpPr>
              <p:nvPr/>
            </p:nvSpPr>
            <p:spPr bwMode="auto">
              <a:xfrm rot="-856229">
                <a:off x="4591" y="1521"/>
                <a:ext cx="409" cy="49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50000">
                    <a:srgbClr val="CCECFF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5" name="Line 29"/>
              <p:cNvSpPr>
                <a:spLocks noChangeAspect="1" noChangeShapeType="1"/>
              </p:cNvSpPr>
              <p:nvPr/>
            </p:nvSpPr>
            <p:spPr bwMode="auto">
              <a:xfrm flipH="1">
                <a:off x="3152" y="1797"/>
                <a:ext cx="1633" cy="998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grpSp>
            <p:nvGrpSpPr>
              <p:cNvPr id="16" name="Group 30"/>
              <p:cNvGrpSpPr>
                <a:grpSpLocks noChangeAspect="1"/>
              </p:cNvGrpSpPr>
              <p:nvPr/>
            </p:nvGrpSpPr>
            <p:grpSpPr bwMode="auto">
              <a:xfrm>
                <a:off x="3424" y="890"/>
                <a:ext cx="662" cy="3257"/>
                <a:chOff x="3424" y="890"/>
                <a:chExt cx="662" cy="3257"/>
              </a:xfrm>
            </p:grpSpPr>
            <p:grpSp>
              <p:nvGrpSpPr>
                <p:cNvPr id="17" name="Group 31"/>
                <p:cNvGrpSpPr>
                  <a:grpSpLocks noChangeAspect="1"/>
                </p:cNvGrpSpPr>
                <p:nvPr/>
              </p:nvGrpSpPr>
              <p:grpSpPr bwMode="auto">
                <a:xfrm flipH="1">
                  <a:off x="3424" y="890"/>
                  <a:ext cx="662" cy="259"/>
                  <a:chOff x="2183" y="2075"/>
                  <a:chExt cx="662" cy="259"/>
                </a:xfrm>
              </p:grpSpPr>
              <p:sp>
                <p:nvSpPr>
                  <p:cNvPr id="184" name="Freeform 32"/>
                  <p:cNvSpPr>
                    <a:spLocks noChangeAspect="1"/>
                  </p:cNvSpPr>
                  <p:nvPr/>
                </p:nvSpPr>
                <p:spPr bwMode="auto">
                  <a:xfrm>
                    <a:off x="2254" y="2187"/>
                    <a:ext cx="193" cy="78"/>
                  </a:xfrm>
                  <a:custGeom>
                    <a:avLst/>
                    <a:gdLst>
                      <a:gd name="T0" fmla="*/ 92 w 193"/>
                      <a:gd name="T1" fmla="*/ 0 h 78"/>
                      <a:gd name="T2" fmla="*/ 38 w 193"/>
                      <a:gd name="T3" fmla="*/ 6 h 78"/>
                      <a:gd name="T4" fmla="*/ 17 w 193"/>
                      <a:gd name="T5" fmla="*/ 15 h 78"/>
                      <a:gd name="T6" fmla="*/ 8 w 193"/>
                      <a:gd name="T7" fmla="*/ 33 h 78"/>
                      <a:gd name="T8" fmla="*/ 83 w 193"/>
                      <a:gd name="T9" fmla="*/ 78 h 78"/>
                      <a:gd name="T10" fmla="*/ 161 w 193"/>
                      <a:gd name="T11" fmla="*/ 74 h 78"/>
                      <a:gd name="T12" fmla="*/ 181 w 193"/>
                      <a:gd name="T13" fmla="*/ 65 h 78"/>
                      <a:gd name="T14" fmla="*/ 190 w 193"/>
                      <a:gd name="T15" fmla="*/ 47 h 78"/>
                      <a:gd name="T16" fmla="*/ 167 w 193"/>
                      <a:gd name="T17" fmla="*/ 23 h 78"/>
                      <a:gd name="T18" fmla="*/ 131 w 193"/>
                      <a:gd name="T19" fmla="*/ 14 h 78"/>
                      <a:gd name="T20" fmla="*/ 103 w 193"/>
                      <a:gd name="T21" fmla="*/ 8 h 78"/>
                      <a:gd name="T22" fmla="*/ 92 w 193"/>
                      <a:gd name="T23" fmla="*/ 0 h 78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93"/>
                      <a:gd name="T37" fmla="*/ 0 h 78"/>
                      <a:gd name="T38" fmla="*/ 193 w 193"/>
                      <a:gd name="T39" fmla="*/ 78 h 78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93" h="78">
                        <a:moveTo>
                          <a:pt x="92" y="0"/>
                        </a:moveTo>
                        <a:cubicBezTo>
                          <a:pt x="74" y="2"/>
                          <a:pt x="56" y="4"/>
                          <a:pt x="38" y="6"/>
                        </a:cubicBezTo>
                        <a:cubicBezTo>
                          <a:pt x="31" y="10"/>
                          <a:pt x="24" y="11"/>
                          <a:pt x="17" y="15"/>
                        </a:cubicBezTo>
                        <a:cubicBezTo>
                          <a:pt x="16" y="21"/>
                          <a:pt x="11" y="27"/>
                          <a:pt x="8" y="33"/>
                        </a:cubicBezTo>
                        <a:cubicBezTo>
                          <a:pt x="0" y="73"/>
                          <a:pt x="53" y="76"/>
                          <a:pt x="83" y="78"/>
                        </a:cubicBezTo>
                        <a:cubicBezTo>
                          <a:pt x="138" y="77"/>
                          <a:pt x="130" y="78"/>
                          <a:pt x="161" y="74"/>
                        </a:cubicBezTo>
                        <a:cubicBezTo>
                          <a:pt x="169" y="71"/>
                          <a:pt x="174" y="69"/>
                          <a:pt x="181" y="65"/>
                        </a:cubicBezTo>
                        <a:cubicBezTo>
                          <a:pt x="185" y="59"/>
                          <a:pt x="187" y="53"/>
                          <a:pt x="190" y="47"/>
                        </a:cubicBezTo>
                        <a:cubicBezTo>
                          <a:pt x="193" y="32"/>
                          <a:pt x="180" y="25"/>
                          <a:pt x="167" y="23"/>
                        </a:cubicBezTo>
                        <a:cubicBezTo>
                          <a:pt x="150" y="15"/>
                          <a:pt x="152" y="15"/>
                          <a:pt x="131" y="14"/>
                        </a:cubicBezTo>
                        <a:cubicBezTo>
                          <a:pt x="122" y="10"/>
                          <a:pt x="112" y="9"/>
                          <a:pt x="103" y="8"/>
                        </a:cubicBezTo>
                        <a:cubicBezTo>
                          <a:pt x="98" y="6"/>
                          <a:pt x="97" y="3"/>
                          <a:pt x="92" y="0"/>
                        </a:cubicBezTo>
                        <a:close/>
                      </a:path>
                    </a:pathLst>
                  </a:custGeom>
                  <a:solidFill>
                    <a:srgbClr val="FFCC99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/>
                    <a:endParaRPr lang="en-US"/>
                  </a:p>
                </p:txBody>
              </p:sp>
              <p:sp>
                <p:nvSpPr>
                  <p:cNvPr id="185" name="Freeform 33"/>
                  <p:cNvSpPr>
                    <a:spLocks noChangeAspect="1"/>
                  </p:cNvSpPr>
                  <p:nvPr/>
                </p:nvSpPr>
                <p:spPr bwMode="auto">
                  <a:xfrm>
                    <a:off x="2183" y="2124"/>
                    <a:ext cx="381" cy="210"/>
                  </a:xfrm>
                  <a:custGeom>
                    <a:avLst/>
                    <a:gdLst>
                      <a:gd name="T0" fmla="*/ 289 w 381"/>
                      <a:gd name="T1" fmla="*/ 0 h 210"/>
                      <a:gd name="T2" fmla="*/ 121 w 381"/>
                      <a:gd name="T3" fmla="*/ 24 h 210"/>
                      <a:gd name="T4" fmla="*/ 85 w 381"/>
                      <a:gd name="T5" fmla="*/ 36 h 210"/>
                      <a:gd name="T6" fmla="*/ 49 w 381"/>
                      <a:gd name="T7" fmla="*/ 60 h 210"/>
                      <a:gd name="T8" fmla="*/ 25 w 381"/>
                      <a:gd name="T9" fmla="*/ 126 h 210"/>
                      <a:gd name="T10" fmla="*/ 115 w 381"/>
                      <a:gd name="T11" fmla="*/ 168 h 210"/>
                      <a:gd name="T12" fmla="*/ 145 w 381"/>
                      <a:gd name="T13" fmla="*/ 176 h 210"/>
                      <a:gd name="T14" fmla="*/ 163 w 381"/>
                      <a:gd name="T15" fmla="*/ 147 h 210"/>
                      <a:gd name="T16" fmla="*/ 180 w 381"/>
                      <a:gd name="T17" fmla="*/ 131 h 210"/>
                      <a:gd name="T18" fmla="*/ 103 w 381"/>
                      <a:gd name="T19" fmla="*/ 126 h 210"/>
                      <a:gd name="T20" fmla="*/ 97 w 381"/>
                      <a:gd name="T21" fmla="*/ 108 h 210"/>
                      <a:gd name="T22" fmla="*/ 163 w 381"/>
                      <a:gd name="T23" fmla="*/ 90 h 210"/>
                      <a:gd name="T24" fmla="*/ 235 w 381"/>
                      <a:gd name="T25" fmla="*/ 96 h 210"/>
                      <a:gd name="T26" fmla="*/ 199 w 381"/>
                      <a:gd name="T27" fmla="*/ 108 h 210"/>
                      <a:gd name="T28" fmla="*/ 151 w 381"/>
                      <a:gd name="T29" fmla="*/ 156 h 210"/>
                      <a:gd name="T30" fmla="*/ 175 w 381"/>
                      <a:gd name="T31" fmla="*/ 210 h 210"/>
                      <a:gd name="T32" fmla="*/ 265 w 381"/>
                      <a:gd name="T33" fmla="*/ 150 h 210"/>
                      <a:gd name="T34" fmla="*/ 349 w 381"/>
                      <a:gd name="T35" fmla="*/ 126 h 210"/>
                      <a:gd name="T36" fmla="*/ 373 w 381"/>
                      <a:gd name="T37" fmla="*/ 90 h 210"/>
                      <a:gd name="T38" fmla="*/ 367 w 381"/>
                      <a:gd name="T39" fmla="*/ 48 h 210"/>
                      <a:gd name="T40" fmla="*/ 289 w 381"/>
                      <a:gd name="T41" fmla="*/ 0 h 210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381"/>
                      <a:gd name="T64" fmla="*/ 0 h 210"/>
                      <a:gd name="T65" fmla="*/ 381 w 381"/>
                      <a:gd name="T66" fmla="*/ 210 h 210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381" h="210">
                        <a:moveTo>
                          <a:pt x="289" y="0"/>
                        </a:moveTo>
                        <a:cubicBezTo>
                          <a:pt x="232" y="6"/>
                          <a:pt x="176" y="6"/>
                          <a:pt x="121" y="24"/>
                        </a:cubicBezTo>
                        <a:cubicBezTo>
                          <a:pt x="109" y="28"/>
                          <a:pt x="96" y="29"/>
                          <a:pt x="85" y="36"/>
                        </a:cubicBezTo>
                        <a:cubicBezTo>
                          <a:pt x="73" y="44"/>
                          <a:pt x="49" y="60"/>
                          <a:pt x="49" y="60"/>
                        </a:cubicBezTo>
                        <a:cubicBezTo>
                          <a:pt x="34" y="83"/>
                          <a:pt x="0" y="91"/>
                          <a:pt x="25" y="126"/>
                        </a:cubicBezTo>
                        <a:cubicBezTo>
                          <a:pt x="43" y="151"/>
                          <a:pt x="89" y="159"/>
                          <a:pt x="115" y="168"/>
                        </a:cubicBezTo>
                        <a:cubicBezTo>
                          <a:pt x="127" y="172"/>
                          <a:pt x="145" y="176"/>
                          <a:pt x="145" y="176"/>
                        </a:cubicBezTo>
                        <a:cubicBezTo>
                          <a:pt x="151" y="165"/>
                          <a:pt x="144" y="154"/>
                          <a:pt x="163" y="147"/>
                        </a:cubicBezTo>
                        <a:cubicBezTo>
                          <a:pt x="180" y="141"/>
                          <a:pt x="186" y="133"/>
                          <a:pt x="180" y="131"/>
                        </a:cubicBezTo>
                        <a:cubicBezTo>
                          <a:pt x="147" y="121"/>
                          <a:pt x="137" y="132"/>
                          <a:pt x="103" y="126"/>
                        </a:cubicBezTo>
                        <a:cubicBezTo>
                          <a:pt x="101" y="120"/>
                          <a:pt x="93" y="112"/>
                          <a:pt x="97" y="108"/>
                        </a:cubicBezTo>
                        <a:cubicBezTo>
                          <a:pt x="105" y="100"/>
                          <a:pt x="151" y="92"/>
                          <a:pt x="163" y="90"/>
                        </a:cubicBezTo>
                        <a:cubicBezTo>
                          <a:pt x="187" y="92"/>
                          <a:pt x="213" y="85"/>
                          <a:pt x="235" y="96"/>
                        </a:cubicBezTo>
                        <a:cubicBezTo>
                          <a:pt x="246" y="102"/>
                          <a:pt x="199" y="108"/>
                          <a:pt x="199" y="108"/>
                        </a:cubicBezTo>
                        <a:cubicBezTo>
                          <a:pt x="185" y="128"/>
                          <a:pt x="168" y="139"/>
                          <a:pt x="151" y="156"/>
                        </a:cubicBezTo>
                        <a:cubicBezTo>
                          <a:pt x="136" y="201"/>
                          <a:pt x="127" y="194"/>
                          <a:pt x="175" y="210"/>
                        </a:cubicBezTo>
                        <a:cubicBezTo>
                          <a:pt x="212" y="198"/>
                          <a:pt x="229" y="162"/>
                          <a:pt x="265" y="150"/>
                        </a:cubicBezTo>
                        <a:cubicBezTo>
                          <a:pt x="300" y="138"/>
                          <a:pt x="306" y="131"/>
                          <a:pt x="349" y="126"/>
                        </a:cubicBezTo>
                        <a:cubicBezTo>
                          <a:pt x="357" y="114"/>
                          <a:pt x="365" y="102"/>
                          <a:pt x="373" y="90"/>
                        </a:cubicBezTo>
                        <a:cubicBezTo>
                          <a:pt x="381" y="78"/>
                          <a:pt x="372" y="61"/>
                          <a:pt x="367" y="48"/>
                        </a:cubicBezTo>
                        <a:cubicBezTo>
                          <a:pt x="350" y="3"/>
                          <a:pt x="330" y="8"/>
                          <a:pt x="289" y="0"/>
                        </a:cubicBezTo>
                        <a:close/>
                      </a:path>
                    </a:pathLst>
                  </a:custGeom>
                  <a:solidFill>
                    <a:srgbClr val="FFCC99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/>
                    <a:endParaRPr lang="en-US"/>
                  </a:p>
                </p:txBody>
              </p:sp>
              <p:sp>
                <p:nvSpPr>
                  <p:cNvPr id="186" name="Freeform 34"/>
                  <p:cNvSpPr>
                    <a:spLocks noChangeAspect="1"/>
                  </p:cNvSpPr>
                  <p:nvPr/>
                </p:nvSpPr>
                <p:spPr bwMode="auto">
                  <a:xfrm>
                    <a:off x="2467" y="2075"/>
                    <a:ext cx="378" cy="204"/>
                  </a:xfrm>
                  <a:custGeom>
                    <a:avLst/>
                    <a:gdLst>
                      <a:gd name="T0" fmla="*/ 8 w 378"/>
                      <a:gd name="T1" fmla="*/ 46 h 204"/>
                      <a:gd name="T2" fmla="*/ 37 w 378"/>
                      <a:gd name="T3" fmla="*/ 52 h 204"/>
                      <a:gd name="T4" fmla="*/ 59 w 378"/>
                      <a:gd name="T5" fmla="*/ 64 h 204"/>
                      <a:gd name="T6" fmla="*/ 70 w 378"/>
                      <a:gd name="T7" fmla="*/ 82 h 204"/>
                      <a:gd name="T8" fmla="*/ 76 w 378"/>
                      <a:gd name="T9" fmla="*/ 96 h 204"/>
                      <a:gd name="T10" fmla="*/ 80 w 378"/>
                      <a:gd name="T11" fmla="*/ 123 h 204"/>
                      <a:gd name="T12" fmla="*/ 71 w 378"/>
                      <a:gd name="T13" fmla="*/ 156 h 204"/>
                      <a:gd name="T14" fmla="*/ 65 w 378"/>
                      <a:gd name="T15" fmla="*/ 187 h 204"/>
                      <a:gd name="T16" fmla="*/ 77 w 378"/>
                      <a:gd name="T17" fmla="*/ 204 h 204"/>
                      <a:gd name="T18" fmla="*/ 149 w 378"/>
                      <a:gd name="T19" fmla="*/ 202 h 204"/>
                      <a:gd name="T20" fmla="*/ 154 w 378"/>
                      <a:gd name="T21" fmla="*/ 189 h 204"/>
                      <a:gd name="T22" fmla="*/ 178 w 378"/>
                      <a:gd name="T23" fmla="*/ 181 h 204"/>
                      <a:gd name="T24" fmla="*/ 247 w 378"/>
                      <a:gd name="T25" fmla="*/ 186 h 204"/>
                      <a:gd name="T26" fmla="*/ 341 w 378"/>
                      <a:gd name="T27" fmla="*/ 183 h 204"/>
                      <a:gd name="T28" fmla="*/ 358 w 378"/>
                      <a:gd name="T29" fmla="*/ 178 h 204"/>
                      <a:gd name="T30" fmla="*/ 355 w 378"/>
                      <a:gd name="T31" fmla="*/ 165 h 204"/>
                      <a:gd name="T32" fmla="*/ 337 w 378"/>
                      <a:gd name="T33" fmla="*/ 150 h 204"/>
                      <a:gd name="T34" fmla="*/ 343 w 378"/>
                      <a:gd name="T35" fmla="*/ 136 h 204"/>
                      <a:gd name="T36" fmla="*/ 355 w 378"/>
                      <a:gd name="T37" fmla="*/ 123 h 204"/>
                      <a:gd name="T38" fmla="*/ 374 w 378"/>
                      <a:gd name="T39" fmla="*/ 111 h 204"/>
                      <a:gd name="T40" fmla="*/ 337 w 378"/>
                      <a:gd name="T41" fmla="*/ 96 h 204"/>
                      <a:gd name="T42" fmla="*/ 352 w 378"/>
                      <a:gd name="T43" fmla="*/ 88 h 204"/>
                      <a:gd name="T44" fmla="*/ 361 w 378"/>
                      <a:gd name="T45" fmla="*/ 81 h 204"/>
                      <a:gd name="T46" fmla="*/ 332 w 378"/>
                      <a:gd name="T47" fmla="*/ 69 h 204"/>
                      <a:gd name="T48" fmla="*/ 344 w 378"/>
                      <a:gd name="T49" fmla="*/ 63 h 204"/>
                      <a:gd name="T50" fmla="*/ 350 w 378"/>
                      <a:gd name="T51" fmla="*/ 54 h 204"/>
                      <a:gd name="T52" fmla="*/ 365 w 378"/>
                      <a:gd name="T53" fmla="*/ 43 h 204"/>
                      <a:gd name="T54" fmla="*/ 367 w 378"/>
                      <a:gd name="T55" fmla="*/ 37 h 204"/>
                      <a:gd name="T56" fmla="*/ 349 w 378"/>
                      <a:gd name="T57" fmla="*/ 28 h 204"/>
                      <a:gd name="T58" fmla="*/ 364 w 378"/>
                      <a:gd name="T59" fmla="*/ 19 h 204"/>
                      <a:gd name="T60" fmla="*/ 337 w 378"/>
                      <a:gd name="T61" fmla="*/ 3 h 204"/>
                      <a:gd name="T62" fmla="*/ 308 w 378"/>
                      <a:gd name="T63" fmla="*/ 7 h 204"/>
                      <a:gd name="T64" fmla="*/ 299 w 378"/>
                      <a:gd name="T65" fmla="*/ 18 h 204"/>
                      <a:gd name="T66" fmla="*/ 277 w 378"/>
                      <a:gd name="T67" fmla="*/ 33 h 204"/>
                      <a:gd name="T68" fmla="*/ 197 w 378"/>
                      <a:gd name="T69" fmla="*/ 39 h 204"/>
                      <a:gd name="T70" fmla="*/ 140 w 378"/>
                      <a:gd name="T71" fmla="*/ 34 h 204"/>
                      <a:gd name="T72" fmla="*/ 131 w 378"/>
                      <a:gd name="T73" fmla="*/ 22 h 204"/>
                      <a:gd name="T74" fmla="*/ 55 w 378"/>
                      <a:gd name="T75" fmla="*/ 28 h 204"/>
                      <a:gd name="T76" fmla="*/ 20 w 378"/>
                      <a:gd name="T77" fmla="*/ 34 h 204"/>
                      <a:gd name="T78" fmla="*/ 5 w 378"/>
                      <a:gd name="T79" fmla="*/ 39 h 204"/>
                      <a:gd name="T80" fmla="*/ 8 w 378"/>
                      <a:gd name="T81" fmla="*/ 46 h 204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w 378"/>
                      <a:gd name="T124" fmla="*/ 0 h 204"/>
                      <a:gd name="T125" fmla="*/ 378 w 378"/>
                      <a:gd name="T126" fmla="*/ 204 h 204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T123" t="T124" r="T125" b="T126"/>
                    <a:pathLst>
                      <a:path w="378" h="204">
                        <a:moveTo>
                          <a:pt x="8" y="46"/>
                        </a:moveTo>
                        <a:cubicBezTo>
                          <a:pt x="18" y="48"/>
                          <a:pt x="27" y="50"/>
                          <a:pt x="37" y="52"/>
                        </a:cubicBezTo>
                        <a:cubicBezTo>
                          <a:pt x="45" y="56"/>
                          <a:pt x="52" y="59"/>
                          <a:pt x="59" y="64"/>
                        </a:cubicBezTo>
                        <a:cubicBezTo>
                          <a:pt x="63" y="70"/>
                          <a:pt x="66" y="76"/>
                          <a:pt x="70" y="82"/>
                        </a:cubicBezTo>
                        <a:cubicBezTo>
                          <a:pt x="71" y="88"/>
                          <a:pt x="74" y="91"/>
                          <a:pt x="76" y="96"/>
                        </a:cubicBezTo>
                        <a:cubicBezTo>
                          <a:pt x="79" y="119"/>
                          <a:pt x="78" y="110"/>
                          <a:pt x="80" y="123"/>
                        </a:cubicBezTo>
                        <a:cubicBezTo>
                          <a:pt x="79" y="137"/>
                          <a:pt x="76" y="144"/>
                          <a:pt x="71" y="156"/>
                        </a:cubicBezTo>
                        <a:cubicBezTo>
                          <a:pt x="70" y="166"/>
                          <a:pt x="70" y="178"/>
                          <a:pt x="65" y="187"/>
                        </a:cubicBezTo>
                        <a:cubicBezTo>
                          <a:pt x="63" y="198"/>
                          <a:pt x="67" y="200"/>
                          <a:pt x="77" y="204"/>
                        </a:cubicBezTo>
                        <a:cubicBezTo>
                          <a:pt x="94" y="197"/>
                          <a:pt x="128" y="204"/>
                          <a:pt x="149" y="202"/>
                        </a:cubicBezTo>
                        <a:cubicBezTo>
                          <a:pt x="155" y="197"/>
                          <a:pt x="159" y="196"/>
                          <a:pt x="154" y="189"/>
                        </a:cubicBezTo>
                        <a:cubicBezTo>
                          <a:pt x="156" y="179"/>
                          <a:pt x="169" y="182"/>
                          <a:pt x="178" y="181"/>
                        </a:cubicBezTo>
                        <a:cubicBezTo>
                          <a:pt x="201" y="183"/>
                          <a:pt x="224" y="184"/>
                          <a:pt x="247" y="186"/>
                        </a:cubicBezTo>
                        <a:cubicBezTo>
                          <a:pt x="277" y="182"/>
                          <a:pt x="310" y="184"/>
                          <a:pt x="341" y="183"/>
                        </a:cubicBezTo>
                        <a:cubicBezTo>
                          <a:pt x="347" y="181"/>
                          <a:pt x="352" y="180"/>
                          <a:pt x="358" y="178"/>
                        </a:cubicBezTo>
                        <a:cubicBezTo>
                          <a:pt x="357" y="174"/>
                          <a:pt x="358" y="169"/>
                          <a:pt x="355" y="165"/>
                        </a:cubicBezTo>
                        <a:cubicBezTo>
                          <a:pt x="351" y="160"/>
                          <a:pt x="341" y="156"/>
                          <a:pt x="337" y="150"/>
                        </a:cubicBezTo>
                        <a:cubicBezTo>
                          <a:pt x="338" y="144"/>
                          <a:pt x="341" y="141"/>
                          <a:pt x="343" y="136"/>
                        </a:cubicBezTo>
                        <a:cubicBezTo>
                          <a:pt x="340" y="123"/>
                          <a:pt x="343" y="124"/>
                          <a:pt x="355" y="123"/>
                        </a:cubicBezTo>
                        <a:cubicBezTo>
                          <a:pt x="362" y="120"/>
                          <a:pt x="374" y="111"/>
                          <a:pt x="374" y="111"/>
                        </a:cubicBezTo>
                        <a:cubicBezTo>
                          <a:pt x="378" y="100"/>
                          <a:pt x="346" y="97"/>
                          <a:pt x="337" y="96"/>
                        </a:cubicBezTo>
                        <a:cubicBezTo>
                          <a:pt x="340" y="94"/>
                          <a:pt x="348" y="91"/>
                          <a:pt x="352" y="88"/>
                        </a:cubicBezTo>
                        <a:cubicBezTo>
                          <a:pt x="355" y="86"/>
                          <a:pt x="361" y="81"/>
                          <a:pt x="361" y="81"/>
                        </a:cubicBezTo>
                        <a:cubicBezTo>
                          <a:pt x="357" y="71"/>
                          <a:pt x="342" y="70"/>
                          <a:pt x="332" y="69"/>
                        </a:cubicBezTo>
                        <a:cubicBezTo>
                          <a:pt x="318" y="64"/>
                          <a:pt x="340" y="63"/>
                          <a:pt x="344" y="63"/>
                        </a:cubicBezTo>
                        <a:cubicBezTo>
                          <a:pt x="350" y="61"/>
                          <a:pt x="355" y="60"/>
                          <a:pt x="350" y="54"/>
                        </a:cubicBezTo>
                        <a:cubicBezTo>
                          <a:pt x="353" y="49"/>
                          <a:pt x="365" y="43"/>
                          <a:pt x="365" y="43"/>
                        </a:cubicBezTo>
                        <a:cubicBezTo>
                          <a:pt x="366" y="41"/>
                          <a:pt x="368" y="39"/>
                          <a:pt x="367" y="37"/>
                        </a:cubicBezTo>
                        <a:cubicBezTo>
                          <a:pt x="362" y="32"/>
                          <a:pt x="349" y="28"/>
                          <a:pt x="349" y="28"/>
                        </a:cubicBezTo>
                        <a:cubicBezTo>
                          <a:pt x="356" y="25"/>
                          <a:pt x="360" y="26"/>
                          <a:pt x="364" y="19"/>
                        </a:cubicBezTo>
                        <a:cubicBezTo>
                          <a:pt x="361" y="9"/>
                          <a:pt x="347" y="4"/>
                          <a:pt x="337" y="3"/>
                        </a:cubicBezTo>
                        <a:cubicBezTo>
                          <a:pt x="331" y="0"/>
                          <a:pt x="317" y="6"/>
                          <a:pt x="308" y="7"/>
                        </a:cubicBezTo>
                        <a:cubicBezTo>
                          <a:pt x="302" y="10"/>
                          <a:pt x="303" y="13"/>
                          <a:pt x="299" y="18"/>
                        </a:cubicBezTo>
                        <a:cubicBezTo>
                          <a:pt x="294" y="24"/>
                          <a:pt x="284" y="28"/>
                          <a:pt x="277" y="33"/>
                        </a:cubicBezTo>
                        <a:cubicBezTo>
                          <a:pt x="265" y="57"/>
                          <a:pt x="224" y="39"/>
                          <a:pt x="197" y="39"/>
                        </a:cubicBezTo>
                        <a:cubicBezTo>
                          <a:pt x="178" y="36"/>
                          <a:pt x="159" y="36"/>
                          <a:pt x="140" y="34"/>
                        </a:cubicBezTo>
                        <a:cubicBezTo>
                          <a:pt x="139" y="27"/>
                          <a:pt x="138" y="25"/>
                          <a:pt x="131" y="22"/>
                        </a:cubicBezTo>
                        <a:cubicBezTo>
                          <a:pt x="106" y="26"/>
                          <a:pt x="80" y="27"/>
                          <a:pt x="55" y="28"/>
                        </a:cubicBezTo>
                        <a:cubicBezTo>
                          <a:pt x="43" y="29"/>
                          <a:pt x="32" y="32"/>
                          <a:pt x="20" y="34"/>
                        </a:cubicBezTo>
                        <a:cubicBezTo>
                          <a:pt x="15" y="36"/>
                          <a:pt x="10" y="37"/>
                          <a:pt x="5" y="39"/>
                        </a:cubicBezTo>
                        <a:cubicBezTo>
                          <a:pt x="0" y="45"/>
                          <a:pt x="8" y="56"/>
                          <a:pt x="8" y="46"/>
                        </a:cubicBezTo>
                        <a:close/>
                      </a:path>
                    </a:pathLst>
                  </a:cu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/>
                    <a:endParaRPr lang="en-US"/>
                  </a:p>
                </p:txBody>
              </p:sp>
              <p:sp>
                <p:nvSpPr>
                  <p:cNvPr id="187" name="Freeform 35"/>
                  <p:cNvSpPr>
                    <a:spLocks noChangeAspect="1"/>
                  </p:cNvSpPr>
                  <p:nvPr/>
                </p:nvSpPr>
                <p:spPr bwMode="auto">
                  <a:xfrm>
                    <a:off x="2200" y="2172"/>
                    <a:ext cx="94" cy="44"/>
                  </a:xfrm>
                  <a:custGeom>
                    <a:avLst/>
                    <a:gdLst>
                      <a:gd name="T0" fmla="*/ 66 w 66"/>
                      <a:gd name="T1" fmla="*/ 0 h 20"/>
                      <a:gd name="T2" fmla="*/ 30 w 66"/>
                      <a:gd name="T3" fmla="*/ 9 h 20"/>
                      <a:gd name="T4" fmla="*/ 10 w 66"/>
                      <a:gd name="T5" fmla="*/ 15 h 20"/>
                      <a:gd name="T6" fmla="*/ 0 w 66"/>
                      <a:gd name="T7" fmla="*/ 20 h 2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66"/>
                      <a:gd name="T13" fmla="*/ 0 h 20"/>
                      <a:gd name="T14" fmla="*/ 66 w 66"/>
                      <a:gd name="T15" fmla="*/ 20 h 2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66" h="20">
                        <a:moveTo>
                          <a:pt x="66" y="0"/>
                        </a:moveTo>
                        <a:cubicBezTo>
                          <a:pt x="53" y="3"/>
                          <a:pt x="43" y="8"/>
                          <a:pt x="30" y="9"/>
                        </a:cubicBezTo>
                        <a:cubicBezTo>
                          <a:pt x="24" y="12"/>
                          <a:pt x="17" y="14"/>
                          <a:pt x="10" y="15"/>
                        </a:cubicBezTo>
                        <a:cubicBezTo>
                          <a:pt x="7" y="17"/>
                          <a:pt x="2" y="17"/>
                          <a:pt x="0" y="20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/>
                    <a:endParaRPr lang="en-US"/>
                  </a:p>
                </p:txBody>
              </p:sp>
            </p:grpSp>
            <p:sp>
              <p:nvSpPr>
                <p:cNvPr id="182" name="Line 3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923" y="1162"/>
                  <a:ext cx="8" cy="276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83" name="Freeform 37"/>
                <p:cNvSpPr>
                  <a:spLocks noChangeAspect="1"/>
                </p:cNvSpPr>
                <p:nvPr/>
              </p:nvSpPr>
              <p:spPr bwMode="auto">
                <a:xfrm flipH="1">
                  <a:off x="3870" y="3929"/>
                  <a:ext cx="109" cy="218"/>
                </a:xfrm>
                <a:custGeom>
                  <a:avLst/>
                  <a:gdLst>
                    <a:gd name="T0" fmla="*/ 0 w 363"/>
                    <a:gd name="T1" fmla="*/ 0 h 726"/>
                    <a:gd name="T2" fmla="*/ 363 w 363"/>
                    <a:gd name="T3" fmla="*/ 0 h 726"/>
                    <a:gd name="T4" fmla="*/ 363 w 363"/>
                    <a:gd name="T5" fmla="*/ 91 h 726"/>
                    <a:gd name="T6" fmla="*/ 272 w 363"/>
                    <a:gd name="T7" fmla="*/ 91 h 726"/>
                    <a:gd name="T8" fmla="*/ 272 w 363"/>
                    <a:gd name="T9" fmla="*/ 182 h 726"/>
                    <a:gd name="T10" fmla="*/ 363 w 363"/>
                    <a:gd name="T11" fmla="*/ 182 h 726"/>
                    <a:gd name="T12" fmla="*/ 363 w 363"/>
                    <a:gd name="T13" fmla="*/ 454 h 726"/>
                    <a:gd name="T14" fmla="*/ 181 w 363"/>
                    <a:gd name="T15" fmla="*/ 726 h 726"/>
                    <a:gd name="T16" fmla="*/ 0 w 363"/>
                    <a:gd name="T17" fmla="*/ 454 h 726"/>
                    <a:gd name="T18" fmla="*/ 0 w 363"/>
                    <a:gd name="T19" fmla="*/ 182 h 726"/>
                    <a:gd name="T20" fmla="*/ 91 w 363"/>
                    <a:gd name="T21" fmla="*/ 182 h 726"/>
                    <a:gd name="T22" fmla="*/ 91 w 363"/>
                    <a:gd name="T23" fmla="*/ 91 h 726"/>
                    <a:gd name="T24" fmla="*/ 0 w 363"/>
                    <a:gd name="T25" fmla="*/ 91 h 726"/>
                    <a:gd name="T26" fmla="*/ 0 w 363"/>
                    <a:gd name="T27" fmla="*/ 0 h 72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363"/>
                    <a:gd name="T43" fmla="*/ 0 h 726"/>
                    <a:gd name="T44" fmla="*/ 363 w 363"/>
                    <a:gd name="T45" fmla="*/ 726 h 72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363" h="726">
                      <a:moveTo>
                        <a:pt x="0" y="0"/>
                      </a:moveTo>
                      <a:lnTo>
                        <a:pt x="363" y="0"/>
                      </a:lnTo>
                      <a:lnTo>
                        <a:pt x="363" y="91"/>
                      </a:lnTo>
                      <a:lnTo>
                        <a:pt x="272" y="91"/>
                      </a:lnTo>
                      <a:lnTo>
                        <a:pt x="272" y="182"/>
                      </a:lnTo>
                      <a:lnTo>
                        <a:pt x="363" y="182"/>
                      </a:lnTo>
                      <a:lnTo>
                        <a:pt x="363" y="454"/>
                      </a:lnTo>
                      <a:lnTo>
                        <a:pt x="181" y="726"/>
                      </a:lnTo>
                      <a:lnTo>
                        <a:pt x="0" y="454"/>
                      </a:lnTo>
                      <a:lnTo>
                        <a:pt x="0" y="182"/>
                      </a:lnTo>
                      <a:lnTo>
                        <a:pt x="91" y="182"/>
                      </a:lnTo>
                      <a:lnTo>
                        <a:pt x="91" y="91"/>
                      </a:lnTo>
                      <a:lnTo>
                        <a:pt x="0" y="9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AC8700"/>
                    </a:gs>
                    <a:gs pos="50000">
                      <a:srgbClr val="EAD25A"/>
                    </a:gs>
                    <a:gs pos="100000">
                      <a:srgbClr val="AC8700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/>
                </a:p>
              </p:txBody>
            </p:sp>
          </p:grpSp>
          <p:grpSp>
            <p:nvGrpSpPr>
              <p:cNvPr id="18" name="Group 38"/>
              <p:cNvGrpSpPr>
                <a:grpSpLocks noChangeAspect="1"/>
              </p:cNvGrpSpPr>
              <p:nvPr/>
            </p:nvGrpSpPr>
            <p:grpSpPr bwMode="auto">
              <a:xfrm rot="-5400000">
                <a:off x="3607" y="2661"/>
                <a:ext cx="679" cy="1497"/>
                <a:chOff x="3242" y="1570"/>
                <a:chExt cx="1226" cy="1497"/>
              </a:xfrm>
            </p:grpSpPr>
            <p:sp>
              <p:nvSpPr>
                <p:cNvPr id="108" name="Oval 3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3242" y="1570"/>
                  <a:ext cx="1180" cy="1497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109" name="Oval 40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3288" y="1570"/>
                  <a:ext cx="1180" cy="1497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 useBgFill="1">
              <p:nvSpPr>
                <p:cNvPr id="110" name="Oval 41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3502" y="1770"/>
                  <a:ext cx="772" cy="1089"/>
                </a:xfrm>
                <a:prstGeom prst="ellipse">
                  <a:avLst/>
                </a:prstGeom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111" name="Freeform 42"/>
                <p:cNvSpPr>
                  <a:spLocks noChangeAspect="1"/>
                </p:cNvSpPr>
                <p:nvPr/>
              </p:nvSpPr>
              <p:spPr bwMode="auto">
                <a:xfrm flipH="1">
                  <a:off x="3759" y="1769"/>
                  <a:ext cx="518" cy="1090"/>
                </a:xfrm>
                <a:custGeom>
                  <a:avLst/>
                  <a:gdLst>
                    <a:gd name="T0" fmla="*/ 232 w 518"/>
                    <a:gd name="T1" fmla="*/ 48 h 1090"/>
                    <a:gd name="T2" fmla="*/ 186 w 518"/>
                    <a:gd name="T3" fmla="*/ 82 h 1090"/>
                    <a:gd name="T4" fmla="*/ 142 w 518"/>
                    <a:gd name="T5" fmla="*/ 124 h 1090"/>
                    <a:gd name="T6" fmla="*/ 92 w 518"/>
                    <a:gd name="T7" fmla="*/ 198 h 1090"/>
                    <a:gd name="T8" fmla="*/ 62 w 518"/>
                    <a:gd name="T9" fmla="*/ 252 h 1090"/>
                    <a:gd name="T10" fmla="*/ 38 w 518"/>
                    <a:gd name="T11" fmla="*/ 316 h 1090"/>
                    <a:gd name="T12" fmla="*/ 18 w 518"/>
                    <a:gd name="T13" fmla="*/ 386 h 1090"/>
                    <a:gd name="T14" fmla="*/ 4 w 518"/>
                    <a:gd name="T15" fmla="*/ 474 h 1090"/>
                    <a:gd name="T16" fmla="*/ 4 w 518"/>
                    <a:gd name="T17" fmla="*/ 590 h 1090"/>
                    <a:gd name="T18" fmla="*/ 18 w 518"/>
                    <a:gd name="T19" fmla="*/ 708 h 1090"/>
                    <a:gd name="T20" fmla="*/ 68 w 518"/>
                    <a:gd name="T21" fmla="*/ 848 h 1090"/>
                    <a:gd name="T22" fmla="*/ 112 w 518"/>
                    <a:gd name="T23" fmla="*/ 928 h 1090"/>
                    <a:gd name="T24" fmla="*/ 176 w 518"/>
                    <a:gd name="T25" fmla="*/ 1002 h 1090"/>
                    <a:gd name="T26" fmla="*/ 274 w 518"/>
                    <a:gd name="T27" fmla="*/ 1068 h 1090"/>
                    <a:gd name="T28" fmla="*/ 394 w 518"/>
                    <a:gd name="T29" fmla="*/ 1090 h 1090"/>
                    <a:gd name="T30" fmla="*/ 518 w 518"/>
                    <a:gd name="T31" fmla="*/ 1056 h 1090"/>
                    <a:gd name="T32" fmla="*/ 382 w 518"/>
                    <a:gd name="T33" fmla="*/ 1070 h 1090"/>
                    <a:gd name="T34" fmla="*/ 266 w 518"/>
                    <a:gd name="T35" fmla="*/ 1022 h 1090"/>
                    <a:gd name="T36" fmla="*/ 190 w 518"/>
                    <a:gd name="T37" fmla="*/ 948 h 1090"/>
                    <a:gd name="T38" fmla="*/ 138 w 518"/>
                    <a:gd name="T39" fmla="*/ 862 h 1090"/>
                    <a:gd name="T40" fmla="*/ 98 w 518"/>
                    <a:gd name="T41" fmla="*/ 748 h 1090"/>
                    <a:gd name="T42" fmla="*/ 78 w 518"/>
                    <a:gd name="T43" fmla="*/ 610 h 1090"/>
                    <a:gd name="T44" fmla="*/ 80 w 518"/>
                    <a:gd name="T45" fmla="*/ 452 h 1090"/>
                    <a:gd name="T46" fmla="*/ 104 w 518"/>
                    <a:gd name="T47" fmla="*/ 326 h 1090"/>
                    <a:gd name="T48" fmla="*/ 144 w 518"/>
                    <a:gd name="T49" fmla="*/ 226 h 1090"/>
                    <a:gd name="T50" fmla="*/ 202 w 518"/>
                    <a:gd name="T51" fmla="*/ 130 h 1090"/>
                    <a:gd name="T52" fmla="*/ 284 w 518"/>
                    <a:gd name="T53" fmla="*/ 58 h 1090"/>
                    <a:gd name="T54" fmla="*/ 354 w 518"/>
                    <a:gd name="T55" fmla="*/ 22 h 1090"/>
                    <a:gd name="T56" fmla="*/ 446 w 518"/>
                    <a:gd name="T57" fmla="*/ 8 h 1090"/>
                    <a:gd name="T58" fmla="*/ 384 w 518"/>
                    <a:gd name="T59" fmla="*/ 0 h 1090"/>
                    <a:gd name="T60" fmla="*/ 336 w 518"/>
                    <a:gd name="T61" fmla="*/ 4 h 1090"/>
                    <a:gd name="T62" fmla="*/ 288 w 518"/>
                    <a:gd name="T63" fmla="*/ 16 h 1090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518"/>
                    <a:gd name="T97" fmla="*/ 0 h 1090"/>
                    <a:gd name="T98" fmla="*/ 518 w 518"/>
                    <a:gd name="T99" fmla="*/ 1090 h 1090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518" h="1090">
                      <a:moveTo>
                        <a:pt x="260" y="30"/>
                      </a:moveTo>
                      <a:lnTo>
                        <a:pt x="232" y="48"/>
                      </a:lnTo>
                      <a:lnTo>
                        <a:pt x="208" y="66"/>
                      </a:lnTo>
                      <a:lnTo>
                        <a:pt x="186" y="82"/>
                      </a:lnTo>
                      <a:lnTo>
                        <a:pt x="170" y="100"/>
                      </a:lnTo>
                      <a:lnTo>
                        <a:pt x="142" y="124"/>
                      </a:lnTo>
                      <a:lnTo>
                        <a:pt x="116" y="156"/>
                      </a:lnTo>
                      <a:lnTo>
                        <a:pt x="92" y="198"/>
                      </a:lnTo>
                      <a:lnTo>
                        <a:pt x="76" y="226"/>
                      </a:lnTo>
                      <a:lnTo>
                        <a:pt x="62" y="252"/>
                      </a:lnTo>
                      <a:lnTo>
                        <a:pt x="46" y="294"/>
                      </a:lnTo>
                      <a:lnTo>
                        <a:pt x="38" y="316"/>
                      </a:lnTo>
                      <a:lnTo>
                        <a:pt x="26" y="354"/>
                      </a:lnTo>
                      <a:lnTo>
                        <a:pt x="18" y="386"/>
                      </a:lnTo>
                      <a:lnTo>
                        <a:pt x="10" y="424"/>
                      </a:lnTo>
                      <a:lnTo>
                        <a:pt x="4" y="474"/>
                      </a:lnTo>
                      <a:lnTo>
                        <a:pt x="0" y="522"/>
                      </a:lnTo>
                      <a:lnTo>
                        <a:pt x="4" y="590"/>
                      </a:lnTo>
                      <a:lnTo>
                        <a:pt x="10" y="640"/>
                      </a:lnTo>
                      <a:lnTo>
                        <a:pt x="18" y="708"/>
                      </a:lnTo>
                      <a:lnTo>
                        <a:pt x="38" y="772"/>
                      </a:lnTo>
                      <a:lnTo>
                        <a:pt x="68" y="848"/>
                      </a:lnTo>
                      <a:lnTo>
                        <a:pt x="88" y="894"/>
                      </a:lnTo>
                      <a:lnTo>
                        <a:pt x="112" y="928"/>
                      </a:lnTo>
                      <a:lnTo>
                        <a:pt x="144" y="970"/>
                      </a:lnTo>
                      <a:lnTo>
                        <a:pt x="176" y="1002"/>
                      </a:lnTo>
                      <a:lnTo>
                        <a:pt x="222" y="1040"/>
                      </a:lnTo>
                      <a:lnTo>
                        <a:pt x="274" y="1068"/>
                      </a:lnTo>
                      <a:lnTo>
                        <a:pt x="328" y="1084"/>
                      </a:lnTo>
                      <a:lnTo>
                        <a:pt x="394" y="1090"/>
                      </a:lnTo>
                      <a:lnTo>
                        <a:pt x="466" y="1078"/>
                      </a:lnTo>
                      <a:lnTo>
                        <a:pt x="518" y="1056"/>
                      </a:lnTo>
                      <a:lnTo>
                        <a:pt x="442" y="1066"/>
                      </a:lnTo>
                      <a:lnTo>
                        <a:pt x="382" y="1070"/>
                      </a:lnTo>
                      <a:lnTo>
                        <a:pt x="316" y="1052"/>
                      </a:lnTo>
                      <a:lnTo>
                        <a:pt x="266" y="1022"/>
                      </a:lnTo>
                      <a:lnTo>
                        <a:pt x="226" y="986"/>
                      </a:lnTo>
                      <a:lnTo>
                        <a:pt x="190" y="948"/>
                      </a:lnTo>
                      <a:lnTo>
                        <a:pt x="160" y="904"/>
                      </a:lnTo>
                      <a:lnTo>
                        <a:pt x="138" y="862"/>
                      </a:lnTo>
                      <a:lnTo>
                        <a:pt x="114" y="802"/>
                      </a:lnTo>
                      <a:lnTo>
                        <a:pt x="98" y="748"/>
                      </a:lnTo>
                      <a:lnTo>
                        <a:pt x="86" y="676"/>
                      </a:lnTo>
                      <a:lnTo>
                        <a:pt x="78" y="610"/>
                      </a:lnTo>
                      <a:lnTo>
                        <a:pt x="78" y="532"/>
                      </a:lnTo>
                      <a:lnTo>
                        <a:pt x="80" y="452"/>
                      </a:lnTo>
                      <a:lnTo>
                        <a:pt x="90" y="374"/>
                      </a:lnTo>
                      <a:lnTo>
                        <a:pt x="104" y="326"/>
                      </a:lnTo>
                      <a:lnTo>
                        <a:pt x="120" y="276"/>
                      </a:lnTo>
                      <a:lnTo>
                        <a:pt x="144" y="226"/>
                      </a:lnTo>
                      <a:lnTo>
                        <a:pt x="168" y="178"/>
                      </a:lnTo>
                      <a:lnTo>
                        <a:pt x="202" y="130"/>
                      </a:lnTo>
                      <a:lnTo>
                        <a:pt x="232" y="98"/>
                      </a:lnTo>
                      <a:lnTo>
                        <a:pt x="284" y="58"/>
                      </a:lnTo>
                      <a:lnTo>
                        <a:pt x="314" y="38"/>
                      </a:lnTo>
                      <a:lnTo>
                        <a:pt x="354" y="22"/>
                      </a:lnTo>
                      <a:lnTo>
                        <a:pt x="384" y="16"/>
                      </a:lnTo>
                      <a:lnTo>
                        <a:pt x="446" y="8"/>
                      </a:lnTo>
                      <a:lnTo>
                        <a:pt x="410" y="2"/>
                      </a:lnTo>
                      <a:lnTo>
                        <a:pt x="384" y="0"/>
                      </a:lnTo>
                      <a:lnTo>
                        <a:pt x="368" y="2"/>
                      </a:lnTo>
                      <a:lnTo>
                        <a:pt x="336" y="4"/>
                      </a:lnTo>
                      <a:lnTo>
                        <a:pt x="314" y="8"/>
                      </a:lnTo>
                      <a:lnTo>
                        <a:pt x="288" y="16"/>
                      </a:lnTo>
                      <a:lnTo>
                        <a:pt x="260" y="3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112" name="Line 43"/>
                <p:cNvSpPr>
                  <a:spLocks noChangeAspect="1" noChangeShapeType="1"/>
                </p:cNvSpPr>
                <p:nvPr/>
              </p:nvSpPr>
              <p:spPr bwMode="auto">
                <a:xfrm>
                  <a:off x="3919" y="2888"/>
                  <a:ext cx="4" cy="13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13" name="Line 44"/>
                <p:cNvSpPr>
                  <a:spLocks noChangeAspect="1" noChangeShapeType="1"/>
                </p:cNvSpPr>
                <p:nvPr/>
              </p:nvSpPr>
              <p:spPr bwMode="auto">
                <a:xfrm>
                  <a:off x="3880" y="1596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14" name="Line 4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316" y="2372"/>
                  <a:ext cx="152" cy="1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15" name="Line 4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300" y="2260"/>
                  <a:ext cx="148" cy="1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16" name="Line 47"/>
                <p:cNvSpPr>
                  <a:spLocks noChangeAspect="1" noChangeShapeType="1"/>
                </p:cNvSpPr>
                <p:nvPr/>
              </p:nvSpPr>
              <p:spPr bwMode="auto">
                <a:xfrm>
                  <a:off x="3530" y="1738"/>
                  <a:ext cx="78" cy="1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17" name="Line 48"/>
                <p:cNvSpPr>
                  <a:spLocks noChangeAspect="1" noChangeShapeType="1"/>
                </p:cNvSpPr>
                <p:nvPr/>
              </p:nvSpPr>
              <p:spPr bwMode="auto">
                <a:xfrm>
                  <a:off x="4159" y="2752"/>
                  <a:ext cx="80" cy="12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18" name="Line 49"/>
                <p:cNvSpPr>
                  <a:spLocks noChangeAspect="1" noChangeShapeType="1"/>
                </p:cNvSpPr>
                <p:nvPr/>
              </p:nvSpPr>
              <p:spPr bwMode="auto">
                <a:xfrm>
                  <a:off x="3346" y="2052"/>
                  <a:ext cx="150" cy="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19" name="Line 50"/>
                <p:cNvSpPr>
                  <a:spLocks noChangeAspect="1" noChangeShapeType="1"/>
                </p:cNvSpPr>
                <p:nvPr/>
              </p:nvSpPr>
              <p:spPr bwMode="auto">
                <a:xfrm>
                  <a:off x="4280" y="2492"/>
                  <a:ext cx="136" cy="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20" name="Line 5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394" y="2594"/>
                  <a:ext cx="124" cy="8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21" name="Line 52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264" y="1980"/>
                  <a:ext cx="124" cy="8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22" name="Line 53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622" y="2812"/>
                  <a:ext cx="62" cy="1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23" name="Line 54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110" y="1694"/>
                  <a:ext cx="6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grpSp>
              <p:nvGrpSpPr>
                <p:cNvPr id="51" name="Group 55"/>
                <p:cNvGrpSpPr>
                  <a:grpSpLocks noChangeAspect="1"/>
                </p:cNvGrpSpPr>
                <p:nvPr/>
              </p:nvGrpSpPr>
              <p:grpSpPr bwMode="auto">
                <a:xfrm>
                  <a:off x="3340" y="2143"/>
                  <a:ext cx="106" cy="188"/>
                  <a:chOff x="3340" y="2143"/>
                  <a:chExt cx="106" cy="188"/>
                </a:xfrm>
              </p:grpSpPr>
              <p:sp>
                <p:nvSpPr>
                  <p:cNvPr id="177" name="Line 56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42" y="2325"/>
                    <a:ext cx="92" cy="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78" name="Line 5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40" y="2268"/>
                    <a:ext cx="9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79" name="Line 5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42" y="2201"/>
                    <a:ext cx="94" cy="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80" name="Line 5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52" y="2143"/>
                    <a:ext cx="94" cy="2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52" name="Group 60"/>
                <p:cNvGrpSpPr>
                  <a:grpSpLocks noChangeAspect="1"/>
                </p:cNvGrpSpPr>
                <p:nvPr/>
              </p:nvGrpSpPr>
              <p:grpSpPr bwMode="auto">
                <a:xfrm>
                  <a:off x="3356" y="2435"/>
                  <a:ext cx="122" cy="170"/>
                  <a:chOff x="3356" y="2435"/>
                  <a:chExt cx="122" cy="170"/>
                </a:xfrm>
              </p:grpSpPr>
              <p:sp>
                <p:nvSpPr>
                  <p:cNvPr id="173" name="Line 61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56" y="2435"/>
                    <a:ext cx="92" cy="2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74" name="Line 62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66" y="2479"/>
                    <a:ext cx="90" cy="2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75" name="Line 63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80" y="2525"/>
                    <a:ext cx="86" cy="2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76" name="Line 64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94" y="2569"/>
                    <a:ext cx="84" cy="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53" name="Group 65"/>
                <p:cNvGrpSpPr>
                  <a:grpSpLocks noChangeAspect="1"/>
                </p:cNvGrpSpPr>
                <p:nvPr/>
              </p:nvGrpSpPr>
              <p:grpSpPr bwMode="auto">
                <a:xfrm>
                  <a:off x="3450" y="2655"/>
                  <a:ext cx="184" cy="210"/>
                  <a:chOff x="3450" y="2655"/>
                  <a:chExt cx="184" cy="210"/>
                </a:xfrm>
              </p:grpSpPr>
              <p:sp>
                <p:nvSpPr>
                  <p:cNvPr id="169" name="Line 66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450" y="2655"/>
                    <a:ext cx="72" cy="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70" name="Line 67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486" y="2701"/>
                    <a:ext cx="70" cy="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71" name="Line 68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528" y="2747"/>
                    <a:ext cx="64" cy="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72" name="Line 69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578" y="2793"/>
                    <a:ext cx="56" cy="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sp>
              <p:nvSpPr>
                <p:cNvPr id="127" name="Line 7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682" y="2855"/>
                  <a:ext cx="34" cy="8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28" name="Line 7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732" y="2873"/>
                  <a:ext cx="28" cy="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29" name="Line 72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790" y="2891"/>
                  <a:ext cx="20" cy="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30" name="Line 73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850" y="2905"/>
                  <a:ext cx="14" cy="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31" name="Line 74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3402" y="2007"/>
                  <a:ext cx="70" cy="4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32" name="Line 75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3426" y="1947"/>
                  <a:ext cx="70" cy="4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33" name="Line 76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3456" y="1893"/>
                  <a:ext cx="64" cy="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34" name="Line 77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3488" y="1829"/>
                  <a:ext cx="64" cy="7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grpSp>
              <p:nvGrpSpPr>
                <p:cNvPr id="62" name="Group 78"/>
                <p:cNvGrpSpPr>
                  <a:grpSpLocks noChangeAspect="1"/>
                </p:cNvGrpSpPr>
                <p:nvPr/>
              </p:nvGrpSpPr>
              <p:grpSpPr bwMode="auto">
                <a:xfrm rot="404734">
                  <a:off x="3598" y="1617"/>
                  <a:ext cx="214" cy="186"/>
                  <a:chOff x="3586" y="1623"/>
                  <a:chExt cx="214" cy="186"/>
                </a:xfrm>
              </p:grpSpPr>
              <p:sp>
                <p:nvSpPr>
                  <p:cNvPr id="165" name="Line 79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586" y="1733"/>
                    <a:ext cx="52" cy="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66" name="Line 80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642" y="1693"/>
                    <a:ext cx="42" cy="8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67" name="Line 81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702" y="1657"/>
                    <a:ext cx="32" cy="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68" name="Line 82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780" y="1623"/>
                    <a:ext cx="20" cy="10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sp>
              <p:nvSpPr>
                <p:cNvPr id="136" name="Line 83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084" y="1695"/>
                  <a:ext cx="36" cy="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37" name="Line 84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034" y="1667"/>
                  <a:ext cx="32" cy="9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38" name="Line 8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982" y="1639"/>
                  <a:ext cx="26" cy="1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39" name="Line 8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932" y="1629"/>
                  <a:ext cx="12" cy="9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grpSp>
              <p:nvGrpSpPr>
                <p:cNvPr id="67" name="Group 87"/>
                <p:cNvGrpSpPr>
                  <a:grpSpLocks noChangeAspect="1"/>
                </p:cNvGrpSpPr>
                <p:nvPr/>
              </p:nvGrpSpPr>
              <p:grpSpPr bwMode="auto">
                <a:xfrm rot="10800000">
                  <a:off x="4211" y="2561"/>
                  <a:ext cx="150" cy="220"/>
                  <a:chOff x="3538" y="1965"/>
                  <a:chExt cx="150" cy="220"/>
                </a:xfrm>
              </p:grpSpPr>
              <p:sp>
                <p:nvSpPr>
                  <p:cNvPr id="161" name="Line 8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538" y="2143"/>
                    <a:ext cx="70" cy="4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62" name="Line 8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562" y="2083"/>
                    <a:ext cx="70" cy="4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63" name="Line 9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592" y="2029"/>
                    <a:ext cx="64" cy="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64" name="Line 9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624" y="1965"/>
                    <a:ext cx="64" cy="7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68" name="Group 92"/>
                <p:cNvGrpSpPr>
                  <a:grpSpLocks noChangeAspect="1"/>
                </p:cNvGrpSpPr>
                <p:nvPr/>
              </p:nvGrpSpPr>
              <p:grpSpPr bwMode="auto">
                <a:xfrm rot="10800000">
                  <a:off x="3972" y="2812"/>
                  <a:ext cx="214" cy="186"/>
                  <a:chOff x="3586" y="1623"/>
                  <a:chExt cx="214" cy="186"/>
                </a:xfrm>
              </p:grpSpPr>
              <p:sp>
                <p:nvSpPr>
                  <p:cNvPr id="157" name="Line 93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586" y="1733"/>
                    <a:ext cx="52" cy="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58" name="Line 94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642" y="1693"/>
                    <a:ext cx="42" cy="8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59" name="Line 95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702" y="1657"/>
                    <a:ext cx="32" cy="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60" name="Line 96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780" y="1623"/>
                    <a:ext cx="20" cy="10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69" name="Group 97"/>
                <p:cNvGrpSpPr>
                  <a:grpSpLocks noChangeAspect="1"/>
                </p:cNvGrpSpPr>
                <p:nvPr/>
              </p:nvGrpSpPr>
              <p:grpSpPr bwMode="auto">
                <a:xfrm rot="-10506626">
                  <a:off x="4320" y="2309"/>
                  <a:ext cx="106" cy="188"/>
                  <a:chOff x="3340" y="2143"/>
                  <a:chExt cx="106" cy="188"/>
                </a:xfrm>
              </p:grpSpPr>
              <p:sp>
                <p:nvSpPr>
                  <p:cNvPr id="153" name="Line 98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42" y="2325"/>
                    <a:ext cx="92" cy="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54" name="Line 9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40" y="2268"/>
                    <a:ext cx="9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55" name="Line 10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42" y="2201"/>
                    <a:ext cx="94" cy="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56" name="Line 10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52" y="2143"/>
                    <a:ext cx="94" cy="2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70" name="Group 102"/>
                <p:cNvGrpSpPr>
                  <a:grpSpLocks noChangeAspect="1"/>
                </p:cNvGrpSpPr>
                <p:nvPr/>
              </p:nvGrpSpPr>
              <p:grpSpPr bwMode="auto">
                <a:xfrm rot="10800000">
                  <a:off x="4294" y="2061"/>
                  <a:ext cx="122" cy="170"/>
                  <a:chOff x="3356" y="2435"/>
                  <a:chExt cx="122" cy="170"/>
                </a:xfrm>
              </p:grpSpPr>
              <p:sp>
                <p:nvSpPr>
                  <p:cNvPr id="149" name="Line 103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56" y="2435"/>
                    <a:ext cx="92" cy="2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50" name="Line 104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66" y="2479"/>
                    <a:ext cx="90" cy="2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51" name="Line 105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80" y="2525"/>
                    <a:ext cx="86" cy="2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52" name="Line 106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94" y="2569"/>
                    <a:ext cx="84" cy="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71" name="Group 107"/>
                <p:cNvGrpSpPr>
                  <a:grpSpLocks noChangeAspect="1"/>
                </p:cNvGrpSpPr>
                <p:nvPr/>
              </p:nvGrpSpPr>
              <p:grpSpPr bwMode="auto">
                <a:xfrm rot="10800000">
                  <a:off x="4147" y="1778"/>
                  <a:ext cx="184" cy="210"/>
                  <a:chOff x="3450" y="2655"/>
                  <a:chExt cx="184" cy="210"/>
                </a:xfrm>
              </p:grpSpPr>
              <p:sp>
                <p:nvSpPr>
                  <p:cNvPr id="145" name="Line 108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450" y="2655"/>
                    <a:ext cx="72" cy="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46" name="Line 109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486" y="2701"/>
                    <a:ext cx="70" cy="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47" name="Line 110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528" y="2747"/>
                    <a:ext cx="64" cy="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48" name="Line 111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578" y="2793"/>
                    <a:ext cx="56" cy="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</p:grpSp>
          <p:grpSp>
            <p:nvGrpSpPr>
              <p:cNvPr id="124" name="Group 112"/>
              <p:cNvGrpSpPr>
                <a:grpSpLocks noChangeAspect="1"/>
              </p:cNvGrpSpPr>
              <p:nvPr/>
            </p:nvGrpSpPr>
            <p:grpSpPr bwMode="auto">
              <a:xfrm>
                <a:off x="3424" y="1706"/>
                <a:ext cx="979" cy="1196"/>
                <a:chOff x="3242" y="1570"/>
                <a:chExt cx="1226" cy="1497"/>
              </a:xfrm>
            </p:grpSpPr>
            <p:sp>
              <p:nvSpPr>
                <p:cNvPr id="35" name="Oval 113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3242" y="1570"/>
                  <a:ext cx="1180" cy="1497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36" name="Oval 114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3288" y="1570"/>
                  <a:ext cx="1180" cy="1497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 useBgFill="1">
              <p:nvSpPr>
                <p:cNvPr id="37" name="Oval 115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3502" y="1770"/>
                  <a:ext cx="772" cy="1089"/>
                </a:xfrm>
                <a:prstGeom prst="ellipse">
                  <a:avLst/>
                </a:prstGeom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38" name="Freeform 116"/>
                <p:cNvSpPr>
                  <a:spLocks noChangeAspect="1"/>
                </p:cNvSpPr>
                <p:nvPr/>
              </p:nvSpPr>
              <p:spPr bwMode="auto">
                <a:xfrm flipH="1">
                  <a:off x="3759" y="1769"/>
                  <a:ext cx="518" cy="1090"/>
                </a:xfrm>
                <a:custGeom>
                  <a:avLst/>
                  <a:gdLst>
                    <a:gd name="T0" fmla="*/ 232 w 518"/>
                    <a:gd name="T1" fmla="*/ 48 h 1090"/>
                    <a:gd name="T2" fmla="*/ 186 w 518"/>
                    <a:gd name="T3" fmla="*/ 82 h 1090"/>
                    <a:gd name="T4" fmla="*/ 142 w 518"/>
                    <a:gd name="T5" fmla="*/ 124 h 1090"/>
                    <a:gd name="T6" fmla="*/ 92 w 518"/>
                    <a:gd name="T7" fmla="*/ 198 h 1090"/>
                    <a:gd name="T8" fmla="*/ 62 w 518"/>
                    <a:gd name="T9" fmla="*/ 252 h 1090"/>
                    <a:gd name="T10" fmla="*/ 38 w 518"/>
                    <a:gd name="T11" fmla="*/ 316 h 1090"/>
                    <a:gd name="T12" fmla="*/ 18 w 518"/>
                    <a:gd name="T13" fmla="*/ 386 h 1090"/>
                    <a:gd name="T14" fmla="*/ 4 w 518"/>
                    <a:gd name="T15" fmla="*/ 474 h 1090"/>
                    <a:gd name="T16" fmla="*/ 4 w 518"/>
                    <a:gd name="T17" fmla="*/ 590 h 1090"/>
                    <a:gd name="T18" fmla="*/ 18 w 518"/>
                    <a:gd name="T19" fmla="*/ 708 h 1090"/>
                    <a:gd name="T20" fmla="*/ 68 w 518"/>
                    <a:gd name="T21" fmla="*/ 848 h 1090"/>
                    <a:gd name="T22" fmla="*/ 112 w 518"/>
                    <a:gd name="T23" fmla="*/ 928 h 1090"/>
                    <a:gd name="T24" fmla="*/ 176 w 518"/>
                    <a:gd name="T25" fmla="*/ 1002 h 1090"/>
                    <a:gd name="T26" fmla="*/ 274 w 518"/>
                    <a:gd name="T27" fmla="*/ 1068 h 1090"/>
                    <a:gd name="T28" fmla="*/ 394 w 518"/>
                    <a:gd name="T29" fmla="*/ 1090 h 1090"/>
                    <a:gd name="T30" fmla="*/ 518 w 518"/>
                    <a:gd name="T31" fmla="*/ 1056 h 1090"/>
                    <a:gd name="T32" fmla="*/ 382 w 518"/>
                    <a:gd name="T33" fmla="*/ 1070 h 1090"/>
                    <a:gd name="T34" fmla="*/ 266 w 518"/>
                    <a:gd name="T35" fmla="*/ 1022 h 1090"/>
                    <a:gd name="T36" fmla="*/ 190 w 518"/>
                    <a:gd name="T37" fmla="*/ 948 h 1090"/>
                    <a:gd name="T38" fmla="*/ 138 w 518"/>
                    <a:gd name="T39" fmla="*/ 862 h 1090"/>
                    <a:gd name="T40" fmla="*/ 98 w 518"/>
                    <a:gd name="T41" fmla="*/ 748 h 1090"/>
                    <a:gd name="T42" fmla="*/ 78 w 518"/>
                    <a:gd name="T43" fmla="*/ 610 h 1090"/>
                    <a:gd name="T44" fmla="*/ 80 w 518"/>
                    <a:gd name="T45" fmla="*/ 452 h 1090"/>
                    <a:gd name="T46" fmla="*/ 104 w 518"/>
                    <a:gd name="T47" fmla="*/ 326 h 1090"/>
                    <a:gd name="T48" fmla="*/ 144 w 518"/>
                    <a:gd name="T49" fmla="*/ 226 h 1090"/>
                    <a:gd name="T50" fmla="*/ 202 w 518"/>
                    <a:gd name="T51" fmla="*/ 130 h 1090"/>
                    <a:gd name="T52" fmla="*/ 284 w 518"/>
                    <a:gd name="T53" fmla="*/ 58 h 1090"/>
                    <a:gd name="T54" fmla="*/ 354 w 518"/>
                    <a:gd name="T55" fmla="*/ 22 h 1090"/>
                    <a:gd name="T56" fmla="*/ 446 w 518"/>
                    <a:gd name="T57" fmla="*/ 8 h 1090"/>
                    <a:gd name="T58" fmla="*/ 384 w 518"/>
                    <a:gd name="T59" fmla="*/ 0 h 1090"/>
                    <a:gd name="T60" fmla="*/ 336 w 518"/>
                    <a:gd name="T61" fmla="*/ 4 h 1090"/>
                    <a:gd name="T62" fmla="*/ 288 w 518"/>
                    <a:gd name="T63" fmla="*/ 16 h 1090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518"/>
                    <a:gd name="T97" fmla="*/ 0 h 1090"/>
                    <a:gd name="T98" fmla="*/ 518 w 518"/>
                    <a:gd name="T99" fmla="*/ 1090 h 1090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518" h="1090">
                      <a:moveTo>
                        <a:pt x="260" y="30"/>
                      </a:moveTo>
                      <a:lnTo>
                        <a:pt x="232" y="48"/>
                      </a:lnTo>
                      <a:lnTo>
                        <a:pt x="208" y="66"/>
                      </a:lnTo>
                      <a:lnTo>
                        <a:pt x="186" y="82"/>
                      </a:lnTo>
                      <a:lnTo>
                        <a:pt x="170" y="100"/>
                      </a:lnTo>
                      <a:lnTo>
                        <a:pt x="142" y="124"/>
                      </a:lnTo>
                      <a:lnTo>
                        <a:pt x="116" y="156"/>
                      </a:lnTo>
                      <a:lnTo>
                        <a:pt x="92" y="198"/>
                      </a:lnTo>
                      <a:lnTo>
                        <a:pt x="76" y="226"/>
                      </a:lnTo>
                      <a:lnTo>
                        <a:pt x="62" y="252"/>
                      </a:lnTo>
                      <a:lnTo>
                        <a:pt x="46" y="294"/>
                      </a:lnTo>
                      <a:lnTo>
                        <a:pt x="38" y="316"/>
                      </a:lnTo>
                      <a:lnTo>
                        <a:pt x="26" y="354"/>
                      </a:lnTo>
                      <a:lnTo>
                        <a:pt x="18" y="386"/>
                      </a:lnTo>
                      <a:lnTo>
                        <a:pt x="10" y="424"/>
                      </a:lnTo>
                      <a:lnTo>
                        <a:pt x="4" y="474"/>
                      </a:lnTo>
                      <a:lnTo>
                        <a:pt x="0" y="522"/>
                      </a:lnTo>
                      <a:lnTo>
                        <a:pt x="4" y="590"/>
                      </a:lnTo>
                      <a:lnTo>
                        <a:pt x="10" y="640"/>
                      </a:lnTo>
                      <a:lnTo>
                        <a:pt x="18" y="708"/>
                      </a:lnTo>
                      <a:lnTo>
                        <a:pt x="38" y="772"/>
                      </a:lnTo>
                      <a:lnTo>
                        <a:pt x="68" y="848"/>
                      </a:lnTo>
                      <a:lnTo>
                        <a:pt x="88" y="894"/>
                      </a:lnTo>
                      <a:lnTo>
                        <a:pt x="112" y="928"/>
                      </a:lnTo>
                      <a:lnTo>
                        <a:pt x="144" y="970"/>
                      </a:lnTo>
                      <a:lnTo>
                        <a:pt x="176" y="1002"/>
                      </a:lnTo>
                      <a:lnTo>
                        <a:pt x="222" y="1040"/>
                      </a:lnTo>
                      <a:lnTo>
                        <a:pt x="274" y="1068"/>
                      </a:lnTo>
                      <a:lnTo>
                        <a:pt x="328" y="1084"/>
                      </a:lnTo>
                      <a:lnTo>
                        <a:pt x="394" y="1090"/>
                      </a:lnTo>
                      <a:lnTo>
                        <a:pt x="466" y="1078"/>
                      </a:lnTo>
                      <a:lnTo>
                        <a:pt x="518" y="1056"/>
                      </a:lnTo>
                      <a:lnTo>
                        <a:pt x="442" y="1066"/>
                      </a:lnTo>
                      <a:lnTo>
                        <a:pt x="382" y="1070"/>
                      </a:lnTo>
                      <a:lnTo>
                        <a:pt x="316" y="1052"/>
                      </a:lnTo>
                      <a:lnTo>
                        <a:pt x="266" y="1022"/>
                      </a:lnTo>
                      <a:lnTo>
                        <a:pt x="226" y="986"/>
                      </a:lnTo>
                      <a:lnTo>
                        <a:pt x="190" y="948"/>
                      </a:lnTo>
                      <a:lnTo>
                        <a:pt x="160" y="904"/>
                      </a:lnTo>
                      <a:lnTo>
                        <a:pt x="138" y="862"/>
                      </a:lnTo>
                      <a:lnTo>
                        <a:pt x="114" y="802"/>
                      </a:lnTo>
                      <a:lnTo>
                        <a:pt x="98" y="748"/>
                      </a:lnTo>
                      <a:lnTo>
                        <a:pt x="86" y="676"/>
                      </a:lnTo>
                      <a:lnTo>
                        <a:pt x="78" y="610"/>
                      </a:lnTo>
                      <a:lnTo>
                        <a:pt x="78" y="532"/>
                      </a:lnTo>
                      <a:lnTo>
                        <a:pt x="80" y="452"/>
                      </a:lnTo>
                      <a:lnTo>
                        <a:pt x="90" y="374"/>
                      </a:lnTo>
                      <a:lnTo>
                        <a:pt x="104" y="326"/>
                      </a:lnTo>
                      <a:lnTo>
                        <a:pt x="120" y="276"/>
                      </a:lnTo>
                      <a:lnTo>
                        <a:pt x="144" y="226"/>
                      </a:lnTo>
                      <a:lnTo>
                        <a:pt x="168" y="178"/>
                      </a:lnTo>
                      <a:lnTo>
                        <a:pt x="202" y="130"/>
                      </a:lnTo>
                      <a:lnTo>
                        <a:pt x="232" y="98"/>
                      </a:lnTo>
                      <a:lnTo>
                        <a:pt x="284" y="58"/>
                      </a:lnTo>
                      <a:lnTo>
                        <a:pt x="314" y="38"/>
                      </a:lnTo>
                      <a:lnTo>
                        <a:pt x="354" y="22"/>
                      </a:lnTo>
                      <a:lnTo>
                        <a:pt x="384" y="16"/>
                      </a:lnTo>
                      <a:lnTo>
                        <a:pt x="446" y="8"/>
                      </a:lnTo>
                      <a:lnTo>
                        <a:pt x="410" y="2"/>
                      </a:lnTo>
                      <a:lnTo>
                        <a:pt x="384" y="0"/>
                      </a:lnTo>
                      <a:lnTo>
                        <a:pt x="368" y="2"/>
                      </a:lnTo>
                      <a:lnTo>
                        <a:pt x="336" y="4"/>
                      </a:lnTo>
                      <a:lnTo>
                        <a:pt x="314" y="8"/>
                      </a:lnTo>
                      <a:lnTo>
                        <a:pt x="288" y="16"/>
                      </a:lnTo>
                      <a:lnTo>
                        <a:pt x="260" y="3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39" name="Line 117"/>
                <p:cNvSpPr>
                  <a:spLocks noChangeAspect="1" noChangeShapeType="1"/>
                </p:cNvSpPr>
                <p:nvPr/>
              </p:nvSpPr>
              <p:spPr bwMode="auto">
                <a:xfrm>
                  <a:off x="3919" y="2888"/>
                  <a:ext cx="4" cy="13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40" name="Line 118"/>
                <p:cNvSpPr>
                  <a:spLocks noChangeAspect="1" noChangeShapeType="1"/>
                </p:cNvSpPr>
                <p:nvPr/>
              </p:nvSpPr>
              <p:spPr bwMode="auto">
                <a:xfrm>
                  <a:off x="3880" y="1596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41" name="Line 11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316" y="2372"/>
                  <a:ext cx="152" cy="1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42" name="Line 12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300" y="2260"/>
                  <a:ext cx="148" cy="1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43" name="Line 121"/>
                <p:cNvSpPr>
                  <a:spLocks noChangeAspect="1" noChangeShapeType="1"/>
                </p:cNvSpPr>
                <p:nvPr/>
              </p:nvSpPr>
              <p:spPr bwMode="auto">
                <a:xfrm>
                  <a:off x="3530" y="1738"/>
                  <a:ext cx="78" cy="1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44" name="Line 122"/>
                <p:cNvSpPr>
                  <a:spLocks noChangeAspect="1" noChangeShapeType="1"/>
                </p:cNvSpPr>
                <p:nvPr/>
              </p:nvSpPr>
              <p:spPr bwMode="auto">
                <a:xfrm>
                  <a:off x="4159" y="2752"/>
                  <a:ext cx="80" cy="12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45" name="Line 123"/>
                <p:cNvSpPr>
                  <a:spLocks noChangeAspect="1" noChangeShapeType="1"/>
                </p:cNvSpPr>
                <p:nvPr/>
              </p:nvSpPr>
              <p:spPr bwMode="auto">
                <a:xfrm>
                  <a:off x="3346" y="2052"/>
                  <a:ext cx="150" cy="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46" name="Line 124"/>
                <p:cNvSpPr>
                  <a:spLocks noChangeAspect="1" noChangeShapeType="1"/>
                </p:cNvSpPr>
                <p:nvPr/>
              </p:nvSpPr>
              <p:spPr bwMode="auto">
                <a:xfrm>
                  <a:off x="4280" y="2492"/>
                  <a:ext cx="136" cy="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47" name="Line 12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394" y="2594"/>
                  <a:ext cx="124" cy="8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48" name="Line 12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264" y="1980"/>
                  <a:ext cx="124" cy="8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49" name="Line 12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622" y="2812"/>
                  <a:ext cx="62" cy="1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50" name="Line 12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110" y="1694"/>
                  <a:ext cx="6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grpSp>
              <p:nvGrpSpPr>
                <p:cNvPr id="125" name="Group 129"/>
                <p:cNvGrpSpPr>
                  <a:grpSpLocks noChangeAspect="1"/>
                </p:cNvGrpSpPr>
                <p:nvPr/>
              </p:nvGrpSpPr>
              <p:grpSpPr bwMode="auto">
                <a:xfrm>
                  <a:off x="3340" y="2143"/>
                  <a:ext cx="106" cy="188"/>
                  <a:chOff x="3340" y="2143"/>
                  <a:chExt cx="106" cy="188"/>
                </a:xfrm>
              </p:grpSpPr>
              <p:sp>
                <p:nvSpPr>
                  <p:cNvPr id="104" name="Line 130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42" y="2325"/>
                    <a:ext cx="92" cy="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05" name="Line 13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40" y="2268"/>
                    <a:ext cx="9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06" name="Line 13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42" y="2201"/>
                    <a:ext cx="94" cy="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07" name="Line 13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52" y="2143"/>
                    <a:ext cx="94" cy="2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126" name="Group 134"/>
                <p:cNvGrpSpPr>
                  <a:grpSpLocks noChangeAspect="1"/>
                </p:cNvGrpSpPr>
                <p:nvPr/>
              </p:nvGrpSpPr>
              <p:grpSpPr bwMode="auto">
                <a:xfrm>
                  <a:off x="3356" y="2435"/>
                  <a:ext cx="122" cy="170"/>
                  <a:chOff x="3356" y="2435"/>
                  <a:chExt cx="122" cy="170"/>
                </a:xfrm>
              </p:grpSpPr>
              <p:sp>
                <p:nvSpPr>
                  <p:cNvPr id="100" name="Line 135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56" y="2435"/>
                    <a:ext cx="92" cy="2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01" name="Line 136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66" y="2479"/>
                    <a:ext cx="90" cy="2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02" name="Line 137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80" y="2525"/>
                    <a:ext cx="86" cy="2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03" name="Line 138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94" y="2569"/>
                    <a:ext cx="84" cy="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135" name="Group 139"/>
                <p:cNvGrpSpPr>
                  <a:grpSpLocks noChangeAspect="1"/>
                </p:cNvGrpSpPr>
                <p:nvPr/>
              </p:nvGrpSpPr>
              <p:grpSpPr bwMode="auto">
                <a:xfrm>
                  <a:off x="3450" y="2655"/>
                  <a:ext cx="184" cy="210"/>
                  <a:chOff x="3450" y="2655"/>
                  <a:chExt cx="184" cy="210"/>
                </a:xfrm>
              </p:grpSpPr>
              <p:sp>
                <p:nvSpPr>
                  <p:cNvPr id="96" name="Line 140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450" y="2655"/>
                    <a:ext cx="72" cy="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97" name="Line 141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486" y="2701"/>
                    <a:ext cx="70" cy="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98" name="Line 142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528" y="2747"/>
                    <a:ext cx="64" cy="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99" name="Line 143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578" y="2793"/>
                    <a:ext cx="56" cy="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sp>
              <p:nvSpPr>
                <p:cNvPr id="54" name="Line 144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682" y="2855"/>
                  <a:ext cx="34" cy="8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55" name="Line 14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732" y="2873"/>
                  <a:ext cx="28" cy="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56" name="Line 14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790" y="2891"/>
                  <a:ext cx="20" cy="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57" name="Line 14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850" y="2905"/>
                  <a:ext cx="14" cy="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58" name="Line 148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3402" y="2007"/>
                  <a:ext cx="70" cy="4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59" name="Line 149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3426" y="1947"/>
                  <a:ext cx="70" cy="4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60" name="Line 150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3456" y="1893"/>
                  <a:ext cx="64" cy="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61" name="Line 151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3488" y="1829"/>
                  <a:ext cx="64" cy="7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grpSp>
              <p:nvGrpSpPr>
                <p:cNvPr id="140" name="Group 152"/>
                <p:cNvGrpSpPr>
                  <a:grpSpLocks noChangeAspect="1"/>
                </p:cNvGrpSpPr>
                <p:nvPr/>
              </p:nvGrpSpPr>
              <p:grpSpPr bwMode="auto">
                <a:xfrm rot="404734">
                  <a:off x="3598" y="1617"/>
                  <a:ext cx="214" cy="186"/>
                  <a:chOff x="3586" y="1623"/>
                  <a:chExt cx="214" cy="186"/>
                </a:xfrm>
              </p:grpSpPr>
              <p:sp>
                <p:nvSpPr>
                  <p:cNvPr id="92" name="Line 153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586" y="1733"/>
                    <a:ext cx="52" cy="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93" name="Line 154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642" y="1693"/>
                    <a:ext cx="42" cy="8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94" name="Line 155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702" y="1657"/>
                    <a:ext cx="32" cy="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95" name="Line 156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780" y="1623"/>
                    <a:ext cx="20" cy="10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sp>
              <p:nvSpPr>
                <p:cNvPr id="63" name="Line 15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084" y="1695"/>
                  <a:ext cx="36" cy="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64" name="Line 15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034" y="1667"/>
                  <a:ext cx="32" cy="9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65" name="Line 15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982" y="1639"/>
                  <a:ext cx="26" cy="1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66" name="Line 16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932" y="1629"/>
                  <a:ext cx="12" cy="9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grpSp>
              <p:nvGrpSpPr>
                <p:cNvPr id="141" name="Group 161"/>
                <p:cNvGrpSpPr>
                  <a:grpSpLocks noChangeAspect="1"/>
                </p:cNvGrpSpPr>
                <p:nvPr/>
              </p:nvGrpSpPr>
              <p:grpSpPr bwMode="auto">
                <a:xfrm rot="10800000">
                  <a:off x="4211" y="2561"/>
                  <a:ext cx="150" cy="220"/>
                  <a:chOff x="3538" y="1965"/>
                  <a:chExt cx="150" cy="220"/>
                </a:xfrm>
              </p:grpSpPr>
              <p:sp>
                <p:nvSpPr>
                  <p:cNvPr id="88" name="Line 16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538" y="2143"/>
                    <a:ext cx="70" cy="4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89" name="Line 16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562" y="2083"/>
                    <a:ext cx="70" cy="4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90" name="Line 16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592" y="2029"/>
                    <a:ext cx="64" cy="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91" name="Line 16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624" y="1965"/>
                    <a:ext cx="64" cy="7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142" name="Group 166"/>
                <p:cNvGrpSpPr>
                  <a:grpSpLocks noChangeAspect="1"/>
                </p:cNvGrpSpPr>
                <p:nvPr/>
              </p:nvGrpSpPr>
              <p:grpSpPr bwMode="auto">
                <a:xfrm rot="10800000">
                  <a:off x="3972" y="2812"/>
                  <a:ext cx="214" cy="186"/>
                  <a:chOff x="3586" y="1623"/>
                  <a:chExt cx="214" cy="186"/>
                </a:xfrm>
              </p:grpSpPr>
              <p:sp>
                <p:nvSpPr>
                  <p:cNvPr id="84" name="Line 167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586" y="1733"/>
                    <a:ext cx="52" cy="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85" name="Line 168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642" y="1693"/>
                    <a:ext cx="42" cy="8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86" name="Line 169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702" y="1657"/>
                    <a:ext cx="32" cy="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87" name="Line 170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780" y="1623"/>
                    <a:ext cx="20" cy="10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143" name="Group 171"/>
                <p:cNvGrpSpPr>
                  <a:grpSpLocks noChangeAspect="1"/>
                </p:cNvGrpSpPr>
                <p:nvPr/>
              </p:nvGrpSpPr>
              <p:grpSpPr bwMode="auto">
                <a:xfrm rot="-10506626">
                  <a:off x="4320" y="2309"/>
                  <a:ext cx="106" cy="188"/>
                  <a:chOff x="3340" y="2143"/>
                  <a:chExt cx="106" cy="188"/>
                </a:xfrm>
              </p:grpSpPr>
              <p:sp>
                <p:nvSpPr>
                  <p:cNvPr id="80" name="Line 172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42" y="2325"/>
                    <a:ext cx="92" cy="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81" name="Line 17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40" y="2268"/>
                    <a:ext cx="9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82" name="Line 17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42" y="2201"/>
                    <a:ext cx="94" cy="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83" name="Line 17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52" y="2143"/>
                    <a:ext cx="94" cy="2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144" name="Group 176"/>
                <p:cNvGrpSpPr>
                  <a:grpSpLocks noChangeAspect="1"/>
                </p:cNvGrpSpPr>
                <p:nvPr/>
              </p:nvGrpSpPr>
              <p:grpSpPr bwMode="auto">
                <a:xfrm rot="10800000">
                  <a:off x="4294" y="2061"/>
                  <a:ext cx="122" cy="170"/>
                  <a:chOff x="3356" y="2435"/>
                  <a:chExt cx="122" cy="170"/>
                </a:xfrm>
              </p:grpSpPr>
              <p:sp>
                <p:nvSpPr>
                  <p:cNvPr id="76" name="Line 177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56" y="2435"/>
                    <a:ext cx="92" cy="2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77" name="Line 178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66" y="2479"/>
                    <a:ext cx="90" cy="2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78" name="Line 179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80" y="2525"/>
                    <a:ext cx="86" cy="2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79" name="Line 180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94" y="2569"/>
                    <a:ext cx="84" cy="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181" name="Group 181"/>
                <p:cNvGrpSpPr>
                  <a:grpSpLocks noChangeAspect="1"/>
                </p:cNvGrpSpPr>
                <p:nvPr/>
              </p:nvGrpSpPr>
              <p:grpSpPr bwMode="auto">
                <a:xfrm rot="10800000">
                  <a:off x="4147" y="1778"/>
                  <a:ext cx="184" cy="210"/>
                  <a:chOff x="3450" y="2655"/>
                  <a:chExt cx="184" cy="210"/>
                </a:xfrm>
              </p:grpSpPr>
              <p:sp>
                <p:nvSpPr>
                  <p:cNvPr id="72" name="Line 182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450" y="2655"/>
                    <a:ext cx="72" cy="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73" name="Line 183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486" y="2701"/>
                    <a:ext cx="70" cy="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74" name="Line 184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528" y="2747"/>
                    <a:ext cx="64" cy="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75" name="Line 185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578" y="2793"/>
                    <a:ext cx="56" cy="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</p:grpSp>
          <p:sp>
            <p:nvSpPr>
              <p:cNvPr id="19" name="Line 186"/>
              <p:cNvSpPr>
                <a:spLocks noChangeAspect="1" noChangeShapeType="1"/>
              </p:cNvSpPr>
              <p:nvPr/>
            </p:nvSpPr>
            <p:spPr bwMode="auto">
              <a:xfrm>
                <a:off x="3923" y="1888"/>
                <a:ext cx="0" cy="8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20" name="Line 187"/>
              <p:cNvSpPr>
                <a:spLocks noChangeAspect="1" noChangeShapeType="1"/>
              </p:cNvSpPr>
              <p:nvPr/>
            </p:nvSpPr>
            <p:spPr bwMode="auto">
              <a:xfrm>
                <a:off x="3929" y="3073"/>
                <a:ext cx="0" cy="5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21" name="Line 188"/>
              <p:cNvSpPr>
                <a:spLocks noChangeAspect="1" noChangeShapeType="1"/>
              </p:cNvSpPr>
              <p:nvPr/>
            </p:nvSpPr>
            <p:spPr bwMode="auto">
              <a:xfrm flipH="1">
                <a:off x="3657" y="2166"/>
                <a:ext cx="520" cy="306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22" name="Line 189"/>
              <p:cNvSpPr>
                <a:spLocks noChangeAspect="1" noChangeShapeType="1"/>
              </p:cNvSpPr>
              <p:nvPr/>
            </p:nvSpPr>
            <p:spPr bwMode="auto">
              <a:xfrm flipV="1">
                <a:off x="3061" y="3203"/>
                <a:ext cx="2359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23" name="Line 190"/>
              <p:cNvSpPr>
                <a:spLocks noChangeAspect="1" noChangeShapeType="1"/>
              </p:cNvSpPr>
              <p:nvPr/>
            </p:nvSpPr>
            <p:spPr bwMode="auto">
              <a:xfrm rot="1220108" flipV="1">
                <a:off x="3607" y="2403"/>
                <a:ext cx="1638" cy="1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24" name="Line 191"/>
              <p:cNvSpPr>
                <a:spLocks noChangeAspect="1" noChangeShapeType="1"/>
              </p:cNvSpPr>
              <p:nvPr/>
            </p:nvSpPr>
            <p:spPr bwMode="auto">
              <a:xfrm rot="1220108" flipV="1">
                <a:off x="2804" y="2083"/>
                <a:ext cx="648" cy="3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25" name="Line 192"/>
              <p:cNvSpPr>
                <a:spLocks noChangeAspect="1" noChangeShapeType="1"/>
              </p:cNvSpPr>
              <p:nvPr/>
            </p:nvSpPr>
            <p:spPr bwMode="auto">
              <a:xfrm flipV="1">
                <a:off x="3645" y="2286"/>
                <a:ext cx="551" cy="6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26" name="Line 193"/>
              <p:cNvSpPr>
                <a:spLocks noChangeAspect="1" noChangeShapeType="1"/>
              </p:cNvSpPr>
              <p:nvPr/>
            </p:nvSpPr>
            <p:spPr bwMode="auto">
              <a:xfrm rot="7252144" flipH="1" flipV="1">
                <a:off x="2973" y="3236"/>
                <a:ext cx="1509" cy="5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Dot"/>
                <a:round/>
                <a:headEnd type="stealth" w="lg" len="lg"/>
                <a:tailEnd type="none" w="lg" len="lg"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27" name="Freeform 194"/>
              <p:cNvSpPr>
                <a:spLocks noChangeAspect="1"/>
              </p:cNvSpPr>
              <p:nvPr/>
            </p:nvSpPr>
            <p:spPr bwMode="auto">
              <a:xfrm>
                <a:off x="3504" y="3294"/>
                <a:ext cx="1417" cy="582"/>
              </a:xfrm>
              <a:custGeom>
                <a:avLst/>
                <a:gdLst>
                  <a:gd name="T0" fmla="*/ 0 w 1417"/>
                  <a:gd name="T1" fmla="*/ 466 h 582"/>
                  <a:gd name="T2" fmla="*/ 129 w 1417"/>
                  <a:gd name="T3" fmla="*/ 508 h 582"/>
                  <a:gd name="T4" fmla="*/ 264 w 1417"/>
                  <a:gd name="T5" fmla="*/ 540 h 582"/>
                  <a:gd name="T6" fmla="*/ 474 w 1417"/>
                  <a:gd name="T7" fmla="*/ 576 h 582"/>
                  <a:gd name="T8" fmla="*/ 654 w 1417"/>
                  <a:gd name="T9" fmla="*/ 576 h 582"/>
                  <a:gd name="T10" fmla="*/ 902 w 1417"/>
                  <a:gd name="T11" fmla="*/ 551 h 582"/>
                  <a:gd name="T12" fmla="*/ 1073 w 1417"/>
                  <a:gd name="T13" fmla="*/ 508 h 582"/>
                  <a:gd name="T14" fmla="*/ 1246 w 1417"/>
                  <a:gd name="T15" fmla="*/ 424 h 582"/>
                  <a:gd name="T16" fmla="*/ 1374 w 1417"/>
                  <a:gd name="T17" fmla="*/ 297 h 582"/>
                  <a:gd name="T18" fmla="*/ 1417 w 1417"/>
                  <a:gd name="T19" fmla="*/ 169 h 582"/>
                  <a:gd name="T20" fmla="*/ 1374 w 1417"/>
                  <a:gd name="T21" fmla="*/ 42 h 582"/>
                  <a:gd name="T22" fmla="*/ 1331 w 1417"/>
                  <a:gd name="T23" fmla="*/ 0 h 58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417"/>
                  <a:gd name="T37" fmla="*/ 0 h 582"/>
                  <a:gd name="T38" fmla="*/ 1417 w 1417"/>
                  <a:gd name="T39" fmla="*/ 582 h 58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417" h="582">
                    <a:moveTo>
                      <a:pt x="0" y="466"/>
                    </a:moveTo>
                    <a:cubicBezTo>
                      <a:pt x="43" y="480"/>
                      <a:pt x="85" y="496"/>
                      <a:pt x="129" y="508"/>
                    </a:cubicBezTo>
                    <a:cubicBezTo>
                      <a:pt x="173" y="520"/>
                      <a:pt x="207" y="529"/>
                      <a:pt x="264" y="540"/>
                    </a:cubicBezTo>
                    <a:cubicBezTo>
                      <a:pt x="321" y="551"/>
                      <a:pt x="409" y="570"/>
                      <a:pt x="474" y="576"/>
                    </a:cubicBezTo>
                    <a:cubicBezTo>
                      <a:pt x="539" y="582"/>
                      <a:pt x="583" y="580"/>
                      <a:pt x="654" y="576"/>
                    </a:cubicBezTo>
                    <a:cubicBezTo>
                      <a:pt x="725" y="572"/>
                      <a:pt x="832" y="562"/>
                      <a:pt x="902" y="551"/>
                    </a:cubicBezTo>
                    <a:cubicBezTo>
                      <a:pt x="972" y="540"/>
                      <a:pt x="1017" y="530"/>
                      <a:pt x="1073" y="508"/>
                    </a:cubicBezTo>
                    <a:cubicBezTo>
                      <a:pt x="1130" y="487"/>
                      <a:pt x="1196" y="460"/>
                      <a:pt x="1246" y="424"/>
                    </a:cubicBezTo>
                    <a:cubicBezTo>
                      <a:pt x="1296" y="389"/>
                      <a:pt x="1346" y="339"/>
                      <a:pt x="1374" y="297"/>
                    </a:cubicBezTo>
                    <a:cubicBezTo>
                      <a:pt x="1403" y="255"/>
                      <a:pt x="1417" y="211"/>
                      <a:pt x="1417" y="169"/>
                    </a:cubicBezTo>
                    <a:cubicBezTo>
                      <a:pt x="1417" y="127"/>
                      <a:pt x="1389" y="70"/>
                      <a:pt x="1374" y="42"/>
                    </a:cubicBezTo>
                    <a:cubicBezTo>
                      <a:pt x="1360" y="14"/>
                      <a:pt x="1331" y="0"/>
                      <a:pt x="1331" y="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 type="stealth" w="lg" len="lg"/>
                <a:tailEnd type="stealth" w="lg" len="lg"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28" name="Text Box 195"/>
              <p:cNvSpPr txBox="1">
                <a:spLocks noChangeAspect="1" noChangeArrowheads="1"/>
              </p:cNvSpPr>
              <p:nvPr/>
            </p:nvSpPr>
            <p:spPr bwMode="auto">
              <a:xfrm>
                <a:off x="4740" y="3570"/>
                <a:ext cx="300" cy="4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l-GR" sz="3600" i="1">
                    <a:latin typeface="Arial" pitchFamily="34" charset="0"/>
                  </a:rPr>
                  <a:t>α</a:t>
                </a:r>
              </a:p>
            </p:txBody>
          </p:sp>
          <p:sp>
            <p:nvSpPr>
              <p:cNvPr id="29" name="Oval 196"/>
              <p:cNvSpPr>
                <a:spLocks noChangeAspect="1" noChangeArrowheads="1"/>
              </p:cNvSpPr>
              <p:nvPr/>
            </p:nvSpPr>
            <p:spPr bwMode="auto">
              <a:xfrm rot="-727546">
                <a:off x="3122" y="2715"/>
                <a:ext cx="122" cy="150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50000">
                    <a:srgbClr val="CCECFF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0" name="Line 197"/>
              <p:cNvSpPr>
                <a:spLocks noChangeAspect="1" noChangeShapeType="1"/>
              </p:cNvSpPr>
              <p:nvPr/>
            </p:nvSpPr>
            <p:spPr bwMode="auto">
              <a:xfrm flipH="1">
                <a:off x="2653" y="2795"/>
                <a:ext cx="520" cy="306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31" name="Text Box 198"/>
              <p:cNvSpPr txBox="1">
                <a:spLocks noChangeAspect="1" noChangeArrowheads="1"/>
              </p:cNvSpPr>
              <p:nvPr/>
            </p:nvSpPr>
            <p:spPr bwMode="auto">
              <a:xfrm rot="-2363650">
                <a:off x="2729" y="3744"/>
                <a:ext cx="792" cy="2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600"/>
                  <a:t>0.0000gon</a:t>
                </a:r>
              </a:p>
            </p:txBody>
          </p:sp>
          <p:sp>
            <p:nvSpPr>
              <p:cNvPr id="32" name="Freeform 199"/>
              <p:cNvSpPr>
                <a:spLocks noChangeAspect="1"/>
              </p:cNvSpPr>
              <p:nvPr/>
            </p:nvSpPr>
            <p:spPr bwMode="auto">
              <a:xfrm>
                <a:off x="3969" y="1567"/>
                <a:ext cx="489" cy="347"/>
              </a:xfrm>
              <a:custGeom>
                <a:avLst/>
                <a:gdLst>
                  <a:gd name="T0" fmla="*/ 0 w 489"/>
                  <a:gd name="T1" fmla="*/ 3 h 347"/>
                  <a:gd name="T2" fmla="*/ 111 w 489"/>
                  <a:gd name="T3" fmla="*/ 5 h 347"/>
                  <a:gd name="T4" fmla="*/ 213 w 489"/>
                  <a:gd name="T5" fmla="*/ 35 h 347"/>
                  <a:gd name="T6" fmla="*/ 321 w 489"/>
                  <a:gd name="T7" fmla="*/ 95 h 347"/>
                  <a:gd name="T8" fmla="*/ 411 w 489"/>
                  <a:gd name="T9" fmla="*/ 191 h 347"/>
                  <a:gd name="T10" fmla="*/ 453 w 489"/>
                  <a:gd name="T11" fmla="*/ 269 h 347"/>
                  <a:gd name="T12" fmla="*/ 489 w 489"/>
                  <a:gd name="T13" fmla="*/ 347 h 34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89"/>
                  <a:gd name="T22" fmla="*/ 0 h 347"/>
                  <a:gd name="T23" fmla="*/ 489 w 489"/>
                  <a:gd name="T24" fmla="*/ 347 h 34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89" h="347">
                    <a:moveTo>
                      <a:pt x="0" y="3"/>
                    </a:moveTo>
                    <a:cubicBezTo>
                      <a:pt x="38" y="1"/>
                      <a:pt x="76" y="0"/>
                      <a:pt x="111" y="5"/>
                    </a:cubicBezTo>
                    <a:cubicBezTo>
                      <a:pt x="146" y="10"/>
                      <a:pt x="178" y="20"/>
                      <a:pt x="213" y="35"/>
                    </a:cubicBezTo>
                    <a:cubicBezTo>
                      <a:pt x="248" y="50"/>
                      <a:pt x="288" y="69"/>
                      <a:pt x="321" y="95"/>
                    </a:cubicBezTo>
                    <a:cubicBezTo>
                      <a:pt x="354" y="121"/>
                      <a:pt x="389" y="162"/>
                      <a:pt x="411" y="191"/>
                    </a:cubicBezTo>
                    <a:cubicBezTo>
                      <a:pt x="433" y="220"/>
                      <a:pt x="440" y="243"/>
                      <a:pt x="453" y="269"/>
                    </a:cubicBezTo>
                    <a:cubicBezTo>
                      <a:pt x="466" y="295"/>
                      <a:pt x="481" y="338"/>
                      <a:pt x="489" y="347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 type="stealth" w="lg" len="lg"/>
                <a:tailEnd type="stealth" w="lg" len="lg"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3" name="Text Box 200"/>
              <p:cNvSpPr txBox="1">
                <a:spLocks noChangeAspect="1" noChangeArrowheads="1"/>
              </p:cNvSpPr>
              <p:nvPr/>
            </p:nvSpPr>
            <p:spPr bwMode="auto">
              <a:xfrm rot="21216336">
                <a:off x="4812" y="2237"/>
                <a:ext cx="922" cy="2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600"/>
                  <a:t>Láréttur flötur</a:t>
                </a:r>
              </a:p>
            </p:txBody>
          </p:sp>
          <p:sp>
            <p:nvSpPr>
              <p:cNvPr id="34" name="Text Box 201"/>
              <p:cNvSpPr txBox="1">
                <a:spLocks noChangeAspect="1" noChangeArrowheads="1"/>
              </p:cNvSpPr>
              <p:nvPr/>
            </p:nvSpPr>
            <p:spPr bwMode="auto">
              <a:xfrm rot="900090">
                <a:off x="4369" y="2645"/>
                <a:ext cx="1221" cy="3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600"/>
                  <a:t>Láréttur snúningsás</a:t>
                </a:r>
              </a:p>
              <a:p>
                <a:pPr eaLnBrk="0" hangingPunct="0"/>
                <a:r>
                  <a:rPr lang="en-US" sz="1600"/>
                  <a:t>Kippás</a:t>
                </a:r>
              </a:p>
            </p:txBody>
          </p:sp>
        </p:grpSp>
        <p:sp>
          <p:nvSpPr>
            <p:cNvPr id="9" name="Text Box 202"/>
            <p:cNvSpPr txBox="1">
              <a:spLocks noChangeArrowheads="1"/>
            </p:cNvSpPr>
            <p:nvPr/>
          </p:nvSpPr>
          <p:spPr bwMode="auto">
            <a:xfrm>
              <a:off x="4286" y="3748"/>
              <a:ext cx="77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/>
                <a:t>Lárétt horn</a:t>
              </a:r>
            </a:p>
          </p:txBody>
        </p:sp>
        <p:sp>
          <p:nvSpPr>
            <p:cNvPr id="10" name="Text Box 203"/>
            <p:cNvSpPr txBox="1">
              <a:spLocks noChangeArrowheads="1"/>
            </p:cNvSpPr>
            <p:nvPr/>
          </p:nvSpPr>
          <p:spPr bwMode="auto">
            <a:xfrm>
              <a:off x="4195" y="981"/>
              <a:ext cx="7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/>
                <a:t>Hæðarhorn</a:t>
              </a:r>
            </a:p>
          </p:txBody>
        </p:sp>
        <p:sp>
          <p:nvSpPr>
            <p:cNvPr id="11" name="Line 204"/>
            <p:cNvSpPr>
              <a:spLocks noChangeShapeType="1"/>
            </p:cNvSpPr>
            <p:nvPr/>
          </p:nvSpPr>
          <p:spPr bwMode="auto">
            <a:xfrm flipH="1">
              <a:off x="4195" y="1162"/>
              <a:ext cx="182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is-IS"/>
            </a:p>
          </p:txBody>
        </p:sp>
      </p:grpSp>
      <p:grpSp>
        <p:nvGrpSpPr>
          <p:cNvPr id="194" name="Group 199"/>
          <p:cNvGrpSpPr>
            <a:grpSpLocks/>
          </p:cNvGrpSpPr>
          <p:nvPr/>
        </p:nvGrpSpPr>
        <p:grpSpPr bwMode="auto">
          <a:xfrm>
            <a:off x="4143372" y="2214554"/>
            <a:ext cx="4429125" cy="2060575"/>
            <a:chOff x="285720" y="2000240"/>
            <a:chExt cx="4429156" cy="2060784"/>
          </a:xfrm>
        </p:grpSpPr>
        <p:cxnSp>
          <p:nvCxnSpPr>
            <p:cNvPr id="195" name="Straight Connector 194"/>
            <p:cNvCxnSpPr/>
            <p:nvPr/>
          </p:nvCxnSpPr>
          <p:spPr bwMode="auto">
            <a:xfrm flipV="1">
              <a:off x="642911" y="2786133"/>
              <a:ext cx="4071965" cy="928781"/>
            </a:xfrm>
            <a:prstGeom prst="line">
              <a:avLst/>
            </a:prstGeom>
            <a:solidFill>
              <a:schemeClr val="bg1"/>
            </a:solidFill>
            <a:ln w="635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96" name="Arc 195"/>
            <p:cNvSpPr/>
            <p:nvPr/>
          </p:nvSpPr>
          <p:spPr bwMode="auto">
            <a:xfrm rot="19556629">
              <a:off x="1681143" y="2621016"/>
              <a:ext cx="1214445" cy="1440008"/>
            </a:xfrm>
            <a:prstGeom prst="arc">
              <a:avLst>
                <a:gd name="adj1" fmla="val 1401463"/>
                <a:gd name="adj2" fmla="val 3021460"/>
              </a:avLst>
            </a:prstGeom>
            <a:solidFill>
              <a:schemeClr val="accent1">
                <a:alpha val="59000"/>
              </a:schemeClr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197" name="Down Arrow 196"/>
            <p:cNvSpPr/>
            <p:nvPr/>
          </p:nvSpPr>
          <p:spPr bwMode="auto">
            <a:xfrm>
              <a:off x="1714480" y="2000240"/>
              <a:ext cx="214314" cy="1714512"/>
            </a:xfrm>
            <a:prstGeom prst="downArrow">
              <a:avLst/>
            </a:prstGeom>
            <a:solidFill>
              <a:schemeClr val="accent1">
                <a:alpha val="80000"/>
              </a:schemeClr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4200000"/>
              </a:camera>
              <a:lightRig rig="threePt" dir="t"/>
            </a:scene3d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98" name="TextBox 198"/>
            <p:cNvSpPr txBox="1">
              <a:spLocks noChangeArrowheads="1"/>
            </p:cNvSpPr>
            <p:nvPr/>
          </p:nvSpPr>
          <p:spPr bwMode="auto">
            <a:xfrm>
              <a:off x="285720" y="2000240"/>
              <a:ext cx="152157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 sz="3200"/>
                <a:t>c ≠ 90°</a:t>
              </a:r>
              <a:endParaRPr lang="en-US" sz="3200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470874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6078"/>
    </mc:Choice>
    <mc:Fallback xmlns="">
      <p:transition spd="slow" advTm="360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ORNAMÆLING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829048" cy="4525963"/>
          </a:xfrm>
        </p:spPr>
        <p:txBody>
          <a:bodyPr>
            <a:normAutofit/>
          </a:bodyPr>
          <a:lstStyle/>
          <a:p>
            <a:r>
              <a:rPr lang="is-IS" dirty="0"/>
              <a:t>Skekkjur í mælitæki</a:t>
            </a:r>
          </a:p>
          <a:p>
            <a:pPr lvl="1"/>
            <a:r>
              <a:rPr lang="is-IS" dirty="0"/>
              <a:t>Indexskekkja vertikalboga (e. vertical circle index error)</a:t>
            </a:r>
          </a:p>
          <a:p>
            <a:pPr lvl="1" indent="0">
              <a:buNone/>
            </a:pPr>
            <a:r>
              <a:rPr lang="is-IS" dirty="0"/>
              <a:t>Komið í veg fyrir hana með satsamælingu</a:t>
            </a:r>
          </a:p>
          <a:p>
            <a:pPr lvl="1" indent="0">
              <a:buNone/>
            </a:pPr>
            <a:endParaRPr lang="is-IS" dirty="0"/>
          </a:p>
          <a:p>
            <a:pPr lvl="1"/>
            <a:endParaRPr lang="is-IS" dirty="0"/>
          </a:p>
          <a:p>
            <a:pPr lvl="1"/>
            <a:endParaRPr lang="is-IS" dirty="0"/>
          </a:p>
          <a:p>
            <a:pPr lvl="1"/>
            <a:endParaRPr lang="is-IS" dirty="0"/>
          </a:p>
          <a:p>
            <a:endParaRPr lang="is-I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4286251" y="1408112"/>
            <a:ext cx="4567240" cy="5035550"/>
            <a:chOff x="2700" y="887"/>
            <a:chExt cx="2877" cy="3172"/>
          </a:xfrm>
        </p:grpSpPr>
        <p:grpSp>
          <p:nvGrpSpPr>
            <p:cNvPr id="8" name="Group 25"/>
            <p:cNvGrpSpPr>
              <a:grpSpLocks noChangeAspect="1"/>
            </p:cNvGrpSpPr>
            <p:nvPr/>
          </p:nvGrpSpPr>
          <p:grpSpPr bwMode="auto">
            <a:xfrm>
              <a:off x="2700" y="885"/>
              <a:ext cx="2877" cy="3172"/>
              <a:chOff x="2653" y="890"/>
              <a:chExt cx="3081" cy="3396"/>
            </a:xfrm>
          </p:grpSpPr>
          <p:sp>
            <p:nvSpPr>
              <p:cNvPr id="12" name="Line 26"/>
              <p:cNvSpPr>
                <a:spLocks noChangeAspect="1" noChangeShapeType="1"/>
              </p:cNvSpPr>
              <p:nvPr/>
            </p:nvSpPr>
            <p:spPr bwMode="auto">
              <a:xfrm flipV="1">
                <a:off x="2819" y="2160"/>
                <a:ext cx="2646" cy="3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13" name="Line 27"/>
              <p:cNvSpPr>
                <a:spLocks noChangeAspect="1" noChangeShapeType="1"/>
              </p:cNvSpPr>
              <p:nvPr/>
            </p:nvSpPr>
            <p:spPr bwMode="auto">
              <a:xfrm flipH="1">
                <a:off x="4785" y="1480"/>
                <a:ext cx="520" cy="306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 type="stealth" w="lg" len="lg"/>
                <a:tailEnd type="none" w="lg" len="lg"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14" name="Oval 28"/>
              <p:cNvSpPr>
                <a:spLocks noChangeAspect="1" noChangeArrowheads="1"/>
              </p:cNvSpPr>
              <p:nvPr/>
            </p:nvSpPr>
            <p:spPr bwMode="auto">
              <a:xfrm rot="-856229">
                <a:off x="4591" y="1521"/>
                <a:ext cx="409" cy="49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50000">
                    <a:srgbClr val="CCECFF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5" name="Line 29"/>
              <p:cNvSpPr>
                <a:spLocks noChangeAspect="1" noChangeShapeType="1"/>
              </p:cNvSpPr>
              <p:nvPr/>
            </p:nvSpPr>
            <p:spPr bwMode="auto">
              <a:xfrm flipH="1">
                <a:off x="3152" y="1797"/>
                <a:ext cx="1633" cy="998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grpSp>
            <p:nvGrpSpPr>
              <p:cNvPr id="16" name="Group 30"/>
              <p:cNvGrpSpPr>
                <a:grpSpLocks noChangeAspect="1"/>
              </p:cNvGrpSpPr>
              <p:nvPr/>
            </p:nvGrpSpPr>
            <p:grpSpPr bwMode="auto">
              <a:xfrm>
                <a:off x="3424" y="890"/>
                <a:ext cx="662" cy="3257"/>
                <a:chOff x="3424" y="890"/>
                <a:chExt cx="662" cy="3257"/>
              </a:xfrm>
            </p:grpSpPr>
            <p:grpSp>
              <p:nvGrpSpPr>
                <p:cNvPr id="17" name="Group 31"/>
                <p:cNvGrpSpPr>
                  <a:grpSpLocks noChangeAspect="1"/>
                </p:cNvGrpSpPr>
                <p:nvPr/>
              </p:nvGrpSpPr>
              <p:grpSpPr bwMode="auto">
                <a:xfrm flipH="1">
                  <a:off x="3424" y="890"/>
                  <a:ext cx="662" cy="259"/>
                  <a:chOff x="2183" y="2075"/>
                  <a:chExt cx="662" cy="259"/>
                </a:xfrm>
              </p:grpSpPr>
              <p:sp>
                <p:nvSpPr>
                  <p:cNvPr id="184" name="Freeform 32"/>
                  <p:cNvSpPr>
                    <a:spLocks noChangeAspect="1"/>
                  </p:cNvSpPr>
                  <p:nvPr/>
                </p:nvSpPr>
                <p:spPr bwMode="auto">
                  <a:xfrm>
                    <a:off x="2254" y="2187"/>
                    <a:ext cx="193" cy="78"/>
                  </a:xfrm>
                  <a:custGeom>
                    <a:avLst/>
                    <a:gdLst>
                      <a:gd name="T0" fmla="*/ 92 w 193"/>
                      <a:gd name="T1" fmla="*/ 0 h 78"/>
                      <a:gd name="T2" fmla="*/ 38 w 193"/>
                      <a:gd name="T3" fmla="*/ 6 h 78"/>
                      <a:gd name="T4" fmla="*/ 17 w 193"/>
                      <a:gd name="T5" fmla="*/ 15 h 78"/>
                      <a:gd name="T6" fmla="*/ 8 w 193"/>
                      <a:gd name="T7" fmla="*/ 33 h 78"/>
                      <a:gd name="T8" fmla="*/ 83 w 193"/>
                      <a:gd name="T9" fmla="*/ 78 h 78"/>
                      <a:gd name="T10" fmla="*/ 161 w 193"/>
                      <a:gd name="T11" fmla="*/ 74 h 78"/>
                      <a:gd name="T12" fmla="*/ 181 w 193"/>
                      <a:gd name="T13" fmla="*/ 65 h 78"/>
                      <a:gd name="T14" fmla="*/ 190 w 193"/>
                      <a:gd name="T15" fmla="*/ 47 h 78"/>
                      <a:gd name="T16" fmla="*/ 167 w 193"/>
                      <a:gd name="T17" fmla="*/ 23 h 78"/>
                      <a:gd name="T18" fmla="*/ 131 w 193"/>
                      <a:gd name="T19" fmla="*/ 14 h 78"/>
                      <a:gd name="T20" fmla="*/ 103 w 193"/>
                      <a:gd name="T21" fmla="*/ 8 h 78"/>
                      <a:gd name="T22" fmla="*/ 92 w 193"/>
                      <a:gd name="T23" fmla="*/ 0 h 78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93"/>
                      <a:gd name="T37" fmla="*/ 0 h 78"/>
                      <a:gd name="T38" fmla="*/ 193 w 193"/>
                      <a:gd name="T39" fmla="*/ 78 h 78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93" h="78">
                        <a:moveTo>
                          <a:pt x="92" y="0"/>
                        </a:moveTo>
                        <a:cubicBezTo>
                          <a:pt x="74" y="2"/>
                          <a:pt x="56" y="4"/>
                          <a:pt x="38" y="6"/>
                        </a:cubicBezTo>
                        <a:cubicBezTo>
                          <a:pt x="31" y="10"/>
                          <a:pt x="24" y="11"/>
                          <a:pt x="17" y="15"/>
                        </a:cubicBezTo>
                        <a:cubicBezTo>
                          <a:pt x="16" y="21"/>
                          <a:pt x="11" y="27"/>
                          <a:pt x="8" y="33"/>
                        </a:cubicBezTo>
                        <a:cubicBezTo>
                          <a:pt x="0" y="73"/>
                          <a:pt x="53" y="76"/>
                          <a:pt x="83" y="78"/>
                        </a:cubicBezTo>
                        <a:cubicBezTo>
                          <a:pt x="138" y="77"/>
                          <a:pt x="130" y="78"/>
                          <a:pt x="161" y="74"/>
                        </a:cubicBezTo>
                        <a:cubicBezTo>
                          <a:pt x="169" y="71"/>
                          <a:pt x="174" y="69"/>
                          <a:pt x="181" y="65"/>
                        </a:cubicBezTo>
                        <a:cubicBezTo>
                          <a:pt x="185" y="59"/>
                          <a:pt x="187" y="53"/>
                          <a:pt x="190" y="47"/>
                        </a:cubicBezTo>
                        <a:cubicBezTo>
                          <a:pt x="193" y="32"/>
                          <a:pt x="180" y="25"/>
                          <a:pt x="167" y="23"/>
                        </a:cubicBezTo>
                        <a:cubicBezTo>
                          <a:pt x="150" y="15"/>
                          <a:pt x="152" y="15"/>
                          <a:pt x="131" y="14"/>
                        </a:cubicBezTo>
                        <a:cubicBezTo>
                          <a:pt x="122" y="10"/>
                          <a:pt x="112" y="9"/>
                          <a:pt x="103" y="8"/>
                        </a:cubicBezTo>
                        <a:cubicBezTo>
                          <a:pt x="98" y="6"/>
                          <a:pt x="97" y="3"/>
                          <a:pt x="92" y="0"/>
                        </a:cubicBezTo>
                        <a:close/>
                      </a:path>
                    </a:pathLst>
                  </a:custGeom>
                  <a:solidFill>
                    <a:srgbClr val="FFCC99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/>
                    <a:endParaRPr lang="en-US"/>
                  </a:p>
                </p:txBody>
              </p:sp>
              <p:sp>
                <p:nvSpPr>
                  <p:cNvPr id="185" name="Freeform 33"/>
                  <p:cNvSpPr>
                    <a:spLocks noChangeAspect="1"/>
                  </p:cNvSpPr>
                  <p:nvPr/>
                </p:nvSpPr>
                <p:spPr bwMode="auto">
                  <a:xfrm>
                    <a:off x="2183" y="2124"/>
                    <a:ext cx="381" cy="210"/>
                  </a:xfrm>
                  <a:custGeom>
                    <a:avLst/>
                    <a:gdLst>
                      <a:gd name="T0" fmla="*/ 289 w 381"/>
                      <a:gd name="T1" fmla="*/ 0 h 210"/>
                      <a:gd name="T2" fmla="*/ 121 w 381"/>
                      <a:gd name="T3" fmla="*/ 24 h 210"/>
                      <a:gd name="T4" fmla="*/ 85 w 381"/>
                      <a:gd name="T5" fmla="*/ 36 h 210"/>
                      <a:gd name="T6" fmla="*/ 49 w 381"/>
                      <a:gd name="T7" fmla="*/ 60 h 210"/>
                      <a:gd name="T8" fmla="*/ 25 w 381"/>
                      <a:gd name="T9" fmla="*/ 126 h 210"/>
                      <a:gd name="T10" fmla="*/ 115 w 381"/>
                      <a:gd name="T11" fmla="*/ 168 h 210"/>
                      <a:gd name="T12" fmla="*/ 145 w 381"/>
                      <a:gd name="T13" fmla="*/ 176 h 210"/>
                      <a:gd name="T14" fmla="*/ 163 w 381"/>
                      <a:gd name="T15" fmla="*/ 147 h 210"/>
                      <a:gd name="T16" fmla="*/ 180 w 381"/>
                      <a:gd name="T17" fmla="*/ 131 h 210"/>
                      <a:gd name="T18" fmla="*/ 103 w 381"/>
                      <a:gd name="T19" fmla="*/ 126 h 210"/>
                      <a:gd name="T20" fmla="*/ 97 w 381"/>
                      <a:gd name="T21" fmla="*/ 108 h 210"/>
                      <a:gd name="T22" fmla="*/ 163 w 381"/>
                      <a:gd name="T23" fmla="*/ 90 h 210"/>
                      <a:gd name="T24" fmla="*/ 235 w 381"/>
                      <a:gd name="T25" fmla="*/ 96 h 210"/>
                      <a:gd name="T26" fmla="*/ 199 w 381"/>
                      <a:gd name="T27" fmla="*/ 108 h 210"/>
                      <a:gd name="T28" fmla="*/ 151 w 381"/>
                      <a:gd name="T29" fmla="*/ 156 h 210"/>
                      <a:gd name="T30" fmla="*/ 175 w 381"/>
                      <a:gd name="T31" fmla="*/ 210 h 210"/>
                      <a:gd name="T32" fmla="*/ 265 w 381"/>
                      <a:gd name="T33" fmla="*/ 150 h 210"/>
                      <a:gd name="T34" fmla="*/ 349 w 381"/>
                      <a:gd name="T35" fmla="*/ 126 h 210"/>
                      <a:gd name="T36" fmla="*/ 373 w 381"/>
                      <a:gd name="T37" fmla="*/ 90 h 210"/>
                      <a:gd name="T38" fmla="*/ 367 w 381"/>
                      <a:gd name="T39" fmla="*/ 48 h 210"/>
                      <a:gd name="T40" fmla="*/ 289 w 381"/>
                      <a:gd name="T41" fmla="*/ 0 h 210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381"/>
                      <a:gd name="T64" fmla="*/ 0 h 210"/>
                      <a:gd name="T65" fmla="*/ 381 w 381"/>
                      <a:gd name="T66" fmla="*/ 210 h 210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381" h="210">
                        <a:moveTo>
                          <a:pt x="289" y="0"/>
                        </a:moveTo>
                        <a:cubicBezTo>
                          <a:pt x="232" y="6"/>
                          <a:pt x="176" y="6"/>
                          <a:pt x="121" y="24"/>
                        </a:cubicBezTo>
                        <a:cubicBezTo>
                          <a:pt x="109" y="28"/>
                          <a:pt x="96" y="29"/>
                          <a:pt x="85" y="36"/>
                        </a:cubicBezTo>
                        <a:cubicBezTo>
                          <a:pt x="73" y="44"/>
                          <a:pt x="49" y="60"/>
                          <a:pt x="49" y="60"/>
                        </a:cubicBezTo>
                        <a:cubicBezTo>
                          <a:pt x="34" y="83"/>
                          <a:pt x="0" y="91"/>
                          <a:pt x="25" y="126"/>
                        </a:cubicBezTo>
                        <a:cubicBezTo>
                          <a:pt x="43" y="151"/>
                          <a:pt x="89" y="159"/>
                          <a:pt x="115" y="168"/>
                        </a:cubicBezTo>
                        <a:cubicBezTo>
                          <a:pt x="127" y="172"/>
                          <a:pt x="145" y="176"/>
                          <a:pt x="145" y="176"/>
                        </a:cubicBezTo>
                        <a:cubicBezTo>
                          <a:pt x="151" y="165"/>
                          <a:pt x="144" y="154"/>
                          <a:pt x="163" y="147"/>
                        </a:cubicBezTo>
                        <a:cubicBezTo>
                          <a:pt x="180" y="141"/>
                          <a:pt x="186" y="133"/>
                          <a:pt x="180" y="131"/>
                        </a:cubicBezTo>
                        <a:cubicBezTo>
                          <a:pt x="147" y="121"/>
                          <a:pt x="137" y="132"/>
                          <a:pt x="103" y="126"/>
                        </a:cubicBezTo>
                        <a:cubicBezTo>
                          <a:pt x="101" y="120"/>
                          <a:pt x="93" y="112"/>
                          <a:pt x="97" y="108"/>
                        </a:cubicBezTo>
                        <a:cubicBezTo>
                          <a:pt x="105" y="100"/>
                          <a:pt x="151" y="92"/>
                          <a:pt x="163" y="90"/>
                        </a:cubicBezTo>
                        <a:cubicBezTo>
                          <a:pt x="187" y="92"/>
                          <a:pt x="213" y="85"/>
                          <a:pt x="235" y="96"/>
                        </a:cubicBezTo>
                        <a:cubicBezTo>
                          <a:pt x="246" y="102"/>
                          <a:pt x="199" y="108"/>
                          <a:pt x="199" y="108"/>
                        </a:cubicBezTo>
                        <a:cubicBezTo>
                          <a:pt x="185" y="128"/>
                          <a:pt x="168" y="139"/>
                          <a:pt x="151" y="156"/>
                        </a:cubicBezTo>
                        <a:cubicBezTo>
                          <a:pt x="136" y="201"/>
                          <a:pt x="127" y="194"/>
                          <a:pt x="175" y="210"/>
                        </a:cubicBezTo>
                        <a:cubicBezTo>
                          <a:pt x="212" y="198"/>
                          <a:pt x="229" y="162"/>
                          <a:pt x="265" y="150"/>
                        </a:cubicBezTo>
                        <a:cubicBezTo>
                          <a:pt x="300" y="138"/>
                          <a:pt x="306" y="131"/>
                          <a:pt x="349" y="126"/>
                        </a:cubicBezTo>
                        <a:cubicBezTo>
                          <a:pt x="357" y="114"/>
                          <a:pt x="365" y="102"/>
                          <a:pt x="373" y="90"/>
                        </a:cubicBezTo>
                        <a:cubicBezTo>
                          <a:pt x="381" y="78"/>
                          <a:pt x="372" y="61"/>
                          <a:pt x="367" y="48"/>
                        </a:cubicBezTo>
                        <a:cubicBezTo>
                          <a:pt x="350" y="3"/>
                          <a:pt x="330" y="8"/>
                          <a:pt x="289" y="0"/>
                        </a:cubicBezTo>
                        <a:close/>
                      </a:path>
                    </a:pathLst>
                  </a:custGeom>
                  <a:solidFill>
                    <a:srgbClr val="FFCC99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/>
                    <a:endParaRPr lang="en-US"/>
                  </a:p>
                </p:txBody>
              </p:sp>
              <p:sp>
                <p:nvSpPr>
                  <p:cNvPr id="186" name="Freeform 34"/>
                  <p:cNvSpPr>
                    <a:spLocks noChangeAspect="1"/>
                  </p:cNvSpPr>
                  <p:nvPr/>
                </p:nvSpPr>
                <p:spPr bwMode="auto">
                  <a:xfrm>
                    <a:off x="2467" y="2075"/>
                    <a:ext cx="378" cy="204"/>
                  </a:xfrm>
                  <a:custGeom>
                    <a:avLst/>
                    <a:gdLst>
                      <a:gd name="T0" fmla="*/ 8 w 378"/>
                      <a:gd name="T1" fmla="*/ 46 h 204"/>
                      <a:gd name="T2" fmla="*/ 37 w 378"/>
                      <a:gd name="T3" fmla="*/ 52 h 204"/>
                      <a:gd name="T4" fmla="*/ 59 w 378"/>
                      <a:gd name="T5" fmla="*/ 64 h 204"/>
                      <a:gd name="T6" fmla="*/ 70 w 378"/>
                      <a:gd name="T7" fmla="*/ 82 h 204"/>
                      <a:gd name="T8" fmla="*/ 76 w 378"/>
                      <a:gd name="T9" fmla="*/ 96 h 204"/>
                      <a:gd name="T10" fmla="*/ 80 w 378"/>
                      <a:gd name="T11" fmla="*/ 123 h 204"/>
                      <a:gd name="T12" fmla="*/ 71 w 378"/>
                      <a:gd name="T13" fmla="*/ 156 h 204"/>
                      <a:gd name="T14" fmla="*/ 65 w 378"/>
                      <a:gd name="T15" fmla="*/ 187 h 204"/>
                      <a:gd name="T16" fmla="*/ 77 w 378"/>
                      <a:gd name="T17" fmla="*/ 204 h 204"/>
                      <a:gd name="T18" fmla="*/ 149 w 378"/>
                      <a:gd name="T19" fmla="*/ 202 h 204"/>
                      <a:gd name="T20" fmla="*/ 154 w 378"/>
                      <a:gd name="T21" fmla="*/ 189 h 204"/>
                      <a:gd name="T22" fmla="*/ 178 w 378"/>
                      <a:gd name="T23" fmla="*/ 181 h 204"/>
                      <a:gd name="T24" fmla="*/ 247 w 378"/>
                      <a:gd name="T25" fmla="*/ 186 h 204"/>
                      <a:gd name="T26" fmla="*/ 341 w 378"/>
                      <a:gd name="T27" fmla="*/ 183 h 204"/>
                      <a:gd name="T28" fmla="*/ 358 w 378"/>
                      <a:gd name="T29" fmla="*/ 178 h 204"/>
                      <a:gd name="T30" fmla="*/ 355 w 378"/>
                      <a:gd name="T31" fmla="*/ 165 h 204"/>
                      <a:gd name="T32" fmla="*/ 337 w 378"/>
                      <a:gd name="T33" fmla="*/ 150 h 204"/>
                      <a:gd name="T34" fmla="*/ 343 w 378"/>
                      <a:gd name="T35" fmla="*/ 136 h 204"/>
                      <a:gd name="T36" fmla="*/ 355 w 378"/>
                      <a:gd name="T37" fmla="*/ 123 h 204"/>
                      <a:gd name="T38" fmla="*/ 374 w 378"/>
                      <a:gd name="T39" fmla="*/ 111 h 204"/>
                      <a:gd name="T40" fmla="*/ 337 w 378"/>
                      <a:gd name="T41" fmla="*/ 96 h 204"/>
                      <a:gd name="T42" fmla="*/ 352 w 378"/>
                      <a:gd name="T43" fmla="*/ 88 h 204"/>
                      <a:gd name="T44" fmla="*/ 361 w 378"/>
                      <a:gd name="T45" fmla="*/ 81 h 204"/>
                      <a:gd name="T46" fmla="*/ 332 w 378"/>
                      <a:gd name="T47" fmla="*/ 69 h 204"/>
                      <a:gd name="T48" fmla="*/ 344 w 378"/>
                      <a:gd name="T49" fmla="*/ 63 h 204"/>
                      <a:gd name="T50" fmla="*/ 350 w 378"/>
                      <a:gd name="T51" fmla="*/ 54 h 204"/>
                      <a:gd name="T52" fmla="*/ 365 w 378"/>
                      <a:gd name="T53" fmla="*/ 43 h 204"/>
                      <a:gd name="T54" fmla="*/ 367 w 378"/>
                      <a:gd name="T55" fmla="*/ 37 h 204"/>
                      <a:gd name="T56" fmla="*/ 349 w 378"/>
                      <a:gd name="T57" fmla="*/ 28 h 204"/>
                      <a:gd name="T58" fmla="*/ 364 w 378"/>
                      <a:gd name="T59" fmla="*/ 19 h 204"/>
                      <a:gd name="T60" fmla="*/ 337 w 378"/>
                      <a:gd name="T61" fmla="*/ 3 h 204"/>
                      <a:gd name="T62" fmla="*/ 308 w 378"/>
                      <a:gd name="T63" fmla="*/ 7 h 204"/>
                      <a:gd name="T64" fmla="*/ 299 w 378"/>
                      <a:gd name="T65" fmla="*/ 18 h 204"/>
                      <a:gd name="T66" fmla="*/ 277 w 378"/>
                      <a:gd name="T67" fmla="*/ 33 h 204"/>
                      <a:gd name="T68" fmla="*/ 197 w 378"/>
                      <a:gd name="T69" fmla="*/ 39 h 204"/>
                      <a:gd name="T70" fmla="*/ 140 w 378"/>
                      <a:gd name="T71" fmla="*/ 34 h 204"/>
                      <a:gd name="T72" fmla="*/ 131 w 378"/>
                      <a:gd name="T73" fmla="*/ 22 h 204"/>
                      <a:gd name="T74" fmla="*/ 55 w 378"/>
                      <a:gd name="T75" fmla="*/ 28 h 204"/>
                      <a:gd name="T76" fmla="*/ 20 w 378"/>
                      <a:gd name="T77" fmla="*/ 34 h 204"/>
                      <a:gd name="T78" fmla="*/ 5 w 378"/>
                      <a:gd name="T79" fmla="*/ 39 h 204"/>
                      <a:gd name="T80" fmla="*/ 8 w 378"/>
                      <a:gd name="T81" fmla="*/ 46 h 204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w 378"/>
                      <a:gd name="T124" fmla="*/ 0 h 204"/>
                      <a:gd name="T125" fmla="*/ 378 w 378"/>
                      <a:gd name="T126" fmla="*/ 204 h 204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T123" t="T124" r="T125" b="T126"/>
                    <a:pathLst>
                      <a:path w="378" h="204">
                        <a:moveTo>
                          <a:pt x="8" y="46"/>
                        </a:moveTo>
                        <a:cubicBezTo>
                          <a:pt x="18" y="48"/>
                          <a:pt x="27" y="50"/>
                          <a:pt x="37" y="52"/>
                        </a:cubicBezTo>
                        <a:cubicBezTo>
                          <a:pt x="45" y="56"/>
                          <a:pt x="52" y="59"/>
                          <a:pt x="59" y="64"/>
                        </a:cubicBezTo>
                        <a:cubicBezTo>
                          <a:pt x="63" y="70"/>
                          <a:pt x="66" y="76"/>
                          <a:pt x="70" y="82"/>
                        </a:cubicBezTo>
                        <a:cubicBezTo>
                          <a:pt x="71" y="88"/>
                          <a:pt x="74" y="91"/>
                          <a:pt x="76" y="96"/>
                        </a:cubicBezTo>
                        <a:cubicBezTo>
                          <a:pt x="79" y="119"/>
                          <a:pt x="78" y="110"/>
                          <a:pt x="80" y="123"/>
                        </a:cubicBezTo>
                        <a:cubicBezTo>
                          <a:pt x="79" y="137"/>
                          <a:pt x="76" y="144"/>
                          <a:pt x="71" y="156"/>
                        </a:cubicBezTo>
                        <a:cubicBezTo>
                          <a:pt x="70" y="166"/>
                          <a:pt x="70" y="178"/>
                          <a:pt x="65" y="187"/>
                        </a:cubicBezTo>
                        <a:cubicBezTo>
                          <a:pt x="63" y="198"/>
                          <a:pt x="67" y="200"/>
                          <a:pt x="77" y="204"/>
                        </a:cubicBezTo>
                        <a:cubicBezTo>
                          <a:pt x="94" y="197"/>
                          <a:pt x="128" y="204"/>
                          <a:pt x="149" y="202"/>
                        </a:cubicBezTo>
                        <a:cubicBezTo>
                          <a:pt x="155" y="197"/>
                          <a:pt x="159" y="196"/>
                          <a:pt x="154" y="189"/>
                        </a:cubicBezTo>
                        <a:cubicBezTo>
                          <a:pt x="156" y="179"/>
                          <a:pt x="169" y="182"/>
                          <a:pt x="178" y="181"/>
                        </a:cubicBezTo>
                        <a:cubicBezTo>
                          <a:pt x="201" y="183"/>
                          <a:pt x="224" y="184"/>
                          <a:pt x="247" y="186"/>
                        </a:cubicBezTo>
                        <a:cubicBezTo>
                          <a:pt x="277" y="182"/>
                          <a:pt x="310" y="184"/>
                          <a:pt x="341" y="183"/>
                        </a:cubicBezTo>
                        <a:cubicBezTo>
                          <a:pt x="347" y="181"/>
                          <a:pt x="352" y="180"/>
                          <a:pt x="358" y="178"/>
                        </a:cubicBezTo>
                        <a:cubicBezTo>
                          <a:pt x="357" y="174"/>
                          <a:pt x="358" y="169"/>
                          <a:pt x="355" y="165"/>
                        </a:cubicBezTo>
                        <a:cubicBezTo>
                          <a:pt x="351" y="160"/>
                          <a:pt x="341" y="156"/>
                          <a:pt x="337" y="150"/>
                        </a:cubicBezTo>
                        <a:cubicBezTo>
                          <a:pt x="338" y="144"/>
                          <a:pt x="341" y="141"/>
                          <a:pt x="343" y="136"/>
                        </a:cubicBezTo>
                        <a:cubicBezTo>
                          <a:pt x="340" y="123"/>
                          <a:pt x="343" y="124"/>
                          <a:pt x="355" y="123"/>
                        </a:cubicBezTo>
                        <a:cubicBezTo>
                          <a:pt x="362" y="120"/>
                          <a:pt x="374" y="111"/>
                          <a:pt x="374" y="111"/>
                        </a:cubicBezTo>
                        <a:cubicBezTo>
                          <a:pt x="378" y="100"/>
                          <a:pt x="346" y="97"/>
                          <a:pt x="337" y="96"/>
                        </a:cubicBezTo>
                        <a:cubicBezTo>
                          <a:pt x="340" y="94"/>
                          <a:pt x="348" y="91"/>
                          <a:pt x="352" y="88"/>
                        </a:cubicBezTo>
                        <a:cubicBezTo>
                          <a:pt x="355" y="86"/>
                          <a:pt x="361" y="81"/>
                          <a:pt x="361" y="81"/>
                        </a:cubicBezTo>
                        <a:cubicBezTo>
                          <a:pt x="357" y="71"/>
                          <a:pt x="342" y="70"/>
                          <a:pt x="332" y="69"/>
                        </a:cubicBezTo>
                        <a:cubicBezTo>
                          <a:pt x="318" y="64"/>
                          <a:pt x="340" y="63"/>
                          <a:pt x="344" y="63"/>
                        </a:cubicBezTo>
                        <a:cubicBezTo>
                          <a:pt x="350" y="61"/>
                          <a:pt x="355" y="60"/>
                          <a:pt x="350" y="54"/>
                        </a:cubicBezTo>
                        <a:cubicBezTo>
                          <a:pt x="353" y="49"/>
                          <a:pt x="365" y="43"/>
                          <a:pt x="365" y="43"/>
                        </a:cubicBezTo>
                        <a:cubicBezTo>
                          <a:pt x="366" y="41"/>
                          <a:pt x="368" y="39"/>
                          <a:pt x="367" y="37"/>
                        </a:cubicBezTo>
                        <a:cubicBezTo>
                          <a:pt x="362" y="32"/>
                          <a:pt x="349" y="28"/>
                          <a:pt x="349" y="28"/>
                        </a:cubicBezTo>
                        <a:cubicBezTo>
                          <a:pt x="356" y="25"/>
                          <a:pt x="360" y="26"/>
                          <a:pt x="364" y="19"/>
                        </a:cubicBezTo>
                        <a:cubicBezTo>
                          <a:pt x="361" y="9"/>
                          <a:pt x="347" y="4"/>
                          <a:pt x="337" y="3"/>
                        </a:cubicBezTo>
                        <a:cubicBezTo>
                          <a:pt x="331" y="0"/>
                          <a:pt x="317" y="6"/>
                          <a:pt x="308" y="7"/>
                        </a:cubicBezTo>
                        <a:cubicBezTo>
                          <a:pt x="302" y="10"/>
                          <a:pt x="303" y="13"/>
                          <a:pt x="299" y="18"/>
                        </a:cubicBezTo>
                        <a:cubicBezTo>
                          <a:pt x="294" y="24"/>
                          <a:pt x="284" y="28"/>
                          <a:pt x="277" y="33"/>
                        </a:cubicBezTo>
                        <a:cubicBezTo>
                          <a:pt x="265" y="57"/>
                          <a:pt x="224" y="39"/>
                          <a:pt x="197" y="39"/>
                        </a:cubicBezTo>
                        <a:cubicBezTo>
                          <a:pt x="178" y="36"/>
                          <a:pt x="159" y="36"/>
                          <a:pt x="140" y="34"/>
                        </a:cubicBezTo>
                        <a:cubicBezTo>
                          <a:pt x="139" y="27"/>
                          <a:pt x="138" y="25"/>
                          <a:pt x="131" y="22"/>
                        </a:cubicBezTo>
                        <a:cubicBezTo>
                          <a:pt x="106" y="26"/>
                          <a:pt x="80" y="27"/>
                          <a:pt x="55" y="28"/>
                        </a:cubicBezTo>
                        <a:cubicBezTo>
                          <a:pt x="43" y="29"/>
                          <a:pt x="32" y="32"/>
                          <a:pt x="20" y="34"/>
                        </a:cubicBezTo>
                        <a:cubicBezTo>
                          <a:pt x="15" y="36"/>
                          <a:pt x="10" y="37"/>
                          <a:pt x="5" y="39"/>
                        </a:cubicBezTo>
                        <a:cubicBezTo>
                          <a:pt x="0" y="45"/>
                          <a:pt x="8" y="56"/>
                          <a:pt x="8" y="46"/>
                        </a:cubicBezTo>
                        <a:close/>
                      </a:path>
                    </a:pathLst>
                  </a:cu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/>
                    <a:endParaRPr lang="en-US"/>
                  </a:p>
                </p:txBody>
              </p:sp>
              <p:sp>
                <p:nvSpPr>
                  <p:cNvPr id="187" name="Freeform 35"/>
                  <p:cNvSpPr>
                    <a:spLocks noChangeAspect="1"/>
                  </p:cNvSpPr>
                  <p:nvPr/>
                </p:nvSpPr>
                <p:spPr bwMode="auto">
                  <a:xfrm>
                    <a:off x="2200" y="2172"/>
                    <a:ext cx="94" cy="44"/>
                  </a:xfrm>
                  <a:custGeom>
                    <a:avLst/>
                    <a:gdLst>
                      <a:gd name="T0" fmla="*/ 66 w 66"/>
                      <a:gd name="T1" fmla="*/ 0 h 20"/>
                      <a:gd name="T2" fmla="*/ 30 w 66"/>
                      <a:gd name="T3" fmla="*/ 9 h 20"/>
                      <a:gd name="T4" fmla="*/ 10 w 66"/>
                      <a:gd name="T5" fmla="*/ 15 h 20"/>
                      <a:gd name="T6" fmla="*/ 0 w 66"/>
                      <a:gd name="T7" fmla="*/ 20 h 2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66"/>
                      <a:gd name="T13" fmla="*/ 0 h 20"/>
                      <a:gd name="T14" fmla="*/ 66 w 66"/>
                      <a:gd name="T15" fmla="*/ 20 h 2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66" h="20">
                        <a:moveTo>
                          <a:pt x="66" y="0"/>
                        </a:moveTo>
                        <a:cubicBezTo>
                          <a:pt x="53" y="3"/>
                          <a:pt x="43" y="8"/>
                          <a:pt x="30" y="9"/>
                        </a:cubicBezTo>
                        <a:cubicBezTo>
                          <a:pt x="24" y="12"/>
                          <a:pt x="17" y="14"/>
                          <a:pt x="10" y="15"/>
                        </a:cubicBezTo>
                        <a:cubicBezTo>
                          <a:pt x="7" y="17"/>
                          <a:pt x="2" y="17"/>
                          <a:pt x="0" y="20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/>
                    <a:endParaRPr lang="en-US"/>
                  </a:p>
                </p:txBody>
              </p:sp>
            </p:grpSp>
            <p:sp>
              <p:nvSpPr>
                <p:cNvPr id="182" name="Line 3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923" y="1162"/>
                  <a:ext cx="8" cy="276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83" name="Freeform 37"/>
                <p:cNvSpPr>
                  <a:spLocks noChangeAspect="1"/>
                </p:cNvSpPr>
                <p:nvPr/>
              </p:nvSpPr>
              <p:spPr bwMode="auto">
                <a:xfrm flipH="1">
                  <a:off x="3870" y="3929"/>
                  <a:ext cx="109" cy="218"/>
                </a:xfrm>
                <a:custGeom>
                  <a:avLst/>
                  <a:gdLst>
                    <a:gd name="T0" fmla="*/ 0 w 363"/>
                    <a:gd name="T1" fmla="*/ 0 h 726"/>
                    <a:gd name="T2" fmla="*/ 363 w 363"/>
                    <a:gd name="T3" fmla="*/ 0 h 726"/>
                    <a:gd name="T4" fmla="*/ 363 w 363"/>
                    <a:gd name="T5" fmla="*/ 91 h 726"/>
                    <a:gd name="T6" fmla="*/ 272 w 363"/>
                    <a:gd name="T7" fmla="*/ 91 h 726"/>
                    <a:gd name="T8" fmla="*/ 272 w 363"/>
                    <a:gd name="T9" fmla="*/ 182 h 726"/>
                    <a:gd name="T10" fmla="*/ 363 w 363"/>
                    <a:gd name="T11" fmla="*/ 182 h 726"/>
                    <a:gd name="T12" fmla="*/ 363 w 363"/>
                    <a:gd name="T13" fmla="*/ 454 h 726"/>
                    <a:gd name="T14" fmla="*/ 181 w 363"/>
                    <a:gd name="T15" fmla="*/ 726 h 726"/>
                    <a:gd name="T16" fmla="*/ 0 w 363"/>
                    <a:gd name="T17" fmla="*/ 454 h 726"/>
                    <a:gd name="T18" fmla="*/ 0 w 363"/>
                    <a:gd name="T19" fmla="*/ 182 h 726"/>
                    <a:gd name="T20" fmla="*/ 91 w 363"/>
                    <a:gd name="T21" fmla="*/ 182 h 726"/>
                    <a:gd name="T22" fmla="*/ 91 w 363"/>
                    <a:gd name="T23" fmla="*/ 91 h 726"/>
                    <a:gd name="T24" fmla="*/ 0 w 363"/>
                    <a:gd name="T25" fmla="*/ 91 h 726"/>
                    <a:gd name="T26" fmla="*/ 0 w 363"/>
                    <a:gd name="T27" fmla="*/ 0 h 72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363"/>
                    <a:gd name="T43" fmla="*/ 0 h 726"/>
                    <a:gd name="T44" fmla="*/ 363 w 363"/>
                    <a:gd name="T45" fmla="*/ 726 h 72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363" h="726">
                      <a:moveTo>
                        <a:pt x="0" y="0"/>
                      </a:moveTo>
                      <a:lnTo>
                        <a:pt x="363" y="0"/>
                      </a:lnTo>
                      <a:lnTo>
                        <a:pt x="363" y="91"/>
                      </a:lnTo>
                      <a:lnTo>
                        <a:pt x="272" y="91"/>
                      </a:lnTo>
                      <a:lnTo>
                        <a:pt x="272" y="182"/>
                      </a:lnTo>
                      <a:lnTo>
                        <a:pt x="363" y="182"/>
                      </a:lnTo>
                      <a:lnTo>
                        <a:pt x="363" y="454"/>
                      </a:lnTo>
                      <a:lnTo>
                        <a:pt x="181" y="726"/>
                      </a:lnTo>
                      <a:lnTo>
                        <a:pt x="0" y="454"/>
                      </a:lnTo>
                      <a:lnTo>
                        <a:pt x="0" y="182"/>
                      </a:lnTo>
                      <a:lnTo>
                        <a:pt x="91" y="182"/>
                      </a:lnTo>
                      <a:lnTo>
                        <a:pt x="91" y="91"/>
                      </a:lnTo>
                      <a:lnTo>
                        <a:pt x="0" y="9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AC8700"/>
                    </a:gs>
                    <a:gs pos="50000">
                      <a:srgbClr val="EAD25A"/>
                    </a:gs>
                    <a:gs pos="100000">
                      <a:srgbClr val="AC8700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/>
                </a:p>
              </p:txBody>
            </p:sp>
          </p:grpSp>
          <p:grpSp>
            <p:nvGrpSpPr>
              <p:cNvPr id="18" name="Group 38"/>
              <p:cNvGrpSpPr>
                <a:grpSpLocks noChangeAspect="1"/>
              </p:cNvGrpSpPr>
              <p:nvPr/>
            </p:nvGrpSpPr>
            <p:grpSpPr bwMode="auto">
              <a:xfrm rot="-5400000">
                <a:off x="3607" y="2661"/>
                <a:ext cx="679" cy="1497"/>
                <a:chOff x="3242" y="1570"/>
                <a:chExt cx="1226" cy="1497"/>
              </a:xfrm>
            </p:grpSpPr>
            <p:sp>
              <p:nvSpPr>
                <p:cNvPr id="108" name="Oval 3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3242" y="1570"/>
                  <a:ext cx="1180" cy="1497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109" name="Oval 40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3288" y="1570"/>
                  <a:ext cx="1180" cy="1497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 useBgFill="1">
              <p:nvSpPr>
                <p:cNvPr id="110" name="Oval 41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3502" y="1770"/>
                  <a:ext cx="772" cy="1089"/>
                </a:xfrm>
                <a:prstGeom prst="ellipse">
                  <a:avLst/>
                </a:prstGeom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111" name="Freeform 42"/>
                <p:cNvSpPr>
                  <a:spLocks noChangeAspect="1"/>
                </p:cNvSpPr>
                <p:nvPr/>
              </p:nvSpPr>
              <p:spPr bwMode="auto">
                <a:xfrm flipH="1">
                  <a:off x="3759" y="1769"/>
                  <a:ext cx="518" cy="1090"/>
                </a:xfrm>
                <a:custGeom>
                  <a:avLst/>
                  <a:gdLst>
                    <a:gd name="T0" fmla="*/ 232 w 518"/>
                    <a:gd name="T1" fmla="*/ 48 h 1090"/>
                    <a:gd name="T2" fmla="*/ 186 w 518"/>
                    <a:gd name="T3" fmla="*/ 82 h 1090"/>
                    <a:gd name="T4" fmla="*/ 142 w 518"/>
                    <a:gd name="T5" fmla="*/ 124 h 1090"/>
                    <a:gd name="T6" fmla="*/ 92 w 518"/>
                    <a:gd name="T7" fmla="*/ 198 h 1090"/>
                    <a:gd name="T8" fmla="*/ 62 w 518"/>
                    <a:gd name="T9" fmla="*/ 252 h 1090"/>
                    <a:gd name="T10" fmla="*/ 38 w 518"/>
                    <a:gd name="T11" fmla="*/ 316 h 1090"/>
                    <a:gd name="T12" fmla="*/ 18 w 518"/>
                    <a:gd name="T13" fmla="*/ 386 h 1090"/>
                    <a:gd name="T14" fmla="*/ 4 w 518"/>
                    <a:gd name="T15" fmla="*/ 474 h 1090"/>
                    <a:gd name="T16" fmla="*/ 4 w 518"/>
                    <a:gd name="T17" fmla="*/ 590 h 1090"/>
                    <a:gd name="T18" fmla="*/ 18 w 518"/>
                    <a:gd name="T19" fmla="*/ 708 h 1090"/>
                    <a:gd name="T20" fmla="*/ 68 w 518"/>
                    <a:gd name="T21" fmla="*/ 848 h 1090"/>
                    <a:gd name="T22" fmla="*/ 112 w 518"/>
                    <a:gd name="T23" fmla="*/ 928 h 1090"/>
                    <a:gd name="T24" fmla="*/ 176 w 518"/>
                    <a:gd name="T25" fmla="*/ 1002 h 1090"/>
                    <a:gd name="T26" fmla="*/ 274 w 518"/>
                    <a:gd name="T27" fmla="*/ 1068 h 1090"/>
                    <a:gd name="T28" fmla="*/ 394 w 518"/>
                    <a:gd name="T29" fmla="*/ 1090 h 1090"/>
                    <a:gd name="T30" fmla="*/ 518 w 518"/>
                    <a:gd name="T31" fmla="*/ 1056 h 1090"/>
                    <a:gd name="T32" fmla="*/ 382 w 518"/>
                    <a:gd name="T33" fmla="*/ 1070 h 1090"/>
                    <a:gd name="T34" fmla="*/ 266 w 518"/>
                    <a:gd name="T35" fmla="*/ 1022 h 1090"/>
                    <a:gd name="T36" fmla="*/ 190 w 518"/>
                    <a:gd name="T37" fmla="*/ 948 h 1090"/>
                    <a:gd name="T38" fmla="*/ 138 w 518"/>
                    <a:gd name="T39" fmla="*/ 862 h 1090"/>
                    <a:gd name="T40" fmla="*/ 98 w 518"/>
                    <a:gd name="T41" fmla="*/ 748 h 1090"/>
                    <a:gd name="T42" fmla="*/ 78 w 518"/>
                    <a:gd name="T43" fmla="*/ 610 h 1090"/>
                    <a:gd name="T44" fmla="*/ 80 w 518"/>
                    <a:gd name="T45" fmla="*/ 452 h 1090"/>
                    <a:gd name="T46" fmla="*/ 104 w 518"/>
                    <a:gd name="T47" fmla="*/ 326 h 1090"/>
                    <a:gd name="T48" fmla="*/ 144 w 518"/>
                    <a:gd name="T49" fmla="*/ 226 h 1090"/>
                    <a:gd name="T50" fmla="*/ 202 w 518"/>
                    <a:gd name="T51" fmla="*/ 130 h 1090"/>
                    <a:gd name="T52" fmla="*/ 284 w 518"/>
                    <a:gd name="T53" fmla="*/ 58 h 1090"/>
                    <a:gd name="T54" fmla="*/ 354 w 518"/>
                    <a:gd name="T55" fmla="*/ 22 h 1090"/>
                    <a:gd name="T56" fmla="*/ 446 w 518"/>
                    <a:gd name="T57" fmla="*/ 8 h 1090"/>
                    <a:gd name="T58" fmla="*/ 384 w 518"/>
                    <a:gd name="T59" fmla="*/ 0 h 1090"/>
                    <a:gd name="T60" fmla="*/ 336 w 518"/>
                    <a:gd name="T61" fmla="*/ 4 h 1090"/>
                    <a:gd name="T62" fmla="*/ 288 w 518"/>
                    <a:gd name="T63" fmla="*/ 16 h 1090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518"/>
                    <a:gd name="T97" fmla="*/ 0 h 1090"/>
                    <a:gd name="T98" fmla="*/ 518 w 518"/>
                    <a:gd name="T99" fmla="*/ 1090 h 1090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518" h="1090">
                      <a:moveTo>
                        <a:pt x="260" y="30"/>
                      </a:moveTo>
                      <a:lnTo>
                        <a:pt x="232" y="48"/>
                      </a:lnTo>
                      <a:lnTo>
                        <a:pt x="208" y="66"/>
                      </a:lnTo>
                      <a:lnTo>
                        <a:pt x="186" y="82"/>
                      </a:lnTo>
                      <a:lnTo>
                        <a:pt x="170" y="100"/>
                      </a:lnTo>
                      <a:lnTo>
                        <a:pt x="142" y="124"/>
                      </a:lnTo>
                      <a:lnTo>
                        <a:pt x="116" y="156"/>
                      </a:lnTo>
                      <a:lnTo>
                        <a:pt x="92" y="198"/>
                      </a:lnTo>
                      <a:lnTo>
                        <a:pt x="76" y="226"/>
                      </a:lnTo>
                      <a:lnTo>
                        <a:pt x="62" y="252"/>
                      </a:lnTo>
                      <a:lnTo>
                        <a:pt x="46" y="294"/>
                      </a:lnTo>
                      <a:lnTo>
                        <a:pt x="38" y="316"/>
                      </a:lnTo>
                      <a:lnTo>
                        <a:pt x="26" y="354"/>
                      </a:lnTo>
                      <a:lnTo>
                        <a:pt x="18" y="386"/>
                      </a:lnTo>
                      <a:lnTo>
                        <a:pt x="10" y="424"/>
                      </a:lnTo>
                      <a:lnTo>
                        <a:pt x="4" y="474"/>
                      </a:lnTo>
                      <a:lnTo>
                        <a:pt x="0" y="522"/>
                      </a:lnTo>
                      <a:lnTo>
                        <a:pt x="4" y="590"/>
                      </a:lnTo>
                      <a:lnTo>
                        <a:pt x="10" y="640"/>
                      </a:lnTo>
                      <a:lnTo>
                        <a:pt x="18" y="708"/>
                      </a:lnTo>
                      <a:lnTo>
                        <a:pt x="38" y="772"/>
                      </a:lnTo>
                      <a:lnTo>
                        <a:pt x="68" y="848"/>
                      </a:lnTo>
                      <a:lnTo>
                        <a:pt x="88" y="894"/>
                      </a:lnTo>
                      <a:lnTo>
                        <a:pt x="112" y="928"/>
                      </a:lnTo>
                      <a:lnTo>
                        <a:pt x="144" y="970"/>
                      </a:lnTo>
                      <a:lnTo>
                        <a:pt x="176" y="1002"/>
                      </a:lnTo>
                      <a:lnTo>
                        <a:pt x="222" y="1040"/>
                      </a:lnTo>
                      <a:lnTo>
                        <a:pt x="274" y="1068"/>
                      </a:lnTo>
                      <a:lnTo>
                        <a:pt x="328" y="1084"/>
                      </a:lnTo>
                      <a:lnTo>
                        <a:pt x="394" y="1090"/>
                      </a:lnTo>
                      <a:lnTo>
                        <a:pt x="466" y="1078"/>
                      </a:lnTo>
                      <a:lnTo>
                        <a:pt x="518" y="1056"/>
                      </a:lnTo>
                      <a:lnTo>
                        <a:pt x="442" y="1066"/>
                      </a:lnTo>
                      <a:lnTo>
                        <a:pt x="382" y="1070"/>
                      </a:lnTo>
                      <a:lnTo>
                        <a:pt x="316" y="1052"/>
                      </a:lnTo>
                      <a:lnTo>
                        <a:pt x="266" y="1022"/>
                      </a:lnTo>
                      <a:lnTo>
                        <a:pt x="226" y="986"/>
                      </a:lnTo>
                      <a:lnTo>
                        <a:pt x="190" y="948"/>
                      </a:lnTo>
                      <a:lnTo>
                        <a:pt x="160" y="904"/>
                      </a:lnTo>
                      <a:lnTo>
                        <a:pt x="138" y="862"/>
                      </a:lnTo>
                      <a:lnTo>
                        <a:pt x="114" y="802"/>
                      </a:lnTo>
                      <a:lnTo>
                        <a:pt x="98" y="748"/>
                      </a:lnTo>
                      <a:lnTo>
                        <a:pt x="86" y="676"/>
                      </a:lnTo>
                      <a:lnTo>
                        <a:pt x="78" y="610"/>
                      </a:lnTo>
                      <a:lnTo>
                        <a:pt x="78" y="532"/>
                      </a:lnTo>
                      <a:lnTo>
                        <a:pt x="80" y="452"/>
                      </a:lnTo>
                      <a:lnTo>
                        <a:pt x="90" y="374"/>
                      </a:lnTo>
                      <a:lnTo>
                        <a:pt x="104" y="326"/>
                      </a:lnTo>
                      <a:lnTo>
                        <a:pt x="120" y="276"/>
                      </a:lnTo>
                      <a:lnTo>
                        <a:pt x="144" y="226"/>
                      </a:lnTo>
                      <a:lnTo>
                        <a:pt x="168" y="178"/>
                      </a:lnTo>
                      <a:lnTo>
                        <a:pt x="202" y="130"/>
                      </a:lnTo>
                      <a:lnTo>
                        <a:pt x="232" y="98"/>
                      </a:lnTo>
                      <a:lnTo>
                        <a:pt x="284" y="58"/>
                      </a:lnTo>
                      <a:lnTo>
                        <a:pt x="314" y="38"/>
                      </a:lnTo>
                      <a:lnTo>
                        <a:pt x="354" y="22"/>
                      </a:lnTo>
                      <a:lnTo>
                        <a:pt x="384" y="16"/>
                      </a:lnTo>
                      <a:lnTo>
                        <a:pt x="446" y="8"/>
                      </a:lnTo>
                      <a:lnTo>
                        <a:pt x="410" y="2"/>
                      </a:lnTo>
                      <a:lnTo>
                        <a:pt x="384" y="0"/>
                      </a:lnTo>
                      <a:lnTo>
                        <a:pt x="368" y="2"/>
                      </a:lnTo>
                      <a:lnTo>
                        <a:pt x="336" y="4"/>
                      </a:lnTo>
                      <a:lnTo>
                        <a:pt x="314" y="8"/>
                      </a:lnTo>
                      <a:lnTo>
                        <a:pt x="288" y="16"/>
                      </a:lnTo>
                      <a:lnTo>
                        <a:pt x="260" y="3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112" name="Line 43"/>
                <p:cNvSpPr>
                  <a:spLocks noChangeAspect="1" noChangeShapeType="1"/>
                </p:cNvSpPr>
                <p:nvPr/>
              </p:nvSpPr>
              <p:spPr bwMode="auto">
                <a:xfrm>
                  <a:off x="3919" y="2888"/>
                  <a:ext cx="4" cy="13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13" name="Line 44"/>
                <p:cNvSpPr>
                  <a:spLocks noChangeAspect="1" noChangeShapeType="1"/>
                </p:cNvSpPr>
                <p:nvPr/>
              </p:nvSpPr>
              <p:spPr bwMode="auto">
                <a:xfrm>
                  <a:off x="3880" y="1596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14" name="Line 4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316" y="2372"/>
                  <a:ext cx="152" cy="1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15" name="Line 4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300" y="2260"/>
                  <a:ext cx="148" cy="1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16" name="Line 47"/>
                <p:cNvSpPr>
                  <a:spLocks noChangeAspect="1" noChangeShapeType="1"/>
                </p:cNvSpPr>
                <p:nvPr/>
              </p:nvSpPr>
              <p:spPr bwMode="auto">
                <a:xfrm>
                  <a:off x="3530" y="1738"/>
                  <a:ext cx="78" cy="1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17" name="Line 48"/>
                <p:cNvSpPr>
                  <a:spLocks noChangeAspect="1" noChangeShapeType="1"/>
                </p:cNvSpPr>
                <p:nvPr/>
              </p:nvSpPr>
              <p:spPr bwMode="auto">
                <a:xfrm>
                  <a:off x="4159" y="2752"/>
                  <a:ext cx="80" cy="12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18" name="Line 49"/>
                <p:cNvSpPr>
                  <a:spLocks noChangeAspect="1" noChangeShapeType="1"/>
                </p:cNvSpPr>
                <p:nvPr/>
              </p:nvSpPr>
              <p:spPr bwMode="auto">
                <a:xfrm>
                  <a:off x="3346" y="2052"/>
                  <a:ext cx="150" cy="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19" name="Line 50"/>
                <p:cNvSpPr>
                  <a:spLocks noChangeAspect="1" noChangeShapeType="1"/>
                </p:cNvSpPr>
                <p:nvPr/>
              </p:nvSpPr>
              <p:spPr bwMode="auto">
                <a:xfrm>
                  <a:off x="4280" y="2492"/>
                  <a:ext cx="136" cy="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20" name="Line 5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394" y="2594"/>
                  <a:ext cx="124" cy="8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21" name="Line 52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264" y="1980"/>
                  <a:ext cx="124" cy="8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22" name="Line 53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622" y="2812"/>
                  <a:ext cx="62" cy="1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23" name="Line 54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110" y="1694"/>
                  <a:ext cx="6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grpSp>
              <p:nvGrpSpPr>
                <p:cNvPr id="51" name="Group 55"/>
                <p:cNvGrpSpPr>
                  <a:grpSpLocks noChangeAspect="1"/>
                </p:cNvGrpSpPr>
                <p:nvPr/>
              </p:nvGrpSpPr>
              <p:grpSpPr bwMode="auto">
                <a:xfrm>
                  <a:off x="3340" y="2143"/>
                  <a:ext cx="106" cy="188"/>
                  <a:chOff x="3340" y="2143"/>
                  <a:chExt cx="106" cy="188"/>
                </a:xfrm>
              </p:grpSpPr>
              <p:sp>
                <p:nvSpPr>
                  <p:cNvPr id="177" name="Line 56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42" y="2325"/>
                    <a:ext cx="92" cy="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78" name="Line 5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40" y="2268"/>
                    <a:ext cx="9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79" name="Line 5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42" y="2201"/>
                    <a:ext cx="94" cy="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80" name="Line 5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52" y="2143"/>
                    <a:ext cx="94" cy="2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52" name="Group 60"/>
                <p:cNvGrpSpPr>
                  <a:grpSpLocks noChangeAspect="1"/>
                </p:cNvGrpSpPr>
                <p:nvPr/>
              </p:nvGrpSpPr>
              <p:grpSpPr bwMode="auto">
                <a:xfrm>
                  <a:off x="3356" y="2435"/>
                  <a:ext cx="122" cy="170"/>
                  <a:chOff x="3356" y="2435"/>
                  <a:chExt cx="122" cy="170"/>
                </a:xfrm>
              </p:grpSpPr>
              <p:sp>
                <p:nvSpPr>
                  <p:cNvPr id="173" name="Line 61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56" y="2435"/>
                    <a:ext cx="92" cy="2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74" name="Line 62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66" y="2479"/>
                    <a:ext cx="90" cy="2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75" name="Line 63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80" y="2525"/>
                    <a:ext cx="86" cy="2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76" name="Line 64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94" y="2569"/>
                    <a:ext cx="84" cy="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53" name="Group 65"/>
                <p:cNvGrpSpPr>
                  <a:grpSpLocks noChangeAspect="1"/>
                </p:cNvGrpSpPr>
                <p:nvPr/>
              </p:nvGrpSpPr>
              <p:grpSpPr bwMode="auto">
                <a:xfrm>
                  <a:off x="3450" y="2655"/>
                  <a:ext cx="184" cy="210"/>
                  <a:chOff x="3450" y="2655"/>
                  <a:chExt cx="184" cy="210"/>
                </a:xfrm>
              </p:grpSpPr>
              <p:sp>
                <p:nvSpPr>
                  <p:cNvPr id="169" name="Line 66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450" y="2655"/>
                    <a:ext cx="72" cy="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70" name="Line 67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486" y="2701"/>
                    <a:ext cx="70" cy="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71" name="Line 68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528" y="2747"/>
                    <a:ext cx="64" cy="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72" name="Line 69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578" y="2793"/>
                    <a:ext cx="56" cy="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sp>
              <p:nvSpPr>
                <p:cNvPr id="127" name="Line 7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682" y="2855"/>
                  <a:ext cx="34" cy="8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28" name="Line 7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732" y="2873"/>
                  <a:ext cx="28" cy="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29" name="Line 72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790" y="2891"/>
                  <a:ext cx="20" cy="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30" name="Line 73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850" y="2905"/>
                  <a:ext cx="14" cy="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31" name="Line 74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3402" y="2007"/>
                  <a:ext cx="70" cy="4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32" name="Line 75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3426" y="1947"/>
                  <a:ext cx="70" cy="4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33" name="Line 76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3456" y="1893"/>
                  <a:ext cx="64" cy="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34" name="Line 77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3488" y="1829"/>
                  <a:ext cx="64" cy="7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grpSp>
              <p:nvGrpSpPr>
                <p:cNvPr id="62" name="Group 78"/>
                <p:cNvGrpSpPr>
                  <a:grpSpLocks noChangeAspect="1"/>
                </p:cNvGrpSpPr>
                <p:nvPr/>
              </p:nvGrpSpPr>
              <p:grpSpPr bwMode="auto">
                <a:xfrm rot="404734">
                  <a:off x="3598" y="1617"/>
                  <a:ext cx="214" cy="186"/>
                  <a:chOff x="3586" y="1623"/>
                  <a:chExt cx="214" cy="186"/>
                </a:xfrm>
              </p:grpSpPr>
              <p:sp>
                <p:nvSpPr>
                  <p:cNvPr id="165" name="Line 79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586" y="1733"/>
                    <a:ext cx="52" cy="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66" name="Line 80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642" y="1693"/>
                    <a:ext cx="42" cy="8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67" name="Line 81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702" y="1657"/>
                    <a:ext cx="32" cy="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68" name="Line 82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780" y="1623"/>
                    <a:ext cx="20" cy="10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sp>
              <p:nvSpPr>
                <p:cNvPr id="136" name="Line 83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084" y="1695"/>
                  <a:ext cx="36" cy="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37" name="Line 84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034" y="1667"/>
                  <a:ext cx="32" cy="9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38" name="Line 8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982" y="1639"/>
                  <a:ext cx="26" cy="1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39" name="Line 8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932" y="1629"/>
                  <a:ext cx="12" cy="9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grpSp>
              <p:nvGrpSpPr>
                <p:cNvPr id="67" name="Group 87"/>
                <p:cNvGrpSpPr>
                  <a:grpSpLocks noChangeAspect="1"/>
                </p:cNvGrpSpPr>
                <p:nvPr/>
              </p:nvGrpSpPr>
              <p:grpSpPr bwMode="auto">
                <a:xfrm rot="10800000">
                  <a:off x="4211" y="2561"/>
                  <a:ext cx="150" cy="220"/>
                  <a:chOff x="3538" y="1965"/>
                  <a:chExt cx="150" cy="220"/>
                </a:xfrm>
              </p:grpSpPr>
              <p:sp>
                <p:nvSpPr>
                  <p:cNvPr id="161" name="Line 8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538" y="2143"/>
                    <a:ext cx="70" cy="4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62" name="Line 8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562" y="2083"/>
                    <a:ext cx="70" cy="4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63" name="Line 9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592" y="2029"/>
                    <a:ext cx="64" cy="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64" name="Line 9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624" y="1965"/>
                    <a:ext cx="64" cy="7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68" name="Group 92"/>
                <p:cNvGrpSpPr>
                  <a:grpSpLocks noChangeAspect="1"/>
                </p:cNvGrpSpPr>
                <p:nvPr/>
              </p:nvGrpSpPr>
              <p:grpSpPr bwMode="auto">
                <a:xfrm rot="10800000">
                  <a:off x="3972" y="2812"/>
                  <a:ext cx="214" cy="186"/>
                  <a:chOff x="3586" y="1623"/>
                  <a:chExt cx="214" cy="186"/>
                </a:xfrm>
              </p:grpSpPr>
              <p:sp>
                <p:nvSpPr>
                  <p:cNvPr id="157" name="Line 93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586" y="1733"/>
                    <a:ext cx="52" cy="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58" name="Line 94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642" y="1693"/>
                    <a:ext cx="42" cy="8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59" name="Line 95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702" y="1657"/>
                    <a:ext cx="32" cy="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60" name="Line 96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780" y="1623"/>
                    <a:ext cx="20" cy="10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69" name="Group 97"/>
                <p:cNvGrpSpPr>
                  <a:grpSpLocks noChangeAspect="1"/>
                </p:cNvGrpSpPr>
                <p:nvPr/>
              </p:nvGrpSpPr>
              <p:grpSpPr bwMode="auto">
                <a:xfrm rot="-10506626">
                  <a:off x="4320" y="2309"/>
                  <a:ext cx="106" cy="188"/>
                  <a:chOff x="3340" y="2143"/>
                  <a:chExt cx="106" cy="188"/>
                </a:xfrm>
              </p:grpSpPr>
              <p:sp>
                <p:nvSpPr>
                  <p:cNvPr id="153" name="Line 98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42" y="2325"/>
                    <a:ext cx="92" cy="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54" name="Line 9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40" y="2268"/>
                    <a:ext cx="9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55" name="Line 10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42" y="2201"/>
                    <a:ext cx="94" cy="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56" name="Line 10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52" y="2143"/>
                    <a:ext cx="94" cy="2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70" name="Group 102"/>
                <p:cNvGrpSpPr>
                  <a:grpSpLocks noChangeAspect="1"/>
                </p:cNvGrpSpPr>
                <p:nvPr/>
              </p:nvGrpSpPr>
              <p:grpSpPr bwMode="auto">
                <a:xfrm rot="10800000">
                  <a:off x="4294" y="2061"/>
                  <a:ext cx="122" cy="170"/>
                  <a:chOff x="3356" y="2435"/>
                  <a:chExt cx="122" cy="170"/>
                </a:xfrm>
              </p:grpSpPr>
              <p:sp>
                <p:nvSpPr>
                  <p:cNvPr id="149" name="Line 103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56" y="2435"/>
                    <a:ext cx="92" cy="2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50" name="Line 104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66" y="2479"/>
                    <a:ext cx="90" cy="2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51" name="Line 105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80" y="2525"/>
                    <a:ext cx="86" cy="2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52" name="Line 106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94" y="2569"/>
                    <a:ext cx="84" cy="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71" name="Group 107"/>
                <p:cNvGrpSpPr>
                  <a:grpSpLocks noChangeAspect="1"/>
                </p:cNvGrpSpPr>
                <p:nvPr/>
              </p:nvGrpSpPr>
              <p:grpSpPr bwMode="auto">
                <a:xfrm rot="10800000">
                  <a:off x="4147" y="1778"/>
                  <a:ext cx="184" cy="210"/>
                  <a:chOff x="3450" y="2655"/>
                  <a:chExt cx="184" cy="210"/>
                </a:xfrm>
              </p:grpSpPr>
              <p:sp>
                <p:nvSpPr>
                  <p:cNvPr id="145" name="Line 108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450" y="2655"/>
                    <a:ext cx="72" cy="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46" name="Line 109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486" y="2701"/>
                    <a:ext cx="70" cy="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47" name="Line 110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528" y="2747"/>
                    <a:ext cx="64" cy="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48" name="Line 111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578" y="2793"/>
                    <a:ext cx="56" cy="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</p:grpSp>
          <p:grpSp>
            <p:nvGrpSpPr>
              <p:cNvPr id="124" name="Group 112"/>
              <p:cNvGrpSpPr>
                <a:grpSpLocks noChangeAspect="1"/>
              </p:cNvGrpSpPr>
              <p:nvPr/>
            </p:nvGrpSpPr>
            <p:grpSpPr bwMode="auto">
              <a:xfrm>
                <a:off x="3424" y="1706"/>
                <a:ext cx="979" cy="1196"/>
                <a:chOff x="3242" y="1570"/>
                <a:chExt cx="1226" cy="1497"/>
              </a:xfrm>
            </p:grpSpPr>
            <p:sp>
              <p:nvSpPr>
                <p:cNvPr id="35" name="Oval 113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3242" y="1570"/>
                  <a:ext cx="1180" cy="1497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36" name="Oval 114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3288" y="1570"/>
                  <a:ext cx="1180" cy="1497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 useBgFill="1">
              <p:nvSpPr>
                <p:cNvPr id="37" name="Oval 115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3502" y="1770"/>
                  <a:ext cx="772" cy="1089"/>
                </a:xfrm>
                <a:prstGeom prst="ellipse">
                  <a:avLst/>
                </a:prstGeom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38" name="Freeform 116"/>
                <p:cNvSpPr>
                  <a:spLocks noChangeAspect="1"/>
                </p:cNvSpPr>
                <p:nvPr/>
              </p:nvSpPr>
              <p:spPr bwMode="auto">
                <a:xfrm flipH="1">
                  <a:off x="3759" y="1769"/>
                  <a:ext cx="518" cy="1090"/>
                </a:xfrm>
                <a:custGeom>
                  <a:avLst/>
                  <a:gdLst>
                    <a:gd name="T0" fmla="*/ 232 w 518"/>
                    <a:gd name="T1" fmla="*/ 48 h 1090"/>
                    <a:gd name="T2" fmla="*/ 186 w 518"/>
                    <a:gd name="T3" fmla="*/ 82 h 1090"/>
                    <a:gd name="T4" fmla="*/ 142 w 518"/>
                    <a:gd name="T5" fmla="*/ 124 h 1090"/>
                    <a:gd name="T6" fmla="*/ 92 w 518"/>
                    <a:gd name="T7" fmla="*/ 198 h 1090"/>
                    <a:gd name="T8" fmla="*/ 62 w 518"/>
                    <a:gd name="T9" fmla="*/ 252 h 1090"/>
                    <a:gd name="T10" fmla="*/ 38 w 518"/>
                    <a:gd name="T11" fmla="*/ 316 h 1090"/>
                    <a:gd name="T12" fmla="*/ 18 w 518"/>
                    <a:gd name="T13" fmla="*/ 386 h 1090"/>
                    <a:gd name="T14" fmla="*/ 4 w 518"/>
                    <a:gd name="T15" fmla="*/ 474 h 1090"/>
                    <a:gd name="T16" fmla="*/ 4 w 518"/>
                    <a:gd name="T17" fmla="*/ 590 h 1090"/>
                    <a:gd name="T18" fmla="*/ 18 w 518"/>
                    <a:gd name="T19" fmla="*/ 708 h 1090"/>
                    <a:gd name="T20" fmla="*/ 68 w 518"/>
                    <a:gd name="T21" fmla="*/ 848 h 1090"/>
                    <a:gd name="T22" fmla="*/ 112 w 518"/>
                    <a:gd name="T23" fmla="*/ 928 h 1090"/>
                    <a:gd name="T24" fmla="*/ 176 w 518"/>
                    <a:gd name="T25" fmla="*/ 1002 h 1090"/>
                    <a:gd name="T26" fmla="*/ 274 w 518"/>
                    <a:gd name="T27" fmla="*/ 1068 h 1090"/>
                    <a:gd name="T28" fmla="*/ 394 w 518"/>
                    <a:gd name="T29" fmla="*/ 1090 h 1090"/>
                    <a:gd name="T30" fmla="*/ 518 w 518"/>
                    <a:gd name="T31" fmla="*/ 1056 h 1090"/>
                    <a:gd name="T32" fmla="*/ 382 w 518"/>
                    <a:gd name="T33" fmla="*/ 1070 h 1090"/>
                    <a:gd name="T34" fmla="*/ 266 w 518"/>
                    <a:gd name="T35" fmla="*/ 1022 h 1090"/>
                    <a:gd name="T36" fmla="*/ 190 w 518"/>
                    <a:gd name="T37" fmla="*/ 948 h 1090"/>
                    <a:gd name="T38" fmla="*/ 138 w 518"/>
                    <a:gd name="T39" fmla="*/ 862 h 1090"/>
                    <a:gd name="T40" fmla="*/ 98 w 518"/>
                    <a:gd name="T41" fmla="*/ 748 h 1090"/>
                    <a:gd name="T42" fmla="*/ 78 w 518"/>
                    <a:gd name="T43" fmla="*/ 610 h 1090"/>
                    <a:gd name="T44" fmla="*/ 80 w 518"/>
                    <a:gd name="T45" fmla="*/ 452 h 1090"/>
                    <a:gd name="T46" fmla="*/ 104 w 518"/>
                    <a:gd name="T47" fmla="*/ 326 h 1090"/>
                    <a:gd name="T48" fmla="*/ 144 w 518"/>
                    <a:gd name="T49" fmla="*/ 226 h 1090"/>
                    <a:gd name="T50" fmla="*/ 202 w 518"/>
                    <a:gd name="T51" fmla="*/ 130 h 1090"/>
                    <a:gd name="T52" fmla="*/ 284 w 518"/>
                    <a:gd name="T53" fmla="*/ 58 h 1090"/>
                    <a:gd name="T54" fmla="*/ 354 w 518"/>
                    <a:gd name="T55" fmla="*/ 22 h 1090"/>
                    <a:gd name="T56" fmla="*/ 446 w 518"/>
                    <a:gd name="T57" fmla="*/ 8 h 1090"/>
                    <a:gd name="T58" fmla="*/ 384 w 518"/>
                    <a:gd name="T59" fmla="*/ 0 h 1090"/>
                    <a:gd name="T60" fmla="*/ 336 w 518"/>
                    <a:gd name="T61" fmla="*/ 4 h 1090"/>
                    <a:gd name="T62" fmla="*/ 288 w 518"/>
                    <a:gd name="T63" fmla="*/ 16 h 1090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518"/>
                    <a:gd name="T97" fmla="*/ 0 h 1090"/>
                    <a:gd name="T98" fmla="*/ 518 w 518"/>
                    <a:gd name="T99" fmla="*/ 1090 h 1090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518" h="1090">
                      <a:moveTo>
                        <a:pt x="260" y="30"/>
                      </a:moveTo>
                      <a:lnTo>
                        <a:pt x="232" y="48"/>
                      </a:lnTo>
                      <a:lnTo>
                        <a:pt x="208" y="66"/>
                      </a:lnTo>
                      <a:lnTo>
                        <a:pt x="186" y="82"/>
                      </a:lnTo>
                      <a:lnTo>
                        <a:pt x="170" y="100"/>
                      </a:lnTo>
                      <a:lnTo>
                        <a:pt x="142" y="124"/>
                      </a:lnTo>
                      <a:lnTo>
                        <a:pt x="116" y="156"/>
                      </a:lnTo>
                      <a:lnTo>
                        <a:pt x="92" y="198"/>
                      </a:lnTo>
                      <a:lnTo>
                        <a:pt x="76" y="226"/>
                      </a:lnTo>
                      <a:lnTo>
                        <a:pt x="62" y="252"/>
                      </a:lnTo>
                      <a:lnTo>
                        <a:pt x="46" y="294"/>
                      </a:lnTo>
                      <a:lnTo>
                        <a:pt x="38" y="316"/>
                      </a:lnTo>
                      <a:lnTo>
                        <a:pt x="26" y="354"/>
                      </a:lnTo>
                      <a:lnTo>
                        <a:pt x="18" y="386"/>
                      </a:lnTo>
                      <a:lnTo>
                        <a:pt x="10" y="424"/>
                      </a:lnTo>
                      <a:lnTo>
                        <a:pt x="4" y="474"/>
                      </a:lnTo>
                      <a:lnTo>
                        <a:pt x="0" y="522"/>
                      </a:lnTo>
                      <a:lnTo>
                        <a:pt x="4" y="590"/>
                      </a:lnTo>
                      <a:lnTo>
                        <a:pt x="10" y="640"/>
                      </a:lnTo>
                      <a:lnTo>
                        <a:pt x="18" y="708"/>
                      </a:lnTo>
                      <a:lnTo>
                        <a:pt x="38" y="772"/>
                      </a:lnTo>
                      <a:lnTo>
                        <a:pt x="68" y="848"/>
                      </a:lnTo>
                      <a:lnTo>
                        <a:pt x="88" y="894"/>
                      </a:lnTo>
                      <a:lnTo>
                        <a:pt x="112" y="928"/>
                      </a:lnTo>
                      <a:lnTo>
                        <a:pt x="144" y="970"/>
                      </a:lnTo>
                      <a:lnTo>
                        <a:pt x="176" y="1002"/>
                      </a:lnTo>
                      <a:lnTo>
                        <a:pt x="222" y="1040"/>
                      </a:lnTo>
                      <a:lnTo>
                        <a:pt x="274" y="1068"/>
                      </a:lnTo>
                      <a:lnTo>
                        <a:pt x="328" y="1084"/>
                      </a:lnTo>
                      <a:lnTo>
                        <a:pt x="394" y="1090"/>
                      </a:lnTo>
                      <a:lnTo>
                        <a:pt x="466" y="1078"/>
                      </a:lnTo>
                      <a:lnTo>
                        <a:pt x="518" y="1056"/>
                      </a:lnTo>
                      <a:lnTo>
                        <a:pt x="442" y="1066"/>
                      </a:lnTo>
                      <a:lnTo>
                        <a:pt x="382" y="1070"/>
                      </a:lnTo>
                      <a:lnTo>
                        <a:pt x="316" y="1052"/>
                      </a:lnTo>
                      <a:lnTo>
                        <a:pt x="266" y="1022"/>
                      </a:lnTo>
                      <a:lnTo>
                        <a:pt x="226" y="986"/>
                      </a:lnTo>
                      <a:lnTo>
                        <a:pt x="190" y="948"/>
                      </a:lnTo>
                      <a:lnTo>
                        <a:pt x="160" y="904"/>
                      </a:lnTo>
                      <a:lnTo>
                        <a:pt x="138" y="862"/>
                      </a:lnTo>
                      <a:lnTo>
                        <a:pt x="114" y="802"/>
                      </a:lnTo>
                      <a:lnTo>
                        <a:pt x="98" y="748"/>
                      </a:lnTo>
                      <a:lnTo>
                        <a:pt x="86" y="676"/>
                      </a:lnTo>
                      <a:lnTo>
                        <a:pt x="78" y="610"/>
                      </a:lnTo>
                      <a:lnTo>
                        <a:pt x="78" y="532"/>
                      </a:lnTo>
                      <a:lnTo>
                        <a:pt x="80" y="452"/>
                      </a:lnTo>
                      <a:lnTo>
                        <a:pt x="90" y="374"/>
                      </a:lnTo>
                      <a:lnTo>
                        <a:pt x="104" y="326"/>
                      </a:lnTo>
                      <a:lnTo>
                        <a:pt x="120" y="276"/>
                      </a:lnTo>
                      <a:lnTo>
                        <a:pt x="144" y="226"/>
                      </a:lnTo>
                      <a:lnTo>
                        <a:pt x="168" y="178"/>
                      </a:lnTo>
                      <a:lnTo>
                        <a:pt x="202" y="130"/>
                      </a:lnTo>
                      <a:lnTo>
                        <a:pt x="232" y="98"/>
                      </a:lnTo>
                      <a:lnTo>
                        <a:pt x="284" y="58"/>
                      </a:lnTo>
                      <a:lnTo>
                        <a:pt x="314" y="38"/>
                      </a:lnTo>
                      <a:lnTo>
                        <a:pt x="354" y="22"/>
                      </a:lnTo>
                      <a:lnTo>
                        <a:pt x="384" y="16"/>
                      </a:lnTo>
                      <a:lnTo>
                        <a:pt x="446" y="8"/>
                      </a:lnTo>
                      <a:lnTo>
                        <a:pt x="410" y="2"/>
                      </a:lnTo>
                      <a:lnTo>
                        <a:pt x="384" y="0"/>
                      </a:lnTo>
                      <a:lnTo>
                        <a:pt x="368" y="2"/>
                      </a:lnTo>
                      <a:lnTo>
                        <a:pt x="336" y="4"/>
                      </a:lnTo>
                      <a:lnTo>
                        <a:pt x="314" y="8"/>
                      </a:lnTo>
                      <a:lnTo>
                        <a:pt x="288" y="16"/>
                      </a:lnTo>
                      <a:lnTo>
                        <a:pt x="260" y="3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39" name="Line 117"/>
                <p:cNvSpPr>
                  <a:spLocks noChangeAspect="1" noChangeShapeType="1"/>
                </p:cNvSpPr>
                <p:nvPr/>
              </p:nvSpPr>
              <p:spPr bwMode="auto">
                <a:xfrm>
                  <a:off x="3919" y="2888"/>
                  <a:ext cx="4" cy="13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40" name="Line 118"/>
                <p:cNvSpPr>
                  <a:spLocks noChangeAspect="1" noChangeShapeType="1"/>
                </p:cNvSpPr>
                <p:nvPr/>
              </p:nvSpPr>
              <p:spPr bwMode="auto">
                <a:xfrm>
                  <a:off x="3880" y="1596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41" name="Line 11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316" y="2372"/>
                  <a:ext cx="152" cy="1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42" name="Line 12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300" y="2260"/>
                  <a:ext cx="148" cy="1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43" name="Line 121"/>
                <p:cNvSpPr>
                  <a:spLocks noChangeAspect="1" noChangeShapeType="1"/>
                </p:cNvSpPr>
                <p:nvPr/>
              </p:nvSpPr>
              <p:spPr bwMode="auto">
                <a:xfrm>
                  <a:off x="3530" y="1738"/>
                  <a:ext cx="78" cy="1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44" name="Line 122"/>
                <p:cNvSpPr>
                  <a:spLocks noChangeAspect="1" noChangeShapeType="1"/>
                </p:cNvSpPr>
                <p:nvPr/>
              </p:nvSpPr>
              <p:spPr bwMode="auto">
                <a:xfrm>
                  <a:off x="4159" y="2752"/>
                  <a:ext cx="80" cy="12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45" name="Line 123"/>
                <p:cNvSpPr>
                  <a:spLocks noChangeAspect="1" noChangeShapeType="1"/>
                </p:cNvSpPr>
                <p:nvPr/>
              </p:nvSpPr>
              <p:spPr bwMode="auto">
                <a:xfrm>
                  <a:off x="3346" y="2052"/>
                  <a:ext cx="150" cy="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46" name="Line 124"/>
                <p:cNvSpPr>
                  <a:spLocks noChangeAspect="1" noChangeShapeType="1"/>
                </p:cNvSpPr>
                <p:nvPr/>
              </p:nvSpPr>
              <p:spPr bwMode="auto">
                <a:xfrm>
                  <a:off x="4280" y="2492"/>
                  <a:ext cx="136" cy="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47" name="Line 12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394" y="2594"/>
                  <a:ext cx="124" cy="8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48" name="Line 12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264" y="1980"/>
                  <a:ext cx="124" cy="8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49" name="Line 12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622" y="2812"/>
                  <a:ext cx="62" cy="1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50" name="Line 12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110" y="1694"/>
                  <a:ext cx="6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grpSp>
              <p:nvGrpSpPr>
                <p:cNvPr id="125" name="Group 129"/>
                <p:cNvGrpSpPr>
                  <a:grpSpLocks noChangeAspect="1"/>
                </p:cNvGrpSpPr>
                <p:nvPr/>
              </p:nvGrpSpPr>
              <p:grpSpPr bwMode="auto">
                <a:xfrm>
                  <a:off x="3340" y="2143"/>
                  <a:ext cx="106" cy="188"/>
                  <a:chOff x="3340" y="2143"/>
                  <a:chExt cx="106" cy="188"/>
                </a:xfrm>
              </p:grpSpPr>
              <p:sp>
                <p:nvSpPr>
                  <p:cNvPr id="104" name="Line 130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42" y="2325"/>
                    <a:ext cx="92" cy="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05" name="Line 13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40" y="2268"/>
                    <a:ext cx="9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06" name="Line 13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42" y="2201"/>
                    <a:ext cx="94" cy="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07" name="Line 13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52" y="2143"/>
                    <a:ext cx="94" cy="2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126" name="Group 134"/>
                <p:cNvGrpSpPr>
                  <a:grpSpLocks noChangeAspect="1"/>
                </p:cNvGrpSpPr>
                <p:nvPr/>
              </p:nvGrpSpPr>
              <p:grpSpPr bwMode="auto">
                <a:xfrm>
                  <a:off x="3356" y="2435"/>
                  <a:ext cx="122" cy="170"/>
                  <a:chOff x="3356" y="2435"/>
                  <a:chExt cx="122" cy="170"/>
                </a:xfrm>
              </p:grpSpPr>
              <p:sp>
                <p:nvSpPr>
                  <p:cNvPr id="100" name="Line 135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56" y="2435"/>
                    <a:ext cx="92" cy="2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01" name="Line 136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66" y="2479"/>
                    <a:ext cx="90" cy="2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02" name="Line 137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80" y="2525"/>
                    <a:ext cx="86" cy="2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03" name="Line 138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94" y="2569"/>
                    <a:ext cx="84" cy="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135" name="Group 139"/>
                <p:cNvGrpSpPr>
                  <a:grpSpLocks noChangeAspect="1"/>
                </p:cNvGrpSpPr>
                <p:nvPr/>
              </p:nvGrpSpPr>
              <p:grpSpPr bwMode="auto">
                <a:xfrm>
                  <a:off x="3450" y="2655"/>
                  <a:ext cx="184" cy="210"/>
                  <a:chOff x="3450" y="2655"/>
                  <a:chExt cx="184" cy="210"/>
                </a:xfrm>
              </p:grpSpPr>
              <p:sp>
                <p:nvSpPr>
                  <p:cNvPr id="96" name="Line 140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450" y="2655"/>
                    <a:ext cx="72" cy="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97" name="Line 141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486" y="2701"/>
                    <a:ext cx="70" cy="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98" name="Line 142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528" y="2747"/>
                    <a:ext cx="64" cy="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99" name="Line 143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578" y="2793"/>
                    <a:ext cx="56" cy="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sp>
              <p:nvSpPr>
                <p:cNvPr id="54" name="Line 144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682" y="2855"/>
                  <a:ext cx="34" cy="8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55" name="Line 14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732" y="2873"/>
                  <a:ext cx="28" cy="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56" name="Line 14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790" y="2891"/>
                  <a:ext cx="20" cy="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57" name="Line 14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850" y="2905"/>
                  <a:ext cx="14" cy="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58" name="Line 148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3402" y="2007"/>
                  <a:ext cx="70" cy="4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59" name="Line 149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3426" y="1947"/>
                  <a:ext cx="70" cy="4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60" name="Line 150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3456" y="1893"/>
                  <a:ext cx="64" cy="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61" name="Line 151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3488" y="1829"/>
                  <a:ext cx="64" cy="7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grpSp>
              <p:nvGrpSpPr>
                <p:cNvPr id="140" name="Group 152"/>
                <p:cNvGrpSpPr>
                  <a:grpSpLocks noChangeAspect="1"/>
                </p:cNvGrpSpPr>
                <p:nvPr/>
              </p:nvGrpSpPr>
              <p:grpSpPr bwMode="auto">
                <a:xfrm rot="404734">
                  <a:off x="3598" y="1617"/>
                  <a:ext cx="214" cy="186"/>
                  <a:chOff x="3586" y="1623"/>
                  <a:chExt cx="214" cy="186"/>
                </a:xfrm>
              </p:grpSpPr>
              <p:sp>
                <p:nvSpPr>
                  <p:cNvPr id="92" name="Line 153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586" y="1733"/>
                    <a:ext cx="52" cy="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93" name="Line 154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642" y="1693"/>
                    <a:ext cx="42" cy="8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94" name="Line 155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702" y="1657"/>
                    <a:ext cx="32" cy="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95" name="Line 156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780" y="1623"/>
                    <a:ext cx="20" cy="10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sp>
              <p:nvSpPr>
                <p:cNvPr id="63" name="Line 15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084" y="1695"/>
                  <a:ext cx="36" cy="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64" name="Line 15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034" y="1667"/>
                  <a:ext cx="32" cy="9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65" name="Line 15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982" y="1639"/>
                  <a:ext cx="26" cy="1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66" name="Line 16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932" y="1629"/>
                  <a:ext cx="12" cy="9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grpSp>
              <p:nvGrpSpPr>
                <p:cNvPr id="141" name="Group 161"/>
                <p:cNvGrpSpPr>
                  <a:grpSpLocks noChangeAspect="1"/>
                </p:cNvGrpSpPr>
                <p:nvPr/>
              </p:nvGrpSpPr>
              <p:grpSpPr bwMode="auto">
                <a:xfrm rot="10800000">
                  <a:off x="4211" y="2561"/>
                  <a:ext cx="150" cy="220"/>
                  <a:chOff x="3538" y="1965"/>
                  <a:chExt cx="150" cy="220"/>
                </a:xfrm>
              </p:grpSpPr>
              <p:sp>
                <p:nvSpPr>
                  <p:cNvPr id="88" name="Line 16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538" y="2143"/>
                    <a:ext cx="70" cy="4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89" name="Line 16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562" y="2083"/>
                    <a:ext cx="70" cy="4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90" name="Line 16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592" y="2029"/>
                    <a:ext cx="64" cy="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91" name="Line 16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624" y="1965"/>
                    <a:ext cx="64" cy="7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142" name="Group 166"/>
                <p:cNvGrpSpPr>
                  <a:grpSpLocks noChangeAspect="1"/>
                </p:cNvGrpSpPr>
                <p:nvPr/>
              </p:nvGrpSpPr>
              <p:grpSpPr bwMode="auto">
                <a:xfrm rot="10800000">
                  <a:off x="3972" y="2812"/>
                  <a:ext cx="214" cy="186"/>
                  <a:chOff x="3586" y="1623"/>
                  <a:chExt cx="214" cy="186"/>
                </a:xfrm>
              </p:grpSpPr>
              <p:sp>
                <p:nvSpPr>
                  <p:cNvPr id="84" name="Line 167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586" y="1733"/>
                    <a:ext cx="52" cy="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85" name="Line 168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642" y="1693"/>
                    <a:ext cx="42" cy="8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86" name="Line 169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702" y="1657"/>
                    <a:ext cx="32" cy="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87" name="Line 170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780" y="1623"/>
                    <a:ext cx="20" cy="10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143" name="Group 171"/>
                <p:cNvGrpSpPr>
                  <a:grpSpLocks noChangeAspect="1"/>
                </p:cNvGrpSpPr>
                <p:nvPr/>
              </p:nvGrpSpPr>
              <p:grpSpPr bwMode="auto">
                <a:xfrm rot="-10506626">
                  <a:off x="4320" y="2309"/>
                  <a:ext cx="106" cy="188"/>
                  <a:chOff x="3340" y="2143"/>
                  <a:chExt cx="106" cy="188"/>
                </a:xfrm>
              </p:grpSpPr>
              <p:sp>
                <p:nvSpPr>
                  <p:cNvPr id="80" name="Line 172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42" y="2325"/>
                    <a:ext cx="92" cy="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81" name="Line 17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40" y="2268"/>
                    <a:ext cx="9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82" name="Line 17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42" y="2201"/>
                    <a:ext cx="94" cy="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83" name="Line 17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52" y="2143"/>
                    <a:ext cx="94" cy="2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144" name="Group 176"/>
                <p:cNvGrpSpPr>
                  <a:grpSpLocks noChangeAspect="1"/>
                </p:cNvGrpSpPr>
                <p:nvPr/>
              </p:nvGrpSpPr>
              <p:grpSpPr bwMode="auto">
                <a:xfrm rot="10800000">
                  <a:off x="4294" y="2061"/>
                  <a:ext cx="122" cy="170"/>
                  <a:chOff x="3356" y="2435"/>
                  <a:chExt cx="122" cy="170"/>
                </a:xfrm>
              </p:grpSpPr>
              <p:sp>
                <p:nvSpPr>
                  <p:cNvPr id="76" name="Line 177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56" y="2435"/>
                    <a:ext cx="92" cy="2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77" name="Line 178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66" y="2479"/>
                    <a:ext cx="90" cy="2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78" name="Line 179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80" y="2525"/>
                    <a:ext cx="86" cy="2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79" name="Line 180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94" y="2569"/>
                    <a:ext cx="84" cy="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181" name="Group 181"/>
                <p:cNvGrpSpPr>
                  <a:grpSpLocks noChangeAspect="1"/>
                </p:cNvGrpSpPr>
                <p:nvPr/>
              </p:nvGrpSpPr>
              <p:grpSpPr bwMode="auto">
                <a:xfrm rot="10800000">
                  <a:off x="4147" y="1778"/>
                  <a:ext cx="184" cy="210"/>
                  <a:chOff x="3450" y="2655"/>
                  <a:chExt cx="184" cy="210"/>
                </a:xfrm>
              </p:grpSpPr>
              <p:sp>
                <p:nvSpPr>
                  <p:cNvPr id="72" name="Line 182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450" y="2655"/>
                    <a:ext cx="72" cy="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73" name="Line 183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486" y="2701"/>
                    <a:ext cx="70" cy="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74" name="Line 184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528" y="2747"/>
                    <a:ext cx="64" cy="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75" name="Line 185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578" y="2793"/>
                    <a:ext cx="56" cy="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</p:grpSp>
          <p:sp>
            <p:nvSpPr>
              <p:cNvPr id="19" name="Line 186"/>
              <p:cNvSpPr>
                <a:spLocks noChangeAspect="1" noChangeShapeType="1"/>
              </p:cNvSpPr>
              <p:nvPr/>
            </p:nvSpPr>
            <p:spPr bwMode="auto">
              <a:xfrm>
                <a:off x="3923" y="1888"/>
                <a:ext cx="0" cy="8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20" name="Line 187"/>
              <p:cNvSpPr>
                <a:spLocks noChangeAspect="1" noChangeShapeType="1"/>
              </p:cNvSpPr>
              <p:nvPr/>
            </p:nvSpPr>
            <p:spPr bwMode="auto">
              <a:xfrm>
                <a:off x="3929" y="3073"/>
                <a:ext cx="0" cy="5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21" name="Line 188"/>
              <p:cNvSpPr>
                <a:spLocks noChangeAspect="1" noChangeShapeType="1"/>
              </p:cNvSpPr>
              <p:nvPr/>
            </p:nvSpPr>
            <p:spPr bwMode="auto">
              <a:xfrm flipH="1">
                <a:off x="3657" y="2166"/>
                <a:ext cx="520" cy="306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22" name="Line 189"/>
              <p:cNvSpPr>
                <a:spLocks noChangeAspect="1" noChangeShapeType="1"/>
              </p:cNvSpPr>
              <p:nvPr/>
            </p:nvSpPr>
            <p:spPr bwMode="auto">
              <a:xfrm flipV="1">
                <a:off x="3061" y="3203"/>
                <a:ext cx="2359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23" name="Line 190"/>
              <p:cNvSpPr>
                <a:spLocks noChangeAspect="1" noChangeShapeType="1"/>
              </p:cNvSpPr>
              <p:nvPr/>
            </p:nvSpPr>
            <p:spPr bwMode="auto">
              <a:xfrm rot="1220108" flipV="1">
                <a:off x="3607" y="2403"/>
                <a:ext cx="1638" cy="1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24" name="Line 191"/>
              <p:cNvSpPr>
                <a:spLocks noChangeAspect="1" noChangeShapeType="1"/>
              </p:cNvSpPr>
              <p:nvPr/>
            </p:nvSpPr>
            <p:spPr bwMode="auto">
              <a:xfrm rot="1220108" flipV="1">
                <a:off x="2804" y="2083"/>
                <a:ext cx="648" cy="3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25" name="Line 192"/>
              <p:cNvSpPr>
                <a:spLocks noChangeAspect="1" noChangeShapeType="1"/>
              </p:cNvSpPr>
              <p:nvPr/>
            </p:nvSpPr>
            <p:spPr bwMode="auto">
              <a:xfrm flipV="1">
                <a:off x="3645" y="2286"/>
                <a:ext cx="551" cy="6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26" name="Line 193"/>
              <p:cNvSpPr>
                <a:spLocks noChangeAspect="1" noChangeShapeType="1"/>
              </p:cNvSpPr>
              <p:nvPr/>
            </p:nvSpPr>
            <p:spPr bwMode="auto">
              <a:xfrm rot="7252144" flipH="1" flipV="1">
                <a:off x="2973" y="3236"/>
                <a:ext cx="1509" cy="5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Dot"/>
                <a:round/>
                <a:headEnd type="stealth" w="lg" len="lg"/>
                <a:tailEnd type="none" w="lg" len="lg"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27" name="Freeform 194"/>
              <p:cNvSpPr>
                <a:spLocks noChangeAspect="1"/>
              </p:cNvSpPr>
              <p:nvPr/>
            </p:nvSpPr>
            <p:spPr bwMode="auto">
              <a:xfrm>
                <a:off x="3504" y="3294"/>
                <a:ext cx="1417" cy="582"/>
              </a:xfrm>
              <a:custGeom>
                <a:avLst/>
                <a:gdLst>
                  <a:gd name="T0" fmla="*/ 0 w 1417"/>
                  <a:gd name="T1" fmla="*/ 466 h 582"/>
                  <a:gd name="T2" fmla="*/ 129 w 1417"/>
                  <a:gd name="T3" fmla="*/ 508 h 582"/>
                  <a:gd name="T4" fmla="*/ 264 w 1417"/>
                  <a:gd name="T5" fmla="*/ 540 h 582"/>
                  <a:gd name="T6" fmla="*/ 474 w 1417"/>
                  <a:gd name="T7" fmla="*/ 576 h 582"/>
                  <a:gd name="T8" fmla="*/ 654 w 1417"/>
                  <a:gd name="T9" fmla="*/ 576 h 582"/>
                  <a:gd name="T10" fmla="*/ 902 w 1417"/>
                  <a:gd name="T11" fmla="*/ 551 h 582"/>
                  <a:gd name="T12" fmla="*/ 1073 w 1417"/>
                  <a:gd name="T13" fmla="*/ 508 h 582"/>
                  <a:gd name="T14" fmla="*/ 1246 w 1417"/>
                  <a:gd name="T15" fmla="*/ 424 h 582"/>
                  <a:gd name="T16" fmla="*/ 1374 w 1417"/>
                  <a:gd name="T17" fmla="*/ 297 h 582"/>
                  <a:gd name="T18" fmla="*/ 1417 w 1417"/>
                  <a:gd name="T19" fmla="*/ 169 h 582"/>
                  <a:gd name="T20" fmla="*/ 1374 w 1417"/>
                  <a:gd name="T21" fmla="*/ 42 h 582"/>
                  <a:gd name="T22" fmla="*/ 1331 w 1417"/>
                  <a:gd name="T23" fmla="*/ 0 h 58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417"/>
                  <a:gd name="T37" fmla="*/ 0 h 582"/>
                  <a:gd name="T38" fmla="*/ 1417 w 1417"/>
                  <a:gd name="T39" fmla="*/ 582 h 58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417" h="582">
                    <a:moveTo>
                      <a:pt x="0" y="466"/>
                    </a:moveTo>
                    <a:cubicBezTo>
                      <a:pt x="43" y="480"/>
                      <a:pt x="85" y="496"/>
                      <a:pt x="129" y="508"/>
                    </a:cubicBezTo>
                    <a:cubicBezTo>
                      <a:pt x="173" y="520"/>
                      <a:pt x="207" y="529"/>
                      <a:pt x="264" y="540"/>
                    </a:cubicBezTo>
                    <a:cubicBezTo>
                      <a:pt x="321" y="551"/>
                      <a:pt x="409" y="570"/>
                      <a:pt x="474" y="576"/>
                    </a:cubicBezTo>
                    <a:cubicBezTo>
                      <a:pt x="539" y="582"/>
                      <a:pt x="583" y="580"/>
                      <a:pt x="654" y="576"/>
                    </a:cubicBezTo>
                    <a:cubicBezTo>
                      <a:pt x="725" y="572"/>
                      <a:pt x="832" y="562"/>
                      <a:pt x="902" y="551"/>
                    </a:cubicBezTo>
                    <a:cubicBezTo>
                      <a:pt x="972" y="540"/>
                      <a:pt x="1017" y="530"/>
                      <a:pt x="1073" y="508"/>
                    </a:cubicBezTo>
                    <a:cubicBezTo>
                      <a:pt x="1130" y="487"/>
                      <a:pt x="1196" y="460"/>
                      <a:pt x="1246" y="424"/>
                    </a:cubicBezTo>
                    <a:cubicBezTo>
                      <a:pt x="1296" y="389"/>
                      <a:pt x="1346" y="339"/>
                      <a:pt x="1374" y="297"/>
                    </a:cubicBezTo>
                    <a:cubicBezTo>
                      <a:pt x="1403" y="255"/>
                      <a:pt x="1417" y="211"/>
                      <a:pt x="1417" y="169"/>
                    </a:cubicBezTo>
                    <a:cubicBezTo>
                      <a:pt x="1417" y="127"/>
                      <a:pt x="1389" y="70"/>
                      <a:pt x="1374" y="42"/>
                    </a:cubicBezTo>
                    <a:cubicBezTo>
                      <a:pt x="1360" y="14"/>
                      <a:pt x="1331" y="0"/>
                      <a:pt x="1331" y="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 type="stealth" w="lg" len="lg"/>
                <a:tailEnd type="stealth" w="lg" len="lg"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28" name="Text Box 195"/>
              <p:cNvSpPr txBox="1">
                <a:spLocks noChangeAspect="1" noChangeArrowheads="1"/>
              </p:cNvSpPr>
              <p:nvPr/>
            </p:nvSpPr>
            <p:spPr bwMode="auto">
              <a:xfrm>
                <a:off x="4740" y="3570"/>
                <a:ext cx="300" cy="4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l-GR" sz="3600" i="1">
                    <a:latin typeface="Arial" pitchFamily="34" charset="0"/>
                  </a:rPr>
                  <a:t>α</a:t>
                </a:r>
              </a:p>
            </p:txBody>
          </p:sp>
          <p:sp>
            <p:nvSpPr>
              <p:cNvPr id="29" name="Oval 196"/>
              <p:cNvSpPr>
                <a:spLocks noChangeAspect="1" noChangeArrowheads="1"/>
              </p:cNvSpPr>
              <p:nvPr/>
            </p:nvSpPr>
            <p:spPr bwMode="auto">
              <a:xfrm rot="-727546">
                <a:off x="3122" y="2715"/>
                <a:ext cx="122" cy="150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50000">
                    <a:srgbClr val="CCECFF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0" name="Line 197"/>
              <p:cNvSpPr>
                <a:spLocks noChangeAspect="1" noChangeShapeType="1"/>
              </p:cNvSpPr>
              <p:nvPr/>
            </p:nvSpPr>
            <p:spPr bwMode="auto">
              <a:xfrm flipH="1">
                <a:off x="2653" y="2795"/>
                <a:ext cx="520" cy="306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31" name="Text Box 198"/>
              <p:cNvSpPr txBox="1">
                <a:spLocks noChangeAspect="1" noChangeArrowheads="1"/>
              </p:cNvSpPr>
              <p:nvPr/>
            </p:nvSpPr>
            <p:spPr bwMode="auto">
              <a:xfrm rot="-2363650">
                <a:off x="2729" y="3744"/>
                <a:ext cx="792" cy="2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600"/>
                  <a:t>0.0000gon</a:t>
                </a:r>
              </a:p>
            </p:txBody>
          </p:sp>
          <p:sp>
            <p:nvSpPr>
              <p:cNvPr id="32" name="Freeform 199"/>
              <p:cNvSpPr>
                <a:spLocks noChangeAspect="1"/>
              </p:cNvSpPr>
              <p:nvPr/>
            </p:nvSpPr>
            <p:spPr bwMode="auto">
              <a:xfrm>
                <a:off x="3969" y="1567"/>
                <a:ext cx="489" cy="347"/>
              </a:xfrm>
              <a:custGeom>
                <a:avLst/>
                <a:gdLst>
                  <a:gd name="T0" fmla="*/ 0 w 489"/>
                  <a:gd name="T1" fmla="*/ 3 h 347"/>
                  <a:gd name="T2" fmla="*/ 111 w 489"/>
                  <a:gd name="T3" fmla="*/ 5 h 347"/>
                  <a:gd name="T4" fmla="*/ 213 w 489"/>
                  <a:gd name="T5" fmla="*/ 35 h 347"/>
                  <a:gd name="T6" fmla="*/ 321 w 489"/>
                  <a:gd name="T7" fmla="*/ 95 h 347"/>
                  <a:gd name="T8" fmla="*/ 411 w 489"/>
                  <a:gd name="T9" fmla="*/ 191 h 347"/>
                  <a:gd name="T10" fmla="*/ 453 w 489"/>
                  <a:gd name="T11" fmla="*/ 269 h 347"/>
                  <a:gd name="T12" fmla="*/ 489 w 489"/>
                  <a:gd name="T13" fmla="*/ 347 h 34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89"/>
                  <a:gd name="T22" fmla="*/ 0 h 347"/>
                  <a:gd name="T23" fmla="*/ 489 w 489"/>
                  <a:gd name="T24" fmla="*/ 347 h 34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89" h="347">
                    <a:moveTo>
                      <a:pt x="0" y="3"/>
                    </a:moveTo>
                    <a:cubicBezTo>
                      <a:pt x="38" y="1"/>
                      <a:pt x="76" y="0"/>
                      <a:pt x="111" y="5"/>
                    </a:cubicBezTo>
                    <a:cubicBezTo>
                      <a:pt x="146" y="10"/>
                      <a:pt x="178" y="20"/>
                      <a:pt x="213" y="35"/>
                    </a:cubicBezTo>
                    <a:cubicBezTo>
                      <a:pt x="248" y="50"/>
                      <a:pt x="288" y="69"/>
                      <a:pt x="321" y="95"/>
                    </a:cubicBezTo>
                    <a:cubicBezTo>
                      <a:pt x="354" y="121"/>
                      <a:pt x="389" y="162"/>
                      <a:pt x="411" y="191"/>
                    </a:cubicBezTo>
                    <a:cubicBezTo>
                      <a:pt x="433" y="220"/>
                      <a:pt x="440" y="243"/>
                      <a:pt x="453" y="269"/>
                    </a:cubicBezTo>
                    <a:cubicBezTo>
                      <a:pt x="466" y="295"/>
                      <a:pt x="481" y="338"/>
                      <a:pt x="489" y="347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 type="stealth" w="lg" len="lg"/>
                <a:tailEnd type="stealth" w="lg" len="lg"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3" name="Text Box 200"/>
              <p:cNvSpPr txBox="1">
                <a:spLocks noChangeAspect="1" noChangeArrowheads="1"/>
              </p:cNvSpPr>
              <p:nvPr/>
            </p:nvSpPr>
            <p:spPr bwMode="auto">
              <a:xfrm rot="21216336">
                <a:off x="4812" y="2237"/>
                <a:ext cx="922" cy="2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600"/>
                  <a:t>Láréttur flötur</a:t>
                </a:r>
              </a:p>
            </p:txBody>
          </p:sp>
          <p:sp>
            <p:nvSpPr>
              <p:cNvPr id="34" name="Text Box 201"/>
              <p:cNvSpPr txBox="1">
                <a:spLocks noChangeAspect="1" noChangeArrowheads="1"/>
              </p:cNvSpPr>
              <p:nvPr/>
            </p:nvSpPr>
            <p:spPr bwMode="auto">
              <a:xfrm rot="900090">
                <a:off x="4369" y="2645"/>
                <a:ext cx="1221" cy="3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600"/>
                  <a:t>Láréttur snúningsás</a:t>
                </a:r>
              </a:p>
              <a:p>
                <a:pPr eaLnBrk="0" hangingPunct="0"/>
                <a:r>
                  <a:rPr lang="en-US" sz="1600"/>
                  <a:t>Kippás</a:t>
                </a:r>
              </a:p>
            </p:txBody>
          </p:sp>
        </p:grpSp>
        <p:sp>
          <p:nvSpPr>
            <p:cNvPr id="9" name="Text Box 202"/>
            <p:cNvSpPr txBox="1">
              <a:spLocks noChangeArrowheads="1"/>
            </p:cNvSpPr>
            <p:nvPr/>
          </p:nvSpPr>
          <p:spPr bwMode="auto">
            <a:xfrm>
              <a:off x="4286" y="3748"/>
              <a:ext cx="77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/>
                <a:t>Lárétt horn</a:t>
              </a:r>
            </a:p>
          </p:txBody>
        </p:sp>
        <p:sp>
          <p:nvSpPr>
            <p:cNvPr id="10" name="Text Box 203"/>
            <p:cNvSpPr txBox="1">
              <a:spLocks noChangeArrowheads="1"/>
            </p:cNvSpPr>
            <p:nvPr/>
          </p:nvSpPr>
          <p:spPr bwMode="auto">
            <a:xfrm>
              <a:off x="4195" y="981"/>
              <a:ext cx="7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/>
                <a:t>Hæðarhorn</a:t>
              </a:r>
            </a:p>
          </p:txBody>
        </p:sp>
        <p:sp>
          <p:nvSpPr>
            <p:cNvPr id="11" name="Line 204"/>
            <p:cNvSpPr>
              <a:spLocks noChangeShapeType="1"/>
            </p:cNvSpPr>
            <p:nvPr/>
          </p:nvSpPr>
          <p:spPr bwMode="auto">
            <a:xfrm flipH="1">
              <a:off x="4195" y="1162"/>
              <a:ext cx="182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is-IS"/>
            </a:p>
          </p:txBody>
        </p:sp>
      </p:grpSp>
      <p:sp>
        <p:nvSpPr>
          <p:cNvPr id="194" name="Down Arrow 193"/>
          <p:cNvSpPr/>
          <p:nvPr/>
        </p:nvSpPr>
        <p:spPr bwMode="auto">
          <a:xfrm flipH="1">
            <a:off x="5929292" y="2214541"/>
            <a:ext cx="142876" cy="492919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2400000"/>
            </a:camera>
            <a:lightRig rig="threePt" dir="t"/>
          </a:scene3d>
        </p:spPr>
        <p:txBody>
          <a:bodyPr>
            <a:spAutoFit/>
          </a:bodyPr>
          <a:lstStyle/>
          <a:p>
            <a:pPr eaLnBrk="0" hangingPunct="0">
              <a:defRPr/>
            </a:pPr>
            <a:endParaRPr lang="en-US"/>
          </a:p>
        </p:txBody>
      </p:sp>
      <p:sp>
        <p:nvSpPr>
          <p:cNvPr id="195" name="TextBox 199"/>
          <p:cNvSpPr txBox="1">
            <a:spLocks noChangeArrowheads="1"/>
          </p:cNvSpPr>
          <p:nvPr/>
        </p:nvSpPr>
        <p:spPr bwMode="auto">
          <a:xfrm>
            <a:off x="4286248" y="1928802"/>
            <a:ext cx="1423788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is-IS" sz="3200"/>
              <a:t>i ≠ 100</a:t>
            </a:r>
            <a:r>
              <a:rPr lang="is-IS" sz="3200" baseline="30000"/>
              <a:t>g</a:t>
            </a:r>
          </a:p>
          <a:p>
            <a:pPr eaLnBrk="0" hangingPunct="0"/>
            <a:r>
              <a:rPr lang="is-IS" sz="1400"/>
              <a:t>í láréttri stöðu!</a:t>
            </a:r>
            <a:endParaRPr lang="en-US" sz="140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30947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1388"/>
    </mc:Choice>
    <mc:Fallback xmlns="">
      <p:transition spd="slow" advTm="10138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0240" x="3160713" y="6329363"/>
          <p14:tracePt t="20355" x="2994025" y="6632575"/>
          <p14:tracePt t="20369" x="3282950" y="6391275"/>
          <p14:tracePt t="20386" x="3581400" y="6008688"/>
          <p14:tracePt t="20402" x="3875088" y="5541963"/>
          <p14:tracePt t="20420" x="4137025" y="5222875"/>
          <p14:tracePt t="20436" x="4314825" y="5054600"/>
          <p14:tracePt t="20452" x="4367213" y="5002213"/>
          <p14:tracePt t="20469" x="4498975" y="4891088"/>
          <p14:tracePt t="20486" x="4540250" y="4833938"/>
          <p14:tracePt t="20503" x="4556125" y="4829175"/>
          <p14:tracePt t="20632" x="4560888" y="4797425"/>
          <p14:tracePt t="20639" x="4572000" y="4760913"/>
          <p14:tracePt t="20652" x="4592638" y="4740275"/>
          <p14:tracePt t="20669" x="4651375" y="4640263"/>
          <p14:tracePt t="20686" x="4718050" y="4508500"/>
          <p14:tracePt t="20703" x="4802188" y="4310063"/>
          <p14:tracePt t="20720" x="4854575" y="4125913"/>
          <p14:tracePt t="20736" x="4876800" y="4041775"/>
          <p14:tracePt t="20753" x="4897438" y="3995738"/>
          <p14:tracePt t="20769" x="4897438" y="3989388"/>
          <p14:tracePt t="20785" x="4897438" y="3973513"/>
          <p14:tracePt t="20802" x="4897438" y="3948113"/>
          <p14:tracePt t="20815" x="4897438" y="3927475"/>
          <p14:tracePt t="20836" x="4886325" y="3900488"/>
          <p14:tracePt t="20839" x="4881563" y="3895725"/>
          <p14:tracePt t="20856" x="4860925" y="3859213"/>
          <p14:tracePt t="20869" x="4860925" y="3854450"/>
          <p14:tracePt t="20885" x="4845050" y="3827463"/>
          <p14:tracePt t="20902" x="4808538" y="3790950"/>
          <p14:tracePt t="20919" x="4786313" y="3743325"/>
          <p14:tracePt t="20936" x="4749800" y="3722688"/>
          <p14:tracePt t="20991" x="4724400" y="3686175"/>
          <p14:tracePt t="21007" x="4708525" y="3686175"/>
          <p14:tracePt t="21015" x="4697413" y="3681413"/>
          <p14:tracePt t="21023" x="4681538" y="3681413"/>
          <p14:tracePt t="21036" x="4665663" y="3681413"/>
          <p14:tracePt t="21054" x="4635500" y="3681413"/>
          <p14:tracePt t="21272" x="4645025" y="3690938"/>
          <p14:tracePt t="21282" x="4681538" y="3690938"/>
          <p14:tracePt t="21289" x="4692650" y="3690938"/>
          <p14:tracePt t="21303" x="4697413" y="3690938"/>
          <p14:tracePt t="21320" x="4729163" y="3690938"/>
          <p14:tracePt t="21336" x="4838700" y="3690938"/>
          <p14:tracePt t="21353" x="4902200" y="3690938"/>
          <p14:tracePt t="21370" x="4938713" y="3690938"/>
          <p14:tracePt t="21386" x="4981575" y="3686175"/>
          <p14:tracePt t="21403" x="5070475" y="3665538"/>
          <p14:tracePt t="21420" x="5122863" y="3654425"/>
          <p14:tracePt t="21437" x="5268913" y="3629025"/>
          <p14:tracePt t="21455" x="5327650" y="3613150"/>
          <p14:tracePt t="21471" x="5448300" y="3597275"/>
          <p14:tracePt t="21487" x="5599113" y="3575050"/>
          <p14:tracePt t="21504" x="5741988" y="3575050"/>
          <p14:tracePt t="21520" x="5988050" y="3560763"/>
          <p14:tracePt t="21537" x="6275388" y="3492500"/>
          <p14:tracePt t="21553" x="6464300" y="3429000"/>
          <p14:tracePt t="21570" x="6605588" y="3429000"/>
          <p14:tracePt t="21587" x="6689725" y="3429000"/>
          <p14:tracePt t="21604" x="6810375" y="3433763"/>
          <p14:tracePt t="21620" x="6842125" y="3433763"/>
          <p14:tracePt t="21637" x="6921500" y="3417888"/>
          <p14:tracePt t="21654" x="7019925" y="3408363"/>
          <p14:tracePt t="21671" x="7115175" y="3387725"/>
          <p14:tracePt t="21688" x="7224713" y="3387725"/>
          <p14:tracePt t="21704" x="7304088" y="3360738"/>
          <p14:tracePt t="21721" x="7445375" y="3360738"/>
          <p14:tracePt t="21737" x="7597775" y="3360738"/>
          <p14:tracePt t="21754" x="7666038" y="3360738"/>
          <p14:tracePt t="21771" x="7743825" y="3360738"/>
          <p14:tracePt t="21787" x="7786688" y="3360738"/>
          <p14:tracePt t="21804" x="7816850" y="3376613"/>
          <p14:tracePt t="21821" x="7832725" y="3376613"/>
          <p14:tracePt t="21838" x="7880350" y="3387725"/>
          <p14:tracePt t="21855" x="7969250" y="3397250"/>
          <p14:tracePt t="21871" x="8048625" y="3397250"/>
          <p14:tracePt t="21888" x="8189913" y="3397250"/>
          <p14:tracePt t="21904" x="8315325" y="3397250"/>
          <p14:tracePt t="21921" x="8383588" y="3397250"/>
          <p14:tracePt t="21937" x="8431213" y="3397250"/>
          <p14:tracePt t="21954" x="8483600" y="3397250"/>
          <p14:tracePt t="21970" x="8509000" y="3397250"/>
          <p14:tracePt t="23647" x="8483600" y="3397250"/>
          <p14:tracePt t="23656" x="8431213" y="3397250"/>
          <p14:tracePt t="23663" x="8378825" y="3397250"/>
          <p14:tracePt t="23673" x="8320088" y="3397250"/>
          <p14:tracePt t="23690" x="8201025" y="3408363"/>
          <p14:tracePt t="23707" x="7937500" y="3397250"/>
          <p14:tracePt t="23724" x="7675563" y="3397250"/>
          <p14:tracePt t="23740" x="7429500" y="3371850"/>
          <p14:tracePt t="23758" x="7297738" y="3355975"/>
          <p14:tracePt t="23774" x="7151688" y="3308350"/>
          <p14:tracePt t="23790" x="7104063" y="3308350"/>
          <p14:tracePt t="23808" x="7067550" y="3297238"/>
          <p14:tracePt t="23809" x="7062788" y="3287713"/>
          <p14:tracePt t="23827" x="7062788" y="3267075"/>
          <p14:tracePt t="23840" x="7042150" y="3244850"/>
          <p14:tracePt t="23857" x="7026275" y="3214688"/>
          <p14:tracePt t="23874" x="7015163" y="3203575"/>
          <p14:tracePt t="23890" x="7004050" y="3167063"/>
          <p14:tracePt t="23907" x="6967538" y="3119438"/>
          <p14:tracePt t="23924" x="6942138" y="3098800"/>
          <p14:tracePt t="23940" x="6910388" y="3082925"/>
          <p14:tracePt t="23957" x="6884988" y="3082925"/>
          <p14:tracePt t="23974" x="6878638" y="3082925"/>
          <p14:tracePt t="23991" x="6853238" y="3140075"/>
          <p14:tracePt t="24008" x="6837363" y="3324225"/>
          <p14:tracePt t="24025" x="6757988" y="3481388"/>
          <p14:tracePt t="24041" x="6648450" y="3681413"/>
          <p14:tracePt t="24057" x="6596063" y="3717925"/>
          <p14:tracePt t="24074" x="6591300" y="3717925"/>
          <p14:tracePt t="24153" x="6580188" y="3717925"/>
          <p14:tracePt t="24160" x="6564313" y="3717925"/>
          <p14:tracePt t="24167" x="6559550" y="3717925"/>
          <p14:tracePt t="24176" x="6523038" y="3717925"/>
          <p14:tracePt t="24191" x="6516688" y="3717925"/>
          <p14:tracePt t="24208" x="6475413" y="3717925"/>
          <p14:tracePt t="24225" x="6427788" y="3717925"/>
          <p14:tracePt t="24257" x="6386513" y="3717925"/>
          <p14:tracePt t="24276" x="6380163" y="3722688"/>
          <p14:tracePt t="24320" x="6380163" y="3706813"/>
          <p14:tracePt t="24337" x="6380163" y="3695700"/>
          <p14:tracePt t="24344" x="6370638" y="3670300"/>
          <p14:tracePt t="24357" x="6354763" y="3665538"/>
          <p14:tracePt t="24375" x="6343650" y="3622675"/>
          <p14:tracePt t="24391" x="6313488" y="3549650"/>
          <p14:tracePt t="24407" x="6313488" y="3502025"/>
          <p14:tracePt t="24425" x="6302375" y="3408363"/>
          <p14:tracePt t="24441" x="6291263" y="3340100"/>
          <p14:tracePt t="24458" x="6281738" y="3282950"/>
          <p14:tracePt t="24474" x="6259513" y="3255963"/>
          <p14:tracePt t="24491" x="6259513" y="3187700"/>
          <p14:tracePt t="24508" x="6259513" y="3082925"/>
          <p14:tracePt t="24525" x="6259513" y="2889250"/>
          <p14:tracePt t="24542" x="6249988" y="2711450"/>
          <p14:tracePt t="24558" x="6213475" y="2605088"/>
          <p14:tracePt t="24576" x="6197600" y="2559050"/>
          <p14:tracePt t="24592" x="6197600" y="2500313"/>
          <p14:tracePt t="24609" x="6197600" y="2422525"/>
          <p14:tracePt t="24625" x="6197600" y="2395538"/>
          <p14:tracePt t="24713" x="6186488" y="2374900"/>
          <p14:tracePt t="24719" x="6186488" y="2349500"/>
          <p14:tracePt t="24729" x="6186488" y="2306638"/>
          <p14:tracePt t="24743" x="6186488" y="2290763"/>
          <p14:tracePt t="24759" x="6186488" y="2265363"/>
          <p14:tracePt t="24777" x="6186488" y="2259013"/>
          <p14:tracePt t="25097" x="6181725" y="2254250"/>
          <p14:tracePt t="25240" x="6170613" y="2265363"/>
          <p14:tracePt t="25263" x="6165850" y="2270125"/>
          <p14:tracePt t="25496" x="6165850" y="2297113"/>
          <p14:tracePt t="25513" x="6186488" y="2317750"/>
          <p14:tracePt t="25519" x="6207125" y="2333625"/>
          <p14:tracePt t="25529" x="6213475" y="2343150"/>
          <p14:tracePt t="25551" x="6229350" y="2359025"/>
          <p14:tracePt t="25562" x="6259513" y="2379663"/>
          <p14:tracePt t="25576" x="6291263" y="2406650"/>
          <p14:tracePt t="25593" x="6327775" y="2474913"/>
          <p14:tracePt t="25611" x="6343650" y="2490788"/>
          <p14:tracePt t="25793" x="6338888" y="2490788"/>
          <p14:tracePt t="25815" x="6307138" y="2479675"/>
          <p14:tracePt t="26115" x="6275388" y="2459038"/>
          <p14:tracePt t="26135" x="6270625" y="2459038"/>
          <p14:tracePt t="26200" x="6265863" y="2447925"/>
          <p14:tracePt t="26280" x="6254750" y="2443163"/>
          <p14:tracePt t="26408" x="6259513" y="2443163"/>
          <p14:tracePt t="26415" x="6275388" y="2443163"/>
          <p14:tracePt t="26952" x="6281738" y="2438400"/>
          <p14:tracePt t="26960" x="6281738" y="2411413"/>
          <p14:tracePt t="26967" x="6286500" y="2401888"/>
          <p14:tracePt t="26978" x="6297613" y="2395538"/>
          <p14:tracePt t="27082" x="6275388" y="2386013"/>
          <p14:tracePt t="27101" x="6270625" y="2386013"/>
          <p14:tracePt t="27105" x="6259513" y="2386013"/>
          <p14:tracePt t="27135" x="6254750" y="2386013"/>
          <p14:tracePt t="27144" x="6245225" y="2379663"/>
          <p14:tracePt t="27159" x="6229350" y="2379663"/>
          <p14:tracePt t="27167" x="6223000" y="2379663"/>
          <p14:tracePt t="27178" x="6207125" y="2379663"/>
          <p14:tracePt t="27199" x="6192838" y="2379663"/>
          <p14:tracePt t="27213" x="6181725" y="2379663"/>
          <p14:tracePt t="27230" x="6140450" y="2386013"/>
          <p14:tracePt t="27246" x="6134100" y="2395538"/>
          <p14:tracePt t="27262" x="6108700" y="2411413"/>
          <p14:tracePt t="27279" x="6092825" y="2427288"/>
          <p14:tracePt t="27300" x="6092825" y="2438400"/>
          <p14:tracePt t="27319" x="6086475" y="2443163"/>
          <p14:tracePt t="27375" x="6086475" y="2470150"/>
          <p14:tracePt t="27383" x="6086475" y="2474913"/>
          <p14:tracePt t="27395" x="6086475" y="2486025"/>
          <p14:tracePt t="27413" x="6086475" y="2506663"/>
          <p14:tracePt t="27429" x="6086475" y="2522538"/>
          <p14:tracePt t="27447" x="6086475" y="2527300"/>
          <p14:tracePt t="27488" x="6086475" y="2538413"/>
          <p14:tracePt t="27633" x="6086475" y="2516188"/>
          <p14:tracePt t="27639" x="6076950" y="2490788"/>
          <p14:tracePt t="27649" x="6076950" y="2470150"/>
          <p14:tracePt t="27664" x="6076950" y="2432050"/>
          <p14:tracePt t="27680" x="6076950" y="2297113"/>
          <p14:tracePt t="27697" x="6108700" y="2160588"/>
          <p14:tracePt t="27713" x="6129338" y="1944688"/>
          <p14:tracePt t="27730" x="6129338" y="1919288"/>
          <p14:tracePt t="27746" x="6140450" y="1839913"/>
          <p14:tracePt t="27763" x="6134100" y="1746250"/>
          <p14:tracePt t="27780" x="6108700" y="1709738"/>
          <p14:tracePt t="27797" x="6072188" y="1673225"/>
          <p14:tracePt t="27814" x="6072188" y="1657350"/>
          <p14:tracePt t="27830" x="6072188" y="1641475"/>
          <p14:tracePt t="27846" x="6072188" y="1609725"/>
          <p14:tracePt t="27864" x="6072188" y="1582738"/>
          <p14:tracePt t="27883" x="6072188" y="1577975"/>
          <p14:tracePt t="27901" x="6081713" y="1573213"/>
          <p14:tracePt t="27913" x="6086475" y="1557338"/>
          <p14:tracePt t="27931" x="6086475" y="1546225"/>
          <p14:tracePt t="28200" x="6108700" y="1577975"/>
          <p14:tracePt t="28207" x="6108700" y="1651000"/>
          <p14:tracePt t="28217" x="6108700" y="1719263"/>
          <p14:tracePt t="28231" x="6108700" y="1808163"/>
          <p14:tracePt t="28247" x="6108700" y="1919288"/>
          <p14:tracePt t="28265" x="6108700" y="2012950"/>
          <p14:tracePt t="28280" x="6108700" y="2101850"/>
          <p14:tracePt t="28297" x="6108700" y="2297113"/>
          <p14:tracePt t="28314" x="6108700" y="2490788"/>
          <p14:tracePt t="28331" x="6134100" y="2689225"/>
          <p14:tracePt t="28347" x="6149975" y="2951163"/>
          <p14:tracePt t="28364" x="6192838" y="3324225"/>
          <p14:tracePt t="28381" x="6192838" y="3449638"/>
          <p14:tracePt t="28397" x="6186488" y="3759200"/>
          <p14:tracePt t="28415" x="6186488" y="4057650"/>
          <p14:tracePt t="28431" x="6186488" y="4252913"/>
          <p14:tracePt t="28448" x="6186488" y="4410075"/>
          <p14:tracePt t="28465" x="6176963" y="4503738"/>
          <p14:tracePt t="28481" x="6154738" y="4560888"/>
          <p14:tracePt t="28497" x="6134100" y="4681538"/>
          <p14:tracePt t="28514" x="6134100" y="4776788"/>
          <p14:tracePt t="28531" x="6129338" y="4781550"/>
          <p14:tracePt t="28548" x="6129338" y="4792663"/>
          <p14:tracePt t="28564" x="6118225" y="4845050"/>
          <p14:tracePt t="28581" x="6118225" y="4970463"/>
          <p14:tracePt t="28608" x="6118225" y="4997450"/>
          <p14:tracePt t="28617" x="6118225" y="5022850"/>
          <p14:tracePt t="28631" x="6118225" y="5064125"/>
          <p14:tracePt t="28648" x="6129338" y="5268913"/>
          <p14:tracePt t="28665" x="6165850" y="5505450"/>
          <p14:tracePt t="28682" x="6249988" y="5815013"/>
          <p14:tracePt t="28697" x="6313488" y="5951538"/>
          <p14:tracePt t="28714" x="6334125" y="6019800"/>
          <p14:tracePt t="28732" x="6334125" y="6024563"/>
          <p14:tracePt t="29035" x="6327775" y="6034088"/>
          <p14:tracePt t="29039" x="6323013" y="6040438"/>
          <p14:tracePt t="29069" x="6307138" y="6040438"/>
          <p14:tracePt t="29072" x="6286500" y="6061075"/>
          <p14:tracePt t="29081" x="6281738" y="6065838"/>
          <p14:tracePt t="29098" x="6281738" y="6072188"/>
          <p14:tracePt t="29115" x="6275388" y="6081713"/>
          <p14:tracePt t="29132" x="6254750" y="6086475"/>
          <p14:tracePt t="29169" x="6254750" y="6097588"/>
          <p14:tracePt t="29175" x="6249988" y="6113463"/>
          <p14:tracePt t="29192" x="6238875" y="6118225"/>
          <p14:tracePt t="29200" x="6238875" y="6129338"/>
          <p14:tracePt t="29240" x="6234113" y="6145213"/>
          <p14:tracePt t="29255" x="6223000" y="6145213"/>
          <p14:tracePt t="29576" x="6218238" y="6145213"/>
          <p14:tracePt t="29592" x="6218238" y="6134100"/>
          <p14:tracePt t="29603" x="6223000" y="6081713"/>
          <p14:tracePt t="29608" x="6218238" y="6049963"/>
          <p14:tracePt t="29620" x="6223000" y="5997575"/>
          <p14:tracePt t="29634" x="6223000" y="5981700"/>
          <p14:tracePt t="29651" x="6234113" y="5872163"/>
          <p14:tracePt t="29685" x="6286500" y="5478463"/>
          <p14:tracePt t="29699" x="6338888" y="5280025"/>
          <p14:tracePt t="29717" x="6338888" y="5091113"/>
          <p14:tracePt t="29734" x="6354763" y="4865688"/>
          <p14:tracePt t="29736" x="6354763" y="4797425"/>
          <p14:tracePt t="29750" x="6354763" y="4660900"/>
          <p14:tracePt t="29768" x="6354763" y="4414838"/>
          <p14:tracePt t="29784" x="6354763" y="4137025"/>
          <p14:tracePt t="29785" x="6343650" y="3979863"/>
          <p14:tracePt t="29801" x="6343650" y="3838575"/>
          <p14:tracePt t="29816" x="6327775" y="3575050"/>
          <p14:tracePt t="29833" x="6318250" y="3282950"/>
          <p14:tracePt t="29850" x="6249988" y="2921000"/>
          <p14:tracePt t="29867" x="6197600" y="2736850"/>
          <p14:tracePt t="29883" x="6181725" y="2611438"/>
          <p14:tracePt t="29899" x="6170613" y="2495550"/>
          <p14:tracePt t="29917" x="6149975" y="2411413"/>
          <p14:tracePt t="29934" x="6129338" y="2365375"/>
          <p14:tracePt t="29950" x="6124575" y="2359025"/>
          <p14:tracePt t="29967" x="6081713" y="2312988"/>
          <p14:tracePt t="29968" x="6072188" y="2270125"/>
          <p14:tracePt t="29984" x="6065838" y="2265363"/>
          <p14:tracePt t="30000" x="6040438" y="2228850"/>
          <p14:tracePt t="30017" x="6040438" y="2176463"/>
          <p14:tracePt t="30034" x="6040438" y="2097088"/>
          <p14:tracePt t="30050" x="6065838" y="2024063"/>
          <p14:tracePt t="30067" x="6065838" y="1944688"/>
          <p14:tracePt t="30083" x="6076950" y="1898650"/>
          <p14:tracePt t="30099" x="6076950" y="1882775"/>
          <p14:tracePt t="30240" x="6081713" y="1887538"/>
          <p14:tracePt t="30247" x="6081713" y="1892300"/>
          <p14:tracePt t="30255" x="6081713" y="1928813"/>
          <p14:tracePt t="30266" x="6108700" y="1997075"/>
          <p14:tracePt t="30283" x="6140450" y="2081213"/>
          <p14:tracePt t="30300" x="6202363" y="2176463"/>
          <p14:tracePt t="30317" x="6234113" y="2249488"/>
          <p14:tracePt t="30334" x="6245225" y="2265363"/>
          <p14:tracePt t="30408" x="6249988" y="2281238"/>
          <p14:tracePt t="30420" x="6249988" y="2306638"/>
          <p14:tracePt t="30424" x="6270625" y="2338388"/>
          <p14:tracePt t="30433" x="6281738" y="2354263"/>
          <p14:tracePt t="30451" x="6281738" y="2438400"/>
          <p14:tracePt t="30467" x="6281738" y="2459038"/>
          <p14:tracePt t="30483" x="6281738" y="2486025"/>
          <p14:tracePt t="31088" x="6286500" y="2495550"/>
          <p14:tracePt t="31095" x="6323013" y="2511425"/>
          <p14:tracePt t="31105" x="6380163" y="2538413"/>
          <p14:tracePt t="31117" x="6423025" y="2547938"/>
          <p14:tracePt t="31135" x="6500813" y="2579688"/>
          <p14:tracePt t="31151" x="6548438" y="2595563"/>
          <p14:tracePt t="31167" x="6596063" y="2616200"/>
          <p14:tracePt t="31185" x="6621463" y="2627313"/>
          <p14:tracePt t="31201" x="6637338" y="2652713"/>
          <p14:tracePt t="31224" x="6637338" y="2668588"/>
          <p14:tracePt t="31234" x="6648450" y="2684463"/>
          <p14:tracePt t="31251" x="6684963" y="2720975"/>
          <p14:tracePt t="31268" x="6721475" y="2757488"/>
          <p14:tracePt t="31285" x="6757988" y="2794000"/>
          <p14:tracePt t="31301" x="6805613" y="2836863"/>
          <p14:tracePt t="31319" x="6821488" y="2841625"/>
          <p14:tracePt t="31336" x="6846888" y="2868613"/>
          <p14:tracePt t="31353" x="6853238" y="2889250"/>
          <p14:tracePt t="31368" x="6873875" y="2925763"/>
          <p14:tracePt t="31384" x="6889750" y="2962275"/>
          <p14:tracePt t="31402" x="6889750" y="2967038"/>
          <p14:tracePt t="31418" x="6889750" y="2982913"/>
          <p14:tracePt t="31435" x="6889750" y="3003550"/>
          <p14:tracePt t="31451" x="6889750" y="3067050"/>
          <p14:tracePt t="31468" x="6889750" y="3140075"/>
          <p14:tracePt t="31485" x="6889750" y="3192463"/>
          <p14:tracePt t="31502" x="6889750" y="3228975"/>
          <p14:tracePt t="31593" x="6889750" y="3235325"/>
          <p14:tracePt t="31600" x="6889750" y="3240088"/>
          <p14:tracePt t="31607" x="6889750" y="3255963"/>
          <p14:tracePt t="31619" x="6889750" y="3276600"/>
          <p14:tracePt t="31635" x="6889750" y="3319463"/>
          <p14:tracePt t="31651" x="6889750" y="3335338"/>
          <p14:tracePt t="31668" x="6889750" y="3349625"/>
          <p14:tracePt t="31685" x="6889750" y="3376613"/>
          <p14:tracePt t="31702" x="6899275" y="3392488"/>
          <p14:tracePt t="31718" x="6905625" y="3402013"/>
          <p14:tracePt t="31760" x="6915150" y="3424238"/>
          <p14:tracePt t="31771" x="6921500" y="3433763"/>
          <p14:tracePt t="31775" x="6931025" y="3440113"/>
          <p14:tracePt t="31785" x="6937375" y="3465513"/>
          <p14:tracePt t="31802" x="6951663" y="3481388"/>
          <p14:tracePt t="31819" x="6973888" y="3517900"/>
          <p14:tracePt t="31836" x="6989763" y="3544888"/>
          <p14:tracePt t="31852" x="6994525" y="3549650"/>
          <p14:tracePt t="31872" x="6994525" y="3554413"/>
          <p14:tracePt t="32000" x="7004050" y="3565525"/>
          <p14:tracePt t="32010" x="7010400" y="3565525"/>
          <p14:tracePt t="32065" x="7015163" y="3565525"/>
          <p14:tracePt t="32249" x="7026275" y="3565525"/>
          <p14:tracePt t="32264" x="7042150" y="3565525"/>
          <p14:tracePt t="32280" x="7058025" y="3560763"/>
          <p14:tracePt t="32296" x="7058025" y="3554413"/>
          <p14:tracePt t="32568" x="7067550" y="3544888"/>
          <p14:tracePt t="32584" x="7072313" y="3549650"/>
          <p14:tracePt t="32591" x="7088188" y="3575050"/>
          <p14:tracePt t="32603" x="7088188" y="3590925"/>
          <p14:tracePt t="32620" x="7110413" y="3629025"/>
          <p14:tracePt t="32636" x="7110413" y="3633788"/>
          <p14:tracePt t="33209" x="7110413" y="3638550"/>
          <p14:tracePt t="33215" x="7135813" y="3649663"/>
          <p14:tracePt t="33226" x="7140575" y="3659188"/>
          <p14:tracePt t="33237" x="7177088" y="3675063"/>
          <p14:tracePt t="33254" x="7215188" y="3722688"/>
          <p14:tracePt t="33271" x="7288213" y="3733800"/>
          <p14:tracePt t="33288" x="7319963" y="3743325"/>
          <p14:tracePt t="33305" x="7356475" y="3748088"/>
          <p14:tracePt t="33321" x="7377113" y="3748088"/>
          <p14:tracePt t="33339" x="7402513" y="3748088"/>
          <p14:tracePt t="33355" x="7413625" y="3748088"/>
          <p14:tracePt t="33371" x="7445375" y="3748088"/>
          <p14:tracePt t="33388" x="7502525" y="3748088"/>
          <p14:tracePt t="33405" x="7607300" y="3748088"/>
          <p14:tracePt t="33422" x="7786688" y="3748088"/>
          <p14:tracePt t="33438" x="7916863" y="3800475"/>
          <p14:tracePt t="33454" x="8116888" y="3843338"/>
          <p14:tracePt t="33471" x="8210550" y="3868738"/>
          <p14:tracePt t="33488" x="8215313" y="3868738"/>
          <p14:tracePt t="33505" x="8221663" y="3875088"/>
          <p14:tracePt t="43848" x="8174038" y="3916363"/>
          <p14:tracePt t="43861" x="8142288" y="3937000"/>
          <p14:tracePt t="43865" x="8142288" y="3952875"/>
          <p14:tracePt t="43873" x="8132763" y="3952875"/>
          <p14:tracePt t="43944" x="8126413" y="3968750"/>
          <p14:tracePt t="43952" x="8105775" y="3984625"/>
          <p14:tracePt t="43960" x="8101013" y="3995738"/>
          <p14:tracePt t="43969" x="8074025" y="4011613"/>
          <p14:tracePt t="43986" x="8069263" y="4011613"/>
          <p14:tracePt t="44003" x="8032750" y="4032250"/>
          <p14:tracePt t="44020" x="8027988" y="4037013"/>
          <p14:tracePt t="44036" x="7989888" y="4057650"/>
          <p14:tracePt t="44054" x="7953375" y="4057650"/>
          <p14:tracePt t="44070" x="7864475" y="4079875"/>
          <p14:tracePt t="44087" x="7796213" y="4100513"/>
          <p14:tracePt t="44104" x="7696200" y="4116388"/>
          <p14:tracePt t="44120" x="7461250" y="4152900"/>
          <p14:tracePt t="44138" x="7261225" y="4194175"/>
          <p14:tracePt t="44154" x="7067550" y="4262438"/>
          <p14:tracePt t="44170" x="6967538" y="4289425"/>
          <p14:tracePt t="44187" x="6931025" y="4294188"/>
          <p14:tracePt t="44203" x="6884988" y="4314825"/>
          <p14:tracePt t="44313" x="6878638" y="4314825"/>
          <p14:tracePt t="44325" x="6869113" y="4314825"/>
          <p14:tracePt t="44329" x="6862763" y="4314825"/>
          <p14:tracePt t="44337" x="6816725" y="4310063"/>
          <p14:tracePt t="44354" x="6778625" y="4273550"/>
          <p14:tracePt t="44371" x="6696075" y="4252913"/>
          <p14:tracePt t="44388" x="6596063" y="4205288"/>
          <p14:tracePt t="44404" x="6507163" y="4184650"/>
          <p14:tracePt t="44420" x="6464300" y="4184650"/>
          <p14:tracePt t="44562" x="6464300" y="4189413"/>
          <p14:tracePt t="44568" x="6475413" y="4194175"/>
          <p14:tracePt t="45114" x="6470650" y="4205288"/>
          <p14:tracePt t="45120" x="6454775" y="4205288"/>
          <p14:tracePt t="45128" x="6427788" y="4200525"/>
          <p14:tracePt t="45138" x="6418263" y="4189413"/>
          <p14:tracePt t="45155" x="6402388" y="4189413"/>
          <p14:tracePt t="45171" x="6365875" y="4162425"/>
          <p14:tracePt t="45188" x="6343650" y="4157663"/>
          <p14:tracePt t="45205" x="6307138" y="4157663"/>
          <p14:tracePt t="45221" x="6291263" y="4141788"/>
          <p14:tracePt t="45238" x="6259513" y="4116388"/>
          <p14:tracePt t="45255" x="6213475" y="4094163"/>
          <p14:tracePt t="45272" x="6154738" y="4052888"/>
          <p14:tracePt t="45288" x="6149975" y="4048125"/>
          <p14:tracePt t="45312" x="6118225" y="4000500"/>
          <p14:tracePt t="45321" x="6086475" y="3952875"/>
          <p14:tracePt t="45339" x="6045200" y="3900488"/>
          <p14:tracePt t="45355" x="6024563" y="3822700"/>
          <p14:tracePt t="45373" x="5997575" y="3786188"/>
          <p14:tracePt t="45389" x="5988050" y="3706813"/>
          <p14:tracePt t="45406" x="5967413" y="3597275"/>
          <p14:tracePt t="45422" x="5956300" y="3529013"/>
          <p14:tracePt t="45438" x="5956300" y="3402013"/>
          <p14:tracePt t="45455" x="5940425" y="3208338"/>
          <p14:tracePt t="45472" x="5908675" y="3109913"/>
          <p14:tracePt t="45489" x="5908675" y="3041650"/>
          <p14:tracePt t="45505" x="5908675" y="2894013"/>
          <p14:tracePt t="45522" x="5908675" y="2809875"/>
          <p14:tracePt t="45538" x="5915025" y="2732088"/>
          <p14:tracePt t="45555" x="5940425" y="2684463"/>
          <p14:tracePt t="45572" x="5961063" y="2657475"/>
          <p14:tracePt t="45589" x="5967413" y="2605088"/>
          <p14:tracePt t="45605" x="6008688" y="2543175"/>
          <p14:tracePt t="45622" x="6049963" y="2474913"/>
          <p14:tracePt t="45638" x="6118225" y="2386013"/>
          <p14:tracePt t="45656" x="6170613" y="2317750"/>
          <p14:tracePt t="45673" x="6213475" y="2259013"/>
          <p14:tracePt t="45690" x="6238875" y="2222500"/>
          <p14:tracePt t="45706" x="6281738" y="2160588"/>
          <p14:tracePt t="45722" x="6302375" y="2144713"/>
          <p14:tracePt t="45739" x="6318250" y="2128838"/>
          <p14:tracePt t="45913" x="6350000" y="2128838"/>
          <p14:tracePt t="45920" x="6359525" y="2128838"/>
          <p14:tracePt t="45928" x="6386513" y="2128838"/>
          <p14:tracePt t="45939" x="6427788" y="2154238"/>
          <p14:tracePt t="45957" x="6454775" y="2170113"/>
          <p14:tracePt t="45973" x="6496050" y="2185988"/>
          <p14:tracePt t="45990" x="6532563" y="2244725"/>
          <p14:tracePt t="46007" x="6538913" y="2249488"/>
          <p14:tracePt t="46023" x="6548438" y="2281238"/>
          <p14:tracePt t="46039" x="6559550" y="2297113"/>
          <p14:tracePt t="46056" x="6559550" y="2327275"/>
          <p14:tracePt t="46073" x="6569075" y="2422525"/>
          <p14:tracePt t="46089" x="6632575" y="2616200"/>
          <p14:tracePt t="46106" x="6696075" y="2716213"/>
          <p14:tracePt t="46123" x="6680200" y="2914650"/>
          <p14:tracePt t="46140" x="6700838" y="2994025"/>
          <p14:tracePt t="46156" x="6716713" y="3109913"/>
          <p14:tracePt t="46173" x="6742113" y="3224213"/>
          <p14:tracePt t="46190" x="6794500" y="3376613"/>
          <p14:tracePt t="46207" x="6846888" y="3465513"/>
          <p14:tracePt t="46224" x="6869113" y="3533775"/>
          <p14:tracePt t="46240" x="6869113" y="3544888"/>
          <p14:tracePt t="46784" x="6873875" y="3565525"/>
          <p14:tracePt t="46797" x="6894513" y="3586163"/>
          <p14:tracePt t="46800" x="6899275" y="3590925"/>
          <p14:tracePt t="46809" x="6926263" y="3590925"/>
          <p14:tracePt t="46825" x="6946900" y="3602038"/>
          <p14:tracePt t="46841" x="6962775" y="3629025"/>
          <p14:tracePt t="46858" x="6967538" y="3633788"/>
          <p14:tracePt t="46874" x="6978650" y="3643313"/>
          <p14:tracePt t="46892" x="6994525" y="3659188"/>
          <p14:tracePt t="46907" x="7019925" y="3702050"/>
          <p14:tracePt t="46941" x="7067550" y="3854450"/>
          <p14:tracePt t="46957" x="7088188" y="3900488"/>
          <p14:tracePt t="46974" x="7099300" y="3948113"/>
          <p14:tracePt t="46991" x="7115175" y="4005263"/>
          <p14:tracePt t="47008" x="7124700" y="4052888"/>
          <p14:tracePt t="47025" x="7135813" y="4105275"/>
          <p14:tracePt t="47041" x="7146925" y="4162425"/>
          <p14:tracePt t="47058" x="7172325" y="4267200"/>
          <p14:tracePt t="47074" x="7172325" y="4330700"/>
          <p14:tracePt t="47091" x="7172325" y="4341813"/>
          <p14:tracePt t="47113" x="7172325" y="4357688"/>
          <p14:tracePt t="47124" x="7172325" y="4383088"/>
          <p14:tracePt t="47154" x="7172325" y="4387850"/>
          <p14:tracePt t="47162" x="7172325" y="4398963"/>
          <p14:tracePt t="47179" x="7172325" y="4414838"/>
          <p14:tracePt t="47192" x="7172325" y="4419600"/>
          <p14:tracePt t="47208" x="7172325" y="4430713"/>
          <p14:tracePt t="47224" x="7167563" y="4462463"/>
          <p14:tracePt t="47241" x="7124700" y="4492625"/>
          <p14:tracePt t="47258" x="7110413" y="4540250"/>
          <p14:tracePt t="47275" x="7078663" y="4587875"/>
          <p14:tracePt t="47291" x="7078663" y="4608513"/>
          <p14:tracePt t="47308" x="7072313" y="4635500"/>
          <p14:tracePt t="47325" x="7072313" y="4651375"/>
          <p14:tracePt t="47341" x="7072313" y="4681538"/>
          <p14:tracePt t="47358" x="7067550" y="4713288"/>
          <p14:tracePt t="47375" x="7067550" y="4729163"/>
          <p14:tracePt t="47392" x="7035800" y="4765675"/>
          <p14:tracePt t="47408" x="7031038" y="4772025"/>
          <p14:tracePt t="47425" x="7015163" y="4797425"/>
          <p14:tracePt t="47442" x="6999288" y="4802188"/>
          <p14:tracePt t="47458" x="6951663" y="4829175"/>
          <p14:tracePt t="47476" x="6878638" y="4876800"/>
          <p14:tracePt t="47492" x="6684963" y="4981575"/>
          <p14:tracePt t="47509" x="6500813" y="5033963"/>
          <p14:tracePt t="47525" x="6318250" y="5070475"/>
          <p14:tracePt t="47541" x="6145213" y="5180013"/>
          <p14:tracePt t="47559" x="5908675" y="5275263"/>
          <p14:tracePt t="47575" x="5846763" y="5321300"/>
          <p14:tracePt t="47592" x="5630863" y="5426075"/>
          <p14:tracePt t="47609" x="5327650" y="5562600"/>
          <p14:tracePt t="47626" x="5011738" y="5688013"/>
          <p14:tracePt t="47642" x="4672013" y="5799138"/>
          <p14:tracePt t="47659" x="4383088" y="5903913"/>
          <p14:tracePt t="47676" x="4184650" y="5956300"/>
          <p14:tracePt t="47692" x="3984625" y="5997575"/>
          <p14:tracePt t="47709" x="3859213" y="5997575"/>
          <p14:tracePt t="47726" x="3838575" y="5997575"/>
          <p14:tracePt t="47777" x="3822700" y="5997575"/>
          <p14:tracePt t="47796" x="3800475" y="5992813"/>
          <p14:tracePt t="47801" x="3763963" y="5981700"/>
          <p14:tracePt t="47812" x="3717925" y="5961063"/>
          <p14:tracePt t="47825" x="3675063" y="5951538"/>
          <p14:tracePt t="47842" x="3629025" y="5940425"/>
          <p14:tracePt t="47859" x="3481388" y="5961063"/>
          <p14:tracePt t="47876" x="3308350" y="5961063"/>
          <p14:tracePt t="47892" x="3146425" y="5961063"/>
          <p14:tracePt t="47909" x="2989263" y="5961063"/>
          <p14:tracePt t="47926" x="2846388" y="5961063"/>
          <p14:tracePt t="47942" x="2809875" y="5961063"/>
          <p14:tracePt t="47958" x="2741613" y="5961063"/>
          <p14:tracePt t="47977" x="2689225" y="5961063"/>
          <p14:tracePt t="47993" x="2647950" y="5961063"/>
          <p14:tracePt t="48010" x="2559050" y="5961063"/>
          <p14:tracePt t="48025" x="2438400" y="5956300"/>
          <p14:tracePt t="48042" x="2354263" y="5924550"/>
          <p14:tracePt t="48059" x="2265363" y="5899150"/>
          <p14:tracePt t="48077" x="2149475" y="5840413"/>
          <p14:tracePt t="48093" x="1928813" y="5756275"/>
          <p14:tracePt t="48110" x="1771650" y="5694363"/>
          <p14:tracePt t="48126" x="1651000" y="5635625"/>
          <p14:tracePt t="48142" x="1546225" y="5553075"/>
          <p14:tracePt t="48159" x="1436688" y="5453063"/>
          <p14:tracePt t="48176" x="1373188" y="5364163"/>
          <p14:tracePt t="48193" x="1331913" y="5280025"/>
          <p14:tracePt t="48210" x="1279525" y="5116513"/>
          <p14:tracePt t="48226" x="1279525" y="5038725"/>
          <p14:tracePt t="48243" x="1274763" y="4970463"/>
          <p14:tracePt t="48259" x="1279525" y="4845050"/>
          <p14:tracePt t="48276" x="1304925" y="4713288"/>
          <p14:tracePt t="48293" x="1409700" y="4556125"/>
          <p14:tracePt t="48309" x="1468438" y="4430713"/>
          <p14:tracePt t="48327" x="1500188" y="4371975"/>
          <p14:tracePt t="48343" x="1520825" y="4357688"/>
          <p14:tracePt t="48360" x="1593850" y="4278313"/>
          <p14:tracePt t="48377" x="1693863" y="4184650"/>
          <p14:tracePt t="48394" x="1819275" y="4068763"/>
          <p14:tracePt t="48411" x="1987550" y="3948113"/>
          <p14:tracePt t="48426" x="2049463" y="3895725"/>
          <p14:tracePt t="48443" x="2117725" y="3868738"/>
          <p14:tracePt t="48459" x="2154238" y="3859213"/>
          <p14:tracePt t="48476" x="2160588" y="3854450"/>
          <p14:tracePt t="48492" x="2176463" y="3854450"/>
          <p14:tracePt t="48510" x="2192338" y="3854450"/>
          <p14:tracePt t="48526" x="2274888" y="3854450"/>
          <p14:tracePt t="48543" x="2401888" y="3879850"/>
          <p14:tracePt t="48560" x="2459038" y="3879850"/>
          <p14:tracePt t="48577" x="2500313" y="3890963"/>
          <p14:tracePt t="48594" x="2552700" y="3916363"/>
          <p14:tracePt t="48610" x="2584450" y="3927475"/>
          <p14:tracePt t="48626" x="2595563" y="3932238"/>
          <p14:tracePt t="48644" x="2636838" y="3943350"/>
          <p14:tracePt t="48660" x="2725738" y="4021138"/>
          <p14:tracePt t="48677" x="2825750" y="4132263"/>
          <p14:tracePt t="48693" x="2957513" y="4262438"/>
          <p14:tracePt t="48710" x="3151188" y="4414838"/>
          <p14:tracePt t="48726" x="3244850" y="4492625"/>
          <p14:tracePt t="48744" x="3292475" y="4572000"/>
          <p14:tracePt t="48760" x="3324225" y="4656138"/>
          <p14:tracePt t="48777" x="3392488" y="4824413"/>
          <p14:tracePt t="48793" x="3429000" y="4959350"/>
          <p14:tracePt t="48810" x="3449638" y="5018088"/>
          <p14:tracePt t="48827" x="3429000" y="5164138"/>
          <p14:tracePt t="48832" x="3408363" y="5207000"/>
          <p14:tracePt t="48844" x="3381375" y="5284788"/>
          <p14:tracePt t="48861" x="3344863" y="5384800"/>
          <p14:tracePt t="48877" x="3324225" y="5494338"/>
          <p14:tracePt t="48894" x="3282950" y="5626100"/>
          <p14:tracePt t="48910" x="3224213" y="5746750"/>
          <p14:tracePt t="48927" x="3167063" y="5840413"/>
          <p14:tracePt t="48944" x="3130550" y="5876925"/>
          <p14:tracePt t="48960" x="3071813" y="5903913"/>
          <p14:tracePt t="48977" x="2994025" y="5929313"/>
          <p14:tracePt t="48993" x="2857500" y="5961063"/>
          <p14:tracePt t="49011" x="2830513" y="5972175"/>
          <p14:tracePt t="49026" x="2816225" y="5981700"/>
          <p14:tracePt t="49044" x="2778125" y="5981700"/>
          <p14:tracePt t="49060" x="2736850" y="5981700"/>
          <p14:tracePt t="49077" x="2711450" y="5967413"/>
          <p14:tracePt t="49094" x="2684463" y="5961063"/>
          <p14:tracePt t="49111" x="2657475" y="5940425"/>
          <p14:tracePt t="49128" x="2620963" y="5915025"/>
          <p14:tracePt t="49145" x="2574925" y="5876925"/>
          <p14:tracePt t="49160" x="2527300" y="5772150"/>
          <p14:tracePt t="49178" x="2474913" y="5614988"/>
          <p14:tracePt t="49195" x="2463800" y="5557838"/>
          <p14:tracePt t="49211" x="2463800" y="5537200"/>
          <p14:tracePt t="49227" x="2463800" y="5510213"/>
          <p14:tracePt t="49244" x="2506663" y="5453063"/>
          <p14:tracePt t="49261" x="2616200" y="5357813"/>
          <p14:tracePt t="49278" x="2789238" y="5248275"/>
          <p14:tracePt t="49294" x="3009900" y="5170488"/>
          <p14:tracePt t="49311" x="3182938" y="5043488"/>
          <p14:tracePt t="49328" x="3313113" y="4949825"/>
          <p14:tracePt t="49344" x="3538538" y="4808538"/>
          <p14:tracePt t="49361" x="3827463" y="4660900"/>
          <p14:tracePt t="49378" x="4027488" y="4567238"/>
          <p14:tracePt t="49394" x="4252913" y="4430713"/>
          <p14:tracePt t="49411" x="4462463" y="4305300"/>
          <p14:tracePt t="49428" x="4619625" y="4230688"/>
          <p14:tracePt t="49444" x="4624388" y="4230688"/>
          <p14:tracePt t="49461" x="4745038" y="4194175"/>
          <p14:tracePt t="49478" x="4849813" y="4121150"/>
          <p14:tracePt t="49495" x="5011738" y="4068763"/>
          <p14:tracePt t="49512" x="5102225" y="4011613"/>
          <p14:tracePt t="49528" x="5148263" y="3968750"/>
          <p14:tracePt t="49545" x="5184775" y="3952875"/>
          <p14:tracePt t="49561" x="5195888" y="3948113"/>
          <p14:tracePt t="50016" x="5216525" y="3948113"/>
          <p14:tracePt t="50024" x="5300663" y="3963988"/>
          <p14:tracePt t="50033" x="5364163" y="4016375"/>
          <p14:tracePt t="50045" x="5441950" y="4068763"/>
          <p14:tracePt t="50062" x="5489575" y="4105275"/>
          <p14:tracePt t="50079" x="5530850" y="4157663"/>
          <p14:tracePt t="50096" x="5530850" y="4200525"/>
          <p14:tracePt t="50113" x="5530850" y="4237038"/>
          <p14:tracePt t="50129" x="5510213" y="4262438"/>
          <p14:tracePt t="50147" x="5462588" y="4289425"/>
          <p14:tracePt t="50162" x="5364163" y="4283075"/>
          <p14:tracePt t="50179" x="5305425" y="4262438"/>
          <p14:tracePt t="50196" x="5175250" y="4205288"/>
          <p14:tracePt t="50212" x="5132388" y="4194175"/>
          <p14:tracePt t="50229" x="5027613" y="4137025"/>
          <p14:tracePt t="50246" x="4897438" y="3979863"/>
          <p14:tracePt t="50262" x="4845050" y="3843338"/>
          <p14:tracePt t="50279" x="4765675" y="3670300"/>
          <p14:tracePt t="50296" x="4703763" y="3517900"/>
          <p14:tracePt t="50312" x="4692650" y="3392488"/>
          <p14:tracePt t="50329" x="4651375" y="3224213"/>
          <p14:tracePt t="50347" x="4651375" y="2978150"/>
          <p14:tracePt t="50363" x="4713288" y="2763838"/>
          <p14:tracePt t="50379" x="4813300" y="2574925"/>
          <p14:tracePt t="50397" x="4975225" y="2411413"/>
          <p14:tracePt t="50413" x="5132388" y="2333625"/>
          <p14:tracePt t="50430" x="5275263" y="2228850"/>
          <p14:tracePt t="50446" x="5400675" y="2144713"/>
          <p14:tracePt t="50463" x="5457825" y="2112963"/>
          <p14:tracePt t="50480" x="5500688" y="2076450"/>
          <p14:tracePt t="50497" x="5546725" y="2065338"/>
          <p14:tracePt t="50513" x="5614988" y="2065338"/>
          <p14:tracePt t="50530" x="5683250" y="2065338"/>
          <p14:tracePt t="50552" x="5719763" y="2065338"/>
          <p14:tracePt t="50562" x="5794375" y="2085975"/>
          <p14:tracePt t="50579" x="5824538" y="2092325"/>
          <p14:tracePt t="50595" x="5956300" y="2149475"/>
          <p14:tracePt t="50612" x="6197600" y="2249488"/>
          <p14:tracePt t="50629" x="6354763" y="2354263"/>
          <p14:tracePt t="50646" x="6580188" y="2511425"/>
          <p14:tracePt t="50663" x="6721475" y="2643188"/>
          <p14:tracePt t="50679" x="6778625" y="2725738"/>
          <p14:tracePt t="50697" x="6789738" y="2773363"/>
          <p14:tracePt t="50714" x="6821488" y="2873375"/>
          <p14:tracePt t="50730" x="6846888" y="3124200"/>
          <p14:tracePt t="50746" x="6846888" y="3251200"/>
          <p14:tracePt t="50763" x="6846888" y="3371850"/>
          <p14:tracePt t="50779" x="6846888" y="3533775"/>
          <p14:tracePt t="50797" x="6846888" y="3690938"/>
          <p14:tracePt t="50814" x="6846888" y="3921125"/>
          <p14:tracePt t="50830" x="6846888" y="4110038"/>
          <p14:tracePt t="50833" x="6846888" y="4237038"/>
          <p14:tracePt t="50847" x="6810375" y="4346575"/>
          <p14:tracePt t="50863" x="6773863" y="4462463"/>
          <p14:tracePt t="50876" x="6732588" y="4567238"/>
          <p14:tracePt t="50884" x="6721475" y="4572000"/>
          <p14:tracePt t="50897" x="6689725" y="4619625"/>
          <p14:tracePt t="50913" x="6648450" y="4656138"/>
          <p14:tracePt t="50929" x="6507163" y="4703763"/>
          <p14:tracePt t="50946" x="6454775" y="4703763"/>
          <p14:tracePt t="50963" x="6275388" y="4703763"/>
          <p14:tracePt t="50980" x="6149975" y="4703763"/>
          <p14:tracePt t="50997" x="6108700" y="4703763"/>
          <p14:tracePt t="51013" x="6029325" y="4697413"/>
          <p14:tracePt t="51030" x="5961063" y="4687888"/>
          <p14:tracePt t="51047" x="5892800" y="4676775"/>
          <p14:tracePt t="51063" x="5861050" y="4656138"/>
          <p14:tracePt t="51081" x="5856288" y="4656138"/>
          <p14:tracePt t="51097" x="5830888" y="4645025"/>
          <p14:tracePt t="51114" x="5824538" y="4645025"/>
          <p14:tracePt t="51130" x="5815013" y="4645025"/>
          <p14:tracePt t="55954" x="5819775" y="4645025"/>
          <p14:tracePt t="55960" x="5876925" y="4651375"/>
          <p14:tracePt t="55970" x="5908675" y="4672013"/>
          <p14:tracePt t="55987" x="6029325" y="4729163"/>
          <p14:tracePt t="56004" x="6065838" y="4776788"/>
          <p14:tracePt t="56021" x="6097588" y="4860925"/>
          <p14:tracePt t="56038" x="6140450" y="4906963"/>
          <p14:tracePt t="56055" x="6181725" y="4981575"/>
          <p14:tracePt t="56071" x="6197600" y="5018088"/>
          <p14:tracePt t="56088" x="6234113" y="5064125"/>
          <p14:tracePt t="56105" x="6275388" y="5111750"/>
          <p14:tracePt t="56121" x="6343650" y="5227638"/>
          <p14:tracePt t="56138" x="6527800" y="5364163"/>
          <p14:tracePt t="56155" x="6669088" y="5453063"/>
          <p14:tracePt t="56171" x="6794500" y="5541963"/>
          <p14:tracePt t="56188" x="6931025" y="5621338"/>
          <p14:tracePt t="56205" x="7019925" y="5662613"/>
          <p14:tracePt t="56222" x="7067550" y="5688013"/>
          <p14:tracePt t="56238" x="7115175" y="5719763"/>
          <p14:tracePt t="56256" x="7119938" y="5726113"/>
          <p14:tracePt t="56274" x="7131050" y="5741988"/>
          <p14:tracePt t="56287" x="7146925" y="5751513"/>
          <p14:tracePt t="56304" x="7199313" y="5799138"/>
          <p14:tracePt t="56321" x="7272338" y="5867400"/>
          <p14:tracePt t="56338" x="7508875" y="5997575"/>
          <p14:tracePt t="56354" x="7566025" y="6034088"/>
          <p14:tracePt t="56371" x="7675563" y="6118225"/>
          <p14:tracePt t="56388" x="7832725" y="6207125"/>
          <p14:tracePt t="56405" x="7953375" y="6270625"/>
          <p14:tracePt t="56421" x="8032750" y="6334125"/>
          <p14:tracePt t="56438" x="8074025" y="6354763"/>
          <p14:tracePt t="56474" x="8085138" y="6359525"/>
          <p14:tracePt t="56481" x="8089900" y="6370638"/>
          <p14:tracePt t="56737" x="8101013" y="6375400"/>
          <p14:tracePt t="56745" x="8126413" y="6391275"/>
          <p14:tracePt t="56755" x="8142288" y="6402388"/>
          <p14:tracePt t="56772" x="8178800" y="6427788"/>
          <p14:tracePt t="56789" x="8189913" y="6438900"/>
          <p14:tracePt t="57385" x="8194675" y="6443663"/>
          <p14:tracePt t="99163" x="8189913" y="6432550"/>
          <p14:tracePt t="99172" x="8016875" y="6318250"/>
          <p14:tracePt t="99184" x="7666038" y="6097588"/>
          <p14:tracePt t="99201" x="7381875" y="5489575"/>
          <p14:tracePt t="99218" x="7335838" y="5332413"/>
          <p14:tracePt t="99235" x="7224713" y="4162425"/>
          <p14:tracePt t="99251" x="7058025" y="3251200"/>
          <p14:tracePt t="99268" x="7042150" y="3041650"/>
          <p14:tracePt t="99285" x="7004050" y="2909888"/>
          <p14:tracePt t="99301" x="6946900" y="2657475"/>
          <p14:tracePt t="99318" x="6921500" y="2443163"/>
          <p14:tracePt t="99335" x="6837363" y="2139950"/>
          <p14:tracePt t="99351" x="6621463" y="1357313"/>
          <p14:tracePt t="99368" x="6532563" y="446088"/>
        </p14:tracePtLst>
      </p14:laserTrace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C43746-D49E-4C2A-8ADE-0458D07DB2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Náttúrulegar</a:t>
            </a:r>
            <a:r>
              <a:rPr lang="en-US"/>
              <a:t> </a:t>
            </a:r>
            <a:r>
              <a:rPr lang="en-US" err="1"/>
              <a:t>skekkjur</a:t>
            </a:r>
            <a:endParaRPr lang="is-I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1CBF32-958B-4954-83AF-6EC091D0BE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err="1"/>
              <a:t>Vindur</a:t>
            </a:r>
            <a:r>
              <a:rPr lang="en-US"/>
              <a:t> </a:t>
            </a:r>
          </a:p>
          <a:p>
            <a:pPr lvl="1"/>
            <a:r>
              <a:rPr lang="en-US" err="1"/>
              <a:t>Getur</a:t>
            </a:r>
            <a:r>
              <a:rPr lang="en-US"/>
              <a:t> </a:t>
            </a:r>
            <a:r>
              <a:rPr lang="en-US" err="1"/>
              <a:t>skapað</a:t>
            </a:r>
            <a:r>
              <a:rPr lang="en-US"/>
              <a:t> </a:t>
            </a:r>
            <a:r>
              <a:rPr lang="en-US" err="1"/>
              <a:t>víbring</a:t>
            </a:r>
            <a:r>
              <a:rPr lang="en-US"/>
              <a:t> á </a:t>
            </a:r>
            <a:r>
              <a:rPr lang="en-US" err="1"/>
              <a:t>þrífæti</a:t>
            </a:r>
            <a:endParaRPr lang="en-US"/>
          </a:p>
          <a:p>
            <a:r>
              <a:rPr lang="en-US" err="1"/>
              <a:t>Áhrif</a:t>
            </a:r>
            <a:r>
              <a:rPr lang="en-US"/>
              <a:t> </a:t>
            </a:r>
            <a:r>
              <a:rPr lang="en-US" err="1"/>
              <a:t>hita</a:t>
            </a:r>
            <a:endParaRPr lang="en-US"/>
          </a:p>
          <a:p>
            <a:pPr lvl="1"/>
            <a:r>
              <a:rPr lang="en-US" err="1"/>
              <a:t>Tæki</a:t>
            </a:r>
            <a:r>
              <a:rPr lang="en-US"/>
              <a:t> </a:t>
            </a:r>
            <a:r>
              <a:rPr lang="en-US" err="1"/>
              <a:t>getur</a:t>
            </a:r>
            <a:r>
              <a:rPr lang="en-US"/>
              <a:t> </a:t>
            </a:r>
            <a:r>
              <a:rPr lang="en-US" err="1"/>
              <a:t>þanist</a:t>
            </a:r>
            <a:r>
              <a:rPr lang="en-US"/>
              <a:t> </a:t>
            </a:r>
            <a:r>
              <a:rPr lang="en-US" err="1"/>
              <a:t>út</a:t>
            </a:r>
            <a:r>
              <a:rPr lang="en-US"/>
              <a:t> </a:t>
            </a:r>
            <a:r>
              <a:rPr lang="en-US" err="1"/>
              <a:t>og</a:t>
            </a:r>
            <a:r>
              <a:rPr lang="en-US"/>
              <a:t> </a:t>
            </a:r>
            <a:r>
              <a:rPr lang="en-US" err="1"/>
              <a:t>líbella</a:t>
            </a:r>
            <a:r>
              <a:rPr lang="en-US"/>
              <a:t> </a:t>
            </a:r>
            <a:r>
              <a:rPr lang="en-US" err="1"/>
              <a:t>færst</a:t>
            </a:r>
            <a:r>
              <a:rPr lang="en-US"/>
              <a:t> </a:t>
            </a:r>
            <a:r>
              <a:rPr lang="en-US" err="1"/>
              <a:t>úr</a:t>
            </a:r>
            <a:r>
              <a:rPr lang="en-US"/>
              <a:t> </a:t>
            </a:r>
            <a:r>
              <a:rPr lang="en-US" err="1"/>
              <a:t>stað</a:t>
            </a:r>
            <a:endParaRPr lang="en-US"/>
          </a:p>
          <a:p>
            <a:pPr lvl="1"/>
            <a:r>
              <a:rPr lang="en-US" err="1"/>
              <a:t>Vandamál</a:t>
            </a:r>
            <a:r>
              <a:rPr lang="en-US"/>
              <a:t> í </a:t>
            </a:r>
            <a:r>
              <a:rPr lang="en-US" err="1"/>
              <a:t>miklu</a:t>
            </a:r>
            <a:r>
              <a:rPr lang="en-US"/>
              <a:t> </a:t>
            </a:r>
            <a:r>
              <a:rPr lang="en-US" err="1"/>
              <a:t>sólskini</a:t>
            </a:r>
            <a:endParaRPr lang="en-US"/>
          </a:p>
          <a:p>
            <a:r>
              <a:rPr lang="en-US" err="1"/>
              <a:t>Áhrif</a:t>
            </a:r>
            <a:r>
              <a:rPr lang="en-US"/>
              <a:t> </a:t>
            </a:r>
            <a:r>
              <a:rPr lang="en-US" err="1"/>
              <a:t>loftþrýsings</a:t>
            </a:r>
            <a:r>
              <a:rPr lang="en-US"/>
              <a:t> á lengdarmælingu</a:t>
            </a:r>
          </a:p>
          <a:p>
            <a:r>
              <a:rPr lang="en-US" err="1"/>
              <a:t>Ljósbrot</a:t>
            </a:r>
            <a:endParaRPr lang="en-US"/>
          </a:p>
          <a:p>
            <a:pPr lvl="1"/>
            <a:r>
              <a:rPr lang="en-US" err="1"/>
              <a:t>Beygir</a:t>
            </a:r>
            <a:r>
              <a:rPr lang="en-US"/>
              <a:t> </a:t>
            </a:r>
            <a:r>
              <a:rPr lang="en-US" err="1"/>
              <a:t>sjónlínu</a:t>
            </a:r>
            <a:r>
              <a:rPr lang="en-US"/>
              <a:t>. </a:t>
            </a:r>
          </a:p>
          <a:p>
            <a:pPr lvl="1"/>
            <a:r>
              <a:rPr lang="en-US" err="1"/>
              <a:t>Reynum</a:t>
            </a:r>
            <a:r>
              <a:rPr lang="en-US"/>
              <a:t> </a:t>
            </a:r>
            <a:r>
              <a:rPr lang="en-US" err="1"/>
              <a:t>að</a:t>
            </a:r>
            <a:r>
              <a:rPr lang="en-US"/>
              <a:t> </a:t>
            </a:r>
            <a:r>
              <a:rPr lang="en-US" err="1"/>
              <a:t>hafa</a:t>
            </a:r>
            <a:r>
              <a:rPr lang="en-US"/>
              <a:t> </a:t>
            </a:r>
            <a:r>
              <a:rPr lang="en-US" err="1"/>
              <a:t>tæki</a:t>
            </a:r>
            <a:r>
              <a:rPr lang="en-US"/>
              <a:t> </a:t>
            </a:r>
            <a:r>
              <a:rPr lang="en-US" err="1"/>
              <a:t>og</a:t>
            </a:r>
            <a:r>
              <a:rPr lang="en-US"/>
              <a:t> </a:t>
            </a:r>
            <a:r>
              <a:rPr lang="en-US" err="1"/>
              <a:t>prismu</a:t>
            </a:r>
            <a:r>
              <a:rPr lang="en-US"/>
              <a:t> </a:t>
            </a:r>
            <a:r>
              <a:rPr lang="en-US" err="1"/>
              <a:t>sem</a:t>
            </a:r>
            <a:r>
              <a:rPr lang="en-US"/>
              <a:t> </a:t>
            </a:r>
            <a:r>
              <a:rPr lang="en-US" err="1"/>
              <a:t>hæst</a:t>
            </a:r>
            <a:r>
              <a:rPr lang="en-US"/>
              <a:t> </a:t>
            </a:r>
            <a:r>
              <a:rPr lang="en-US" err="1"/>
              <a:t>yfir</a:t>
            </a:r>
            <a:r>
              <a:rPr lang="en-US"/>
              <a:t> </a:t>
            </a:r>
            <a:r>
              <a:rPr lang="en-US" err="1"/>
              <a:t>jörðu</a:t>
            </a:r>
            <a:endParaRPr lang="en-US"/>
          </a:p>
          <a:p>
            <a:r>
              <a:rPr lang="en-US" err="1"/>
              <a:t>Undirlag</a:t>
            </a:r>
            <a:endParaRPr lang="en-US"/>
          </a:p>
          <a:p>
            <a:pPr lvl="1"/>
            <a:endParaRPr lang="is-I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3A086CF-A142-4872-B0BE-AB01276B06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D4C59E-E5BA-43D8-8ABE-A08E06ECFA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</p:spTree>
    <p:extLst>
      <p:ext uri="{BB962C8B-B14F-4D97-AF65-F5344CB8AC3E}">
        <p14:creationId xmlns:p14="http://schemas.microsoft.com/office/powerpoint/2010/main" val="3002278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8317"/>
    </mc:Choice>
    <mc:Fallback xmlns="">
      <p:transition spd="slow" advTm="68317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E608D0-E2C9-4F3C-975E-2070641616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Mannlegar</a:t>
            </a:r>
            <a:r>
              <a:rPr lang="en-US"/>
              <a:t> </a:t>
            </a:r>
            <a:r>
              <a:rPr lang="en-US" err="1"/>
              <a:t>skekkjur</a:t>
            </a:r>
            <a:endParaRPr lang="is-I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36DCCA-5B0E-4B25-8247-C7C52562A4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err="1"/>
              <a:t>Tæki</a:t>
            </a:r>
            <a:r>
              <a:rPr lang="en-US"/>
              <a:t> ekki </a:t>
            </a:r>
            <a:r>
              <a:rPr lang="en-US" err="1"/>
              <a:t>yfir</a:t>
            </a:r>
            <a:r>
              <a:rPr lang="en-US"/>
              <a:t> </a:t>
            </a:r>
            <a:r>
              <a:rPr lang="en-US" err="1"/>
              <a:t>fastmerki</a:t>
            </a:r>
            <a:endParaRPr lang="en-US"/>
          </a:p>
          <a:p>
            <a:r>
              <a:rPr lang="en-US" err="1"/>
              <a:t>Tæki</a:t>
            </a:r>
            <a:r>
              <a:rPr lang="en-US"/>
              <a:t> ekki í </a:t>
            </a:r>
            <a:r>
              <a:rPr lang="en-US" err="1"/>
              <a:t>láréttri</a:t>
            </a:r>
            <a:r>
              <a:rPr lang="en-US"/>
              <a:t> </a:t>
            </a:r>
            <a:r>
              <a:rPr lang="en-US" err="1"/>
              <a:t>stöðu</a:t>
            </a:r>
            <a:endParaRPr lang="en-US"/>
          </a:p>
          <a:p>
            <a:r>
              <a:rPr lang="en-US" err="1"/>
              <a:t>Klemmur</a:t>
            </a:r>
            <a:r>
              <a:rPr lang="en-US"/>
              <a:t> ekki </a:t>
            </a:r>
            <a:r>
              <a:rPr lang="en-US" err="1"/>
              <a:t>rétt</a:t>
            </a:r>
            <a:r>
              <a:rPr lang="en-US"/>
              <a:t> </a:t>
            </a:r>
            <a:r>
              <a:rPr lang="en-US" err="1"/>
              <a:t>notaðar</a:t>
            </a:r>
            <a:endParaRPr lang="en-US"/>
          </a:p>
          <a:p>
            <a:r>
              <a:rPr lang="en-US" err="1"/>
              <a:t>Lélegur</a:t>
            </a:r>
            <a:r>
              <a:rPr lang="en-US"/>
              <a:t> </a:t>
            </a:r>
            <a:r>
              <a:rPr lang="en-US" err="1"/>
              <a:t>fókus</a:t>
            </a:r>
            <a:endParaRPr lang="en-US"/>
          </a:p>
          <a:p>
            <a:r>
              <a:rPr lang="en-US" err="1"/>
              <a:t>Prismu</a:t>
            </a:r>
            <a:r>
              <a:rPr lang="en-US"/>
              <a:t> constant </a:t>
            </a:r>
            <a:r>
              <a:rPr lang="en-US" err="1"/>
              <a:t>vitlaus</a:t>
            </a:r>
            <a:r>
              <a:rPr lang="en-US"/>
              <a:t> </a:t>
            </a:r>
            <a:r>
              <a:rPr lang="en-US" err="1"/>
              <a:t>skráður</a:t>
            </a:r>
            <a:endParaRPr lang="en-US"/>
          </a:p>
          <a:p>
            <a:r>
              <a:rPr lang="en-US" err="1"/>
              <a:t>Kæruleysisleg</a:t>
            </a:r>
            <a:r>
              <a:rPr lang="en-US"/>
              <a:t> </a:t>
            </a:r>
            <a:r>
              <a:rPr lang="en-US" err="1"/>
              <a:t>meðferð</a:t>
            </a:r>
            <a:r>
              <a:rPr lang="en-US"/>
              <a:t> </a:t>
            </a:r>
            <a:r>
              <a:rPr lang="en-US" err="1"/>
              <a:t>stöng</a:t>
            </a:r>
            <a:r>
              <a:rPr lang="en-US"/>
              <a:t> </a:t>
            </a:r>
            <a:r>
              <a:rPr lang="en-US" err="1"/>
              <a:t>með</a:t>
            </a:r>
            <a:r>
              <a:rPr lang="en-US"/>
              <a:t> </a:t>
            </a:r>
            <a:r>
              <a:rPr lang="en-US" err="1"/>
              <a:t>prismu</a:t>
            </a:r>
            <a:endParaRPr lang="is-I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188E4E-F2FD-4607-965B-A151D22D2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80A0A0-5255-46C4-8C72-E3C2DA34E9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</p:spTree>
    <p:extLst>
      <p:ext uri="{BB962C8B-B14F-4D97-AF65-F5344CB8AC3E}">
        <p14:creationId xmlns:p14="http://schemas.microsoft.com/office/powerpoint/2010/main" val="1054248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116"/>
    </mc:Choice>
    <mc:Fallback xmlns="">
      <p:transition spd="slow" advTm="44116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ALSTÖÐV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471990" cy="4525963"/>
          </a:xfrm>
        </p:spPr>
        <p:txBody>
          <a:bodyPr/>
          <a:lstStyle/>
          <a:p>
            <a:r>
              <a:rPr lang="is-IS"/>
              <a:t>Uppstilling tækis í þekktum punkti</a:t>
            </a:r>
          </a:p>
          <a:p>
            <a:pPr lvl="1"/>
            <a:r>
              <a:rPr lang="is-IS"/>
              <a:t>Sláum inn upplýsingar um hnit punkts og tækishæð</a:t>
            </a:r>
          </a:p>
          <a:p>
            <a:pPr lvl="1"/>
            <a:r>
              <a:rPr lang="is-IS"/>
              <a:t>Veljum punkt til að mæla á =&gt; Festum stefnur og staðsetningu í hnitakerf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30" name="Text Box 9"/>
          <p:cNvSpPr txBox="1">
            <a:spLocks noChangeAspect="1" noChangeArrowheads="1"/>
          </p:cNvSpPr>
          <p:nvPr/>
        </p:nvSpPr>
        <p:spPr bwMode="auto">
          <a:xfrm>
            <a:off x="5870573" y="3656004"/>
            <a:ext cx="38576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is-IS">
                <a:latin typeface="Arial" pitchFamily="34" charset="0"/>
              </a:rPr>
              <a:t>A</a:t>
            </a:r>
          </a:p>
        </p:txBody>
      </p:sp>
      <p:sp>
        <p:nvSpPr>
          <p:cNvPr id="31" name="Line 11"/>
          <p:cNvSpPr>
            <a:spLocks noChangeShapeType="1"/>
          </p:cNvSpPr>
          <p:nvPr/>
        </p:nvSpPr>
        <p:spPr bwMode="auto">
          <a:xfrm rot="5400000" flipV="1">
            <a:off x="6195217" y="2162975"/>
            <a:ext cx="0" cy="3960813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is-IS"/>
          </a:p>
        </p:txBody>
      </p: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8001024" y="4214818"/>
            <a:ext cx="80567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is-IS"/>
              <a:t>Austur</a:t>
            </a:r>
          </a:p>
        </p:txBody>
      </p:sp>
      <p:sp>
        <p:nvSpPr>
          <p:cNvPr id="33" name="Text Box 31"/>
          <p:cNvSpPr txBox="1">
            <a:spLocks noChangeArrowheads="1"/>
          </p:cNvSpPr>
          <p:nvPr/>
        </p:nvSpPr>
        <p:spPr bwMode="auto">
          <a:xfrm>
            <a:off x="6357950" y="2143116"/>
            <a:ext cx="1756506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is-IS"/>
              <a:t>Norður</a:t>
            </a:r>
          </a:p>
          <a:p>
            <a:pPr eaLnBrk="0" hangingPunct="0"/>
            <a:r>
              <a:rPr lang="is-IS" err="1"/>
              <a:t>0-stefna</a:t>
            </a:r>
            <a:r>
              <a:rPr lang="is-IS"/>
              <a:t> í norður</a:t>
            </a:r>
          </a:p>
        </p:txBody>
      </p:sp>
      <p:graphicFrame>
        <p:nvGraphicFramePr>
          <p:cNvPr id="34" name="Object 32"/>
          <p:cNvGraphicFramePr>
            <a:graphicFrameLocks noChangeAspect="1"/>
          </p:cNvGraphicFramePr>
          <p:nvPr/>
        </p:nvGraphicFramePr>
        <p:xfrm>
          <a:off x="6878636" y="2574916"/>
          <a:ext cx="49688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880" imgH="393480" progId="Equation.3">
                  <p:embed/>
                </p:oleObj>
              </mc:Choice>
              <mc:Fallback>
                <p:oleObj name="Equation" r:id="rId3" imgW="164880" imgH="393480" progId="Equation.3">
                  <p:embed/>
                  <p:pic>
                    <p:nvPicPr>
                      <p:cNvPr id="3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636" y="2574916"/>
                        <a:ext cx="496887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3"/>
          <p:cNvGraphicFramePr>
            <a:graphicFrameLocks noChangeAspect="1"/>
          </p:cNvGraphicFramePr>
          <p:nvPr/>
        </p:nvGraphicFramePr>
        <p:xfrm>
          <a:off x="6715140" y="4714884"/>
          <a:ext cx="49688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393480" progId="Equation.3">
                  <p:embed/>
                </p:oleObj>
              </mc:Choice>
              <mc:Fallback>
                <p:oleObj name="Equation" r:id="rId5" imgW="164880" imgH="393480" progId="Equation.3">
                  <p:embed/>
                  <p:pic>
                    <p:nvPicPr>
                      <p:cNvPr id="3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40" y="4714884"/>
                        <a:ext cx="496887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4"/>
          <p:cNvGraphicFramePr>
            <a:graphicFrameLocks noChangeAspect="1"/>
          </p:cNvGraphicFramePr>
          <p:nvPr/>
        </p:nvGraphicFramePr>
        <p:xfrm>
          <a:off x="4960936" y="4591041"/>
          <a:ext cx="45878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393480" progId="Equation.3">
                  <p:embed/>
                </p:oleObj>
              </mc:Choice>
              <mc:Fallback>
                <p:oleObj name="Equation" r:id="rId7" imgW="152280" imgH="393480" progId="Equation.3">
                  <p:embed/>
                  <p:pic>
                    <p:nvPicPr>
                      <p:cNvPr id="3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6" y="4591041"/>
                        <a:ext cx="458787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5"/>
          <p:cNvGraphicFramePr>
            <a:graphicFrameLocks noChangeAspect="1"/>
          </p:cNvGraphicFramePr>
          <p:nvPr/>
        </p:nvGraphicFramePr>
        <p:xfrm>
          <a:off x="4714876" y="2928934"/>
          <a:ext cx="496888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393480" progId="Equation.3">
                  <p:embed/>
                </p:oleObj>
              </mc:Choice>
              <mc:Fallback>
                <p:oleObj name="Equation" r:id="rId9" imgW="164880" imgH="393480" progId="Equation.3">
                  <p:embed/>
                  <p:pic>
                    <p:nvPicPr>
                      <p:cNvPr id="3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6" y="2928934"/>
                        <a:ext cx="496888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Line 10"/>
          <p:cNvSpPr>
            <a:spLocks noChangeShapeType="1"/>
          </p:cNvSpPr>
          <p:nvPr/>
        </p:nvSpPr>
        <p:spPr bwMode="auto">
          <a:xfrm flipV="1">
            <a:off x="6159498" y="2198695"/>
            <a:ext cx="0" cy="3960812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is-IS"/>
          </a:p>
        </p:txBody>
      </p:sp>
      <p:sp>
        <p:nvSpPr>
          <p:cNvPr id="39" name="Oval 5"/>
          <p:cNvSpPr>
            <a:spLocks noChangeAspect="1" noChangeArrowheads="1"/>
          </p:cNvSpPr>
          <p:nvPr/>
        </p:nvSpPr>
        <p:spPr bwMode="auto">
          <a:xfrm>
            <a:off x="5037139" y="2824155"/>
            <a:ext cx="217488" cy="21431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41" name="Oval 13"/>
          <p:cNvSpPr>
            <a:spLocks noChangeAspect="1" noChangeArrowheads="1"/>
          </p:cNvSpPr>
          <p:nvPr/>
        </p:nvSpPr>
        <p:spPr bwMode="auto">
          <a:xfrm>
            <a:off x="6081714" y="4013193"/>
            <a:ext cx="217488" cy="2143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42" name="Line 14"/>
          <p:cNvSpPr>
            <a:spLocks noChangeShapeType="1"/>
          </p:cNvSpPr>
          <p:nvPr/>
        </p:nvSpPr>
        <p:spPr bwMode="auto">
          <a:xfrm>
            <a:off x="5143504" y="2928934"/>
            <a:ext cx="1079500" cy="1223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scene3d>
            <a:camera prst="orthographicFront">
              <a:rot lat="0" lon="0" rev="0"/>
            </a:camera>
            <a:lightRig rig="threePt" dir="t"/>
          </a:scene3d>
        </p:spPr>
        <p:txBody>
          <a:bodyPr/>
          <a:lstStyle/>
          <a:p>
            <a:endParaRPr lang="is-IS"/>
          </a:p>
        </p:txBody>
      </p:sp>
      <p:sp>
        <p:nvSpPr>
          <p:cNvPr id="43" name="Text Box 16"/>
          <p:cNvSpPr txBox="1">
            <a:spLocks noChangeAspect="1" noChangeArrowheads="1"/>
          </p:cNvSpPr>
          <p:nvPr/>
        </p:nvSpPr>
        <p:spPr bwMode="auto">
          <a:xfrm>
            <a:off x="4929190" y="2285992"/>
            <a:ext cx="38576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is-IS">
                <a:latin typeface="Arial" pitchFamily="34" charset="0"/>
              </a:rPr>
              <a:t>B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606"/>
    </mc:Choice>
    <mc:Fallback xmlns="">
      <p:transition spd="slow" advTm="53606"/>
    </mc:Fallback>
  </mc:AlternateContent>
  <p:extLst>
    <p:ext uri="{3A86A75C-4F4B-4683-9AE1-C65F6400EC91}">
      <p14:laserTraceLst xmlns:p14="http://schemas.microsoft.com/office/powerpoint/2010/main">
        <p14:tracePtLst>
          <p14:tracePt t="38190" x="3221038" y="6346825"/>
          <p14:tracePt t="38589" x="2889250" y="6726238"/>
          <p14:tracePt t="38597" x="2909888" y="6684963"/>
          <p14:tracePt t="38609" x="3067050" y="6523038"/>
          <p14:tracePt t="38626" x="3228975" y="6359525"/>
          <p14:tracePt t="38642" x="3633788" y="5888038"/>
          <p14:tracePt t="38660" x="4032250" y="5457825"/>
          <p14:tracePt t="38676" x="4319588" y="5122863"/>
          <p14:tracePt t="38694" x="4572000" y="4886325"/>
          <p14:tracePt t="38710" x="4703763" y="4740275"/>
          <p14:tracePt t="38727" x="4813300" y="4640263"/>
          <p14:tracePt t="38744" x="4849813" y="4613275"/>
          <p14:tracePt t="38894" x="4881563" y="4592638"/>
          <p14:tracePt t="38901" x="4933950" y="4545013"/>
          <p14:tracePt t="38914" x="4943475" y="4545013"/>
          <p14:tracePt t="38926" x="5106988" y="4478338"/>
          <p14:tracePt t="38944" x="5280025" y="4414838"/>
          <p14:tracePt t="38960" x="5400675" y="4351338"/>
          <p14:tracePt t="38978" x="5514975" y="4305300"/>
          <p14:tracePt t="38993" x="5573713" y="4294188"/>
          <p14:tracePt t="39011" x="5614988" y="4273550"/>
          <p14:tracePt t="39027" x="5630863" y="4273550"/>
          <p14:tracePt t="39044" x="5641975" y="4267200"/>
          <p14:tracePt t="39065" x="5646738" y="4262438"/>
          <p14:tracePt t="39086" x="5657850" y="4262438"/>
          <p14:tracePt t="39097" x="5673725" y="4252913"/>
          <p14:tracePt t="39111" x="5699125" y="4237038"/>
          <p14:tracePt t="39127" x="5741988" y="4225925"/>
          <p14:tracePt t="39144" x="5762625" y="4221163"/>
          <p14:tracePt t="39161" x="5799138" y="4221163"/>
          <p14:tracePt t="39178" x="5856288" y="4200525"/>
          <p14:tracePt t="39194" x="5861050" y="4194175"/>
          <p14:tracePt t="39211" x="5888038" y="4184650"/>
          <p14:tracePt t="39227" x="5903913" y="4173538"/>
          <p14:tracePt t="39254" x="5935663" y="4173538"/>
          <p14:tracePt t="39264" x="5951538" y="4173538"/>
          <p14:tracePt t="39278" x="5976938" y="4162425"/>
          <p14:tracePt t="39294" x="6003925" y="4146550"/>
          <p14:tracePt t="39310" x="6029325" y="4146550"/>
          <p14:tracePt t="39334" x="6034088" y="4141788"/>
          <p14:tracePt t="39374" x="6040438" y="4132263"/>
          <p14:tracePt t="39399" x="6049963" y="4125913"/>
          <p14:tracePt t="39406" x="6056313" y="4125913"/>
          <p14:tracePt t="39454" x="6081713" y="4125913"/>
          <p14:tracePt t="39463" x="6097588" y="4125913"/>
          <p14:tracePt t="39470" x="6113463" y="4125913"/>
          <p14:tracePt t="39494" x="6149975" y="4125913"/>
          <p14:tracePt t="40486" x="6149975" y="4110038"/>
          <p14:tracePt t="40501" x="6145213" y="4100513"/>
          <p14:tracePt t="40510" x="6129338" y="4052888"/>
          <p14:tracePt t="40518" x="6081713" y="4005263"/>
          <p14:tracePt t="40530" x="6034088" y="3984625"/>
          <p14:tracePt t="40546" x="5956300" y="3890963"/>
          <p14:tracePt t="40563" x="5851525" y="3822700"/>
          <p14:tracePt t="40579" x="5788025" y="3779838"/>
          <p14:tracePt t="40596" x="5741988" y="3733800"/>
          <p14:tracePt t="40613" x="5667375" y="3670300"/>
          <p14:tracePt t="40632" x="5651500" y="3633788"/>
          <p14:tracePt t="40633" x="5641975" y="3617913"/>
          <p14:tracePt t="40650" x="5626100" y="3597275"/>
          <p14:tracePt t="40653" x="5594350" y="3549650"/>
          <p14:tracePt t="40663" x="5553075" y="3508375"/>
          <p14:tracePt t="40680" x="5500688" y="3444875"/>
          <p14:tracePt t="40696" x="5453063" y="3387725"/>
          <p14:tracePt t="40713" x="5389563" y="3335338"/>
          <p14:tracePt t="40730" x="5373688" y="3319463"/>
          <p14:tracePt t="40746" x="5364163" y="3224213"/>
          <p14:tracePt t="40763" x="5321300" y="3176588"/>
          <p14:tracePt t="40780" x="5321300" y="3155950"/>
          <p14:tracePt t="40797" x="5316538" y="3146425"/>
          <p14:tracePt t="40838" x="5316538" y="3140075"/>
          <p14:tracePt t="40849" x="5311775" y="3130550"/>
          <p14:tracePt t="40853" x="5300663" y="3114675"/>
          <p14:tracePt t="40886" x="5300663" y="3109913"/>
          <p14:tracePt t="40911" x="5289550" y="3094038"/>
          <p14:tracePt t="40927" x="5284788" y="3082925"/>
          <p14:tracePt t="40942" x="5284788" y="3078163"/>
          <p14:tracePt t="40982" x="5284788" y="3067050"/>
          <p14:tracePt t="40990" x="5280025" y="3062288"/>
          <p14:tracePt t="40999" x="5268913" y="3046413"/>
          <p14:tracePt t="41022" x="5259388" y="3014663"/>
          <p14:tracePt t="41054" x="5253038" y="3009900"/>
          <p14:tracePt t="41070" x="5227638" y="2994025"/>
          <p14:tracePt t="41078" x="5207000" y="2973388"/>
          <p14:tracePt t="41085" x="5200650" y="2967038"/>
          <p14:tracePt t="41097" x="5191125" y="2957513"/>
          <p14:tracePt t="41114" x="5170488" y="2936875"/>
          <p14:tracePt t="41131" x="5154613" y="2925763"/>
          <p14:tracePt t="41147" x="5148263" y="2921000"/>
          <p14:tracePt t="41326" x="5148263" y="2930525"/>
          <p14:tracePt t="41333" x="5175250" y="2973388"/>
          <p14:tracePt t="41341" x="5195888" y="3014663"/>
          <p14:tracePt t="41352" x="5253038" y="3130550"/>
          <p14:tracePt t="41364" x="5253038" y="3135313"/>
          <p14:tracePt t="41381" x="5368925" y="3255963"/>
          <p14:tracePt t="41397" x="5514975" y="3402013"/>
          <p14:tracePt t="41414" x="5646738" y="3533775"/>
          <p14:tracePt t="41432" x="5824538" y="3695700"/>
          <p14:tracePt t="41447" x="5935663" y="3779838"/>
          <p14:tracePt t="41464" x="5951538" y="3806825"/>
          <p14:tracePt t="41550" x="5972175" y="3816350"/>
          <p14:tracePt t="41558" x="5972175" y="3822700"/>
          <p14:tracePt t="41567" x="5976938" y="3822700"/>
          <p14:tracePt t="41581" x="5992813" y="3838575"/>
          <p14:tracePt t="41598" x="6034088" y="3900488"/>
          <p14:tracePt t="41615" x="6092825" y="3995738"/>
          <p14:tracePt t="41631" x="6149975" y="4073525"/>
          <p14:tracePt t="41648" x="6161088" y="4084638"/>
          <p14:tracePt t="41815" x="6165850" y="4089400"/>
          <p14:tracePt t="42190" x="6165850" y="4116388"/>
          <p14:tracePt t="42202" x="6176963" y="4132263"/>
          <p14:tracePt t="42205" x="6186488" y="4173538"/>
          <p14:tracePt t="42215" x="6234113" y="4237038"/>
          <p14:tracePt t="42248" x="6343650" y="4410075"/>
          <p14:tracePt t="42265" x="6343650" y="4425950"/>
          <p14:tracePt t="42511" x="6343650" y="4435475"/>
          <p14:tracePt t="42522" x="6327775" y="4430713"/>
          <p14:tracePt t="42535" x="6318250" y="4425950"/>
          <p14:tracePt t="42553" x="6313488" y="4414838"/>
          <p14:tracePt t="42671" x="6313488" y="4410075"/>
          <p14:tracePt t="42678" x="6297613" y="4394200"/>
          <p14:tracePt t="42686" x="6286500" y="4383088"/>
          <p14:tracePt t="42726" x="6286500" y="4367213"/>
          <p14:tracePt t="42735" x="6286500" y="4362450"/>
          <p14:tracePt t="42742" x="6286500" y="4351338"/>
          <p14:tracePt t="42754" x="6270625" y="4335463"/>
          <p14:tracePt t="42766" x="6270625" y="4330700"/>
          <p14:tracePt t="42783" x="6270625" y="4314825"/>
          <p14:tracePt t="42799" x="6270625" y="4273550"/>
          <p14:tracePt t="42919" x="6275388" y="4262438"/>
          <p14:tracePt t="42925" x="6281738" y="4262438"/>
          <p14:tracePt t="42937" x="6318250" y="4278313"/>
          <p14:tracePt t="42950" x="6323013" y="4283075"/>
          <p14:tracePt t="42966" x="6334125" y="4294188"/>
          <p14:tracePt t="43047" x="6338888" y="4294188"/>
          <p14:tracePt t="43087" x="6338888" y="4289425"/>
          <p14:tracePt t="43094" x="6323013" y="4262438"/>
          <p14:tracePt t="43103" x="6313488" y="4246563"/>
          <p14:tracePt t="43116" x="6291263" y="4225925"/>
          <p14:tracePt t="43134" x="6254750" y="4200525"/>
          <p14:tracePt t="43151" x="6238875" y="4173538"/>
          <p14:tracePt t="43270" x="6223000" y="4168775"/>
          <p14:tracePt t="43277" x="6207125" y="4157663"/>
          <p14:tracePt t="43288" x="6197600" y="4141788"/>
          <p14:tracePt t="43300" x="6186488" y="4121150"/>
          <p14:tracePt t="43318" x="6154738" y="4089400"/>
          <p14:tracePt t="43351" x="6076950" y="4032250"/>
          <p14:tracePt t="43368" x="6003925" y="3959225"/>
          <p14:tracePt t="43384" x="5867400" y="3868738"/>
          <p14:tracePt t="43401" x="5819775" y="3816350"/>
          <p14:tracePt t="43417" x="5772150" y="3790950"/>
          <p14:tracePt t="43434" x="5751513" y="3754438"/>
          <p14:tracePt t="43451" x="5715000" y="3695700"/>
          <p14:tracePt t="43467" x="5694363" y="3659188"/>
          <p14:tracePt t="43483" x="5657850" y="3622675"/>
          <p14:tracePt t="43500" x="5614988" y="3560763"/>
          <p14:tracePt t="43517" x="5589588" y="3513138"/>
          <p14:tracePt t="43533" x="5514975" y="3470275"/>
          <p14:tracePt t="43550" x="5457825" y="3424238"/>
          <p14:tracePt t="43568" x="5395913" y="3360738"/>
          <p14:tracePt t="43583" x="5368925" y="3344863"/>
          <p14:tracePt t="43600" x="5343525" y="3297238"/>
          <p14:tracePt t="43617" x="5289550" y="3244850"/>
          <p14:tracePt t="43634" x="5275263" y="3198813"/>
          <p14:tracePt t="43651" x="5243513" y="3151188"/>
          <p14:tracePt t="43668" x="5227638" y="3135313"/>
          <p14:tracePt t="43685" x="5222875" y="3130550"/>
          <p14:tracePt t="43702" x="5211763" y="3114675"/>
          <p14:tracePt t="43718" x="5195888" y="3103563"/>
          <p14:tracePt t="43734" x="5184775" y="3057525"/>
          <p14:tracePt t="43752" x="5111750" y="2930525"/>
          <p14:tracePt t="43767" x="5080000" y="2894013"/>
          <p14:tracePt t="43783" x="5075238" y="2878138"/>
          <p14:tracePt t="43801" x="5059363" y="2852738"/>
          <p14:tracePt t="43817" x="5049838" y="2830513"/>
          <p14:tracePt t="43834" x="5038725" y="2825750"/>
          <p14:tracePt t="44014" x="5049838" y="2852738"/>
          <p14:tracePt t="44024" x="5080000" y="2894013"/>
          <p14:tracePt t="44029" x="5091113" y="2925763"/>
          <p14:tracePt t="44051" x="5195888" y="3014663"/>
          <p14:tracePt t="44069" x="5280025" y="3140075"/>
          <p14:tracePt t="44084" x="5368925" y="3267075"/>
          <p14:tracePt t="44101" x="5441950" y="3371850"/>
          <p14:tracePt t="44117" x="5521325" y="3465513"/>
          <p14:tracePt t="44135" x="5594350" y="3586163"/>
          <p14:tracePt t="44151" x="5730875" y="3759200"/>
          <p14:tracePt t="44168" x="5799138" y="3848100"/>
          <p14:tracePt t="44184" x="5888038" y="3900488"/>
          <p14:tracePt t="44201" x="5903913" y="3927475"/>
          <p14:tracePt t="44218" x="5940425" y="3963988"/>
          <p14:tracePt t="44235" x="5956300" y="3995738"/>
          <p14:tracePt t="44251" x="5981700" y="4021138"/>
          <p14:tracePt t="44269" x="5997575" y="4048125"/>
          <p14:tracePt t="44284" x="6034088" y="4084638"/>
          <p14:tracePt t="44301" x="6072188" y="4110038"/>
          <p14:tracePt t="44318" x="6118225" y="4146550"/>
          <p14:tracePt t="44335" x="6213475" y="4221163"/>
          <p14:tracePt t="44351" x="6286500" y="4257675"/>
          <p14:tracePt t="44369" x="6307138" y="4273550"/>
          <p14:tracePt t="44447" x="6318250" y="4283075"/>
          <p14:tracePt t="44560" x="6323013" y="4289425"/>
          <p14:tracePt t="44704" x="6323013" y="4278313"/>
          <p14:tracePt t="44710" x="6313488" y="4262438"/>
          <p14:tracePt t="44724" x="6302375" y="4230688"/>
          <p14:tracePt t="44735" x="6286500" y="4200525"/>
          <p14:tracePt t="44752" x="6254750" y="4162425"/>
          <p14:tracePt t="44769" x="6238875" y="4141788"/>
          <p14:tracePt t="44786" x="6218238" y="4125913"/>
          <p14:tracePt t="44802" x="6207125" y="4110038"/>
          <p14:tracePt t="44819" x="6197600" y="4089400"/>
          <p14:tracePt t="44836" x="6170613" y="4041775"/>
          <p14:tracePt t="44852" x="6161088" y="4037013"/>
          <p14:tracePt t="44870" x="6134100" y="4027488"/>
          <p14:tracePt t="44886" x="6102350" y="4000500"/>
          <p14:tracePt t="44902" x="6045200" y="3943350"/>
          <p14:tracePt t="44919" x="5956300" y="3832225"/>
          <p14:tracePt t="44936" x="5929313" y="3779838"/>
          <p14:tracePt t="44952" x="5915025" y="3763963"/>
          <p14:tracePt t="44969" x="5876925" y="3722688"/>
          <p14:tracePt t="44986" x="5840413" y="3686175"/>
          <p14:tracePt t="45003" x="5824538" y="3670300"/>
          <p14:tracePt t="45019" x="5808663" y="3654425"/>
          <p14:tracePt t="45057" x="5799138" y="3643313"/>
          <p14:tracePt t="45061" x="5783263" y="3617913"/>
          <p14:tracePt t="45074" x="5783263" y="3613150"/>
          <p14:tracePt t="45086" x="5767388" y="3575050"/>
          <p14:tracePt t="45102" x="5746750" y="3554413"/>
          <p14:tracePt t="45119" x="5699125" y="3517900"/>
          <p14:tracePt t="45136" x="5667375" y="3481388"/>
          <p14:tracePt t="45153" x="5662613" y="3449638"/>
          <p14:tracePt t="45169" x="5651500" y="3440113"/>
          <p14:tracePt t="45414" x="5651500" y="3449638"/>
          <p14:tracePt t="45422" x="5667375" y="3492500"/>
          <p14:tracePt t="45430" x="5688013" y="3538538"/>
          <p14:tracePt t="45438" x="5688013" y="3565525"/>
          <p14:tracePt t="45453" x="5719763" y="3586163"/>
          <p14:tracePt t="45470" x="5730875" y="3629025"/>
          <p14:tracePt t="45487" x="5746750" y="3654425"/>
          <p14:tracePt t="45503" x="5778500" y="3722688"/>
          <p14:tracePt t="45520" x="5808663" y="3786188"/>
          <p14:tracePt t="45536" x="5851525" y="3843338"/>
          <p14:tracePt t="45553" x="5892800" y="3927475"/>
          <p14:tracePt t="45570" x="5935663" y="3989388"/>
          <p14:tracePt t="45587" x="5992813" y="4094163"/>
          <p14:tracePt t="45603" x="6019800" y="4137025"/>
          <p14:tracePt t="45620" x="6034088" y="4178300"/>
          <p14:tracePt t="45637" x="6040438" y="4205288"/>
          <p14:tracePt t="45654" x="6065838" y="4230688"/>
          <p14:tracePt t="45822" x="6076950" y="4237038"/>
          <p14:tracePt t="45829" x="6092825" y="4246563"/>
          <p14:tracePt t="45842" x="6097588" y="4252913"/>
          <p14:tracePt t="45853" x="6108700" y="4262438"/>
          <p14:tracePt t="45871" x="6129338" y="4278313"/>
          <p14:tracePt t="45887" x="6181725" y="4283075"/>
          <p14:tracePt t="45903" x="6197600" y="4294188"/>
          <p14:tracePt t="45920" x="6207125" y="4298950"/>
          <p14:tracePt t="45975" x="6213475" y="4298950"/>
          <p14:tracePt t="45982" x="6218238" y="4289425"/>
          <p14:tracePt t="46015" x="6229350" y="4283075"/>
          <p14:tracePt t="46079" x="6234113" y="4283075"/>
          <p14:tracePt t="46102" x="6249988" y="4283075"/>
          <p14:tracePt t="46174" x="6265863" y="4283075"/>
          <p14:tracePt t="46181" x="6275388" y="4283075"/>
          <p14:tracePt t="46310" x="6281738" y="4278313"/>
          <p14:tracePt t="46325" x="6281738" y="4267200"/>
          <p14:tracePt t="46334" x="6281738" y="4262438"/>
          <p14:tracePt t="46391" x="6281738" y="4252913"/>
          <p14:tracePt t="46422" x="6270625" y="4246563"/>
          <p14:tracePt t="46430" x="6265863" y="4241800"/>
          <p14:tracePt t="46446" x="6259513" y="4230688"/>
          <p14:tracePt t="46487" x="6259513" y="4225925"/>
          <p14:tracePt t="46502" x="6249988" y="4214813"/>
          <p14:tracePt t="46518" x="6234113" y="4210050"/>
          <p14:tracePt t="46526" x="6229350" y="4210050"/>
          <p14:tracePt t="46538" x="6218238" y="4200525"/>
          <p14:tracePt t="46555" x="6213475" y="4194175"/>
          <p14:tracePt t="46572" x="6202363" y="4184650"/>
          <p14:tracePt t="46589" x="6181725" y="4168775"/>
          <p14:tracePt t="46605" x="6181725" y="4162425"/>
          <p14:tracePt t="46622" x="6170613" y="4157663"/>
          <p14:tracePt t="46659" x="6170613" y="4146550"/>
          <p14:tracePt t="46661" x="6170613" y="4141788"/>
          <p14:tracePt t="46734" x="6165850" y="4132263"/>
          <p14:tracePt t="46758" x="6161088" y="4132263"/>
          <p14:tracePt t="46766" x="6149975" y="4125913"/>
          <p14:tracePt t="46776" x="6145213" y="4116388"/>
          <p14:tracePt t="46793" x="6145213" y="4110038"/>
          <p14:tracePt t="46809" x="6145213" y="4105275"/>
          <p14:tracePt t="46827" x="6134100" y="4089400"/>
          <p14:tracePt t="46839" x="6102350" y="4057650"/>
          <p14:tracePt t="46855" x="6076950" y="4016375"/>
          <p14:tracePt t="46872" x="6049963" y="3948113"/>
          <p14:tracePt t="46889" x="6024563" y="3921125"/>
          <p14:tracePt t="46906" x="5988050" y="3879850"/>
          <p14:tracePt t="46922" x="5908675" y="3775075"/>
          <p14:tracePt t="46939" x="5856288" y="3717925"/>
          <p14:tracePt t="46955" x="5799138" y="3654425"/>
          <p14:tracePt t="46972" x="5788025" y="3613150"/>
          <p14:tracePt t="46989" x="5726113" y="3549650"/>
          <p14:tracePt t="47006" x="5678488" y="3492500"/>
          <p14:tracePt t="47023" x="5646738" y="3460750"/>
          <p14:tracePt t="47040" x="5630863" y="3433763"/>
          <p14:tracePt t="47088" x="5630863" y="3417888"/>
          <p14:tracePt t="47094" x="5630863" y="3381375"/>
          <p14:tracePt t="47105" x="5621338" y="3340100"/>
          <p14:tracePt t="47122" x="5594350" y="3303588"/>
          <p14:tracePt t="47139" x="5553075" y="3255963"/>
          <p14:tracePt t="47156" x="5537200" y="3228975"/>
          <p14:tracePt t="47173" x="5514975" y="3208338"/>
          <p14:tracePt t="47189" x="5505450" y="3187700"/>
          <p14:tracePt t="47206" x="5473700" y="3171825"/>
          <p14:tracePt t="47223" x="5457825" y="3124200"/>
          <p14:tracePt t="47239" x="5410200" y="3046413"/>
          <p14:tracePt t="47255" x="5380038" y="3009900"/>
          <p14:tracePt t="47273" x="5332413" y="2982913"/>
          <p14:tracePt t="47289" x="5316538" y="2957513"/>
          <p14:tracePt t="47306" x="5280025" y="2930525"/>
          <p14:tracePt t="47323" x="5264150" y="2905125"/>
          <p14:tracePt t="47340" x="5248275" y="2878138"/>
          <p14:tracePt t="47357" x="5237163" y="2878138"/>
          <p14:tracePt t="47393" x="5232400" y="2873375"/>
          <p14:tracePt t="47439" x="5232400" y="2857500"/>
          <p14:tracePt t="47446" x="5222875" y="2836863"/>
          <p14:tracePt t="47462" x="5216525" y="2836863"/>
          <p14:tracePt t="47472" x="5207000" y="2830513"/>
          <p14:tracePt t="47550" x="5207000" y="2852738"/>
          <p14:tracePt t="47559" x="5207000" y="2878138"/>
          <p14:tracePt t="47566" x="5232400" y="2909888"/>
          <p14:tracePt t="47590" x="5389563" y="2998788"/>
          <p14:tracePt t="47607" x="5494338" y="3171825"/>
          <p14:tracePt t="47623" x="5678488" y="3397250"/>
          <p14:tracePt t="47640" x="5778500" y="3492500"/>
          <p14:tracePt t="47657" x="5815013" y="3538538"/>
          <p14:tracePt t="47673" x="5830888" y="3554413"/>
          <p14:tracePt t="47690" x="5830888" y="3565525"/>
          <p14:tracePt t="47706" x="5835650" y="3581400"/>
          <p14:tracePt t="47758" x="5835650" y="3597275"/>
          <p14:tracePt t="47767" x="5867400" y="3617913"/>
          <p14:tracePt t="47776" x="5888038" y="3659188"/>
          <p14:tracePt t="47791" x="5892800" y="3665538"/>
          <p14:tracePt t="47807" x="5919788" y="3717925"/>
          <p14:tracePt t="47823" x="5967413" y="3775075"/>
          <p14:tracePt t="47840" x="5981700" y="3800475"/>
          <p14:tracePt t="47862" x="5992813" y="3806825"/>
          <p14:tracePt t="47873" x="6019800" y="3838575"/>
          <p14:tracePt t="47891" x="6034088" y="3854450"/>
          <p14:tracePt t="47907" x="6056313" y="3863975"/>
          <p14:tracePt t="47927" x="6061075" y="3863975"/>
          <p14:tracePt t="47950" x="6076950" y="3863975"/>
          <p14:tracePt t="47961" x="6086475" y="3868738"/>
          <p14:tracePt t="47974" x="6092825" y="3879850"/>
          <p14:tracePt t="47991" x="6097588" y="3884613"/>
          <p14:tracePt t="48007" x="6124575" y="3900488"/>
          <p14:tracePt t="48023" x="6140450" y="3927475"/>
          <p14:tracePt t="48040" x="6145213" y="3932238"/>
          <p14:tracePt t="48057" x="6181725" y="3959225"/>
          <p14:tracePt t="48074" x="6197600" y="3973513"/>
          <p14:tracePt t="48090" x="6223000" y="4000500"/>
          <p14:tracePt t="48107" x="6229350" y="4005263"/>
          <p14:tracePt t="48134" x="6238875" y="4016375"/>
          <p14:tracePt t="48262" x="6245225" y="4021138"/>
          <p14:tracePt t="48270" x="6245225" y="4032250"/>
          <p14:tracePt t="48278" x="6245225" y="4037013"/>
          <p14:tracePt t="48294" x="6245225" y="4041775"/>
          <p14:tracePt t="48518" x="6245225" y="4052888"/>
          <p14:tracePt t="48527" x="6245225" y="4068763"/>
          <p14:tracePt t="48534" x="6245225" y="4084638"/>
          <p14:tracePt t="48543" x="6245225" y="4100513"/>
          <p14:tracePt t="48574" x="6245225" y="4132263"/>
          <p14:tracePt t="48591" x="6259513" y="4157663"/>
          <p14:tracePt t="49103" x="6270625" y="4157663"/>
          <p14:tracePt t="49113" x="6291263" y="4084638"/>
          <p14:tracePt t="49118" x="6291263" y="4011613"/>
          <p14:tracePt t="49129" x="6291263" y="3995738"/>
          <p14:tracePt t="49142" x="6291263" y="3943350"/>
          <p14:tracePt t="49175" x="6313488" y="3549650"/>
          <p14:tracePt t="49192" x="6354763" y="3319463"/>
          <p14:tracePt t="49209" x="6354763" y="3124200"/>
          <p14:tracePt t="49227" x="6380163" y="2994025"/>
          <p14:tracePt t="49242" x="6391275" y="2884488"/>
          <p14:tracePt t="49259" x="6391275" y="2789238"/>
          <p14:tracePt t="49277" x="6391275" y="2720975"/>
          <p14:tracePt t="49293" x="6391275" y="2657475"/>
          <p14:tracePt t="49310" x="6391275" y="2590800"/>
          <p14:tracePt t="49325" x="6391275" y="2563813"/>
          <p14:tracePt t="49671" x="6391275" y="2568575"/>
          <p14:tracePt t="49680" x="6391275" y="2627313"/>
          <p14:tracePt t="49686" x="6391275" y="2652713"/>
          <p14:tracePt t="49696" x="6391275" y="2657475"/>
          <p14:tracePt t="49710" x="6391275" y="2741613"/>
          <p14:tracePt t="49726" x="6418263" y="2873375"/>
          <p14:tracePt t="49743" x="6418263" y="2884488"/>
          <p14:tracePt t="49759" x="6418263" y="3014663"/>
          <p14:tracePt t="49776" x="6418263" y="3103563"/>
          <p14:tracePt t="49810" x="6418263" y="3251200"/>
          <p14:tracePt t="49826" x="6418263" y="3292475"/>
          <p14:tracePt t="49843" x="6418263" y="3340100"/>
          <p14:tracePt t="49860" x="6427788" y="3376613"/>
          <p14:tracePt t="49876" x="6427788" y="3392488"/>
          <p14:tracePt t="49893" x="6427788" y="3397250"/>
          <p14:tracePt t="49910" x="6423025" y="3449638"/>
          <p14:tracePt t="49927" x="6423025" y="3529013"/>
          <p14:tracePt t="49944" x="6423025" y="3638550"/>
          <p14:tracePt t="49960" x="6427788" y="3706813"/>
          <p14:tracePt t="49977" x="6427788" y="3727450"/>
          <p14:tracePt t="49994" x="6427788" y="3754438"/>
          <p14:tracePt t="50010" x="6427788" y="3775075"/>
          <p14:tracePt t="50026" x="6411913" y="3822700"/>
          <p14:tracePt t="50043" x="6407150" y="3848100"/>
          <p14:tracePt t="50060" x="6396038" y="3863975"/>
          <p14:tracePt t="50168" x="6396038" y="3879850"/>
          <p14:tracePt t="50175" x="6396038" y="3890963"/>
          <p14:tracePt t="50182" x="6396038" y="3906838"/>
          <p14:tracePt t="50194" x="6380163" y="3932238"/>
          <p14:tracePt t="50211" x="6365875" y="3963988"/>
          <p14:tracePt t="50227" x="6334125" y="4037013"/>
          <p14:tracePt t="50244" x="6334125" y="4041775"/>
          <p14:tracePt t="50261" x="6323013" y="4079875"/>
          <p14:tracePt t="50278" x="6318250" y="4084638"/>
          <p14:tracePt t="50294" x="6318250" y="4110038"/>
          <p14:tracePt t="50311" x="6307138" y="4116388"/>
          <p14:tracePt t="50342" x="6307138" y="4125913"/>
          <p14:tracePt t="50358" x="6302375" y="4152900"/>
          <p14:tracePt t="50422" x="6291263" y="4157663"/>
          <p14:tracePt t="52151" x="6291263" y="4194175"/>
          <p14:tracePt t="52158" x="6313488" y="4262438"/>
          <p14:tracePt t="52167" x="6359525" y="4310063"/>
          <p14:tracePt t="52184" x="6375400" y="4325938"/>
          <p14:tracePt t="52198" x="6375400" y="4357688"/>
          <p14:tracePt t="52214" x="6454775" y="4446588"/>
          <p14:tracePt t="52215" x="6475413" y="4487863"/>
          <p14:tracePt t="52230" x="6511925" y="4551363"/>
          <p14:tracePt t="52246" x="6600825" y="4672013"/>
          <p14:tracePt t="52262" x="6700838" y="4876800"/>
          <p14:tracePt t="52279" x="6711950" y="4906963"/>
          <p14:tracePt t="52296" x="6748463" y="4954588"/>
          <p14:tracePt t="52313" x="6805613" y="5059363"/>
          <p14:tracePt t="52330" x="6894513" y="5200650"/>
          <p14:tracePt t="52346" x="6983413" y="5337175"/>
          <p14:tracePt t="52363" x="7026275" y="5410200"/>
          <p14:tracePt t="52393" x="7026275" y="5432425"/>
          <p14:tracePt t="52400" x="7046913" y="5484813"/>
          <p14:tracePt t="52413" x="7072313" y="5526088"/>
          <p14:tracePt t="52431" x="7208838" y="5719763"/>
          <p14:tracePt t="52447" x="7340600" y="5883275"/>
          <p14:tracePt t="52464" x="7450138" y="6019800"/>
          <p14:tracePt t="52480" x="7466013" y="6034088"/>
          <p14:tracePt t="52527" x="7466013" y="6045200"/>
          <p14:tracePt t="52598" x="7481888" y="6049963"/>
          <p14:tracePt t="52606" x="7497763" y="6049963"/>
          <p14:tracePt t="52617" x="7513638" y="6072188"/>
          <p14:tracePt t="52631" x="7534275" y="6086475"/>
          <p14:tracePt t="52654" x="7545388" y="6118225"/>
          <p14:tracePt t="52840" x="7545388" y="6124575"/>
          <p14:tracePt t="52847" x="7561263" y="6140450"/>
          <p14:tracePt t="52854" x="7575550" y="6149975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ORNAMÆLINGA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213" name="Content Placeholder 2"/>
          <p:cNvSpPr txBox="1">
            <a:spLocks/>
          </p:cNvSpPr>
          <p:nvPr/>
        </p:nvSpPr>
        <p:spPr>
          <a:xfrm>
            <a:off x="457200" y="1600200"/>
            <a:ext cx="8219256" cy="452596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is-I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ornamælitæki (theodolit</a:t>
            </a:r>
            <a:r>
              <a:rPr kumimoji="0" lang="is-IS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ða alstöð) getur mælt bæði lárétt horn milli tveggja punkta og mælt hæðarhorn (lóðrétt horn) á milli þeirra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is-IS" sz="3200" dirty="0"/>
              <a:t>Með t</a:t>
            </a:r>
            <a:r>
              <a:rPr lang="is-IS" sz="3200" baseline="0" dirty="0"/>
              <a:t>eodolit eru einugis mæld horn og mælingamaðurinn</a:t>
            </a:r>
            <a:r>
              <a:rPr lang="is-IS" sz="3200" dirty="0"/>
              <a:t> þarf að skrá niðurstöður sjálfur</a:t>
            </a:r>
            <a:endParaRPr lang="is-IS" sz="3200" baseline="0" dirty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is-IS" sz="3200" baseline="0" dirty="0"/>
              <a:t>Alstöðin mælir einnig lengdir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is-IS" sz="3200" baseline="0" dirty="0"/>
              <a:t>Alstöð mælir og skráir</a:t>
            </a:r>
            <a:r>
              <a:rPr lang="is-IS" sz="3200" dirty="0"/>
              <a:t> sjálfvirkt niðurstöður mælinganna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is-I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lstöð getur reiknað út staðsetningu sína útfrá</a:t>
            </a:r>
            <a:r>
              <a:rPr kumimoji="0" lang="is-IS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ælingum á þekkt fastmerki</a:t>
            </a:r>
            <a:endParaRPr kumimoji="0" lang="is-I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470"/>
    </mc:Choice>
    <mc:Fallback xmlns="">
      <p:transition spd="slow" advTm="50470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ALSTÖÐV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Uppstilling tækis í þekktum punkt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pic>
        <p:nvPicPr>
          <p:cNvPr id="167938" name="Picture 2" descr="http://arcgis.reykjavik.is/arcgisoutput/5676b6166e4b419eb409bfb95a7037ae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28" y="2143116"/>
            <a:ext cx="5894073" cy="3929090"/>
          </a:xfrm>
          <a:prstGeom prst="rect">
            <a:avLst/>
          </a:prstGeom>
          <a:noFill/>
        </p:spPr>
      </p:pic>
      <p:cxnSp>
        <p:nvCxnSpPr>
          <p:cNvPr id="11" name="Straight Arrow Connector 10"/>
          <p:cNvCxnSpPr/>
          <p:nvPr/>
        </p:nvCxnSpPr>
        <p:spPr>
          <a:xfrm rot="10800000">
            <a:off x="1714480" y="3571876"/>
            <a:ext cx="1857388" cy="121444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Line 11"/>
          <p:cNvSpPr>
            <a:spLocks noChangeShapeType="1"/>
          </p:cNvSpPr>
          <p:nvPr/>
        </p:nvSpPr>
        <p:spPr bwMode="auto">
          <a:xfrm rot="5400000" flipV="1">
            <a:off x="3631367" y="2799575"/>
            <a:ext cx="0" cy="3960813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is-IS"/>
          </a:p>
        </p:txBody>
      </p:sp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5341956" y="4897452"/>
            <a:ext cx="80567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is-IS"/>
              <a:t>Austur</a:t>
            </a:r>
          </a:p>
        </p:txBody>
      </p:sp>
      <p:sp>
        <p:nvSpPr>
          <p:cNvPr id="12" name="Text Box 31"/>
          <p:cNvSpPr txBox="1">
            <a:spLocks noChangeArrowheads="1"/>
          </p:cNvSpPr>
          <p:nvPr/>
        </p:nvSpPr>
        <p:spPr bwMode="auto">
          <a:xfrm>
            <a:off x="3768714" y="2443149"/>
            <a:ext cx="8595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is-IS"/>
              <a:t>Norður</a:t>
            </a:r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 flipV="1">
            <a:off x="3586149" y="2224071"/>
            <a:ext cx="0" cy="3960812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is-IS"/>
          </a:p>
        </p:txBody>
      </p:sp>
      <p:sp>
        <p:nvSpPr>
          <p:cNvPr id="14" name="Text Box 30"/>
          <p:cNvSpPr txBox="1">
            <a:spLocks noChangeArrowheads="1"/>
          </p:cNvSpPr>
          <p:nvPr/>
        </p:nvSpPr>
        <p:spPr bwMode="auto">
          <a:xfrm>
            <a:off x="3571868" y="4786322"/>
            <a:ext cx="31771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is-IS"/>
              <a:t>A</a:t>
            </a:r>
          </a:p>
        </p:txBody>
      </p:sp>
      <p:sp>
        <p:nvSpPr>
          <p:cNvPr id="15" name="Text Box 30"/>
          <p:cNvSpPr txBox="1">
            <a:spLocks noChangeArrowheads="1"/>
          </p:cNvSpPr>
          <p:nvPr/>
        </p:nvSpPr>
        <p:spPr bwMode="auto">
          <a:xfrm>
            <a:off x="1428728" y="3214686"/>
            <a:ext cx="31771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is-IS"/>
              <a:t>B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321"/>
    </mc:Choice>
    <mc:Fallback xmlns="">
      <p:transition spd="slow" advTm="1532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2" grpId="0"/>
      <p:bldP spid="13" grpId="0" animBg="1"/>
      <p:bldP spid="14" grpId="0"/>
    </p:bldLst>
  </p:timing>
  <p:extLst>
    <p:ext uri="{3A86A75C-4F4B-4683-9AE1-C65F6400EC91}">
      <p14:laserTraceLst xmlns:p14="http://schemas.microsoft.com/office/powerpoint/2010/main">
        <p14:tracePtLst>
          <p14:tracePt t="7266" x="7634288" y="6161088"/>
          <p14:tracePt t="7275" x="7754938" y="6161088"/>
          <p14:tracePt t="7281" x="7943850" y="6161088"/>
          <p14:tracePt t="7289" x="8142288" y="6192838"/>
          <p14:tracePt t="7302" x="8456613" y="6270625"/>
          <p14:tracePt t="7336" x="9112250" y="6454775"/>
          <p14:tracePt t="7801" x="9080500" y="6831013"/>
          <p14:tracePt t="7809" x="9050338" y="6853238"/>
          <p14:tracePt t="7820" x="9043988" y="6853238"/>
          <p14:tracePt t="7837" x="8991600" y="6853238"/>
          <p14:tracePt t="7958" x="8253413" y="6810375"/>
          <p14:tracePt t="7961" x="8147050" y="6784975"/>
          <p14:tracePt t="7970" x="8001000" y="6742113"/>
          <p14:tracePt t="7986" x="7780338" y="6632575"/>
          <p14:tracePt t="8003" x="7508875" y="6500813"/>
          <p14:tracePt t="8021" x="7229475" y="6375400"/>
          <p14:tracePt t="8037" x="6994525" y="6291263"/>
          <p14:tracePt t="8054" x="6884988" y="6229350"/>
          <p14:tracePt t="8071" x="6748463" y="6134100"/>
          <p14:tracePt t="8087" x="6643688" y="6049963"/>
          <p14:tracePt t="8104" x="6496050" y="5945188"/>
          <p14:tracePt t="8121" x="6443663" y="5883275"/>
          <p14:tracePt t="8138" x="6354763" y="5830888"/>
          <p14:tracePt t="8154" x="6291263" y="5767388"/>
          <p14:tracePt t="8171" x="6108700" y="5651500"/>
          <p14:tracePt t="8187" x="6029325" y="5641975"/>
          <p14:tracePt t="8204" x="5972175" y="5641975"/>
          <p14:tracePt t="8222" x="5876925" y="5635625"/>
          <p14:tracePt t="8238" x="5794375" y="5594350"/>
          <p14:tracePt t="8254" x="5526088" y="5521325"/>
          <p14:tracePt t="8271" x="5305425" y="5441950"/>
          <p14:tracePt t="8287" x="5132388" y="5373688"/>
          <p14:tracePt t="8304" x="4965700" y="5327650"/>
          <p14:tracePt t="8321" x="4760913" y="5243513"/>
          <p14:tracePt t="8337" x="4624388" y="5170488"/>
          <p14:tracePt t="8354" x="4430713" y="5095875"/>
          <p14:tracePt t="8370" x="4357688" y="5054600"/>
          <p14:tracePt t="8388" x="4237038" y="4981575"/>
          <p14:tracePt t="8404" x="4094163" y="4876800"/>
          <p14:tracePt t="8421" x="3906838" y="4756150"/>
          <p14:tracePt t="8438" x="3695700" y="4645025"/>
          <p14:tracePt t="8455" x="3522663" y="4551363"/>
          <p14:tracePt t="8471" x="3497263" y="4540250"/>
          <p14:tracePt t="8488" x="3465513" y="4519613"/>
          <p14:tracePt t="8505" x="3449638" y="4503738"/>
          <p14:tracePt t="8521" x="3433763" y="4503738"/>
          <p14:tracePt t="8555" x="3433763" y="4514850"/>
          <p14:tracePt t="8570" x="3440113" y="4530725"/>
          <p14:tracePt t="8577" x="3444875" y="4535488"/>
          <p14:tracePt t="8642" x="3455988" y="4545013"/>
          <p14:tracePt t="8649" x="3455988" y="4551363"/>
          <p14:tracePt t="8658" x="3455988" y="4567238"/>
          <p14:tracePt t="8699" x="3476625" y="4608513"/>
          <p14:tracePt t="8707" x="3476625" y="4624388"/>
          <p14:tracePt t="8714" x="3481388" y="4624388"/>
          <p14:tracePt t="8770" x="3492500" y="4645025"/>
          <p14:tracePt t="8778" x="3497263" y="4645025"/>
          <p14:tracePt t="8788" x="3502025" y="4645025"/>
          <p14:tracePt t="8805" x="3529013" y="4645025"/>
          <p14:tracePt t="8822" x="3533775" y="4645025"/>
          <p14:tracePt t="8838" x="3549650" y="4645025"/>
          <p14:tracePt t="8855" x="3560763" y="4645025"/>
          <p14:tracePt t="8906" x="3560763" y="4660900"/>
          <p14:tracePt t="8913" x="3560763" y="4697413"/>
          <p14:tracePt t="8924" x="3606800" y="4772025"/>
          <p14:tracePt t="8938" x="3606800" y="4849813"/>
          <p14:tracePt t="8955" x="3613150" y="4891088"/>
          <p14:tracePt t="8972" x="3622675" y="4965700"/>
          <p14:tracePt t="8988" x="3670300" y="5038725"/>
          <p14:tracePt t="9005" x="3681413" y="5064125"/>
          <p14:tracePt t="9145" x="3681413" y="5054600"/>
          <p14:tracePt t="9153" x="3670300" y="5038725"/>
          <p14:tracePt t="9401" x="3690938" y="5049838"/>
          <p14:tracePt t="9410" x="3690938" y="5059363"/>
          <p14:tracePt t="9417" x="3690938" y="5075238"/>
          <p14:tracePt t="9425" x="3690938" y="5080000"/>
          <p14:tracePt t="9439" x="3690938" y="5091113"/>
          <p14:tracePt t="9473" x="3690938" y="5095875"/>
          <p14:tracePt t="9494" x="3690938" y="5106988"/>
          <p14:tracePt t="9539" x="3690938" y="5122863"/>
          <p14:tracePt t="9545" x="3670300" y="5127625"/>
          <p14:tracePt t="9555" x="3633788" y="5138738"/>
          <p14:tracePt t="9572" x="3597275" y="5148263"/>
          <p14:tracePt t="9589" x="3560763" y="5159375"/>
          <p14:tracePt t="9606" x="3544888" y="5159375"/>
          <p14:tracePt t="9623" x="3538538" y="5159375"/>
          <p14:tracePt t="9639" x="3508375" y="5159375"/>
          <p14:tracePt t="9665" x="3486150" y="5164138"/>
          <p14:tracePt t="9777" x="3486150" y="5175250"/>
          <p14:tracePt t="9793" x="3486150" y="5191125"/>
          <p14:tracePt t="9802" x="3513138" y="5222875"/>
          <p14:tracePt t="9809" x="3554413" y="5232400"/>
          <p14:tracePt t="9823" x="3613150" y="5253038"/>
          <p14:tracePt t="9841" x="3675063" y="5284788"/>
          <p14:tracePt t="10049" x="3690938" y="5284788"/>
          <p14:tracePt t="10065" x="3722688" y="5280025"/>
          <p14:tracePt t="10094" x="3727450" y="5280025"/>
          <p14:tracePt t="10097" x="3743325" y="5275263"/>
          <p14:tracePt t="10106" x="3748088" y="5275263"/>
          <p14:tracePt t="10123" x="3795713" y="5275263"/>
          <p14:tracePt t="10140" x="3875088" y="5284788"/>
          <p14:tracePt t="10157" x="3932238" y="5295900"/>
          <p14:tracePt t="10173" x="3948113" y="5295900"/>
          <p14:tracePt t="10191" x="3963988" y="5295900"/>
          <p14:tracePt t="10208" x="3989388" y="5284788"/>
          <p14:tracePt t="10273" x="3995738" y="5280025"/>
          <p14:tracePt t="10297" x="3995738" y="5268913"/>
          <p14:tracePt t="10314" x="3989388" y="5243513"/>
          <p14:tracePt t="10321" x="3984625" y="5243513"/>
          <p14:tracePt t="10329" x="3968750" y="5237163"/>
          <p14:tracePt t="10340" x="3959225" y="5227638"/>
          <p14:tracePt t="10358" x="3937000" y="5222875"/>
          <p14:tracePt t="10374" x="3927475" y="5222875"/>
          <p14:tracePt t="10390" x="3911600" y="5211763"/>
          <p14:tracePt t="10408" x="3827463" y="5170488"/>
          <p14:tracePt t="10424" x="3690938" y="5106988"/>
          <p14:tracePt t="10441" x="3554413" y="5059363"/>
          <p14:tracePt t="10458" x="3413125" y="4991100"/>
          <p14:tracePt t="10474" x="3219450" y="4854575"/>
          <p14:tracePt t="10491" x="3071813" y="4765675"/>
          <p14:tracePt t="10508" x="2962275" y="4681538"/>
          <p14:tracePt t="10525" x="2805113" y="4592638"/>
          <p14:tracePt t="10541" x="2700338" y="4508500"/>
          <p14:tracePt t="10559" x="2627313" y="4467225"/>
          <p14:tracePt t="10574" x="2579688" y="4419600"/>
          <p14:tracePt t="10590" x="2470150" y="4325938"/>
          <p14:tracePt t="10607" x="2359025" y="4210050"/>
          <p14:tracePt t="10624" x="2259013" y="4100513"/>
          <p14:tracePt t="10641" x="2101850" y="4011613"/>
          <p14:tracePt t="10657" x="1987550" y="3927475"/>
          <p14:tracePt t="10674" x="1851025" y="3854450"/>
          <p14:tracePt t="10697" x="1846263" y="3832225"/>
          <p14:tracePt t="10707" x="1824038" y="3790950"/>
          <p14:tracePt t="10724" x="1803400" y="3790950"/>
          <p14:tracePt t="10953" x="1798638" y="3786188"/>
          <p14:tracePt t="10963" x="1798638" y="3779838"/>
          <p14:tracePt t="10969" x="1798638" y="3770313"/>
          <p14:tracePt t="10978" x="1798638" y="3763963"/>
          <p14:tracePt t="11009" x="1755775" y="3727450"/>
          <p14:tracePt t="11025" x="1755775" y="3695700"/>
          <p14:tracePt t="11042" x="1746250" y="3686175"/>
          <p14:tracePt t="12338" x="1771650" y="3638550"/>
          <p14:tracePt t="12346" x="1793875" y="3575050"/>
          <p14:tracePt t="12353" x="1830388" y="3533775"/>
          <p14:tracePt t="12362" x="1839913" y="3502025"/>
          <p14:tracePt t="12377" x="1846263" y="3486150"/>
          <p14:tracePt t="12410" x="1924050" y="3402013"/>
          <p14:tracePt t="12521" x="1928813" y="3402013"/>
          <p14:tracePt t="13090" x="1939925" y="3402013"/>
          <p14:tracePt t="13370" x="1939925" y="3408363"/>
          <p14:tracePt t="13382" x="1955800" y="3429000"/>
          <p14:tracePt t="13385" x="1960563" y="3433763"/>
          <p14:tracePt t="13394" x="1971675" y="3440113"/>
          <p14:tracePt t="13411" x="1987550" y="3465513"/>
          <p14:tracePt t="13429" x="2008188" y="3481388"/>
          <p14:tracePt t="13446" x="2019300" y="3481388"/>
          <p14:tracePt t="13463" x="2033588" y="3513138"/>
          <p14:tracePt t="13479" x="2060575" y="3549650"/>
          <p14:tracePt t="13495" x="2097088" y="3622675"/>
          <p14:tracePt t="13511" x="2139950" y="3695700"/>
          <p14:tracePt t="13529" x="2197100" y="3786188"/>
          <p14:tracePt t="13545" x="2233613" y="3816350"/>
          <p14:tracePt t="13562" x="2249488" y="3816350"/>
          <p14:tracePt t="13626" x="2254250" y="3827463"/>
          <p14:tracePt t="13637" x="2265363" y="3827463"/>
          <p14:tracePt t="13642" x="2270125" y="3827463"/>
          <p14:tracePt t="13673" x="2281238" y="3832225"/>
          <p14:tracePt t="13681" x="2286000" y="3838575"/>
          <p14:tracePt t="13689" x="2333625" y="3838575"/>
          <p14:tracePt t="13697" x="2474913" y="3911600"/>
          <p14:tracePt t="13712" x="2636838" y="3984625"/>
          <p14:tracePt t="13729" x="3119438" y="4189413"/>
          <p14:tracePt t="13764" x="5006975" y="4749800"/>
          <p14:tracePt t="13779" x="5573713" y="4865688"/>
          <p14:tracePt t="13797" x="5772150" y="4906963"/>
          <p14:tracePt t="13812" x="5840413" y="4929188"/>
          <p14:tracePt t="13828" x="5915025" y="4965700"/>
          <p14:tracePt t="13845" x="6034088" y="5043488"/>
          <p14:tracePt t="13862" x="6318250" y="5237163"/>
          <p14:tracePt t="13879" x="6511925" y="5384800"/>
          <p14:tracePt t="13891" x="6689725" y="5537200"/>
          <p14:tracePt t="13898" x="6789738" y="5605463"/>
          <p14:tracePt t="13913" x="6846888" y="5641975"/>
          <p14:tracePt t="13930" x="6983413" y="5703888"/>
          <p14:tracePt t="13946" x="7078663" y="5756275"/>
          <p14:tracePt t="13963" x="7434263" y="5824538"/>
          <p14:tracePt t="13979" x="7650163" y="5851525"/>
          <p14:tracePt t="13996" x="7780338" y="5888038"/>
          <p14:tracePt t="14012" x="7864475" y="5888038"/>
          <p14:tracePt t="14029" x="7869238" y="5888038"/>
          <p14:tracePt t="14122" x="7875588" y="5888038"/>
          <p14:tracePt t="14134" x="7912100" y="5888038"/>
          <p14:tracePt t="14137" x="7964488" y="5888038"/>
          <p14:tracePt t="14162" x="8226425" y="5981700"/>
          <p14:tracePt t="14179" x="8378825" y="6034088"/>
          <p14:tracePt t="14196" x="8478838" y="6065838"/>
          <p14:tracePt t="14213" x="8483600" y="6065838"/>
        </p14:tracePtLst>
      </p14:laserTraceLst>
    </p:ext>
  </p:extLs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ALSTÖÐV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660384"/>
          </a:xfrm>
        </p:spPr>
        <p:txBody>
          <a:bodyPr/>
          <a:lstStyle/>
          <a:p>
            <a:r>
              <a:rPr lang="is-IS"/>
              <a:t>Uppstilling tækis í þekktum punkt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482544" y="2406636"/>
            <a:ext cx="4052943" cy="36878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>
              <a:spcBef>
                <a:spcPct val="20000"/>
              </a:spcBef>
              <a:buFont typeface="Calibri" pitchFamily="34" charset="0"/>
              <a:buChar char="–"/>
            </a:pPr>
            <a:r>
              <a:rPr kumimoji="0" lang="is-I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Þegar uppstillingu er lokið er hægt að setja út punkta eða mæla inn</a:t>
            </a:r>
          </a:p>
          <a:p>
            <a:pPr marL="342900" indent="-342900">
              <a:spcBef>
                <a:spcPct val="20000"/>
              </a:spcBef>
              <a:buFont typeface="Calibri" pitchFamily="34" charset="0"/>
              <a:buChar char="–"/>
            </a:pPr>
            <a:r>
              <a:rPr lang="is-IS" sz="2800" noProof="0"/>
              <a:t>Góð regla að mæla inn þekkt fastmerki í upphafi mælingar og í lok hennar</a:t>
            </a:r>
            <a:endParaRPr kumimoji="0" lang="is-I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4425948" y="2187558"/>
            <a:ext cx="4424872" cy="3067092"/>
            <a:chOff x="4425948" y="2187558"/>
            <a:chExt cx="4424872" cy="3067092"/>
          </a:xfrm>
        </p:grpSpPr>
        <p:grpSp>
          <p:nvGrpSpPr>
            <p:cNvPr id="16" name="Group 15"/>
            <p:cNvGrpSpPr>
              <a:grpSpLocks noChangeAspect="1"/>
            </p:cNvGrpSpPr>
            <p:nvPr/>
          </p:nvGrpSpPr>
          <p:grpSpPr>
            <a:xfrm>
              <a:off x="4425948" y="2187558"/>
              <a:ext cx="4424872" cy="3067092"/>
              <a:chOff x="1428728" y="2143116"/>
              <a:chExt cx="5894073" cy="4041767"/>
            </a:xfrm>
          </p:grpSpPr>
          <p:pic>
            <p:nvPicPr>
              <p:cNvPr id="167938" name="Picture 2" descr="http://arcgis.reykjavik.is/arcgisoutput/5676b6166e4b419eb409bfb95a7037ae.jpg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28728" y="2143116"/>
                <a:ext cx="5894073" cy="3929090"/>
              </a:xfrm>
              <a:prstGeom prst="rect">
                <a:avLst/>
              </a:prstGeom>
              <a:noFill/>
            </p:spPr>
          </p:pic>
          <p:cxnSp>
            <p:nvCxnSpPr>
              <p:cNvPr id="11" name="Straight Arrow Connector 10"/>
              <p:cNvCxnSpPr/>
              <p:nvPr/>
            </p:nvCxnSpPr>
            <p:spPr>
              <a:xfrm rot="10800000">
                <a:off x="1714480" y="3571876"/>
                <a:ext cx="1857388" cy="1214446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Line 11"/>
              <p:cNvSpPr>
                <a:spLocks noChangeShapeType="1"/>
              </p:cNvSpPr>
              <p:nvPr/>
            </p:nvSpPr>
            <p:spPr bwMode="auto">
              <a:xfrm rot="5400000" flipV="1">
                <a:off x="3631367" y="2799575"/>
                <a:ext cx="0" cy="3960813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10" name="Text Box 30"/>
              <p:cNvSpPr txBox="1">
                <a:spLocks noChangeArrowheads="1"/>
              </p:cNvSpPr>
              <p:nvPr/>
            </p:nvSpPr>
            <p:spPr bwMode="auto">
              <a:xfrm>
                <a:off x="5341956" y="4897452"/>
                <a:ext cx="805670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is-IS"/>
                  <a:t>Austur</a:t>
                </a:r>
              </a:p>
            </p:txBody>
          </p:sp>
          <p:sp>
            <p:nvSpPr>
              <p:cNvPr id="12" name="Text Box 31"/>
              <p:cNvSpPr txBox="1">
                <a:spLocks noChangeArrowheads="1"/>
              </p:cNvSpPr>
              <p:nvPr/>
            </p:nvSpPr>
            <p:spPr bwMode="auto">
              <a:xfrm>
                <a:off x="3768714" y="2443149"/>
                <a:ext cx="859531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is-IS"/>
                  <a:t>Norður</a:t>
                </a:r>
              </a:p>
            </p:txBody>
          </p:sp>
          <p:sp>
            <p:nvSpPr>
              <p:cNvPr id="13" name="Line 10"/>
              <p:cNvSpPr>
                <a:spLocks noChangeShapeType="1"/>
              </p:cNvSpPr>
              <p:nvPr/>
            </p:nvSpPr>
            <p:spPr bwMode="auto">
              <a:xfrm flipV="1">
                <a:off x="3586149" y="2224071"/>
                <a:ext cx="0" cy="3960812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14" name="Text Box 30"/>
              <p:cNvSpPr txBox="1">
                <a:spLocks noChangeArrowheads="1"/>
              </p:cNvSpPr>
              <p:nvPr/>
            </p:nvSpPr>
            <p:spPr bwMode="auto">
              <a:xfrm>
                <a:off x="3571868" y="4786322"/>
                <a:ext cx="31771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is-IS"/>
                  <a:t>A</a:t>
                </a:r>
              </a:p>
            </p:txBody>
          </p:sp>
          <p:sp>
            <p:nvSpPr>
              <p:cNvPr id="15" name="Text Box 30"/>
              <p:cNvSpPr txBox="1">
                <a:spLocks noChangeArrowheads="1"/>
              </p:cNvSpPr>
              <p:nvPr/>
            </p:nvSpPr>
            <p:spPr bwMode="auto">
              <a:xfrm>
                <a:off x="1428728" y="3214686"/>
                <a:ext cx="31771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is-IS"/>
                  <a:t>B</a:t>
                </a:r>
              </a:p>
            </p:txBody>
          </p:sp>
        </p:grpSp>
        <p:cxnSp>
          <p:nvCxnSpPr>
            <p:cNvPr id="20" name="Straight Arrow Connector 19"/>
            <p:cNvCxnSpPr/>
            <p:nvPr/>
          </p:nvCxnSpPr>
          <p:spPr>
            <a:xfrm rot="5400000">
              <a:off x="5831699" y="4360082"/>
              <a:ext cx="365130" cy="36513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6397649" y="3684591"/>
              <a:ext cx="328617" cy="109539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s-IS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rot="5400000" flipH="1" flipV="1">
              <a:off x="5959494" y="3757617"/>
              <a:ext cx="511182" cy="365130"/>
            </a:xfrm>
            <a:prstGeom prst="straightConnector1">
              <a:avLst/>
            </a:prstGeom>
            <a:ln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6032520" y="3794130"/>
              <a:ext cx="693747" cy="401643"/>
            </a:xfrm>
            <a:prstGeom prst="straightConnector1">
              <a:avLst/>
            </a:prstGeom>
            <a:ln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rot="16200000" flipV="1">
              <a:off x="5594364" y="3757617"/>
              <a:ext cx="438156" cy="43815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rot="10800000">
              <a:off x="5594364" y="4013209"/>
              <a:ext cx="438156" cy="18256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5582"/>
    </mc:Choice>
    <mc:Fallback xmlns="">
      <p:transition spd="slow" advTm="65582"/>
    </mc:Fallback>
  </mc:AlternateContent>
  <p:extLst>
    <p:ext uri="{3A86A75C-4F4B-4683-9AE1-C65F6400EC91}">
      <p14:laserTraceLst xmlns:p14="http://schemas.microsoft.com/office/powerpoint/2010/main">
        <p14:tracePtLst>
          <p14:tracePt t="39554" x="8488363" y="6065838"/>
          <p14:tracePt t="39561" x="8499475" y="6065838"/>
          <p14:tracePt t="45218" x="8504238" y="6065838"/>
          <p14:tracePt t="47554" x="8515350" y="6065838"/>
          <p14:tracePt t="47565" x="8540750" y="6056313"/>
          <p14:tracePt t="47569" x="8572500" y="5972175"/>
          <p14:tracePt t="47583" x="8629650" y="5840413"/>
          <p14:tracePt t="47595" x="8713788" y="5641975"/>
          <p14:tracePt t="47612" x="8793163" y="5521325"/>
          <p14:tracePt t="47629" x="8955088" y="5227638"/>
          <p14:tracePt t="48249" x="9007475" y="4545013"/>
          <p14:tracePt t="48262" x="8950325" y="4583113"/>
          <p14:tracePt t="48279" x="8897938" y="4640263"/>
          <p14:tracePt t="48296" x="8886825" y="4665663"/>
          <p14:tracePt t="48481" x="8839200" y="4665663"/>
          <p14:tracePt t="48490" x="8729663" y="4645025"/>
          <p14:tracePt t="48499" x="8666163" y="4583113"/>
          <p14:tracePt t="48513" x="8572500" y="4556125"/>
          <p14:tracePt t="48530" x="8431213" y="4483100"/>
          <p14:tracePt t="48546" x="8305800" y="4440238"/>
          <p14:tracePt t="48563" x="8116888" y="4403725"/>
          <p14:tracePt t="48580" x="7900988" y="4403725"/>
          <p14:tracePt t="48596" x="7659688" y="4403725"/>
          <p14:tracePt t="48601" x="7554913" y="4403725"/>
          <p14:tracePt t="48613" x="7429500" y="4403725"/>
          <p14:tracePt t="48631" x="7219950" y="4387850"/>
          <p14:tracePt t="48647" x="7042150" y="4387850"/>
          <p14:tracePt t="48665" x="6869113" y="4387850"/>
          <p14:tracePt t="48681" x="6705600" y="4387850"/>
          <p14:tracePt t="48697" x="6600825" y="4367213"/>
          <p14:tracePt t="48715" x="6454775" y="4341813"/>
          <p14:tracePt t="48730" x="6396038" y="4330700"/>
          <p14:tracePt t="48747" x="6359525" y="4325938"/>
          <p14:tracePt t="48778" x="6350000" y="4305300"/>
          <p14:tracePt t="48843" x="6343650" y="4305300"/>
          <p14:tracePt t="48851" x="6343650" y="4298950"/>
          <p14:tracePt t="48857" x="6343650" y="4289425"/>
          <p14:tracePt t="48866" x="6343650" y="4262438"/>
          <p14:tracePt t="48880" x="6343650" y="4257675"/>
          <p14:tracePt t="48897" x="6343650" y="4241800"/>
          <p14:tracePt t="48915" x="6343650" y="4225925"/>
          <p14:tracePt t="48931" x="6354763" y="4210050"/>
          <p14:tracePt t="48964" x="6365875" y="4168775"/>
          <p14:tracePt t="48980" x="6375400" y="4137025"/>
          <p14:tracePt t="49098" x="6375400" y="4152900"/>
          <p14:tracePt t="49105" x="6375400" y="4178300"/>
          <p14:tracePt t="49118" x="6375400" y="4214813"/>
          <p14:tracePt t="49131" x="6350000" y="4305300"/>
          <p14:tracePt t="49147" x="6307138" y="4371975"/>
          <p14:tracePt t="49164" x="6254750" y="4478338"/>
          <p14:tracePt t="49181" x="6197600" y="4583113"/>
          <p14:tracePt t="49198" x="6165850" y="4629150"/>
          <p14:tracePt t="49214" x="6140450" y="4665663"/>
          <p14:tracePt t="49231" x="6134100" y="4676775"/>
          <p14:tracePt t="49269" x="6124575" y="4703763"/>
          <p14:tracePt t="49284" x="6124575" y="4708525"/>
          <p14:tracePt t="49305" x="6124575" y="4713288"/>
          <p14:tracePt t="49314" x="6108700" y="4724400"/>
          <p14:tracePt t="49337" x="6108700" y="4729163"/>
          <p14:tracePt t="49506" x="6092825" y="4729163"/>
          <p14:tracePt t="49514" x="6061075" y="4718050"/>
          <p14:tracePt t="49529" x="6056313" y="4708525"/>
          <p14:tracePt t="49537" x="6056313" y="4703763"/>
          <p14:tracePt t="49548" x="6056313" y="4692650"/>
          <p14:tracePt t="49564" x="6056313" y="4687888"/>
          <p14:tracePt t="49582" x="6056313" y="4660900"/>
          <p14:tracePt t="49598" x="6056313" y="4651375"/>
          <p14:tracePt t="49615" x="6056313" y="4635500"/>
          <p14:tracePt t="49632" x="6056313" y="4624388"/>
          <p14:tracePt t="49658" x="6056313" y="4619625"/>
          <p14:tracePt t="49669" x="6056313" y="4608513"/>
          <p14:tracePt t="49682" x="6056313" y="4603750"/>
          <p14:tracePt t="49699" x="6056313" y="4598988"/>
          <p14:tracePt t="49716" x="6056313" y="4583113"/>
          <p14:tracePt t="49898" x="6065838" y="4572000"/>
          <p14:tracePt t="49962" x="6097588" y="4572000"/>
          <p14:tracePt t="49972" x="6108700" y="4572000"/>
          <p14:tracePt t="50018" x="6113463" y="4572000"/>
          <p14:tracePt t="50321" x="6140450" y="4572000"/>
          <p14:tracePt t="50330" x="6145213" y="4572000"/>
          <p14:tracePt t="50338" x="6170613" y="4572000"/>
          <p14:tracePt t="50351" x="6202363" y="4572000"/>
          <p14:tracePt t="50365" x="6234113" y="4572000"/>
          <p14:tracePt t="50382" x="6270625" y="4572000"/>
          <p14:tracePt t="50399" x="6334125" y="4572000"/>
          <p14:tracePt t="50415" x="6516688" y="4583113"/>
          <p14:tracePt t="50432" x="6616700" y="4603750"/>
          <p14:tracePt t="50450" x="6632575" y="4603750"/>
          <p14:tracePt t="50466" x="6680200" y="4613275"/>
          <p14:tracePt t="50738" x="6721475" y="4598988"/>
          <p14:tracePt t="50745" x="6757988" y="4598988"/>
          <p14:tracePt t="50754" x="6810375" y="4598988"/>
          <p14:tracePt t="50766" x="6884988" y="4598988"/>
          <p14:tracePt t="50783" x="7046913" y="4603750"/>
          <p14:tracePt t="50800" x="7140575" y="4613275"/>
          <p14:tracePt t="50817" x="7167563" y="4624388"/>
          <p14:tracePt t="50838" x="7172325" y="4629150"/>
          <p14:tracePt t="50850" x="7172325" y="4640263"/>
          <p14:tracePt t="50867" x="7235825" y="4681538"/>
          <p14:tracePt t="51387" x="7245350" y="4692650"/>
          <p14:tracePt t="51394" x="7304088" y="4724400"/>
          <p14:tracePt t="51406" x="7413625" y="4765675"/>
          <p14:tracePt t="51418" x="7545388" y="4833938"/>
          <p14:tracePt t="51452" x="7980363" y="5127625"/>
          <p14:tracePt t="51467" x="7985125" y="5164138"/>
          <p14:tracePt t="51484" x="8048625" y="5284788"/>
          <p14:tracePt t="51500" x="8126413" y="5453063"/>
          <p14:tracePt t="51517" x="8226425" y="5694363"/>
          <p14:tracePt t="51534" x="8305800" y="5846763"/>
          <p14:tracePt t="51551" x="8383588" y="6049963"/>
          <p14:tracePt t="51568" x="8467725" y="6218238"/>
          <p14:tracePt t="51585" x="8540750" y="6343650"/>
          <p14:tracePt t="51601" x="8556625" y="6380163"/>
          <p14:tracePt t="51618" x="8577263" y="6418263"/>
          <p14:tracePt t="51635" x="8613775" y="6464300"/>
          <p14:tracePt t="51651" x="8629650" y="6480175"/>
          <p14:tracePt t="51668" x="8656638" y="6507163"/>
          <p14:tracePt t="51684" x="8693150" y="6516688"/>
          <p14:tracePt t="51701" x="8729663" y="6543675"/>
          <p14:tracePt t="51718" x="8729663" y="6559550"/>
          <p14:tracePt t="51735" x="8761413" y="6584950"/>
          <p14:tracePt t="51751" x="8839200" y="6605588"/>
          <p14:tracePt t="51768" x="8897938" y="6605588"/>
          <p14:tracePt t="51785" x="8934450" y="6627813"/>
          <p14:tracePt t="51802" x="9028113" y="6648450"/>
        </p14:tracePtLst>
      </p14:laserTraceLst>
    </p:ext>
  </p:extLs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ALSTÖÐV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Uppstilling tækis í óþekktum punkt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1495547" y="2114532"/>
            <a:ext cx="6110538" cy="4215159"/>
            <a:chOff x="1495547" y="2114532"/>
            <a:chExt cx="6110538" cy="4215159"/>
          </a:xfrm>
        </p:grpSpPr>
        <p:pic>
          <p:nvPicPr>
            <p:cNvPr id="15" name="Picture 2" descr="http://arcgis.reykjavik.is/arcgisoutput/5676b6166e4b419eb409bfb95a7037ae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95547" y="2212261"/>
              <a:ext cx="6110538" cy="4117430"/>
            </a:xfrm>
            <a:prstGeom prst="rect">
              <a:avLst/>
            </a:prstGeom>
            <a:noFill/>
          </p:spPr>
        </p:pic>
        <p:cxnSp>
          <p:nvCxnSpPr>
            <p:cNvPr id="16" name="Straight Arrow Connector 15"/>
            <p:cNvCxnSpPr/>
            <p:nvPr/>
          </p:nvCxnSpPr>
          <p:spPr>
            <a:xfrm rot="10800000">
              <a:off x="1787654" y="3672782"/>
              <a:ext cx="2346191" cy="55950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Line 11"/>
            <p:cNvSpPr>
              <a:spLocks noChangeShapeType="1"/>
            </p:cNvSpPr>
            <p:nvPr/>
          </p:nvSpPr>
          <p:spPr bwMode="auto">
            <a:xfrm rot="5400000" flipV="1">
              <a:off x="4105742" y="2179148"/>
              <a:ext cx="0" cy="4106277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18" name="Text Box 30"/>
            <p:cNvSpPr txBox="1">
              <a:spLocks noChangeArrowheads="1"/>
            </p:cNvSpPr>
            <p:nvPr/>
          </p:nvSpPr>
          <p:spPr bwMode="auto">
            <a:xfrm>
              <a:off x="5521338" y="4451364"/>
              <a:ext cx="835259" cy="38703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/>
                <a:t>Austur</a:t>
              </a:r>
            </a:p>
          </p:txBody>
        </p:sp>
        <p:sp>
          <p:nvSpPr>
            <p:cNvPr id="19" name="Text Box 31"/>
            <p:cNvSpPr txBox="1">
              <a:spLocks noChangeArrowheads="1"/>
            </p:cNvSpPr>
            <p:nvPr/>
          </p:nvSpPr>
          <p:spPr bwMode="auto">
            <a:xfrm>
              <a:off x="4206870" y="2370123"/>
              <a:ext cx="891098" cy="38703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/>
                <a:t>Norður</a:t>
              </a:r>
            </a:p>
          </p:txBody>
        </p:sp>
        <p:sp>
          <p:nvSpPr>
            <p:cNvPr id="20" name="Line 10"/>
            <p:cNvSpPr>
              <a:spLocks noChangeShapeType="1"/>
            </p:cNvSpPr>
            <p:nvPr/>
          </p:nvSpPr>
          <p:spPr bwMode="auto">
            <a:xfrm flipV="1">
              <a:off x="4133844" y="2114532"/>
              <a:ext cx="0" cy="4150672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21" name="Text Box 30"/>
            <p:cNvSpPr txBox="1">
              <a:spLocks noChangeArrowheads="1"/>
            </p:cNvSpPr>
            <p:nvPr/>
          </p:nvSpPr>
          <p:spPr bwMode="auto">
            <a:xfrm>
              <a:off x="1614447" y="3246435"/>
              <a:ext cx="329384" cy="38703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/>
                <a:t>A</a:t>
              </a:r>
            </a:p>
          </p:txBody>
        </p:sp>
        <p:sp>
          <p:nvSpPr>
            <p:cNvPr id="22" name="Text Box 30"/>
            <p:cNvSpPr txBox="1">
              <a:spLocks noChangeArrowheads="1"/>
            </p:cNvSpPr>
            <p:nvPr/>
          </p:nvSpPr>
          <p:spPr bwMode="auto">
            <a:xfrm>
              <a:off x="3257532" y="5218137"/>
              <a:ext cx="329384" cy="38703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/>
                <a:t>B</a:t>
              </a:r>
            </a:p>
          </p:txBody>
        </p:sp>
      </p:grpSp>
      <p:cxnSp>
        <p:nvCxnSpPr>
          <p:cNvPr id="26" name="Straight Arrow Connector 25"/>
          <p:cNvCxnSpPr/>
          <p:nvPr/>
        </p:nvCxnSpPr>
        <p:spPr>
          <a:xfrm rot="5400000">
            <a:off x="3275791" y="4615673"/>
            <a:ext cx="1241440" cy="47467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1622"/>
    </mc:Choice>
    <mc:Fallback xmlns="">
      <p:transition spd="slow" advTm="41622"/>
    </mc:Fallback>
  </mc:AlternateContent>
  <p:extLst>
    <p:ext uri="{3A86A75C-4F4B-4683-9AE1-C65F6400EC91}">
      <p14:laserTraceLst xmlns:p14="http://schemas.microsoft.com/office/powerpoint/2010/main">
        <p14:tracePtLst>
          <p14:tracePt t="9561" x="8975725" y="5159375"/>
          <p14:tracePt t="9572" x="8850313" y="5159375"/>
          <p14:tracePt t="9583" x="8745538" y="5164138"/>
          <p14:tracePt t="9600" x="8515350" y="5180013"/>
          <p14:tracePt t="9617" x="8283575" y="5216525"/>
          <p14:tracePt t="9634" x="8105775" y="5216525"/>
          <p14:tracePt t="9650" x="7996238" y="5232400"/>
          <p14:tracePt t="9667" x="7989888" y="5232400"/>
          <p14:tracePt t="10084" x="7980363" y="5248275"/>
          <p14:tracePt t="10089" x="7969250" y="5284788"/>
          <p14:tracePt t="10101" x="7900988" y="5368925"/>
          <p14:tracePt t="10118" x="7796213" y="5453063"/>
          <p14:tracePt t="10134" x="7686675" y="5526088"/>
          <p14:tracePt t="10152" x="7445375" y="5710238"/>
          <p14:tracePt t="10168" x="7219950" y="5851525"/>
          <p14:tracePt t="10185" x="6989763" y="6034088"/>
          <p14:tracePt t="10202" x="6778625" y="6234113"/>
          <p14:tracePt t="10218" x="6548438" y="6391275"/>
          <p14:tracePt t="10235" x="6375400" y="6511925"/>
          <p14:tracePt t="10251" x="6102350" y="6580188"/>
          <p14:tracePt t="10269" x="5956300" y="6591300"/>
          <p14:tracePt t="10285" x="5815013" y="6591300"/>
          <p14:tracePt t="10301" x="5621338" y="6584950"/>
          <p14:tracePt t="10318" x="5421313" y="6543675"/>
          <p14:tracePt t="10335" x="5300663" y="6523038"/>
          <p14:tracePt t="10351" x="5227638" y="6470650"/>
          <p14:tracePt t="10368" x="5138738" y="6411913"/>
          <p14:tracePt t="10385" x="5049838" y="6370638"/>
          <p14:tracePt t="10402" x="5022850" y="6338888"/>
          <p14:tracePt t="10419" x="4886325" y="6302375"/>
          <p14:tracePt t="10435" x="4838700" y="6270625"/>
          <p14:tracePt t="10451" x="4760913" y="6259513"/>
          <p14:tracePt t="10468" x="4713288" y="6254750"/>
          <p14:tracePt t="10485" x="4640263" y="6223000"/>
          <p14:tracePt t="10502" x="4572000" y="6213475"/>
          <p14:tracePt t="10518" x="4498975" y="6186488"/>
          <p14:tracePt t="10535" x="4492625" y="6176963"/>
          <p14:tracePt t="10946" x="4478338" y="6176963"/>
          <p14:tracePt t="10954" x="4425950" y="6176963"/>
          <p14:tracePt t="10962" x="4394200" y="6176963"/>
          <p14:tracePt t="11003" x="4387850" y="6176963"/>
          <p14:tracePt t="11009" x="4371975" y="6170613"/>
          <p14:tracePt t="11019" x="4362450" y="6161088"/>
          <p14:tracePt t="11036" x="4319588" y="6134100"/>
          <p14:tracePt t="11053" x="4310063" y="6129338"/>
          <p14:tracePt t="11482" x="4283075" y="6118225"/>
          <p14:tracePt t="11493" x="4221163" y="6118225"/>
          <p14:tracePt t="11497" x="4146550" y="6118225"/>
          <p14:tracePt t="11520" x="3995738" y="6065838"/>
          <p14:tracePt t="11537" x="3937000" y="6029325"/>
          <p14:tracePt t="11554" x="3911600" y="6019800"/>
          <p14:tracePt t="11570" x="3875088" y="6008688"/>
          <p14:tracePt t="11587" x="3838575" y="5981700"/>
          <p14:tracePt t="11603" x="3795713" y="5951538"/>
          <p14:tracePt t="11620" x="3759200" y="5924550"/>
          <p14:tracePt t="11637" x="3743325" y="5899150"/>
          <p14:tracePt t="11654" x="3695700" y="5861050"/>
          <p14:tracePt t="11670" x="3675063" y="5840413"/>
          <p14:tracePt t="11686" x="3629025" y="5808663"/>
          <p14:tracePt t="11703" x="3617913" y="5803900"/>
          <p14:tracePt t="11720" x="3586163" y="5788025"/>
          <p14:tracePt t="11772" x="3581400" y="5778500"/>
          <p14:tracePt t="11995" x="3581400" y="5762625"/>
          <p14:tracePt t="12009" x="3581400" y="5746750"/>
          <p14:tracePt t="12018" x="3590925" y="5726113"/>
          <p14:tracePt t="12026" x="3597275" y="5719763"/>
          <p14:tracePt t="12050" x="3606800" y="5715000"/>
          <p14:tracePt t="12298" x="3606800" y="5699125"/>
          <p14:tracePt t="12363" x="3606800" y="5688013"/>
          <p14:tracePt t="12410" x="3606800" y="5683250"/>
          <p14:tracePt t="12435" x="3622675" y="5673725"/>
          <p14:tracePt t="12441" x="3638550" y="5657850"/>
          <p14:tracePt t="12455" x="3659188" y="5646738"/>
          <p14:tracePt t="12471" x="3675063" y="5621338"/>
          <p14:tracePt t="12488" x="3722688" y="5573713"/>
          <p14:tracePt t="12505" x="3779838" y="5541963"/>
          <p14:tracePt t="12521" x="3779838" y="5537200"/>
          <p14:tracePt t="12538" x="3822700" y="5537200"/>
          <p14:tracePt t="12555" x="3948113" y="5453063"/>
          <p14:tracePt t="12571" x="4073525" y="5311775"/>
          <p14:tracePt t="12589" x="4173538" y="5184775"/>
          <p14:tracePt t="12606" x="4294188" y="5027613"/>
          <p14:tracePt t="12621" x="4383088" y="4886325"/>
          <p14:tracePt t="12638" x="4446588" y="4765675"/>
          <p14:tracePt t="12655" x="4492625" y="4645025"/>
          <p14:tracePt t="12671" x="4498975" y="4567238"/>
          <p14:tracePt t="12688" x="4514850" y="4471988"/>
          <p14:tracePt t="12704" x="4514850" y="4394200"/>
          <p14:tracePt t="12721" x="4535488" y="4267200"/>
          <p14:tracePt t="12738" x="4535488" y="4057650"/>
          <p14:tracePt t="12755" x="4524375" y="3775075"/>
          <p14:tracePt t="12772" x="4514850" y="3665538"/>
          <p14:tracePt t="12789" x="4514850" y="3554413"/>
          <p14:tracePt t="12805" x="4530725" y="3476625"/>
          <p14:tracePt t="12821" x="4540250" y="3381375"/>
          <p14:tracePt t="12838" x="4540250" y="3371850"/>
          <p14:tracePt t="12856" x="4551363" y="3365500"/>
          <p14:tracePt t="12914" x="4551363" y="3387725"/>
          <p14:tracePt t="12925" x="4551363" y="3402013"/>
          <p14:tracePt t="12929" x="4551363" y="3440113"/>
          <p14:tracePt t="12956" x="4530725" y="3554413"/>
          <p14:tracePt t="12972" x="4530725" y="3622675"/>
          <p14:tracePt t="12989" x="4519613" y="3702050"/>
          <p14:tracePt t="13007" x="4519613" y="3743325"/>
          <p14:tracePt t="13022" x="4519613" y="3790950"/>
          <p14:tracePt t="13038" x="4519613" y="3816350"/>
          <p14:tracePt t="13055" x="4514850" y="3848100"/>
          <p14:tracePt t="13069" x="4503738" y="3875088"/>
          <p14:tracePt t="13082" x="4503738" y="3900488"/>
          <p14:tracePt t="13104" x="4487863" y="3948113"/>
          <p14:tracePt t="13109" x="4478338" y="3963988"/>
          <p14:tracePt t="13122" x="4467225" y="4005263"/>
          <p14:tracePt t="13139" x="4414838" y="4094163"/>
          <p14:tracePt t="13155" x="4387850" y="4137025"/>
          <p14:tracePt t="13172" x="4378325" y="4146550"/>
          <p14:tracePt t="13189" x="4341813" y="4210050"/>
          <p14:tracePt t="13206" x="4314825" y="4230688"/>
          <p14:tracePt t="13222" x="4221163" y="4341813"/>
          <p14:tracePt t="13239" x="4205288" y="4357688"/>
          <p14:tracePt t="13256" x="4184650" y="4371975"/>
          <p14:tracePt t="13272" x="4157663" y="4387850"/>
          <p14:tracePt t="13289" x="4146550" y="4394200"/>
          <p14:tracePt t="13309" x="4141788" y="4403725"/>
          <p14:tracePt t="13667" x="4116388" y="4394200"/>
          <p14:tracePt t="13676" x="4110038" y="4394200"/>
          <p14:tracePt t="13681" x="4084638" y="4371975"/>
          <p14:tracePt t="13692" x="4064000" y="4367213"/>
          <p14:tracePt t="13707" x="4048125" y="4357688"/>
          <p14:tracePt t="13723" x="3952875" y="4314825"/>
          <p14:tracePt t="13739" x="3921125" y="4283075"/>
          <p14:tracePt t="13756" x="3875088" y="4267200"/>
          <p14:tracePt t="13790" x="3690938" y="4152900"/>
          <p14:tracePt t="13808" x="3586163" y="4084638"/>
          <p14:tracePt t="13823" x="3349625" y="4032250"/>
          <p14:tracePt t="13839" x="3260725" y="3989388"/>
          <p14:tracePt t="13857" x="3067050" y="3911600"/>
          <p14:tracePt t="13873" x="2914650" y="3832225"/>
          <p14:tracePt t="13890" x="2741613" y="3738563"/>
          <p14:tracePt t="13907" x="2620963" y="3681413"/>
          <p14:tracePt t="13923" x="2538413" y="3665538"/>
          <p14:tracePt t="13941" x="2479675" y="3622675"/>
          <p14:tracePt t="13957" x="2365375" y="3586163"/>
          <p14:tracePt t="13974" x="2265363" y="3554413"/>
          <p14:tracePt t="13991" x="2149475" y="3508375"/>
          <p14:tracePt t="14007" x="2028825" y="3470275"/>
          <p14:tracePt t="14023" x="1951038" y="3460750"/>
          <p14:tracePt t="14040" x="1808163" y="3460750"/>
          <p14:tracePt t="14057" x="1725613" y="3449638"/>
          <p14:tracePt t="14074" x="1698625" y="3449638"/>
          <p14:tracePt t="14235" x="1709738" y="3449638"/>
          <p14:tracePt t="14243" x="1730375" y="3449638"/>
          <p14:tracePt t="14250" x="1735138" y="3449638"/>
          <p14:tracePt t="14260" x="1751013" y="3455988"/>
          <p14:tracePt t="14279" x="1793875" y="3476625"/>
          <p14:tracePt t="14291" x="1803400" y="3476625"/>
          <p14:tracePt t="14308" x="1860550" y="3492500"/>
          <p14:tracePt t="14324" x="1882775" y="3508375"/>
          <p14:tracePt t="14341" x="1966913" y="3508375"/>
          <p14:tracePt t="14374" x="2028825" y="3508375"/>
          <p14:tracePt t="14391" x="2233613" y="3570288"/>
          <p14:tracePt t="14408" x="2500313" y="3643313"/>
          <p14:tracePt t="14424" x="2841625" y="3733800"/>
          <p14:tracePt t="14441" x="3098800" y="3816350"/>
          <p14:tracePt t="14458" x="3387725" y="3900488"/>
          <p14:tracePt t="14475" x="3560763" y="4011613"/>
          <p14:tracePt t="14490" x="3763963" y="4073525"/>
          <p14:tracePt t="14508" x="4310063" y="4325938"/>
          <p14:tracePt t="14524" x="4583113" y="4410075"/>
          <p14:tracePt t="14541" x="4802188" y="4503738"/>
          <p14:tracePt t="14557" x="5018088" y="4560888"/>
          <p14:tracePt t="14575" x="5237163" y="4645025"/>
          <p14:tracePt t="14591" x="5395913" y="4718050"/>
          <p14:tracePt t="14608" x="5494338" y="4802188"/>
          <p14:tracePt t="14624" x="5583238" y="4838700"/>
          <p14:tracePt t="14641" x="5710238" y="4838700"/>
          <p14:tracePt t="14658" x="5956300" y="4897438"/>
          <p14:tracePt t="14691" x="6527800" y="4918075"/>
          <p14:tracePt t="14708" x="6657975" y="4929188"/>
          <p14:tracePt t="14724" x="6858000" y="4949825"/>
          <p14:tracePt t="14741" x="7204075" y="4981575"/>
          <p14:tracePt t="14758" x="7586663" y="5102225"/>
          <p14:tracePt t="14775" x="8101013" y="5191125"/>
          <p14:tracePt t="14792" x="8661400" y="5248275"/>
          <p14:tracePt t="14808" x="9055100" y="5321300"/>
          <p14:tracePt t="16258" x="9064625" y="5006975"/>
          <p14:tracePt t="16266" x="9034463" y="5002213"/>
          <p14:tracePt t="16277" x="9018588" y="4991100"/>
          <p14:tracePt t="16458" x="9034463" y="4991100"/>
          <p14:tracePt t="16466" x="9050338" y="4991100"/>
          <p14:tracePt t="16476" x="9059863" y="4991100"/>
          <p14:tracePt t="17411" x="8991600" y="4954588"/>
          <p14:tracePt t="17418" x="8882063" y="4902200"/>
          <p14:tracePt t="17428" x="8688388" y="4808538"/>
          <p14:tracePt t="17445" x="8069263" y="4692650"/>
          <p14:tracePt t="17462" x="7864475" y="4608513"/>
          <p14:tracePt t="17478" x="7827963" y="4583113"/>
          <p14:tracePt t="18197" x="7854950" y="4635500"/>
          <p14:tracePt t="18202" x="7916863" y="4703763"/>
          <p14:tracePt t="18213" x="7980363" y="4740275"/>
          <p14:tracePt t="18230" x="8037513" y="4781550"/>
          <p14:tracePt t="18247" x="8048625" y="4813300"/>
          <p14:tracePt t="18263" x="8064500" y="4849813"/>
          <p14:tracePt t="18280" x="8094663" y="4870450"/>
          <p14:tracePt t="18297" x="8094663" y="4886325"/>
          <p14:tracePt t="18395" x="8094663" y="4891088"/>
          <p14:tracePt t="18426" x="8094663" y="4902200"/>
          <p14:tracePt t="18434" x="8094663" y="4906963"/>
          <p14:tracePt t="18450" x="8094663" y="4922838"/>
          <p14:tracePt t="18603" x="8094663" y="4933950"/>
          <p14:tracePt t="20730" x="8094663" y="4938713"/>
          <p14:tracePt t="20747" x="8089900" y="4954588"/>
          <p14:tracePt t="20755" x="8089900" y="4970463"/>
          <p14:tracePt t="20767" x="8074025" y="4991100"/>
          <p14:tracePt t="20784" x="8074025" y="5022850"/>
          <p14:tracePt t="20800" x="8074025" y="5049838"/>
          <p14:tracePt t="20817" x="8074025" y="5064125"/>
          <p14:tracePt t="20835" x="8074025" y="5070475"/>
          <p14:tracePt t="20850" x="8074025" y="5086350"/>
          <p14:tracePt t="20867" x="8074025" y="5102225"/>
          <p14:tracePt t="20883" x="8074025" y="5106988"/>
          <p14:tracePt t="20906" x="8074025" y="5122863"/>
          <p14:tracePt t="20916" x="8074025" y="5132388"/>
          <p14:tracePt t="20934" x="8064500" y="5148263"/>
          <p14:tracePt t="20950" x="8053388" y="5175250"/>
          <p14:tracePt t="20967" x="8048625" y="5184775"/>
          <p14:tracePt t="20987" x="8037513" y="5191125"/>
          <p14:tracePt t="21004" x="8021638" y="5200650"/>
          <p14:tracePt t="21018" x="8016875" y="5200650"/>
          <p14:tracePt t="21034" x="8001000" y="5216525"/>
          <p14:tracePt t="21051" x="7959725" y="5227638"/>
          <p14:tracePt t="21068" x="7896225" y="5227638"/>
          <p14:tracePt t="21084" x="7854950" y="5227638"/>
          <p14:tracePt t="21101" x="7786688" y="5227638"/>
          <p14:tracePt t="21117" x="7739063" y="5227638"/>
          <p14:tracePt t="21135" x="7675563" y="5227638"/>
          <p14:tracePt t="21151" x="7650163" y="5227638"/>
          <p14:tracePt t="21168" x="7629525" y="5227638"/>
          <p14:tracePt t="21184" x="7602538" y="5222875"/>
          <p14:tracePt t="21200" x="7591425" y="5222875"/>
          <p14:tracePt t="21217" x="7570788" y="5222875"/>
          <p14:tracePt t="21234" x="7545388" y="5222875"/>
          <p14:tracePt t="21250" x="7523163" y="5222875"/>
          <p14:tracePt t="21267" x="7508875" y="5222875"/>
          <p14:tracePt t="21306" x="7502525" y="5227638"/>
          <p14:tracePt t="21322" x="7502525" y="5232400"/>
          <p14:tracePt t="21330" x="7513638" y="5259388"/>
          <p14:tracePt t="21338" x="7518400" y="5264150"/>
          <p14:tracePt t="21351" x="7545388" y="5275263"/>
          <p14:tracePt t="21367" x="7602538" y="5284788"/>
          <p14:tracePt t="21384" x="7629525" y="5305425"/>
          <p14:tracePt t="21401" x="7654925" y="5305425"/>
          <p14:tracePt t="21437" x="7670800" y="5305425"/>
          <p14:tracePt t="21490" x="7686675" y="5305425"/>
          <p14:tracePt t="21498" x="7691438" y="5305425"/>
          <p14:tracePt t="21506" x="7718425" y="5289550"/>
          <p14:tracePt t="21522" x="7748588" y="5259388"/>
          <p14:tracePt t="21538" x="7748588" y="5243513"/>
          <p14:tracePt t="21551" x="7759700" y="5227638"/>
          <p14:tracePt t="21568" x="7764463" y="5200650"/>
          <p14:tracePt t="21626" x="7775575" y="5200650"/>
          <p14:tracePt t="21637" x="7791450" y="5200650"/>
          <p14:tracePt t="21642" x="7827963" y="5200650"/>
          <p14:tracePt t="21652" x="7843838" y="5200650"/>
          <p14:tracePt t="21668" x="8005763" y="5248275"/>
          <p14:tracePt t="21684" x="8137525" y="5284788"/>
          <p14:tracePt t="21702" x="8247063" y="5295900"/>
          <p14:tracePt t="21718" x="8362950" y="5321300"/>
          <p14:tracePt t="21735" x="8394700" y="5343525"/>
          <p14:tracePt t="21763" x="8399463" y="5343525"/>
          <p14:tracePt t="22027" x="8399463" y="5348288"/>
          <p14:tracePt t="22042" x="8367713" y="5384800"/>
          <p14:tracePt t="22050" x="8294688" y="5400675"/>
          <p14:tracePt t="22058" x="8242300" y="5410200"/>
          <p14:tracePt t="22069" x="8147050" y="5421313"/>
          <p14:tracePt t="22102" x="7864475" y="5457825"/>
          <p14:tracePt t="22119" x="7686675" y="5457825"/>
          <p14:tracePt t="22135" x="7508875" y="5468938"/>
          <p14:tracePt t="22152" x="7350125" y="5468938"/>
          <p14:tracePt t="22169" x="7156450" y="5468938"/>
          <p14:tracePt t="22186" x="6962775" y="5468938"/>
          <p14:tracePt t="22202" x="6769100" y="5468938"/>
          <p14:tracePt t="22219" x="6611938" y="5468938"/>
          <p14:tracePt t="22235" x="6480175" y="5505450"/>
          <p14:tracePt t="22253" x="6459538" y="5505450"/>
          <p14:tracePt t="22269" x="6443663" y="5505450"/>
          <p14:tracePt t="22286" x="6427788" y="5505450"/>
          <p14:tracePt t="22302" x="6343650" y="5500688"/>
          <p14:tracePt t="22319" x="6286500" y="5489575"/>
          <p14:tracePt t="22335" x="6229350" y="5478463"/>
          <p14:tracePt t="22352" x="6161088" y="5448300"/>
          <p14:tracePt t="22369" x="6145213" y="5448300"/>
          <p14:tracePt t="22386" x="6134100" y="5448300"/>
          <p14:tracePt t="22403" x="6118225" y="5441950"/>
          <p14:tracePt t="22421" x="6113463" y="5441950"/>
          <p14:tracePt t="22475" x="6124575" y="5441950"/>
          <p14:tracePt t="22482" x="6134100" y="5441950"/>
          <p14:tracePt t="22490" x="6140450" y="5441950"/>
          <p14:tracePt t="22503" x="6165850" y="5441950"/>
          <p14:tracePt t="22519" x="6192838" y="5441950"/>
          <p14:tracePt t="22536" x="6313488" y="5441950"/>
          <p14:tracePt t="22553" x="6438900" y="5441950"/>
          <p14:tracePt t="22570" x="6553200" y="5410200"/>
          <p14:tracePt t="22587" x="6611938" y="5380038"/>
          <p14:tracePt t="22603" x="6673850" y="5357813"/>
          <p14:tracePt t="22619" x="6757988" y="5332413"/>
          <p14:tracePt t="22637" x="6805613" y="5332413"/>
          <p14:tracePt t="22653" x="6858000" y="5316538"/>
          <p14:tracePt t="22670" x="6926263" y="5316538"/>
          <p14:tracePt t="22686" x="6994525" y="5305425"/>
          <p14:tracePt t="22703" x="7078663" y="5295900"/>
          <p14:tracePt t="22719" x="7135813" y="5284788"/>
          <p14:tracePt t="22736" x="7204075" y="5264150"/>
          <p14:tracePt t="22753" x="7251700" y="5253038"/>
          <p14:tracePt t="22770" x="7297738" y="5227638"/>
          <p14:tracePt t="22787" x="7329488" y="5207000"/>
          <p14:tracePt t="22810" x="7345363" y="5184775"/>
          <p14:tracePt t="22836" x="7377113" y="5180013"/>
          <p14:tracePt t="22850" x="7381875" y="5170488"/>
          <p14:tracePt t="22858" x="7388225" y="5170488"/>
          <p14:tracePt t="22869" x="7402513" y="5170488"/>
          <p14:tracePt t="22891" x="7413625" y="5164138"/>
          <p14:tracePt t="22907" x="7418388" y="5164138"/>
          <p14:tracePt t="22921" x="7429500" y="5164138"/>
          <p14:tracePt t="23010" x="7434263" y="5164138"/>
          <p14:tracePt t="23178" x="7413625" y="5164138"/>
          <p14:tracePt t="23192" x="7397750" y="5175250"/>
          <p14:tracePt t="23194" x="7366000" y="5184775"/>
          <p14:tracePt t="23203" x="7313613" y="5184775"/>
          <p14:tracePt t="23220" x="7245350" y="5195888"/>
          <p14:tracePt t="23238" x="7156450" y="5195888"/>
          <p14:tracePt t="23254" x="7042150" y="5222875"/>
          <p14:tracePt t="23270" x="6937375" y="5222875"/>
          <p14:tracePt t="23287" x="6778625" y="5232400"/>
          <p14:tracePt t="23303" x="6669088" y="5232400"/>
          <p14:tracePt t="23320" x="6443663" y="5232400"/>
          <p14:tracePt t="23337" x="6265863" y="5232400"/>
          <p14:tracePt t="23355" x="6092825" y="5232400"/>
          <p14:tracePt t="23370" x="6065838" y="5232400"/>
          <p14:tracePt t="23387" x="5997575" y="5232400"/>
          <p14:tracePt t="23405" x="5951538" y="5227638"/>
          <p14:tracePt t="23420" x="5908675" y="5222875"/>
          <p14:tracePt t="23437" x="5883275" y="5211763"/>
          <p14:tracePt t="23454" x="5830888" y="5200650"/>
          <p14:tracePt t="23471" x="5783263" y="5200650"/>
          <p14:tracePt t="23488" x="5726113" y="5175250"/>
          <p14:tracePt t="23505" x="5688013" y="5164138"/>
          <p14:tracePt t="23521" x="5646738" y="5154613"/>
          <p14:tracePt t="23538" x="5621338" y="5138738"/>
          <p14:tracePt t="23559" x="5610225" y="5132388"/>
          <p14:tracePt t="23574" x="5594350" y="5132388"/>
          <p14:tracePt t="23587" x="5578475" y="5122863"/>
          <p14:tracePt t="23604" x="5553075" y="5116513"/>
          <p14:tracePt t="23621" x="5510213" y="5095875"/>
          <p14:tracePt t="23638" x="5473700" y="5075238"/>
          <p14:tracePt t="23654" x="5405438" y="5049838"/>
          <p14:tracePt t="23670" x="5348288" y="5022850"/>
          <p14:tracePt t="23688" x="5284788" y="4991100"/>
          <p14:tracePt t="23704" x="5264150" y="4991100"/>
          <p14:tracePt t="23746" x="5253038" y="4991100"/>
          <p14:tracePt t="23758" x="5237163" y="4991100"/>
          <p14:tracePt t="23778" x="5232400" y="4991100"/>
          <p14:tracePt t="23787" x="5222875" y="4991100"/>
          <p14:tracePt t="23802" x="5216525" y="4991100"/>
          <p14:tracePt t="23810" x="5191125" y="4991100"/>
          <p14:tracePt t="23826" x="5184775" y="4991100"/>
          <p14:tracePt t="23838" x="5159375" y="4991100"/>
          <p14:tracePt t="23855" x="5116513" y="4991100"/>
          <p14:tracePt t="23871" x="5059363" y="4991100"/>
          <p14:tracePt t="23888" x="5027613" y="4991100"/>
          <p14:tracePt t="23904" x="4991100" y="4986338"/>
          <p14:tracePt t="23921" x="4938713" y="4986338"/>
          <p14:tracePt t="23938" x="4913313" y="4975225"/>
          <p14:tracePt t="23955" x="4886325" y="4975225"/>
          <p14:tracePt t="23971" x="4854575" y="4975225"/>
          <p14:tracePt t="23994" x="4845050" y="4975225"/>
          <p14:tracePt t="24004" x="4838700" y="4975225"/>
          <p14:tracePt t="24021" x="4813300" y="4975225"/>
          <p14:tracePt t="24038" x="4792663" y="4975225"/>
          <p14:tracePt t="24055" x="4776788" y="4959350"/>
          <p14:tracePt t="24071" x="4765675" y="4949825"/>
          <p14:tracePt t="24089" x="4733925" y="4943475"/>
          <p14:tracePt t="24105" x="4718050" y="4943475"/>
          <p14:tracePt t="24130" x="4713288" y="4943475"/>
          <p14:tracePt t="24227" x="4718050" y="4943475"/>
          <p14:tracePt t="24234" x="4745038" y="4954588"/>
          <p14:tracePt t="24241" x="4776788" y="4965700"/>
          <p14:tracePt t="24255" x="4781550" y="4965700"/>
          <p14:tracePt t="24272" x="4792663" y="4970463"/>
          <p14:tracePt t="24291" x="4797425" y="4970463"/>
          <p14:tracePt t="24356" x="4813300" y="4970463"/>
          <p14:tracePt t="24362" x="4833938" y="4981575"/>
          <p14:tracePt t="24372" x="4838700" y="4981575"/>
          <p14:tracePt t="24389" x="4881563" y="5006975"/>
          <p14:tracePt t="24406" x="4929188" y="5027613"/>
          <p14:tracePt t="24422" x="4954588" y="5043488"/>
          <p14:tracePt t="24442" x="4959350" y="5043488"/>
          <p14:tracePt t="24457" x="4970463" y="5043488"/>
          <p14:tracePt t="24472" x="4975225" y="5043488"/>
          <p14:tracePt t="24490" x="4986338" y="5043488"/>
          <p14:tracePt t="24506" x="5038725" y="5049838"/>
          <p14:tracePt t="24522" x="5080000" y="5049838"/>
          <p14:tracePt t="24539" x="5122863" y="5049838"/>
          <p14:tracePt t="24555" x="5159375" y="5049838"/>
          <p14:tracePt t="24666" x="5164138" y="5049838"/>
          <p14:tracePt t="24699" x="5175250" y="5049838"/>
          <p14:tracePt t="24746" x="5191125" y="5049838"/>
          <p14:tracePt t="24762" x="5195888" y="5049838"/>
          <p14:tracePt t="24778" x="5195888" y="5043488"/>
          <p14:tracePt t="24786" x="5195888" y="5033963"/>
          <p14:tracePt t="24794" x="5191125" y="5006975"/>
          <p14:tracePt t="24810" x="5184775" y="5002213"/>
          <p14:tracePt t="24842" x="5180013" y="4991100"/>
          <p14:tracePt t="24963" x="5180013" y="4986338"/>
          <p14:tracePt t="24970" x="5195888" y="4986338"/>
          <p14:tracePt t="24977" x="5200650" y="4986338"/>
          <p14:tracePt t="24989" x="5211763" y="4986338"/>
          <p14:tracePt t="25006" x="5216525" y="4986338"/>
          <p14:tracePt t="25023" x="5227638" y="4986338"/>
          <p14:tracePt t="25842" x="5232400" y="4986338"/>
          <p14:tracePt t="25850" x="5232400" y="4970463"/>
          <p14:tracePt t="25862" x="5253038" y="4938713"/>
          <p14:tracePt t="25875" x="5253038" y="4922838"/>
          <p14:tracePt t="25891" x="5280025" y="4886325"/>
          <p14:tracePt t="25908" x="5300663" y="4833938"/>
          <p14:tracePt t="25925" x="5305425" y="4829175"/>
          <p14:tracePt t="25946" x="5305425" y="4818063"/>
          <p14:tracePt t="25957" x="5311775" y="4813300"/>
          <p14:tracePt t="25975" x="5321300" y="4808538"/>
          <p14:tracePt t="25991" x="5321300" y="4797425"/>
          <p14:tracePt t="26007" x="5327650" y="4781550"/>
          <p14:tracePt t="26051" x="5337175" y="4749800"/>
          <p14:tracePt t="26080" x="5337175" y="4745038"/>
          <p14:tracePt t="26098" x="5337175" y="4740275"/>
          <p14:tracePt t="26115" x="5337175" y="4713288"/>
          <p14:tracePt t="26130" x="5337175" y="4703763"/>
          <p14:tracePt t="26147" x="5337175" y="4697413"/>
          <p14:tracePt t="26154" x="5337175" y="4672013"/>
          <p14:tracePt t="26162" x="5332413" y="4656138"/>
          <p14:tracePt t="26178" x="5327650" y="4656138"/>
          <p14:tracePt t="26243" x="5321300" y="4645025"/>
          <p14:tracePt t="26250" x="5321300" y="4640263"/>
          <p14:tracePt t="26262" x="5311775" y="4624388"/>
          <p14:tracePt t="26276" x="5305425" y="4613275"/>
          <p14:tracePt t="26291" x="5280025" y="4608513"/>
          <p14:tracePt t="26308" x="5264150" y="4592638"/>
          <p14:tracePt t="26325" x="5259388" y="4592638"/>
          <p14:tracePt t="26342" x="5243513" y="4583113"/>
          <p14:tracePt t="26358" x="5232400" y="4583113"/>
          <p14:tracePt t="26375" x="5211763" y="4576763"/>
          <p14:tracePt t="26391" x="5200650" y="4567238"/>
          <p14:tracePt t="26431" x="5195888" y="4567238"/>
          <p14:tracePt t="26446" x="5184775" y="4560888"/>
          <p14:tracePt t="26463" x="5180013" y="4551363"/>
          <p14:tracePt t="26467" x="5164138" y="4545013"/>
          <p14:tracePt t="26524" x="5164138" y="4519613"/>
          <p14:tracePt t="26530" x="5164138" y="4478338"/>
          <p14:tracePt t="26542" x="5207000" y="4419600"/>
          <p14:tracePt t="26558" x="5259388" y="4341813"/>
          <p14:tracePt t="26575" x="5280025" y="4330700"/>
          <p14:tracePt t="26980" x="5284788" y="4335463"/>
          <p14:tracePt t="26995" x="5284788" y="4341813"/>
          <p14:tracePt t="27003" x="5284788" y="4367213"/>
          <p14:tracePt t="27014" x="5295900" y="4383088"/>
          <p14:tracePt t="27026" x="5295900" y="4394200"/>
          <p14:tracePt t="27043" x="5321300" y="4456113"/>
          <p14:tracePt t="27059" x="5332413" y="4503738"/>
          <p14:tracePt t="27076" x="5332413" y="4524375"/>
          <p14:tracePt t="27093" x="5332413" y="4556125"/>
          <p14:tracePt t="27114" x="5343525" y="4576763"/>
          <p14:tracePt t="27163" x="5343525" y="4583113"/>
          <p14:tracePt t="27171" x="5343525" y="4598988"/>
          <p14:tracePt t="27178" x="5343525" y="4640263"/>
          <p14:tracePt t="27192" x="5343525" y="4676775"/>
          <p14:tracePt t="27209" x="5343525" y="4724400"/>
          <p14:tracePt t="27227" x="5348288" y="4781550"/>
          <p14:tracePt t="27243" x="5380038" y="4838700"/>
          <p14:tracePt t="27260" x="5389563" y="4881563"/>
          <p14:tracePt t="27331" x="5389563" y="4891088"/>
          <p14:tracePt t="27347" x="5389563" y="4906963"/>
          <p14:tracePt t="27387" x="5389563" y="4913313"/>
          <p14:tracePt t="27411" x="5389563" y="4922838"/>
          <p14:tracePt t="27780" x="5457825" y="4929188"/>
          <p14:tracePt t="27789" x="5568950" y="4943475"/>
          <p14:tracePt t="27797" x="5741988" y="4943475"/>
          <p14:tracePt t="27810" x="5861050" y="4943475"/>
          <p14:tracePt t="27827" x="6003925" y="4943475"/>
          <p14:tracePt t="27844" x="6265863" y="4943475"/>
          <p14:tracePt t="27860" x="6359525" y="4943475"/>
          <p14:tracePt t="27877" x="6432550" y="4918075"/>
          <p14:tracePt t="27894" x="6486525" y="4918075"/>
          <p14:tracePt t="27911" x="6516688" y="4913313"/>
          <p14:tracePt t="27928" x="6564313" y="4902200"/>
          <p14:tracePt t="27944" x="6611938" y="4881563"/>
          <p14:tracePt t="27961" x="6653213" y="4865688"/>
          <p14:tracePt t="27977" x="6748463" y="4845050"/>
          <p14:tracePt t="27994" x="6915150" y="4808538"/>
          <p14:tracePt t="28010" x="7058025" y="4797425"/>
          <p14:tracePt t="28028" x="7267575" y="4733925"/>
          <p14:tracePt t="28044" x="7356475" y="4733925"/>
          <p14:tracePt t="28060" x="7456488" y="4718050"/>
          <p14:tracePt t="28074" x="7461250" y="4718050"/>
          <p14:tracePt t="28082" x="7470775" y="4718050"/>
          <p14:tracePt t="28148" x="7486650" y="4718050"/>
          <p14:tracePt t="28154" x="7550150" y="4718050"/>
          <p14:tracePt t="28164" x="7561263" y="4718050"/>
          <p14:tracePt t="28178" x="7629525" y="4718050"/>
          <p14:tracePt t="28195" x="7827963" y="4681538"/>
          <p14:tracePt t="28211" x="7974013" y="4656138"/>
          <p14:tracePt t="28228" x="8221663" y="4656138"/>
          <p14:tracePt t="28244" x="8362950" y="4656138"/>
          <p14:tracePt t="28261" x="8440738" y="4656138"/>
          <p14:tracePt t="28279" x="8467725" y="4656138"/>
          <p14:tracePt t="28295" x="8483600" y="4656138"/>
          <p14:tracePt t="28388" x="8493125" y="4656138"/>
          <p14:tracePt t="28396" x="8499475" y="4656138"/>
          <p14:tracePt t="28402" x="8524875" y="4656138"/>
          <p14:tracePt t="28428" x="8540750" y="4656138"/>
          <p14:tracePt t="28445" x="8545513" y="4656138"/>
          <p14:tracePt t="28461" x="8561388" y="4656138"/>
          <p14:tracePt t="28477" x="8577263" y="4656138"/>
          <p14:tracePt t="28495" x="8588375" y="4656138"/>
          <p14:tracePt t="28511" x="8609013" y="4656138"/>
          <p14:tracePt t="30235" x="8572500" y="4640263"/>
          <p14:tracePt t="30243" x="8499475" y="4624388"/>
          <p14:tracePt t="30252" x="8467725" y="4603750"/>
          <p14:tracePt t="30264" x="8431213" y="4598988"/>
          <p14:tracePt t="30281" x="8335963" y="4572000"/>
          <p14:tracePt t="30298" x="8278813" y="4556125"/>
          <p14:tracePt t="30338" x="8237538" y="4545013"/>
          <p14:tracePt t="30347" x="8231188" y="4540250"/>
          <p14:tracePt t="30354" x="8205788" y="4530725"/>
          <p14:tracePt t="30363" x="8178800" y="4519613"/>
          <p14:tracePt t="30381" x="8085138" y="4519613"/>
          <p14:tracePt t="30398" x="7969250" y="4471988"/>
          <p14:tracePt t="30414" x="7839075" y="4446588"/>
          <p14:tracePt t="30431" x="7691438" y="4410075"/>
          <p14:tracePt t="30449" x="7554913" y="4371975"/>
          <p14:tracePt t="30466" x="7529513" y="4351338"/>
          <p14:tracePt t="30481" x="7502525" y="4335463"/>
          <p14:tracePt t="30497" x="7408863" y="4305300"/>
          <p14:tracePt t="30514" x="7388225" y="4298950"/>
          <p14:tracePt t="30531" x="7340600" y="4267200"/>
          <p14:tracePt t="30548" x="7313613" y="4262438"/>
          <p14:tracePt t="30570" x="7288213" y="4252913"/>
          <p14:tracePt t="30996" x="7277100" y="4246563"/>
          <p14:tracePt t="31002" x="7277100" y="4237038"/>
          <p14:tracePt t="31015" x="7251700" y="4221163"/>
          <p14:tracePt t="31032" x="7156450" y="4210050"/>
          <p14:tracePt t="31049" x="7046913" y="4162425"/>
          <p14:tracePt t="31066" x="6989763" y="4157663"/>
          <p14:tracePt t="31083" x="6773863" y="4116388"/>
          <p14:tracePt t="31099" x="6664325" y="4094163"/>
          <p14:tracePt t="31115" x="6527800" y="4052888"/>
          <p14:tracePt t="31131" x="6275388" y="4052888"/>
          <p14:tracePt t="31149" x="6197600" y="4052888"/>
          <p14:tracePt t="31165" x="6145213" y="4052888"/>
          <p14:tracePt t="31182" x="6102350" y="4052888"/>
          <p14:tracePt t="31199" x="6056313" y="4052888"/>
          <p14:tracePt t="31215" x="6024563" y="4052888"/>
          <p14:tracePt t="31232" x="6008688" y="4052888"/>
          <p14:tracePt t="31249" x="5961063" y="4052888"/>
          <p14:tracePt t="31265" x="5867400" y="4032250"/>
          <p14:tracePt t="31282" x="5835650" y="4016375"/>
          <p14:tracePt t="31299" x="5824538" y="4011613"/>
          <p14:tracePt t="31317" x="5803900" y="4011613"/>
          <p14:tracePt t="31562" x="5830888" y="4011613"/>
          <p14:tracePt t="31570" x="5846763" y="4011613"/>
          <p14:tracePt t="31578" x="5876925" y="4011613"/>
          <p14:tracePt t="31586" x="5892800" y="4011613"/>
          <p14:tracePt t="31616" x="5988050" y="4011613"/>
          <p14:tracePt t="31633" x="6034088" y="4011613"/>
          <p14:tracePt t="31649" x="6061075" y="4011613"/>
          <p14:tracePt t="31691" x="6076950" y="4011613"/>
          <p14:tracePt t="31699" x="6118225" y="4011613"/>
          <p14:tracePt t="31707" x="6154738" y="4005263"/>
          <p14:tracePt t="31716" x="6186488" y="3995738"/>
          <p14:tracePt t="31733" x="6245225" y="3959225"/>
          <p14:tracePt t="31751" x="6265863" y="3948113"/>
          <p14:tracePt t="31767" x="6334125" y="3911600"/>
          <p14:tracePt t="31784" x="6391275" y="3859213"/>
          <p14:tracePt t="31799" x="6427788" y="3832225"/>
          <p14:tracePt t="31816" x="6464300" y="3806825"/>
          <p14:tracePt t="31833" x="6491288" y="3790950"/>
          <p14:tracePt t="31849" x="6496050" y="3775075"/>
          <p14:tracePt t="32491" x="6496050" y="3748088"/>
          <p14:tracePt t="32498" x="6480175" y="3706813"/>
          <p14:tracePt t="32506" x="6418263" y="3670300"/>
          <p14:tracePt t="32517" x="6380163" y="3665538"/>
          <p14:tracePt t="32534" x="6359525" y="3654425"/>
          <p14:tracePt t="32595" x="6334125" y="3643313"/>
          <p14:tracePt t="32610" x="6323013" y="3643313"/>
          <p14:tracePt t="32620" x="6297613" y="3643313"/>
          <p14:tracePt t="32634" x="6281738" y="3622675"/>
          <p14:tracePt t="32651" x="6254750" y="3606800"/>
          <p14:tracePt t="32669" x="6238875" y="3606800"/>
          <p14:tracePt t="32685" x="6207125" y="3597275"/>
          <p14:tracePt t="32701" x="6186488" y="3581400"/>
          <p14:tracePt t="32717" x="6165850" y="3570288"/>
          <p14:tracePt t="32734" x="6145213" y="3560763"/>
          <p14:tracePt t="32751" x="6118225" y="3554413"/>
          <p14:tracePt t="32767" x="6097588" y="3538538"/>
          <p14:tracePt t="32785" x="6049963" y="3529013"/>
          <p14:tracePt t="32801" x="5981700" y="3517900"/>
          <p14:tracePt t="32818" x="5861050" y="3517900"/>
          <p14:tracePt t="32835" x="5699125" y="3492500"/>
          <p14:tracePt t="32851" x="5521325" y="3492500"/>
          <p14:tracePt t="32868" x="5437188" y="3492500"/>
          <p14:tracePt t="32884" x="5143500" y="3502025"/>
          <p14:tracePt t="32901" x="4970463" y="3581400"/>
          <p14:tracePt t="32918" x="4824413" y="3633788"/>
          <p14:tracePt t="32935" x="4756150" y="3675063"/>
          <p14:tracePt t="33011" x="4765675" y="3675063"/>
          <p14:tracePt t="33021" x="4792663" y="3675063"/>
          <p14:tracePt t="33026" x="4808538" y="3675063"/>
          <p14:tracePt t="33037" x="4818063" y="3675063"/>
          <p14:tracePt t="33051" x="4849813" y="3675063"/>
          <p14:tracePt t="33085" x="4860925" y="3670300"/>
          <p14:tracePt t="33106" x="4865688" y="3665538"/>
          <p14:tracePt t="33122" x="4881563" y="3665538"/>
          <p14:tracePt t="33135" x="4891088" y="3665538"/>
          <p14:tracePt t="33152" x="4897438" y="3654425"/>
          <p14:tracePt t="33169" x="4933950" y="3638550"/>
          <p14:tracePt t="33185" x="4933950" y="3629025"/>
          <p14:tracePt t="33205" x="4938713" y="3629025"/>
          <p14:tracePt t="33268" x="4959350" y="3622675"/>
          <p14:tracePt t="33275" x="4965700" y="3622675"/>
          <p14:tracePt t="33285" x="5002213" y="3622675"/>
          <p14:tracePt t="33302" x="5064125" y="3622675"/>
          <p14:tracePt t="33319" x="5159375" y="3622675"/>
          <p14:tracePt t="33336" x="5164138" y="3622675"/>
          <p14:tracePt t="33355" x="5175250" y="3622675"/>
          <p14:tracePt t="33369" x="5175250" y="3633788"/>
          <p14:tracePt t="33389" x="5180013" y="3638550"/>
          <p14:tracePt t="33405" x="5180013" y="3675063"/>
          <p14:tracePt t="33419" x="5180013" y="3690938"/>
          <p14:tracePt t="33436" x="5211763" y="3748088"/>
          <p14:tracePt t="33452" x="5191125" y="3963988"/>
          <p14:tracePt t="33469" x="5116513" y="4068763"/>
          <p14:tracePt t="33485" x="5018088" y="4178300"/>
          <p14:tracePt t="33502" x="4929188" y="4257675"/>
          <p14:tracePt t="33520" x="4786313" y="4335463"/>
          <p14:tracePt t="33536" x="4676775" y="4446588"/>
          <p14:tracePt t="33552" x="4629150" y="4487863"/>
          <p14:tracePt t="33569" x="4583113" y="4514850"/>
          <p14:tracePt t="33586" x="4508500" y="4576763"/>
          <p14:tracePt t="33603" x="4471988" y="4598988"/>
          <p14:tracePt t="33619" x="4398963" y="4635500"/>
          <p14:tracePt t="33636" x="4289425" y="4772025"/>
          <p14:tracePt t="33652" x="4132263" y="4891088"/>
          <p14:tracePt t="33669" x="3952875" y="5027613"/>
          <p14:tracePt t="33686" x="3843338" y="5127625"/>
          <p14:tracePt t="33702" x="3795713" y="5227638"/>
          <p14:tracePt t="33719" x="3695700" y="5368925"/>
          <p14:tracePt t="33736" x="3643313" y="5489575"/>
          <p14:tracePt t="33752" x="3622675" y="5557838"/>
          <p14:tracePt t="33770" x="3581400" y="5630863"/>
          <p14:tracePt t="33786" x="3581400" y="5662613"/>
          <p14:tracePt t="33802" x="3581400" y="5694363"/>
          <p14:tracePt t="33819" x="3570288" y="5703888"/>
          <p14:tracePt t="33836" x="3554413" y="5730875"/>
          <p14:tracePt t="33852" x="3533775" y="5772150"/>
          <p14:tracePt t="33869" x="3502025" y="5830888"/>
          <p14:tracePt t="33886" x="3476625" y="5876925"/>
          <p14:tracePt t="33903" x="3476625" y="5883275"/>
          <p14:tracePt t="33920" x="3460750" y="5903913"/>
          <p14:tracePt t="34010" x="3449638" y="5899150"/>
          <p14:tracePt t="34023" x="3449638" y="5892800"/>
          <p14:tracePt t="34026" x="3449638" y="5883275"/>
          <p14:tracePt t="34042" x="3449638" y="5861050"/>
          <p14:tracePt t="34053" x="3455988" y="5830888"/>
          <p14:tracePt t="34070" x="3465513" y="5794375"/>
          <p14:tracePt t="34086" x="3481388" y="5762625"/>
          <p14:tracePt t="34103" x="3481388" y="5746750"/>
          <p14:tracePt t="34120" x="3508375" y="5710238"/>
          <p14:tracePt t="34137" x="3513138" y="5703888"/>
          <p14:tracePt t="34153" x="3513138" y="5688013"/>
          <p14:tracePt t="34170" x="3522663" y="5678488"/>
          <p14:tracePt t="34299" x="3529013" y="5673725"/>
          <p14:tracePt t="34308" x="3538538" y="5667375"/>
          <p14:tracePt t="34322" x="3544888" y="5657850"/>
          <p14:tracePt t="34330" x="3549650" y="5651500"/>
          <p14:tracePt t="34346" x="3549650" y="5641975"/>
          <p14:tracePt t="34370" x="3560763" y="5635625"/>
          <p14:tracePt t="34387" x="3575050" y="5626100"/>
          <p14:tracePt t="34404" x="3606800" y="5621338"/>
          <p14:tracePt t="34421" x="3649663" y="5599113"/>
          <p14:tracePt t="34437" x="3686175" y="5583238"/>
          <p14:tracePt t="34454" x="3711575" y="5573713"/>
          <p14:tracePt t="34470" x="3717925" y="5573713"/>
          <p14:tracePt t="34571" x="3727450" y="5557838"/>
          <p14:tracePt t="34610" x="3727450" y="5553075"/>
          <p14:tracePt t="34620" x="3727450" y="5541963"/>
          <p14:tracePt t="34627" x="3727450" y="5526088"/>
          <p14:tracePt t="34637" x="3727450" y="5510213"/>
          <p14:tracePt t="34653" x="3681413" y="5453063"/>
          <p14:tracePt t="34670" x="3617913" y="5364163"/>
          <p14:tracePt t="34687" x="3549650" y="5289550"/>
          <p14:tracePt t="34704" x="3465513" y="5170488"/>
          <p14:tracePt t="34721" x="3319463" y="4991100"/>
          <p14:tracePt t="34737" x="3167063" y="4829175"/>
          <p14:tracePt t="34754" x="2982913" y="4613275"/>
          <p14:tracePt t="34770" x="2736850" y="4367213"/>
          <p14:tracePt t="34788" x="2506663" y="4137025"/>
          <p14:tracePt t="34804" x="2206625" y="3838575"/>
          <p14:tracePt t="34820" x="2028825" y="3690938"/>
          <p14:tracePt t="34838" x="1855788" y="3554413"/>
          <p14:tracePt t="34854" x="1746250" y="3460750"/>
          <p14:tracePt t="34871" x="1682750" y="3417888"/>
          <p14:tracePt t="34889" x="1625600" y="3376613"/>
          <p14:tracePt t="34905" x="1604963" y="3355975"/>
          <p14:tracePt t="34921" x="1598613" y="3344863"/>
          <p14:tracePt t="35011" x="1582738" y="3340100"/>
          <p14:tracePt t="35299" x="1593850" y="3340100"/>
          <p14:tracePt t="35311" x="1598613" y="3355975"/>
          <p14:tracePt t="35314" x="1609725" y="3365500"/>
          <p14:tracePt t="35325" x="1609725" y="3387725"/>
          <p14:tracePt t="35338" x="1635125" y="3417888"/>
          <p14:tracePt t="35371" x="1766888" y="3633788"/>
          <p14:tracePt t="35389" x="2076450" y="4000500"/>
          <p14:tracePt t="35405" x="2270125" y="4200525"/>
          <p14:tracePt t="35422" x="2563813" y="4556125"/>
          <p14:tracePt t="35439" x="2747963" y="4772025"/>
          <p14:tracePt t="35455" x="2852738" y="4897438"/>
          <p14:tracePt t="35472" x="2951163" y="5038725"/>
          <p14:tracePt t="35489" x="3057525" y="5164138"/>
          <p14:tracePt t="35506" x="3124200" y="5253038"/>
          <p14:tracePt t="35522" x="3219450" y="5348288"/>
          <p14:tracePt t="35539" x="3297238" y="5416550"/>
          <p14:tracePt t="35556" x="3371850" y="5478463"/>
          <p14:tracePt t="35572" x="3544888" y="5610225"/>
          <p14:tracePt t="35589" x="3590925" y="5630863"/>
          <p14:tracePt t="35605" x="3748088" y="5688013"/>
          <p14:tracePt t="35622" x="3968750" y="5803900"/>
          <p14:tracePt t="35639" x="4305300" y="5892800"/>
          <p14:tracePt t="35655" x="4492625" y="6029325"/>
          <p14:tracePt t="35672" x="4829175" y="6102350"/>
          <p14:tracePt t="35689" x="5111750" y="6149975"/>
          <p14:tracePt t="35706" x="5305425" y="6170613"/>
          <p14:tracePt t="35722" x="5400675" y="6170613"/>
          <p14:tracePt t="35739" x="5405438" y="6170613"/>
          <p14:tracePt t="35859" x="5416550" y="6170613"/>
          <p14:tracePt t="35867" x="5510213" y="6170613"/>
          <p14:tracePt t="35876" x="5578475" y="6170613"/>
          <p14:tracePt t="35888" x="5667375" y="6170613"/>
          <p14:tracePt t="35906" x="5846763" y="6186488"/>
          <p14:tracePt t="35922" x="6197600" y="6186488"/>
          <p14:tracePt t="35939" x="6491288" y="6186488"/>
          <p14:tracePt t="35955" x="6721475" y="6186488"/>
          <p14:tracePt t="35972" x="6846888" y="6186488"/>
          <p14:tracePt t="35989" x="6915150" y="6186488"/>
          <p14:tracePt t="36006" x="6921500" y="6186488"/>
          <p14:tracePt t="36027" x="6942138" y="6181725"/>
          <p14:tracePt t="36124" x="6967538" y="6181725"/>
          <p14:tracePt t="36131" x="7004050" y="6181725"/>
          <p14:tracePt t="36143" x="7072313" y="6181725"/>
          <p14:tracePt t="36156" x="7177088" y="6181725"/>
          <p14:tracePt t="36173" x="7277100" y="6213475"/>
          <p14:tracePt t="36189" x="7388225" y="6223000"/>
          <p14:tracePt t="36206" x="7456488" y="6245225"/>
          <p14:tracePt t="36956" x="7497763" y="6245225"/>
          <p14:tracePt t="36962" x="7513638" y="6245225"/>
          <p14:tracePt t="36973" x="7554913" y="6245225"/>
          <p14:tracePt t="36990" x="7607300" y="6238875"/>
          <p14:tracePt t="37008" x="7707313" y="6197600"/>
          <p14:tracePt t="37024" x="7807325" y="6161088"/>
          <p14:tracePt t="37041" x="7812088" y="6154738"/>
          <p14:tracePt t="37058" x="7839075" y="6145213"/>
          <p14:tracePt t="37074" x="7843838" y="6140450"/>
        </p14:tracePtLst>
      </p14:laserTraceLst>
    </p:ext>
  </p:extLs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ALSTÖÐV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Uppstilling tækis í óþekktum punkti</a:t>
            </a:r>
          </a:p>
          <a:p>
            <a:pPr lvl="1"/>
            <a:r>
              <a:rPr lang="is-IS" dirty="0"/>
              <a:t>Þurfum a.m.k. 2 fastmerki, A og B</a:t>
            </a:r>
          </a:p>
          <a:p>
            <a:pPr lvl="1"/>
            <a:r>
              <a:rPr lang="is-IS" dirty="0"/>
              <a:t>Mælum lengdir frá N í A og B, þ.e. L</a:t>
            </a:r>
            <a:r>
              <a:rPr lang="is-IS" baseline="-25000" dirty="0"/>
              <a:t>NA</a:t>
            </a:r>
            <a:r>
              <a:rPr lang="is-IS" dirty="0"/>
              <a:t> og L</a:t>
            </a:r>
            <a:r>
              <a:rPr lang="is-IS" baseline="-25000" dirty="0"/>
              <a:t>NB</a:t>
            </a:r>
          </a:p>
          <a:p>
            <a:pPr lvl="1"/>
            <a:r>
              <a:rPr lang="is-IS" dirty="0"/>
              <a:t>Mælum einnig hornið </a:t>
            </a:r>
            <a:r>
              <a:rPr lang="is-IS" dirty="0">
                <a:latin typeface="Symbol" pitchFamily="18" charset="2"/>
              </a:rPr>
              <a:t>a</a:t>
            </a:r>
            <a:r>
              <a:rPr lang="is-IS" baseline="-25000" dirty="0"/>
              <a:t>AB</a:t>
            </a:r>
          </a:p>
          <a:p>
            <a:pPr lvl="1"/>
            <a:r>
              <a:rPr lang="is-IS" dirty="0"/>
              <a:t>Þurfum að finna A</a:t>
            </a:r>
            <a:r>
              <a:rPr lang="is-IS" baseline="-25000" dirty="0"/>
              <a:t>N</a:t>
            </a:r>
            <a:r>
              <a:rPr lang="is-IS" dirty="0"/>
              <a:t> og N</a:t>
            </a:r>
            <a:r>
              <a:rPr lang="is-IS" baseline="-25000" dirty="0"/>
              <a:t>N</a:t>
            </a:r>
          </a:p>
          <a:p>
            <a:pPr lvl="1"/>
            <a:r>
              <a:rPr lang="is-IS" dirty="0"/>
              <a:t>Tvær mögulegar lausnir</a:t>
            </a:r>
          </a:p>
          <a:p>
            <a:pPr lvl="1"/>
            <a:r>
              <a:rPr lang="is-IS" dirty="0"/>
              <a:t>Speglun um línu AB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grpSp>
        <p:nvGrpSpPr>
          <p:cNvPr id="25" name="Group 49"/>
          <p:cNvGrpSpPr>
            <a:grpSpLocks/>
          </p:cNvGrpSpPr>
          <p:nvPr/>
        </p:nvGrpSpPr>
        <p:grpSpPr bwMode="auto">
          <a:xfrm>
            <a:off x="4791078" y="3232150"/>
            <a:ext cx="3409950" cy="3625850"/>
            <a:chOff x="521" y="1298"/>
            <a:chExt cx="2148" cy="2284"/>
          </a:xfrm>
        </p:grpSpPr>
        <p:sp>
          <p:nvSpPr>
            <p:cNvPr id="27" name="Oval 5"/>
            <p:cNvSpPr>
              <a:spLocks noChangeAspect="1" noChangeArrowheads="1"/>
            </p:cNvSpPr>
            <p:nvPr/>
          </p:nvSpPr>
          <p:spPr bwMode="auto">
            <a:xfrm>
              <a:off x="838" y="2887"/>
              <a:ext cx="137" cy="13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28" name="Text Box 7"/>
            <p:cNvSpPr txBox="1">
              <a:spLocks noChangeAspect="1" noChangeArrowheads="1"/>
            </p:cNvSpPr>
            <p:nvPr/>
          </p:nvSpPr>
          <p:spPr bwMode="auto">
            <a:xfrm>
              <a:off x="641" y="2886"/>
              <a:ext cx="243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>
                  <a:latin typeface="Arial" pitchFamily="34" charset="0"/>
                </a:rPr>
                <a:t>A</a:t>
              </a:r>
            </a:p>
          </p:txBody>
        </p:sp>
        <p:sp>
          <p:nvSpPr>
            <p:cNvPr id="29" name="Text Box 10"/>
            <p:cNvSpPr txBox="1">
              <a:spLocks noChangeAspect="1" noChangeArrowheads="1"/>
            </p:cNvSpPr>
            <p:nvPr/>
          </p:nvSpPr>
          <p:spPr bwMode="auto">
            <a:xfrm>
              <a:off x="2426" y="3294"/>
              <a:ext cx="243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>
                  <a:latin typeface="Arial" pitchFamily="34" charset="0"/>
                </a:rPr>
                <a:t>B</a:t>
              </a:r>
            </a:p>
          </p:txBody>
        </p:sp>
        <p:sp>
          <p:nvSpPr>
            <p:cNvPr id="30" name="Oval 11"/>
            <p:cNvSpPr>
              <a:spLocks noChangeAspect="1" noChangeArrowheads="1"/>
            </p:cNvSpPr>
            <p:nvPr/>
          </p:nvSpPr>
          <p:spPr bwMode="auto">
            <a:xfrm>
              <a:off x="2336" y="3203"/>
              <a:ext cx="137" cy="13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1" name="Freeform 13"/>
            <p:cNvSpPr>
              <a:spLocks noChangeAspect="1"/>
            </p:cNvSpPr>
            <p:nvPr/>
          </p:nvSpPr>
          <p:spPr bwMode="auto">
            <a:xfrm rot="306305">
              <a:off x="884" y="2656"/>
              <a:ext cx="182" cy="94"/>
            </a:xfrm>
            <a:custGeom>
              <a:avLst/>
              <a:gdLst>
                <a:gd name="T0" fmla="*/ 0 w 363"/>
                <a:gd name="T1" fmla="*/ 7 h 188"/>
                <a:gd name="T2" fmla="*/ 91 w 363"/>
                <a:gd name="T3" fmla="*/ 7 h 188"/>
                <a:gd name="T4" fmla="*/ 227 w 363"/>
                <a:gd name="T5" fmla="*/ 52 h 188"/>
                <a:gd name="T6" fmla="*/ 318 w 363"/>
                <a:gd name="T7" fmla="*/ 143 h 188"/>
                <a:gd name="T8" fmla="*/ 363 w 363"/>
                <a:gd name="T9" fmla="*/ 188 h 1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3"/>
                <a:gd name="T16" fmla="*/ 0 h 188"/>
                <a:gd name="T17" fmla="*/ 363 w 363"/>
                <a:gd name="T18" fmla="*/ 188 h 1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3" h="188">
                  <a:moveTo>
                    <a:pt x="0" y="7"/>
                  </a:moveTo>
                  <a:cubicBezTo>
                    <a:pt x="26" y="3"/>
                    <a:pt x="53" y="0"/>
                    <a:pt x="91" y="7"/>
                  </a:cubicBezTo>
                  <a:cubicBezTo>
                    <a:pt x="129" y="14"/>
                    <a:pt x="189" y="29"/>
                    <a:pt x="227" y="52"/>
                  </a:cubicBezTo>
                  <a:cubicBezTo>
                    <a:pt x="265" y="75"/>
                    <a:pt x="295" y="120"/>
                    <a:pt x="318" y="143"/>
                  </a:cubicBezTo>
                  <a:cubicBezTo>
                    <a:pt x="341" y="166"/>
                    <a:pt x="333" y="181"/>
                    <a:pt x="363" y="18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lg" len="lg"/>
              <a:tailEnd type="stealth" w="lg" len="lg"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32" name="Text Box 14"/>
            <p:cNvSpPr txBox="1">
              <a:spLocks noChangeAspect="1" noChangeArrowheads="1"/>
            </p:cNvSpPr>
            <p:nvPr/>
          </p:nvSpPr>
          <p:spPr bwMode="auto">
            <a:xfrm>
              <a:off x="930" y="2387"/>
              <a:ext cx="289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 sz="1800">
                  <a:latin typeface="Arial" pitchFamily="34" charset="0"/>
                  <a:cs typeface="Arial" pitchFamily="34" charset="0"/>
                </a:rPr>
                <a:t>t</a:t>
              </a:r>
              <a:r>
                <a:rPr lang="is-IS" sz="1800" baseline="-25000">
                  <a:latin typeface="Arial" pitchFamily="34" charset="0"/>
                </a:rPr>
                <a:t>AN</a:t>
              </a:r>
              <a:endParaRPr lang="is-IS" sz="1800">
                <a:latin typeface="Arial" pitchFamily="34" charset="0"/>
              </a:endParaRPr>
            </a:p>
          </p:txBody>
        </p:sp>
        <p:sp>
          <p:nvSpPr>
            <p:cNvPr id="34" name="Text Box 15"/>
            <p:cNvSpPr txBox="1">
              <a:spLocks noChangeAspect="1" noChangeArrowheads="1"/>
            </p:cNvSpPr>
            <p:nvPr/>
          </p:nvSpPr>
          <p:spPr bwMode="auto">
            <a:xfrm>
              <a:off x="1247" y="2069"/>
              <a:ext cx="331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 sz="1800">
                  <a:solidFill>
                    <a:schemeClr val="hlink"/>
                  </a:solidFill>
                  <a:latin typeface="Arial" pitchFamily="34" charset="0"/>
                  <a:cs typeface="Arial" pitchFamily="34" charset="0"/>
                </a:rPr>
                <a:t>L</a:t>
              </a:r>
              <a:r>
                <a:rPr lang="is-IS" sz="1800" baseline="-25000">
                  <a:solidFill>
                    <a:schemeClr val="hlink"/>
                  </a:solidFill>
                  <a:latin typeface="Arial" pitchFamily="34" charset="0"/>
                </a:rPr>
                <a:t>NA</a:t>
              </a:r>
              <a:endParaRPr lang="is-IS" sz="1800">
                <a:solidFill>
                  <a:schemeClr val="hlink"/>
                </a:solidFill>
                <a:latin typeface="Arial" pitchFamily="34" charset="0"/>
              </a:endParaRPr>
            </a:p>
          </p:txBody>
        </p:sp>
        <p:sp>
          <p:nvSpPr>
            <p:cNvPr id="35" name="Line 16"/>
            <p:cNvSpPr>
              <a:spLocks noChangeShapeType="1"/>
            </p:cNvSpPr>
            <p:nvPr/>
          </p:nvSpPr>
          <p:spPr bwMode="auto">
            <a:xfrm flipV="1">
              <a:off x="884" y="1298"/>
              <a:ext cx="0" cy="163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stealth" w="lg" len="lg"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36" name="Line 18"/>
            <p:cNvSpPr>
              <a:spLocks noChangeShapeType="1"/>
            </p:cNvSpPr>
            <p:nvPr/>
          </p:nvSpPr>
          <p:spPr bwMode="auto">
            <a:xfrm flipH="1" flipV="1">
              <a:off x="912" y="2952"/>
              <a:ext cx="1514" cy="3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37" name="Text Box 19"/>
            <p:cNvSpPr txBox="1">
              <a:spLocks noChangeAspect="1" noChangeArrowheads="1"/>
            </p:cNvSpPr>
            <p:nvPr/>
          </p:nvSpPr>
          <p:spPr bwMode="auto">
            <a:xfrm>
              <a:off x="1474" y="3113"/>
              <a:ext cx="324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 sz="1800">
                  <a:latin typeface="Arial" pitchFamily="34" charset="0"/>
                  <a:cs typeface="Arial" pitchFamily="34" charset="0"/>
                </a:rPr>
                <a:t>L</a:t>
              </a:r>
              <a:r>
                <a:rPr lang="is-IS" sz="1800" baseline="-25000">
                  <a:latin typeface="Arial" pitchFamily="34" charset="0"/>
                </a:rPr>
                <a:t>AB</a:t>
              </a:r>
              <a:endParaRPr lang="is-IS" sz="1800">
                <a:latin typeface="Arial" pitchFamily="34" charset="0"/>
              </a:endParaRPr>
            </a:p>
          </p:txBody>
        </p:sp>
        <p:sp>
          <p:nvSpPr>
            <p:cNvPr id="38" name="Text Box 20"/>
            <p:cNvSpPr txBox="1">
              <a:spLocks noChangeAspect="1" noChangeArrowheads="1"/>
            </p:cNvSpPr>
            <p:nvPr/>
          </p:nvSpPr>
          <p:spPr bwMode="auto">
            <a:xfrm>
              <a:off x="2290" y="2387"/>
              <a:ext cx="331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 sz="1800">
                  <a:solidFill>
                    <a:schemeClr val="hlink"/>
                  </a:solidFill>
                  <a:latin typeface="Arial" pitchFamily="34" charset="0"/>
                  <a:cs typeface="Arial" pitchFamily="34" charset="0"/>
                </a:rPr>
                <a:t>L</a:t>
              </a:r>
              <a:r>
                <a:rPr lang="is-IS" sz="1800" baseline="-25000">
                  <a:solidFill>
                    <a:schemeClr val="hlink"/>
                  </a:solidFill>
                  <a:latin typeface="Arial" pitchFamily="34" charset="0"/>
                </a:rPr>
                <a:t>NB</a:t>
              </a:r>
              <a:endParaRPr lang="is-IS" sz="1800">
                <a:solidFill>
                  <a:schemeClr val="hlink"/>
                </a:solidFill>
                <a:latin typeface="Arial" pitchFamily="34" charset="0"/>
              </a:endParaRPr>
            </a:p>
          </p:txBody>
        </p:sp>
        <p:sp>
          <p:nvSpPr>
            <p:cNvPr id="39" name="Freeform 21"/>
            <p:cNvSpPr>
              <a:spLocks noChangeAspect="1"/>
            </p:cNvSpPr>
            <p:nvPr/>
          </p:nvSpPr>
          <p:spPr bwMode="auto">
            <a:xfrm rot="-3998666">
              <a:off x="2150" y="3079"/>
              <a:ext cx="234" cy="121"/>
            </a:xfrm>
            <a:custGeom>
              <a:avLst/>
              <a:gdLst>
                <a:gd name="T0" fmla="*/ 0 w 363"/>
                <a:gd name="T1" fmla="*/ 7 h 188"/>
                <a:gd name="T2" fmla="*/ 91 w 363"/>
                <a:gd name="T3" fmla="*/ 7 h 188"/>
                <a:gd name="T4" fmla="*/ 227 w 363"/>
                <a:gd name="T5" fmla="*/ 52 h 188"/>
                <a:gd name="T6" fmla="*/ 318 w 363"/>
                <a:gd name="T7" fmla="*/ 143 h 188"/>
                <a:gd name="T8" fmla="*/ 363 w 363"/>
                <a:gd name="T9" fmla="*/ 188 h 1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3"/>
                <a:gd name="T16" fmla="*/ 0 h 188"/>
                <a:gd name="T17" fmla="*/ 363 w 363"/>
                <a:gd name="T18" fmla="*/ 188 h 1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3" h="188">
                  <a:moveTo>
                    <a:pt x="0" y="7"/>
                  </a:moveTo>
                  <a:cubicBezTo>
                    <a:pt x="26" y="3"/>
                    <a:pt x="53" y="0"/>
                    <a:pt x="91" y="7"/>
                  </a:cubicBezTo>
                  <a:cubicBezTo>
                    <a:pt x="129" y="14"/>
                    <a:pt x="189" y="29"/>
                    <a:pt x="227" y="52"/>
                  </a:cubicBezTo>
                  <a:cubicBezTo>
                    <a:pt x="265" y="75"/>
                    <a:pt x="295" y="120"/>
                    <a:pt x="318" y="143"/>
                  </a:cubicBezTo>
                  <a:cubicBezTo>
                    <a:pt x="341" y="166"/>
                    <a:pt x="333" y="181"/>
                    <a:pt x="363" y="188"/>
                  </a:cubicBezTo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 type="none" w="lg" len="lg"/>
              <a:tailEnd type="stealth" w="lg" len="lg"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0" name="Oval 24"/>
            <p:cNvSpPr>
              <a:spLocks noChangeAspect="1" noChangeArrowheads="1"/>
            </p:cNvSpPr>
            <p:nvPr/>
          </p:nvSpPr>
          <p:spPr bwMode="auto">
            <a:xfrm>
              <a:off x="2086" y="1592"/>
              <a:ext cx="137" cy="135"/>
            </a:xfrm>
            <a:prstGeom prst="ellipse">
              <a:avLst/>
            </a:prstGeom>
            <a:solidFill>
              <a:schemeClr val="hlink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41" name="Line 25"/>
            <p:cNvSpPr>
              <a:spLocks noChangeShapeType="1"/>
            </p:cNvSpPr>
            <p:nvPr/>
          </p:nvSpPr>
          <p:spPr bwMode="auto">
            <a:xfrm flipH="1">
              <a:off x="958" y="1666"/>
              <a:ext cx="1196" cy="1242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42" name="Text Box 26"/>
            <p:cNvSpPr txBox="1">
              <a:spLocks noChangeAspect="1" noChangeArrowheads="1"/>
            </p:cNvSpPr>
            <p:nvPr/>
          </p:nvSpPr>
          <p:spPr bwMode="auto">
            <a:xfrm>
              <a:off x="2222" y="1456"/>
              <a:ext cx="255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>
                  <a:solidFill>
                    <a:schemeClr val="hlink"/>
                  </a:solidFill>
                  <a:latin typeface="Arial" pitchFamily="34" charset="0"/>
                </a:rPr>
                <a:t>N</a:t>
              </a:r>
            </a:p>
          </p:txBody>
        </p:sp>
        <p:sp>
          <p:nvSpPr>
            <p:cNvPr id="43" name="Freeform 27"/>
            <p:cNvSpPr>
              <a:spLocks noChangeAspect="1"/>
            </p:cNvSpPr>
            <p:nvPr/>
          </p:nvSpPr>
          <p:spPr bwMode="auto">
            <a:xfrm rot="5699236" flipH="1">
              <a:off x="1046" y="2815"/>
              <a:ext cx="229" cy="99"/>
            </a:xfrm>
            <a:custGeom>
              <a:avLst/>
              <a:gdLst>
                <a:gd name="T0" fmla="*/ 0 w 363"/>
                <a:gd name="T1" fmla="*/ 7 h 188"/>
                <a:gd name="T2" fmla="*/ 91 w 363"/>
                <a:gd name="T3" fmla="*/ 7 h 188"/>
                <a:gd name="T4" fmla="*/ 227 w 363"/>
                <a:gd name="T5" fmla="*/ 52 h 188"/>
                <a:gd name="T6" fmla="*/ 318 w 363"/>
                <a:gd name="T7" fmla="*/ 143 h 188"/>
                <a:gd name="T8" fmla="*/ 363 w 363"/>
                <a:gd name="T9" fmla="*/ 188 h 1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3"/>
                <a:gd name="T16" fmla="*/ 0 h 188"/>
                <a:gd name="T17" fmla="*/ 363 w 363"/>
                <a:gd name="T18" fmla="*/ 188 h 1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3" h="188">
                  <a:moveTo>
                    <a:pt x="0" y="7"/>
                  </a:moveTo>
                  <a:cubicBezTo>
                    <a:pt x="26" y="3"/>
                    <a:pt x="53" y="0"/>
                    <a:pt x="91" y="7"/>
                  </a:cubicBezTo>
                  <a:cubicBezTo>
                    <a:pt x="129" y="14"/>
                    <a:pt x="189" y="29"/>
                    <a:pt x="227" y="52"/>
                  </a:cubicBezTo>
                  <a:cubicBezTo>
                    <a:pt x="265" y="75"/>
                    <a:pt x="295" y="120"/>
                    <a:pt x="318" y="143"/>
                  </a:cubicBezTo>
                  <a:cubicBezTo>
                    <a:pt x="341" y="166"/>
                    <a:pt x="333" y="181"/>
                    <a:pt x="363" y="188"/>
                  </a:cubicBezTo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 type="none" w="lg" len="lg"/>
              <a:tailEnd type="stealth" w="lg" len="lg"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4" name="Text Box 28"/>
            <p:cNvSpPr txBox="1">
              <a:spLocks noChangeAspect="1" noChangeArrowheads="1"/>
            </p:cNvSpPr>
            <p:nvPr/>
          </p:nvSpPr>
          <p:spPr bwMode="auto">
            <a:xfrm>
              <a:off x="1187" y="2704"/>
              <a:ext cx="332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l-GR" sz="1800">
                  <a:solidFill>
                    <a:schemeClr val="hlink"/>
                  </a:solidFill>
                  <a:latin typeface="Arial" pitchFamily="34" charset="0"/>
                  <a:cs typeface="Arial" pitchFamily="34" charset="0"/>
                </a:rPr>
                <a:t>α</a:t>
              </a:r>
              <a:r>
                <a:rPr lang="is-IS" sz="1800" baseline="-25000">
                  <a:solidFill>
                    <a:schemeClr val="hlink"/>
                  </a:solidFill>
                  <a:latin typeface="Arial" pitchFamily="34" charset="0"/>
                </a:rPr>
                <a:t>BN</a:t>
              </a:r>
              <a:endParaRPr lang="is-IS" sz="1800">
                <a:solidFill>
                  <a:schemeClr val="hlink"/>
                </a:solidFill>
                <a:latin typeface="Arial" pitchFamily="34" charset="0"/>
              </a:endParaRPr>
            </a:p>
          </p:txBody>
        </p:sp>
        <p:sp>
          <p:nvSpPr>
            <p:cNvPr id="45" name="Line 42"/>
            <p:cNvSpPr>
              <a:spLocks noChangeShapeType="1"/>
            </p:cNvSpPr>
            <p:nvPr/>
          </p:nvSpPr>
          <p:spPr bwMode="auto">
            <a:xfrm>
              <a:off x="2177" y="1666"/>
              <a:ext cx="230" cy="151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46" name="Text Box 43"/>
            <p:cNvSpPr txBox="1">
              <a:spLocks noChangeAspect="1" noChangeArrowheads="1"/>
            </p:cNvSpPr>
            <p:nvPr/>
          </p:nvSpPr>
          <p:spPr bwMode="auto">
            <a:xfrm>
              <a:off x="1927" y="2840"/>
              <a:ext cx="332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l-GR" sz="1800">
                  <a:solidFill>
                    <a:schemeClr val="hlink"/>
                  </a:solidFill>
                  <a:latin typeface="Arial" pitchFamily="34" charset="0"/>
                  <a:cs typeface="Arial" pitchFamily="34" charset="0"/>
                </a:rPr>
                <a:t>α</a:t>
              </a:r>
              <a:r>
                <a:rPr lang="is-IS" sz="1800" baseline="-25000">
                  <a:solidFill>
                    <a:schemeClr val="hlink"/>
                  </a:solidFill>
                  <a:latin typeface="Arial" pitchFamily="34" charset="0"/>
                </a:rPr>
                <a:t>AN</a:t>
              </a:r>
              <a:endParaRPr lang="is-IS" sz="1800">
                <a:solidFill>
                  <a:schemeClr val="hlink"/>
                </a:solidFill>
                <a:latin typeface="Arial" pitchFamily="34" charset="0"/>
              </a:endParaRPr>
            </a:p>
          </p:txBody>
        </p:sp>
        <p:sp>
          <p:nvSpPr>
            <p:cNvPr id="47" name="Text Box 44"/>
            <p:cNvSpPr txBox="1">
              <a:spLocks noChangeAspect="1" noChangeArrowheads="1"/>
            </p:cNvSpPr>
            <p:nvPr/>
          </p:nvSpPr>
          <p:spPr bwMode="auto">
            <a:xfrm>
              <a:off x="521" y="2614"/>
              <a:ext cx="284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 sz="1800">
                  <a:latin typeface="Arial" pitchFamily="34" charset="0"/>
                  <a:cs typeface="Arial" pitchFamily="34" charset="0"/>
                </a:rPr>
                <a:t>t</a:t>
              </a:r>
              <a:r>
                <a:rPr lang="is-IS" sz="1800" baseline="-25000">
                  <a:latin typeface="Arial" pitchFamily="34" charset="0"/>
                </a:rPr>
                <a:t>AB</a:t>
              </a:r>
              <a:endParaRPr lang="is-IS" sz="1800">
                <a:latin typeface="Arial" pitchFamily="34" charset="0"/>
              </a:endParaRPr>
            </a:p>
          </p:txBody>
        </p:sp>
        <p:sp>
          <p:nvSpPr>
            <p:cNvPr id="48" name="Freeform 45"/>
            <p:cNvSpPr>
              <a:spLocks noChangeAspect="1"/>
            </p:cNvSpPr>
            <p:nvPr/>
          </p:nvSpPr>
          <p:spPr bwMode="auto">
            <a:xfrm rot="306305">
              <a:off x="880" y="2795"/>
              <a:ext cx="208" cy="157"/>
            </a:xfrm>
            <a:custGeom>
              <a:avLst/>
              <a:gdLst>
                <a:gd name="T0" fmla="*/ 0 w 363"/>
                <a:gd name="T1" fmla="*/ 7 h 188"/>
                <a:gd name="T2" fmla="*/ 91 w 363"/>
                <a:gd name="T3" fmla="*/ 7 h 188"/>
                <a:gd name="T4" fmla="*/ 227 w 363"/>
                <a:gd name="T5" fmla="*/ 52 h 188"/>
                <a:gd name="T6" fmla="*/ 318 w 363"/>
                <a:gd name="T7" fmla="*/ 143 h 188"/>
                <a:gd name="T8" fmla="*/ 363 w 363"/>
                <a:gd name="T9" fmla="*/ 188 h 1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3"/>
                <a:gd name="T16" fmla="*/ 0 h 188"/>
                <a:gd name="T17" fmla="*/ 363 w 363"/>
                <a:gd name="T18" fmla="*/ 188 h 1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3" h="188">
                  <a:moveTo>
                    <a:pt x="0" y="7"/>
                  </a:moveTo>
                  <a:cubicBezTo>
                    <a:pt x="26" y="3"/>
                    <a:pt x="53" y="0"/>
                    <a:pt x="91" y="7"/>
                  </a:cubicBezTo>
                  <a:cubicBezTo>
                    <a:pt x="129" y="14"/>
                    <a:pt x="189" y="29"/>
                    <a:pt x="227" y="52"/>
                  </a:cubicBezTo>
                  <a:cubicBezTo>
                    <a:pt x="265" y="75"/>
                    <a:pt x="295" y="120"/>
                    <a:pt x="318" y="143"/>
                  </a:cubicBezTo>
                  <a:cubicBezTo>
                    <a:pt x="341" y="166"/>
                    <a:pt x="333" y="181"/>
                    <a:pt x="363" y="18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lg" len="lg"/>
              <a:tailEnd type="stealth" w="lg" len="lg"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9" name="Line 46"/>
            <p:cNvSpPr>
              <a:spLocks noChangeShapeType="1"/>
            </p:cNvSpPr>
            <p:nvPr/>
          </p:nvSpPr>
          <p:spPr bwMode="auto">
            <a:xfrm>
              <a:off x="793" y="2795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is-IS"/>
            </a:p>
          </p:txBody>
        </p:sp>
        <p:sp>
          <p:nvSpPr>
            <p:cNvPr id="50" name="Freeform 47"/>
            <p:cNvSpPr>
              <a:spLocks noChangeAspect="1"/>
            </p:cNvSpPr>
            <p:nvPr/>
          </p:nvSpPr>
          <p:spPr bwMode="auto">
            <a:xfrm rot="13015149" flipH="1">
              <a:off x="1971" y="1842"/>
              <a:ext cx="229" cy="99"/>
            </a:xfrm>
            <a:custGeom>
              <a:avLst/>
              <a:gdLst>
                <a:gd name="T0" fmla="*/ 0 w 363"/>
                <a:gd name="T1" fmla="*/ 7 h 188"/>
                <a:gd name="T2" fmla="*/ 91 w 363"/>
                <a:gd name="T3" fmla="*/ 7 h 188"/>
                <a:gd name="T4" fmla="*/ 227 w 363"/>
                <a:gd name="T5" fmla="*/ 52 h 188"/>
                <a:gd name="T6" fmla="*/ 318 w 363"/>
                <a:gd name="T7" fmla="*/ 143 h 188"/>
                <a:gd name="T8" fmla="*/ 363 w 363"/>
                <a:gd name="T9" fmla="*/ 188 h 1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3"/>
                <a:gd name="T16" fmla="*/ 0 h 188"/>
                <a:gd name="T17" fmla="*/ 363 w 363"/>
                <a:gd name="T18" fmla="*/ 188 h 1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3" h="188">
                  <a:moveTo>
                    <a:pt x="0" y="7"/>
                  </a:moveTo>
                  <a:cubicBezTo>
                    <a:pt x="26" y="3"/>
                    <a:pt x="53" y="0"/>
                    <a:pt x="91" y="7"/>
                  </a:cubicBezTo>
                  <a:cubicBezTo>
                    <a:pt x="129" y="14"/>
                    <a:pt x="189" y="29"/>
                    <a:pt x="227" y="52"/>
                  </a:cubicBezTo>
                  <a:cubicBezTo>
                    <a:pt x="265" y="75"/>
                    <a:pt x="295" y="120"/>
                    <a:pt x="318" y="143"/>
                  </a:cubicBezTo>
                  <a:cubicBezTo>
                    <a:pt x="341" y="166"/>
                    <a:pt x="333" y="181"/>
                    <a:pt x="363" y="188"/>
                  </a:cubicBezTo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 type="none" w="lg" len="lg"/>
              <a:tailEnd type="stealth" w="lg" len="lg"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1" name="Text Box 48"/>
            <p:cNvSpPr txBox="1">
              <a:spLocks noChangeAspect="1" noChangeArrowheads="1"/>
            </p:cNvSpPr>
            <p:nvPr/>
          </p:nvSpPr>
          <p:spPr bwMode="auto">
            <a:xfrm>
              <a:off x="1837" y="1933"/>
              <a:ext cx="327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l-GR" sz="1800">
                  <a:solidFill>
                    <a:schemeClr val="hlink"/>
                  </a:solidFill>
                  <a:latin typeface="Arial" pitchFamily="34" charset="0"/>
                  <a:cs typeface="Arial" pitchFamily="34" charset="0"/>
                </a:rPr>
                <a:t>α</a:t>
              </a:r>
              <a:r>
                <a:rPr lang="is-IS" sz="1800" baseline="-25000">
                  <a:solidFill>
                    <a:schemeClr val="hlink"/>
                  </a:solidFill>
                  <a:latin typeface="Arial" pitchFamily="34" charset="0"/>
                </a:rPr>
                <a:t>AB</a:t>
              </a:r>
              <a:endParaRPr lang="is-IS" sz="1800">
                <a:solidFill>
                  <a:schemeClr val="hlink"/>
                </a:solidFill>
                <a:latin typeface="Arial" pitchFamily="34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2040"/>
    </mc:Choice>
    <mc:Fallback xmlns="">
      <p:transition spd="slow" advTm="92040"/>
    </mc:Fallback>
  </mc:AlternateContent>
  <p:extLst>
    <p:ext uri="{3A86A75C-4F4B-4683-9AE1-C65F6400EC91}">
      <p14:laserTraceLst xmlns:p14="http://schemas.microsoft.com/office/powerpoint/2010/main">
        <p14:tracePtLst>
          <p14:tracePt t="5932" x="7869238" y="6124575"/>
          <p14:tracePt t="5996" x="7869238" y="6113463"/>
          <p14:tracePt t="6002" x="7869238" y="6108700"/>
          <p14:tracePt t="6028" x="7885113" y="6081713"/>
          <p14:tracePt t="6043" x="7885113" y="6065838"/>
          <p14:tracePt t="6083" x="7896225" y="5997575"/>
          <p14:tracePt t="6095" x="7896225" y="5981700"/>
          <p14:tracePt t="6128" x="7896225" y="5961063"/>
          <p14:tracePt t="6139" x="7896225" y="5935663"/>
          <p14:tracePt t="6155" x="7896225" y="5919788"/>
          <p14:tracePt t="6162" x="7896225" y="5908675"/>
          <p14:tracePt t="6173" x="7896225" y="5903913"/>
          <p14:tracePt t="6194" x="7896225" y="5899150"/>
          <p14:tracePt t="6206" x="7896225" y="5888038"/>
          <p14:tracePt t="6223" x="7885113" y="5846763"/>
          <p14:tracePt t="6240" x="7885113" y="5824538"/>
          <p14:tracePt t="6257" x="7885113" y="5815013"/>
          <p14:tracePt t="6273" x="7885113" y="5783263"/>
          <p14:tracePt t="6291" x="7885113" y="5778500"/>
          <p14:tracePt t="6307" x="7885113" y="5767388"/>
          <p14:tracePt t="7052" x="7880350" y="5762625"/>
          <p14:tracePt t="7061" x="7843838" y="5762625"/>
          <p14:tracePt t="7066" x="7780338" y="5762625"/>
          <p14:tracePt t="7078" x="7723188" y="5751513"/>
          <p14:tracePt t="7108" x="7534275" y="5694363"/>
          <p14:tracePt t="7124" x="7392988" y="5646738"/>
          <p14:tracePt t="7141" x="7308850" y="5614988"/>
          <p14:tracePt t="7158" x="7272338" y="5605463"/>
          <p14:tracePt t="7175" x="7235825" y="5568950"/>
          <p14:tracePt t="7192" x="7162800" y="5505450"/>
          <p14:tracePt t="7208" x="7099300" y="5437188"/>
          <p14:tracePt t="7225" x="7010400" y="5373688"/>
          <p14:tracePt t="7242" x="6921500" y="5316538"/>
          <p14:tracePt t="7259" x="6837363" y="5222875"/>
          <p14:tracePt t="7275" x="6742113" y="5143500"/>
          <p14:tracePt t="7292" x="6664325" y="5064125"/>
          <p14:tracePt t="7310" x="6627813" y="5043488"/>
          <p14:tracePt t="7324" x="6627813" y="5011738"/>
          <p14:tracePt t="7341" x="6596063" y="4959350"/>
          <p14:tracePt t="7358" x="6575425" y="4943475"/>
          <p14:tracePt t="7375" x="6600825" y="4860925"/>
          <p14:tracePt t="7391" x="6580188" y="4838700"/>
          <p14:tracePt t="7409" x="6538913" y="4802188"/>
          <p14:tracePt t="7426" x="6496050" y="4792663"/>
          <p14:tracePt t="7442" x="6464300" y="4792663"/>
          <p14:tracePt t="8179" x="6459538" y="4765675"/>
          <p14:tracePt t="8187" x="6459538" y="4713288"/>
          <p14:tracePt t="8195" x="6432550" y="4656138"/>
          <p14:tracePt t="8209" x="6411913" y="4608513"/>
          <p14:tracePt t="8227" x="6386513" y="4560888"/>
          <p14:tracePt t="8243" x="6343650" y="4514850"/>
          <p14:tracePt t="8260" x="6265863" y="4425950"/>
          <p14:tracePt t="8276" x="6234113" y="4362450"/>
          <p14:tracePt t="8293" x="6192838" y="4294188"/>
          <p14:tracePt t="8309" x="6149975" y="4205288"/>
          <p14:tracePt t="8326" x="6076950" y="4073525"/>
          <p14:tracePt t="8343" x="6040438" y="4000500"/>
          <p14:tracePt t="8360" x="6019800" y="3884613"/>
          <p14:tracePt t="8377" x="5967413" y="3738563"/>
          <p14:tracePt t="8393" x="5935663" y="3629025"/>
          <p14:tracePt t="8410" x="5888038" y="3529013"/>
          <p14:tracePt t="8427" x="5851525" y="3460750"/>
          <p14:tracePt t="8443" x="5835650" y="3440113"/>
          <p14:tracePt t="8460" x="5772150" y="3349625"/>
          <p14:tracePt t="8478" x="5751513" y="3292475"/>
          <p14:tracePt t="8494" x="5746750" y="3260725"/>
          <p14:tracePt t="8510" x="5735638" y="3228975"/>
          <p14:tracePt t="9139" x="5694363" y="3208338"/>
          <p14:tracePt t="9147" x="5605463" y="3198813"/>
          <p14:tracePt t="9155" x="5441950" y="3140075"/>
          <p14:tracePt t="9164" x="5280025" y="3098800"/>
          <p14:tracePt t="9178" x="5106988" y="3051175"/>
          <p14:tracePt t="9194" x="4865688" y="2967038"/>
          <p14:tracePt t="9211" x="4833938" y="2941638"/>
          <p14:tracePt t="9229" x="4829175" y="2941638"/>
          <p14:tracePt t="9244" x="4818063" y="2941638"/>
          <p14:tracePt t="9261" x="4792663" y="2941638"/>
          <p14:tracePt t="9278" x="4745038" y="2905125"/>
          <p14:tracePt t="9294" x="4718050" y="2878138"/>
          <p14:tracePt t="9312" x="4703763" y="2852738"/>
          <p14:tracePt t="9329" x="4640263" y="2800350"/>
          <p14:tracePt t="9345" x="4624388" y="2773363"/>
          <p14:tracePt t="9362" x="4598988" y="2752725"/>
          <p14:tracePt t="9378" x="4598988" y="2741613"/>
          <p14:tracePt t="9419" x="4592638" y="2741613"/>
          <p14:tracePt t="9427" x="4576763" y="2736850"/>
          <p14:tracePt t="9435" x="4556125" y="2725738"/>
          <p14:tracePt t="9444" x="4551363" y="2705100"/>
          <p14:tracePt t="9461" x="4524375" y="2679700"/>
          <p14:tracePt t="9478" x="4524375" y="2673350"/>
          <p14:tracePt t="9495" x="4514850" y="2668588"/>
          <p14:tracePt t="9522" x="4514850" y="2657475"/>
          <p14:tracePt t="9531" x="4514850" y="2643188"/>
          <p14:tracePt t="9545" x="4514850" y="2636838"/>
          <p14:tracePt t="9562" x="4519613" y="2627313"/>
          <p14:tracePt t="9612" x="4524375" y="2627313"/>
          <p14:tracePt t="9619" x="4535488" y="2627313"/>
          <p14:tracePt t="9628" x="4576763" y="2627313"/>
          <p14:tracePt t="9645" x="4651375" y="2643188"/>
          <p14:tracePt t="9662" x="4718050" y="2673350"/>
          <p14:tracePt t="9680" x="4724400" y="2679700"/>
          <p14:tracePt t="9755" x="4740275" y="2679700"/>
          <p14:tracePt t="9765" x="4772025" y="2679700"/>
          <p14:tracePt t="9770" x="4849813" y="2679700"/>
          <p14:tracePt t="9783" x="4922838" y="2679700"/>
          <p14:tracePt t="9796" x="4959350" y="2679700"/>
          <p14:tracePt t="9813" x="5038725" y="2679700"/>
          <p14:tracePt t="9828" x="5122863" y="2679700"/>
          <p14:tracePt t="9846" x="5300663" y="2673350"/>
          <p14:tracePt t="9859" x="5432425" y="2647950"/>
          <p14:tracePt t="9866" x="5510213" y="2611438"/>
          <p14:tracePt t="9879" x="5553075" y="2611438"/>
          <p14:tracePt t="9895" x="5605463" y="2611438"/>
          <p14:tracePt t="9913" x="5651500" y="2611438"/>
          <p14:tracePt t="9929" x="5699125" y="2611438"/>
          <p14:tracePt t="9946" x="5703888" y="2611438"/>
          <p14:tracePt t="9963" x="5746750" y="2620963"/>
          <p14:tracePt t="9979" x="5794375" y="2632075"/>
          <p14:tracePt t="9995" x="5846763" y="2636838"/>
          <p14:tracePt t="10013" x="5908675" y="2673350"/>
          <p14:tracePt t="10029" x="5967413" y="2695575"/>
          <p14:tracePt t="10046" x="5976938" y="2700338"/>
          <p14:tracePt t="10147" x="5981700" y="2700338"/>
          <p14:tracePt t="10155" x="6008688" y="2700338"/>
          <p14:tracePt t="10166" x="6086475" y="2700338"/>
          <p14:tracePt t="10179" x="6165850" y="2679700"/>
          <p14:tracePt t="10195" x="6370638" y="2616200"/>
          <p14:tracePt t="10212" x="6454775" y="2584450"/>
          <p14:tracePt t="10229" x="6500813" y="2568575"/>
          <p14:tracePt t="10246" x="6548438" y="2559050"/>
          <p14:tracePt t="10262" x="6605588" y="2538413"/>
          <p14:tracePt t="10947" x="6611938" y="2538413"/>
          <p14:tracePt t="10955" x="6637338" y="2538413"/>
          <p14:tracePt t="10971" x="6643688" y="2538413"/>
          <p14:tracePt t="10986" x="6653213" y="2552700"/>
          <p14:tracePt t="10997" x="6705600" y="2563813"/>
          <p14:tracePt t="11014" x="6915150" y="2684463"/>
          <p14:tracePt t="11030" x="7119938" y="2784475"/>
          <p14:tracePt t="11047" x="7277100" y="2889250"/>
          <p14:tracePt t="11064" x="7502525" y="3041650"/>
          <p14:tracePt t="11081" x="7854950" y="3282950"/>
          <p14:tracePt t="11098" x="8215313" y="3606800"/>
          <p14:tracePt t="11114" x="8645525" y="3932238"/>
          <p14:tracePt t="11131" x="8986838" y="4162425"/>
          <p14:tracePt t="11148" x="9091613" y="4237038"/>
          <p14:tracePt t="11611" x="8986838" y="4305300"/>
          <p14:tracePt t="11619" x="8955088" y="4289425"/>
          <p14:tracePt t="11631" x="8845550" y="4252913"/>
          <p14:tracePt t="11649" x="8697913" y="4132263"/>
          <p14:tracePt t="11664" x="8440738" y="4021138"/>
          <p14:tracePt t="11682" x="8305800" y="3959225"/>
          <p14:tracePt t="11698" x="8201025" y="3921125"/>
          <p14:tracePt t="11715" x="8132763" y="3900488"/>
          <p14:tracePt t="11732" x="8101013" y="3900488"/>
          <p14:tracePt t="11749" x="8048625" y="4000500"/>
          <p14:tracePt t="12564" x="8042275" y="4000500"/>
          <p14:tracePt t="12571" x="8027988" y="4000500"/>
          <p14:tracePt t="12582" x="8005763" y="3995738"/>
          <p14:tracePt t="12600" x="8001000" y="3989388"/>
          <p14:tracePt t="12617" x="7996238" y="3989388"/>
          <p14:tracePt t="12708" x="7974013" y="3979863"/>
          <p14:tracePt t="12715" x="7969250" y="3979863"/>
          <p14:tracePt t="12739" x="7964488" y="3979863"/>
          <p14:tracePt t="12749" x="7943850" y="3963988"/>
          <p14:tracePt t="12766" x="7912100" y="3952875"/>
          <p14:tracePt t="12783" x="7896225" y="3952875"/>
          <p14:tracePt t="12800" x="7875588" y="3948113"/>
          <p14:tracePt t="12816" x="7854950" y="3921125"/>
          <p14:tracePt t="12833" x="7807325" y="3906838"/>
          <p14:tracePt t="12901" x="7796213" y="3906838"/>
          <p14:tracePt t="12907" x="7780338" y="3895725"/>
          <p14:tracePt t="12916" x="7775575" y="3890963"/>
          <p14:tracePt t="12933" x="7759700" y="3868738"/>
          <p14:tracePt t="12951" x="7712075" y="3863975"/>
          <p14:tracePt t="12967" x="7707313" y="3863975"/>
          <p14:tracePt t="12984" x="7659688" y="3838575"/>
          <p14:tracePt t="13001" x="7650163" y="3822700"/>
          <p14:tracePt t="13016" x="7623175" y="3795713"/>
          <p14:tracePt t="13033" x="7597775" y="3770313"/>
          <p14:tracePt t="13049" x="7550150" y="3733800"/>
          <p14:tracePt t="13067" x="7513638" y="3695700"/>
          <p14:tracePt t="13084" x="7486650" y="3670300"/>
          <p14:tracePt t="13100" x="7470775" y="3633788"/>
          <p14:tracePt t="13119" x="7470775" y="3622675"/>
          <p14:tracePt t="13133" x="7450138" y="3606800"/>
          <p14:tracePt t="13532" x="7434263" y="3617913"/>
          <p14:tracePt t="13748" x="7434263" y="3633788"/>
          <p14:tracePt t="13754" x="7424738" y="3659188"/>
          <p14:tracePt t="13768" x="7408863" y="3681413"/>
          <p14:tracePt t="13788" x="7388225" y="3722688"/>
          <p14:tracePt t="13802" x="7388225" y="3759200"/>
          <p14:tracePt t="13818" x="7377113" y="3868738"/>
          <p14:tracePt t="13835" x="7356475" y="3943350"/>
          <p14:tracePt t="13853" x="7345363" y="4000500"/>
          <p14:tracePt t="13868" x="7335838" y="4146550"/>
          <p14:tracePt t="13885" x="7335838" y="4298950"/>
          <p14:tracePt t="13902" x="7335838" y="4440238"/>
          <p14:tracePt t="13919" x="7319963" y="4583113"/>
          <p14:tracePt t="13934" x="7288213" y="4703763"/>
          <p14:tracePt t="13951" x="7245350" y="4792663"/>
          <p14:tracePt t="13968" x="7235825" y="4870450"/>
          <p14:tracePt t="13985" x="7188200" y="4954588"/>
          <p14:tracePt t="14002" x="7156450" y="5038725"/>
          <p14:tracePt t="14018" x="7115175" y="5122863"/>
          <p14:tracePt t="14034" x="7083425" y="5195888"/>
          <p14:tracePt t="14052" x="7062788" y="5253038"/>
          <p14:tracePt t="14069" x="6973888" y="5373688"/>
          <p14:tracePt t="14084" x="6958013" y="5416550"/>
          <p14:tracePt t="14101" x="6873875" y="5510213"/>
          <p14:tracePt t="14118" x="6805613" y="5562600"/>
          <p14:tracePt t="14135" x="6784975" y="5594350"/>
          <p14:tracePt t="14152" x="6732588" y="5662613"/>
          <p14:tracePt t="14169" x="6680200" y="5741988"/>
          <p14:tracePt t="14185" x="6627813" y="5803900"/>
          <p14:tracePt t="14202" x="6584950" y="5872163"/>
          <p14:tracePt t="14219" x="6548438" y="5929313"/>
          <p14:tracePt t="14236" x="6491288" y="6024563"/>
          <p14:tracePt t="14252" x="6448425" y="6086475"/>
          <p14:tracePt t="14268" x="6370638" y="6154738"/>
          <p14:tracePt t="14285" x="6302375" y="6197600"/>
          <p14:tracePt t="14302" x="6238875" y="6234113"/>
          <p14:tracePt t="14319" x="6202363" y="6259513"/>
          <p14:tracePt t="14335" x="6192838" y="6270625"/>
          <p14:tracePt t="14357" x="6186488" y="6270625"/>
          <p14:tracePt t="14368" x="6161088" y="6270625"/>
          <p14:tracePt t="14386" x="6145213" y="6270625"/>
          <p14:tracePt t="14402" x="6129338" y="6270625"/>
          <p14:tracePt t="14419" x="6102350" y="6270625"/>
          <p14:tracePt t="14436" x="6086475" y="6270625"/>
          <p14:tracePt t="14453" x="6061075" y="6275388"/>
          <p14:tracePt t="14469" x="6045200" y="6275388"/>
          <p14:tracePt t="14486" x="6019800" y="6275388"/>
          <p14:tracePt t="14503" x="5992813" y="6275388"/>
          <p14:tracePt t="14520" x="5935663" y="6265863"/>
          <p14:tracePt t="14536" x="5899150" y="6249988"/>
          <p14:tracePt t="14553" x="5872163" y="6229350"/>
          <p14:tracePt t="14570" x="5851525" y="6218238"/>
          <p14:tracePt t="14700" x="5840413" y="6218238"/>
          <p14:tracePt t="14707" x="5803900" y="6197600"/>
          <p14:tracePt t="14719" x="5788025" y="6165850"/>
          <p14:tracePt t="14736" x="5772150" y="6154738"/>
          <p14:tracePt t="14753" x="5756275" y="6140450"/>
          <p14:tracePt t="14772" x="5751513" y="6129338"/>
          <p14:tracePt t="14790" x="5735638" y="6129338"/>
          <p14:tracePt t="14803" x="5726113" y="6124575"/>
          <p14:tracePt t="14820" x="5719763" y="6113463"/>
          <p14:tracePt t="14915" x="5703888" y="6097588"/>
          <p14:tracePt t="14931" x="5683250" y="6092825"/>
          <p14:tracePt t="14947" x="5678488" y="6081713"/>
          <p14:tracePt t="15060" x="5651500" y="6076950"/>
          <p14:tracePt t="15067" x="5651500" y="6065838"/>
          <p14:tracePt t="15074" x="5651500" y="6040438"/>
          <p14:tracePt t="15086" x="5641975" y="6034088"/>
          <p14:tracePt t="15103" x="5641975" y="6019800"/>
          <p14:tracePt t="15875" x="5635625" y="6013450"/>
          <p14:tracePt t="15883" x="5630863" y="6003925"/>
          <p14:tracePt t="15892" x="5621338" y="6003925"/>
          <p14:tracePt t="15933" x="5614988" y="6003925"/>
          <p14:tracePt t="15947" x="5605463" y="6003925"/>
          <p14:tracePt t="16004" x="5599113" y="6013450"/>
          <p14:tracePt t="16011" x="5589588" y="6034088"/>
          <p14:tracePt t="16020" x="5589588" y="6049963"/>
          <p14:tracePt t="16037" x="5589588" y="6092825"/>
          <p14:tracePt t="16054" x="5589588" y="6108700"/>
          <p14:tracePt t="16071" x="5589588" y="6134100"/>
          <p14:tracePt t="16088" x="5573713" y="6170613"/>
          <p14:tracePt t="16104" x="5573713" y="6181725"/>
          <p14:tracePt t="16121" x="5562600" y="6218238"/>
          <p14:tracePt t="16138" x="5546725" y="6238875"/>
          <p14:tracePt t="16155" x="5537200" y="6270625"/>
          <p14:tracePt t="16172" x="5521325" y="6281738"/>
          <p14:tracePt t="16188" x="5478463" y="6297613"/>
          <p14:tracePt t="16205" x="5468938" y="6297613"/>
          <p14:tracePt t="16222" x="5462588" y="6313488"/>
          <p14:tracePt t="16460" x="5473700" y="6297613"/>
          <p14:tracePt t="16467" x="5505450" y="6281738"/>
          <p14:tracePt t="16491" x="5514975" y="6254750"/>
          <p14:tracePt t="16495" x="5541963" y="6223000"/>
          <p14:tracePt t="16523" x="5583238" y="6170613"/>
          <p14:tracePt t="16539" x="5599113" y="6124575"/>
          <p14:tracePt t="16555" x="5599113" y="6092825"/>
          <p14:tracePt t="16573" x="5599113" y="6056313"/>
          <p14:tracePt t="16589" x="5599113" y="6040438"/>
          <p14:tracePt t="16605" x="5626100" y="6008688"/>
          <p14:tracePt t="16622" x="5630863" y="6003925"/>
          <p14:tracePt t="16639" x="5641975" y="5988050"/>
          <p14:tracePt t="16655" x="5646738" y="5976938"/>
          <p14:tracePt t="16672" x="5646738" y="5972175"/>
          <p14:tracePt t="16689" x="5662613" y="5956300"/>
          <p14:tracePt t="16705" x="5662613" y="5945188"/>
          <p14:tracePt t="17131" x="5673725" y="5945188"/>
          <p14:tracePt t="17204" x="5678488" y="5945188"/>
          <p14:tracePt t="17211" x="5688013" y="5951538"/>
          <p14:tracePt t="17222" x="5715000" y="5967413"/>
          <p14:tracePt t="17241" x="5746750" y="5997575"/>
          <p14:tracePt t="17256" x="5767388" y="6019800"/>
          <p14:tracePt t="17273" x="5799138" y="6061075"/>
          <p14:tracePt t="17289" x="5815013" y="6081713"/>
          <p14:tracePt t="17309" x="5815013" y="6108700"/>
          <p14:tracePt t="17323" x="5846763" y="6129338"/>
          <p14:tracePt t="17342" x="5846763" y="6145213"/>
          <p14:tracePt t="17356" x="5851525" y="6154738"/>
          <p14:tracePt t="17379" x="5861050" y="6161088"/>
          <p14:tracePt t="17923" x="5856288" y="6165850"/>
          <p14:tracePt t="17940" x="5840413" y="6165850"/>
          <p14:tracePt t="17955" x="5815013" y="6165850"/>
          <p14:tracePt t="17971" x="5808663" y="6165850"/>
          <p14:tracePt t="17979" x="5799138" y="6165850"/>
          <p14:tracePt t="17991" x="5794375" y="6165850"/>
          <p14:tracePt t="18007" x="5762625" y="6165850"/>
          <p14:tracePt t="18024" x="5735638" y="6165850"/>
          <p14:tracePt t="18041" x="5710238" y="6176963"/>
          <p14:tracePt t="18058" x="5694363" y="6176963"/>
          <p14:tracePt t="18074" x="5673725" y="6192838"/>
          <p14:tracePt t="18091" x="5662613" y="6202363"/>
          <p14:tracePt t="18108" x="5641975" y="6207125"/>
          <p14:tracePt t="18124" x="5605463" y="6218238"/>
          <p14:tracePt t="18141" x="5599113" y="6234113"/>
          <p14:tracePt t="18332" x="5599113" y="6238875"/>
          <p14:tracePt t="18355" x="5599113" y="6202363"/>
          <p14:tracePt t="18363" x="5599113" y="6149975"/>
          <p14:tracePt t="18374" x="5599113" y="6097588"/>
          <p14:tracePt t="18392" x="5599113" y="6040438"/>
          <p14:tracePt t="18408" x="5578475" y="5992813"/>
          <p14:tracePt t="18425" x="5553075" y="5967413"/>
          <p14:tracePt t="18442" x="5510213" y="5929313"/>
          <p14:tracePt t="18459" x="5462588" y="5903913"/>
          <p14:tracePt t="18475" x="5441950" y="5899150"/>
          <p14:tracePt t="18492" x="5432425" y="5899150"/>
          <p14:tracePt t="18636" x="5432425" y="5892800"/>
          <p14:tracePt t="18646" x="5448300" y="5856288"/>
          <p14:tracePt t="18651" x="5505450" y="5830888"/>
          <p14:tracePt t="18662" x="5553075" y="5783263"/>
          <p14:tracePt t="18675" x="5614988" y="5719763"/>
          <p14:tracePt t="18708" x="6108700" y="5300663"/>
          <p14:tracePt t="18725" x="6202363" y="5170488"/>
          <p14:tracePt t="18742" x="6313488" y="5033963"/>
          <p14:tracePt t="18759" x="6443663" y="4886325"/>
          <p14:tracePt t="18775" x="6611938" y="4692650"/>
          <p14:tracePt t="18792" x="6810375" y="4478338"/>
          <p14:tracePt t="18809" x="7010400" y="4267200"/>
          <p14:tracePt t="18826" x="7188200" y="4132263"/>
          <p14:tracePt t="18843" x="7345363" y="4011613"/>
          <p14:tracePt t="18860" x="7466013" y="3937000"/>
          <p14:tracePt t="18876" x="7607300" y="3848100"/>
          <p14:tracePt t="18892" x="7691438" y="3806825"/>
          <p14:tracePt t="18908" x="7786688" y="3743325"/>
          <p14:tracePt t="18925" x="7807325" y="3722688"/>
          <p14:tracePt t="18942" x="7812088" y="3722688"/>
          <p14:tracePt t="19019" x="7827963" y="3717925"/>
          <p14:tracePt t="19035" x="7839075" y="3695700"/>
          <p14:tracePt t="19046" x="7843838" y="3690938"/>
          <p14:tracePt t="19051" x="7864475" y="3675063"/>
          <p14:tracePt t="19064" x="7880350" y="3654425"/>
          <p14:tracePt t="19076" x="7937500" y="3633788"/>
          <p14:tracePt t="19092" x="8147050" y="3533775"/>
          <p14:tracePt t="19109" x="8215313" y="3502025"/>
          <p14:tracePt t="19126" x="8262938" y="3476625"/>
          <p14:tracePt t="19162" x="8274050" y="3465513"/>
          <p14:tracePt t="19412" x="8262938" y="3465513"/>
          <p14:tracePt t="19419" x="8231188" y="3465513"/>
          <p14:tracePt t="19430" x="8205788" y="3481388"/>
          <p14:tracePt t="19443" x="8162925" y="3502025"/>
          <p14:tracePt t="19462" x="8080375" y="3570288"/>
          <p14:tracePt t="19477" x="7989888" y="3638550"/>
          <p14:tracePt t="19494" x="7912100" y="3706813"/>
          <p14:tracePt t="19509" x="7859713" y="3770313"/>
          <p14:tracePt t="19526" x="7823200" y="3827463"/>
          <p14:tracePt t="19542" x="7780338" y="3884613"/>
          <p14:tracePt t="19560" x="7743825" y="3937000"/>
          <p14:tracePt t="19576" x="7723188" y="3989388"/>
          <p14:tracePt t="19593" x="7629525" y="4100513"/>
          <p14:tracePt t="19610" x="7518400" y="4225925"/>
          <p14:tracePt t="19627" x="7434263" y="4305300"/>
          <p14:tracePt t="19644" x="7267575" y="4419600"/>
          <p14:tracePt t="19660" x="7188200" y="4487863"/>
          <p14:tracePt t="19676" x="6915150" y="4629150"/>
          <p14:tracePt t="19693" x="6826250" y="4718050"/>
          <p14:tracePt t="19710" x="6657975" y="4813300"/>
          <p14:tracePt t="19727" x="6569075" y="4938713"/>
          <p14:tracePt t="19743" x="6375400" y="5064125"/>
          <p14:tracePt t="19760" x="6238875" y="5127625"/>
          <p14:tracePt t="19777" x="6118225" y="5200650"/>
          <p14:tracePt t="19794" x="6013450" y="5259388"/>
          <p14:tracePt t="19811" x="5940425" y="5311775"/>
          <p14:tracePt t="19827" x="5888038" y="5357813"/>
          <p14:tracePt t="19845" x="5840413" y="5410200"/>
          <p14:tracePt t="19861" x="5799138" y="5478463"/>
          <p14:tracePt t="19877" x="5751513" y="5578475"/>
          <p14:tracePt t="19883" x="5741988" y="5599113"/>
          <p14:tracePt t="19894" x="5730875" y="5626100"/>
          <p14:tracePt t="19910" x="5719763" y="5651500"/>
          <p14:tracePt t="19927" x="5699125" y="5699125"/>
          <p14:tracePt t="19944" x="5673725" y="5730875"/>
          <p14:tracePt t="19960" x="5635625" y="5756275"/>
          <p14:tracePt t="19977" x="5614988" y="5778500"/>
          <p14:tracePt t="19994" x="5546725" y="5819775"/>
          <p14:tracePt t="20011" x="5484813" y="5876925"/>
          <p14:tracePt t="20027" x="5441950" y="5929313"/>
          <p14:tracePt t="20044" x="5400675" y="5992813"/>
          <p14:tracePt t="20060" x="5348288" y="6056313"/>
          <p14:tracePt t="20077" x="5316538" y="6076950"/>
          <p14:tracePt t="20094" x="5295900" y="6097588"/>
          <p14:tracePt t="20388" x="5311775" y="6097588"/>
          <p14:tracePt t="20414" x="5327650" y="6097588"/>
          <p14:tracePt t="20435" x="5353050" y="6097588"/>
          <p14:tracePt t="20477" x="5364163" y="6097588"/>
          <p14:tracePt t="20493" x="5368925" y="6092825"/>
          <p14:tracePt t="20555" x="5384800" y="6076950"/>
          <p14:tracePt t="21548" x="5395913" y="6076950"/>
          <p14:tracePt t="21556" x="5421313" y="6097588"/>
          <p14:tracePt t="21567" x="5421313" y="6113463"/>
          <p14:tracePt t="21579" x="5426075" y="6134100"/>
          <p14:tracePt t="21596" x="5437188" y="6149975"/>
          <p14:tracePt t="21613" x="5437188" y="6154738"/>
          <p14:tracePt t="21668" x="5437188" y="6165850"/>
          <p14:tracePt t="21947" x="5437188" y="6161088"/>
          <p14:tracePt t="21955" x="5448300" y="6145213"/>
          <p14:tracePt t="21967" x="5468938" y="6092825"/>
          <p14:tracePt t="21980" x="5500688" y="6045200"/>
          <p14:tracePt t="21996" x="5562600" y="5888038"/>
          <p14:tracePt t="22013" x="5651500" y="5730875"/>
          <p14:tracePt t="22030" x="5794375" y="5541963"/>
          <p14:tracePt t="22047" x="5929313" y="5332413"/>
          <p14:tracePt t="22063" x="6113463" y="5138738"/>
          <p14:tracePt t="22080" x="6265863" y="4943475"/>
          <p14:tracePt t="22096" x="6427788" y="4776788"/>
          <p14:tracePt t="22113" x="6538913" y="4681538"/>
          <p14:tracePt t="22131" x="6616700" y="4583113"/>
          <p14:tracePt t="22147" x="6684963" y="4503738"/>
          <p14:tracePt t="22164" x="6757988" y="4398963"/>
          <p14:tracePt t="22180" x="6889750" y="4241800"/>
          <p14:tracePt t="22196" x="6951663" y="4105275"/>
          <p14:tracePt t="22213" x="7010400" y="4016375"/>
          <p14:tracePt t="22230" x="7067550" y="3952875"/>
          <p14:tracePt t="22246" x="7099300" y="3900488"/>
          <p14:tracePt t="22264" x="7115175" y="3859213"/>
          <p14:tracePt t="22280" x="7151688" y="3806825"/>
          <p14:tracePt t="22297" x="7172325" y="3763963"/>
          <p14:tracePt t="22313" x="7208838" y="3722688"/>
          <p14:tracePt t="22331" x="7256463" y="3686175"/>
          <p14:tracePt t="22347" x="7283450" y="3670300"/>
          <p14:tracePt t="22365" x="7319963" y="3654425"/>
          <p14:tracePt t="22380" x="7350125" y="3622675"/>
          <p14:tracePt t="22483" x="7366000" y="3622675"/>
          <p14:tracePt t="22491" x="7402513" y="3622675"/>
          <p14:tracePt t="22501" x="7434263" y="3638550"/>
          <p14:tracePt t="22515" x="7466013" y="3665538"/>
          <p14:tracePt t="22532" x="7477125" y="3702050"/>
          <p14:tracePt t="22555" x="7481888" y="3706813"/>
          <p14:tracePt t="22860" x="7481888" y="3743325"/>
          <p14:tracePt t="22870" x="7456488" y="3800475"/>
          <p14:tracePt t="22875" x="7434263" y="3827463"/>
          <p14:tracePt t="22884" x="7402513" y="3875088"/>
          <p14:tracePt t="22899" x="7356475" y="3921125"/>
          <p14:tracePt t="22915" x="7224713" y="4032250"/>
          <p14:tracePt t="22932" x="7067550" y="4141788"/>
          <p14:tracePt t="22948" x="6989763" y="4221163"/>
          <p14:tracePt t="22965" x="6846888" y="4335463"/>
          <p14:tracePt t="22998" x="6664325" y="4498975"/>
          <p14:tracePt t="23015" x="6548438" y="4640263"/>
          <p14:tracePt t="23032" x="6418263" y="4765675"/>
          <p14:tracePt t="23048" x="6286500" y="4870450"/>
          <p14:tracePt t="23065" x="6129338" y="4975225"/>
          <p14:tracePt t="23082" x="5997575" y="5116513"/>
          <p14:tracePt t="23099" x="5919788" y="5195888"/>
          <p14:tracePt t="23115" x="5778500" y="5300663"/>
          <p14:tracePt t="23132" x="5635625" y="5405438"/>
          <p14:tracePt t="23148" x="5526088" y="5489575"/>
          <p14:tracePt t="23165" x="5421313" y="5641975"/>
          <p14:tracePt t="23181" x="5384800" y="5683250"/>
          <p14:tracePt t="23199" x="5380038" y="5699125"/>
          <p14:tracePt t="23216" x="5348288" y="5719763"/>
          <p14:tracePt t="23231" x="5348288" y="5726113"/>
          <p14:tracePt t="23252" x="5348288" y="5735638"/>
          <p14:tracePt t="23292" x="5337175" y="5741988"/>
          <p14:tracePt t="23301" x="5321300" y="5751513"/>
          <p14:tracePt t="23307" x="5305425" y="5778500"/>
          <p14:tracePt t="23335" x="5305425" y="5788025"/>
          <p14:tracePt t="23339" x="5295900" y="5808663"/>
          <p14:tracePt t="23348" x="5275263" y="5830888"/>
          <p14:tracePt t="23365" x="5259388" y="5856288"/>
          <p14:tracePt t="23382" x="5253038" y="5883275"/>
          <p14:tracePt t="23399" x="5253038" y="5899150"/>
          <p14:tracePt t="23415" x="5232400" y="5908675"/>
          <p14:tracePt t="23444" x="5227638" y="5915025"/>
          <p14:tracePt t="24372" x="5237163" y="5915025"/>
          <p14:tracePt t="24379" x="5253038" y="5903913"/>
          <p14:tracePt t="24388" x="5259388" y="5899150"/>
          <p14:tracePt t="24401" x="5275263" y="5883275"/>
          <p14:tracePt t="24417" x="5300663" y="5835650"/>
          <p14:tracePt t="24433" x="5327650" y="5815013"/>
          <p14:tracePt t="24450" x="5410200" y="5703888"/>
          <p14:tracePt t="24467" x="5537200" y="5621338"/>
          <p14:tracePt t="24484" x="5662613" y="5521325"/>
          <p14:tracePt t="24501" x="5915025" y="5316538"/>
          <p14:tracePt t="24516" x="6108700" y="5164138"/>
          <p14:tracePt t="24534" x="6323013" y="4991100"/>
          <p14:tracePt t="24550" x="6464300" y="4918075"/>
          <p14:tracePt t="24567" x="6600825" y="4776788"/>
          <p14:tracePt t="24583" x="6721475" y="4635500"/>
          <p14:tracePt t="24601" x="6884988" y="4467225"/>
          <p14:tracePt t="24617" x="6942138" y="4346575"/>
          <p14:tracePt t="24634" x="7015163" y="4225925"/>
          <p14:tracePt t="24651" x="7067550" y="4178300"/>
          <p14:tracePt t="24668" x="7119938" y="4105275"/>
          <p14:tracePt t="24684" x="7156450" y="4079875"/>
          <p14:tracePt t="24701" x="7199313" y="4032250"/>
          <p14:tracePt t="24717" x="7219950" y="4000500"/>
          <p14:tracePt t="24766" x="7229475" y="3963988"/>
          <p14:tracePt t="24771" x="7245350" y="3952875"/>
          <p14:tracePt t="24784" x="7256463" y="3948113"/>
          <p14:tracePt t="24800" x="7297738" y="3863975"/>
          <p14:tracePt t="24817" x="7361238" y="3775075"/>
          <p14:tracePt t="24834" x="7397750" y="3690938"/>
          <p14:tracePt t="24851" x="7413625" y="3681413"/>
          <p14:tracePt t="24868" x="7445375" y="3649663"/>
          <p14:tracePt t="24885" x="7470775" y="3622675"/>
          <p14:tracePt t="24888" x="7493000" y="3606800"/>
          <p14:tracePt t="25149" x="7497763" y="3606800"/>
          <p14:tracePt t="25155" x="7502525" y="3606800"/>
          <p14:tracePt t="25168" x="7529513" y="3622675"/>
          <p14:tracePt t="25184" x="7529513" y="3654425"/>
          <p14:tracePt t="25201" x="7550150" y="3690938"/>
          <p14:tracePt t="25218" x="7554913" y="3702050"/>
          <p14:tracePt t="25235" x="7554913" y="3733800"/>
          <p14:tracePt t="25252" x="7554913" y="3763963"/>
          <p14:tracePt t="25268" x="7575550" y="3811588"/>
          <p14:tracePt t="25285" x="7581900" y="3827463"/>
          <p14:tracePt t="25302" x="7581900" y="3832225"/>
          <p14:tracePt t="25557" x="7581900" y="3843338"/>
          <p14:tracePt t="25563" x="7575550" y="3843338"/>
          <p14:tracePt t="25580" x="7566025" y="3843338"/>
          <p14:tracePt t="25587" x="7550150" y="3843338"/>
          <p14:tracePt t="25602" x="7545388" y="3843338"/>
          <p14:tracePt t="25619" x="7534275" y="3843338"/>
          <p14:tracePt t="25684" x="7529513" y="3843338"/>
          <p14:tracePt t="25707" x="7513638" y="3843338"/>
          <p14:tracePt t="25715" x="7502525" y="3848100"/>
          <p14:tracePt t="26076" x="7502525" y="3859213"/>
          <p14:tracePt t="26100" x="7502525" y="3863975"/>
          <p14:tracePt t="26108" x="7502525" y="3868738"/>
          <p14:tracePt t="26119" x="7497763" y="3895725"/>
          <p14:tracePt t="26136" x="7502525" y="3943350"/>
          <p14:tracePt t="26153" x="7502525" y="3973513"/>
          <p14:tracePt t="26169" x="7513638" y="3989388"/>
          <p14:tracePt t="26195" x="7523163" y="4000500"/>
          <p14:tracePt t="26212" x="7539038" y="4016375"/>
          <p14:tracePt t="26222" x="7545388" y="4021138"/>
          <p14:tracePt t="26236" x="7554913" y="4032250"/>
          <p14:tracePt t="26253" x="7591425" y="4094163"/>
          <p14:tracePt t="26269" x="7597775" y="4100513"/>
          <p14:tracePt t="26286" x="7607300" y="4116388"/>
          <p14:tracePt t="26476" x="7602538" y="4121150"/>
          <p14:tracePt t="26492" x="7581900" y="4094163"/>
          <p14:tracePt t="26499" x="7554913" y="4084638"/>
          <p14:tracePt t="26508" x="7534275" y="4068763"/>
          <p14:tracePt t="26520" x="7529513" y="4048125"/>
          <p14:tracePt t="26537" x="7493000" y="4021138"/>
          <p14:tracePt t="26554" x="7470775" y="3995738"/>
          <p14:tracePt t="26571" x="7466013" y="3973513"/>
          <p14:tracePt t="26584" x="7440613" y="3959225"/>
          <p14:tracePt t="26612" x="7429500" y="3943350"/>
          <p14:tracePt t="26651" x="7429500" y="3932238"/>
          <p14:tracePt t="26668" x="7429500" y="3927475"/>
          <p14:tracePt t="26675" x="7429500" y="3911600"/>
          <p14:tracePt t="26686" x="7429500" y="3900488"/>
          <p14:tracePt t="26704" x="7429500" y="3895725"/>
          <p14:tracePt t="26721" x="7429500" y="3875088"/>
          <p14:tracePt t="26737" x="7429500" y="3863975"/>
          <p14:tracePt t="26754" x="7429500" y="3859213"/>
          <p14:tracePt t="26771" x="7429500" y="3848100"/>
          <p14:tracePt t="26795" x="7429500" y="3822700"/>
          <p14:tracePt t="26827" x="7429500" y="3806825"/>
          <p14:tracePt t="26835" x="7434263" y="3800475"/>
          <p14:tracePt t="26860" x="7450138" y="3786188"/>
          <p14:tracePt t="27805" x="7456488" y="3775075"/>
          <p14:tracePt t="27812" x="7456488" y="3786188"/>
          <p14:tracePt t="27822" x="7477125" y="3827463"/>
          <p14:tracePt t="27839" x="7477125" y="3854450"/>
          <p14:tracePt t="27855" x="7477125" y="3868738"/>
          <p14:tracePt t="27873" x="7486650" y="3875088"/>
          <p14:tracePt t="27889" x="7486650" y="3927475"/>
          <p14:tracePt t="27905" x="7497763" y="3973513"/>
          <p14:tracePt t="27923" x="7508875" y="4052888"/>
          <p14:tracePt t="27939" x="7518400" y="4137025"/>
          <p14:tracePt t="27956" x="7550150" y="4241800"/>
          <p14:tracePt t="27973" x="7561263" y="4325938"/>
          <p14:tracePt t="27989" x="7623175" y="4551363"/>
          <p14:tracePt t="28005" x="7650163" y="4713288"/>
          <p14:tracePt t="28022" x="7696200" y="4833938"/>
          <p14:tracePt t="28038" x="7696200" y="4902200"/>
          <p14:tracePt t="28055" x="7707313" y="4970463"/>
          <p14:tracePt t="28073" x="7707313" y="5064125"/>
          <p14:tracePt t="28089" x="7743825" y="5191125"/>
          <p14:tracePt t="28105" x="7743825" y="5348288"/>
          <p14:tracePt t="28123" x="7754938" y="5462588"/>
          <p14:tracePt t="28140" x="7807325" y="5626100"/>
          <p14:tracePt t="28156" x="7832725" y="5788025"/>
          <p14:tracePt t="28173" x="7854950" y="5919788"/>
          <p14:tracePt t="28189" x="7880350" y="6086475"/>
          <p14:tracePt t="28205" x="7891463" y="6213475"/>
          <p14:tracePt t="28222" x="7912100" y="6297613"/>
          <p14:tracePt t="28239" x="7912100" y="6354763"/>
          <p14:tracePt t="28256" x="7912100" y="6396038"/>
          <p14:tracePt t="28273" x="7916863" y="6432550"/>
          <p14:tracePt t="28290" x="7916863" y="6475413"/>
          <p14:tracePt t="28306" x="7916863" y="6532563"/>
          <p14:tracePt t="28323" x="7916863" y="6611938"/>
          <p14:tracePt t="28340" x="7916863" y="6680200"/>
          <p14:tracePt t="28356" x="7916863" y="6721475"/>
          <p14:tracePt t="28373" x="7937500" y="6773863"/>
          <p14:tracePt t="28389" x="7943850" y="6810375"/>
          <p14:tracePt t="28406" x="7953375" y="6816725"/>
          <p14:tracePt t="28428" x="7953375" y="6831013"/>
          <p14:tracePt t="28439" x="7953375" y="6842125"/>
          <p14:tracePt t="28456" x="7953375" y="6846888"/>
          <p14:tracePt t="28473" x="7959725" y="6853238"/>
          <p14:tracePt t="29156" x="7948613" y="6853238"/>
          <p14:tracePt t="29171" x="7943850" y="6853238"/>
          <p14:tracePt t="29188" x="7937500" y="6853238"/>
          <p14:tracePt t="29195" x="7927975" y="6846888"/>
          <p14:tracePt t="29212" x="7921625" y="6837363"/>
          <p14:tracePt t="29223" x="7912100" y="6831013"/>
          <p14:tracePt t="29241" x="7907338" y="6821488"/>
          <p14:tracePt t="29258" x="7907338" y="6816725"/>
          <p14:tracePt t="29275" x="7896225" y="6810375"/>
          <p14:tracePt t="29324" x="7891463" y="6789738"/>
          <p14:tracePt t="29340" x="7880350" y="6789738"/>
          <p14:tracePt t="29347" x="7875588" y="6784975"/>
          <p14:tracePt t="29363" x="7869238" y="6778625"/>
          <p14:tracePt t="29379" x="7859713" y="6769100"/>
          <p14:tracePt t="29390" x="7854950" y="6764338"/>
          <p14:tracePt t="29407" x="7843838" y="6753225"/>
          <p14:tracePt t="29424" x="7839075" y="6748463"/>
          <p14:tracePt t="29446" x="7832725" y="6748463"/>
          <p14:tracePt t="29508" x="7823200" y="6732588"/>
          <p14:tracePt t="29527" x="7807325" y="6732588"/>
          <p14:tracePt t="29532" x="7796213" y="6732588"/>
          <p14:tracePt t="29547" x="7796213" y="6721475"/>
          <p14:tracePt t="29558" x="7791450" y="6721475"/>
          <p14:tracePt t="29574" x="7786688" y="6716713"/>
          <p14:tracePt t="29592" x="7764463" y="6700838"/>
          <p14:tracePt t="29608" x="7759700" y="6684963"/>
          <p14:tracePt t="29627" x="7759700" y="6673850"/>
          <p14:tracePt t="29641" x="7748588" y="6669088"/>
          <p14:tracePt t="29661" x="7743825" y="6653213"/>
          <p14:tracePt t="29678" x="7734300" y="6643688"/>
          <p14:tracePt t="29692" x="7718425" y="6627813"/>
          <p14:tracePt t="29708" x="7712075" y="6605588"/>
          <p14:tracePt t="29725" x="7686675" y="6553200"/>
          <p14:tracePt t="29741" x="7675563" y="6523038"/>
          <p14:tracePt t="29758" x="7670800" y="6516688"/>
          <p14:tracePt t="29775" x="7659688" y="6507163"/>
          <p14:tracePt t="29797" x="7659688" y="6500813"/>
          <p14:tracePt t="29808" x="7634288" y="6500813"/>
          <p14:tracePt t="29827" x="7634288" y="6486525"/>
          <p14:tracePt t="29843" x="7629525" y="6464300"/>
          <p14:tracePt t="29872" x="7597775" y="6386513"/>
          <p14:tracePt t="29877" x="7591425" y="6354763"/>
          <p14:tracePt t="29892" x="7581900" y="6327775"/>
          <p14:tracePt t="29909" x="7570788" y="6286500"/>
          <p14:tracePt t="29925" x="7550150" y="6245225"/>
          <p14:tracePt t="29942" x="7502525" y="6197600"/>
          <p14:tracePt t="29958" x="7477125" y="6149975"/>
          <p14:tracePt t="29975" x="7477125" y="6102350"/>
          <p14:tracePt t="29991" x="7477125" y="6081713"/>
          <p14:tracePt t="30008" x="7477125" y="6065838"/>
          <p14:tracePt t="30025" x="7477125" y="6034088"/>
          <p14:tracePt t="30042" x="7477125" y="6003925"/>
          <p14:tracePt t="30059" x="7445375" y="5981700"/>
          <p14:tracePt t="30075" x="7434263" y="5935663"/>
          <p14:tracePt t="30092" x="7434263" y="5908675"/>
          <p14:tracePt t="30109" x="7434263" y="5867400"/>
          <p14:tracePt t="30125" x="7434263" y="5824538"/>
          <p14:tracePt t="30142" x="7429500" y="5767388"/>
          <p14:tracePt t="30159" x="7392988" y="5657850"/>
          <p14:tracePt t="30176" x="7361238" y="5589588"/>
          <p14:tracePt t="30193" x="7345363" y="5562600"/>
          <p14:tracePt t="30212" x="7335838" y="5541963"/>
          <p14:tracePt t="30236" x="7335838" y="5514975"/>
          <p14:tracePt t="30244" x="7329488" y="5510213"/>
          <p14:tracePt t="30259" x="7329488" y="5500688"/>
          <p14:tracePt t="30275" x="7308850" y="5448300"/>
          <p14:tracePt t="30292" x="7308850" y="5389563"/>
          <p14:tracePt t="30308" x="7304088" y="5380038"/>
          <p14:tracePt t="30340" x="7292975" y="5368925"/>
          <p14:tracePt t="30724" x="7292975" y="5343525"/>
          <p14:tracePt t="30732" x="7292975" y="5327650"/>
          <p14:tracePt t="30743" x="7292975" y="5289550"/>
          <p14:tracePt t="30760" x="7288213" y="5232400"/>
          <p14:tracePt t="30776" x="7251700" y="5138738"/>
          <p14:tracePt t="30793" x="7199313" y="5064125"/>
          <p14:tracePt t="30809" x="7192963" y="5027613"/>
          <p14:tracePt t="30826" x="7183438" y="4991100"/>
          <p14:tracePt t="30876" x="7156450" y="4975225"/>
          <p14:tracePt t="30908" x="7156450" y="4970463"/>
          <p14:tracePt t="30916" x="7156450" y="4954588"/>
          <p14:tracePt t="30931" x="7146925" y="4943475"/>
          <p14:tracePt t="30981" x="7140575" y="4918075"/>
          <p14:tracePt t="31012" x="7140575" y="4913313"/>
          <p14:tracePt t="31036" x="7131050" y="4902200"/>
          <p14:tracePt t="31068" x="7124700" y="4897438"/>
          <p14:tracePt t="31076" x="7124700" y="4891088"/>
          <p14:tracePt t="31083" x="7124700" y="4881563"/>
          <p14:tracePt t="31093" x="7115175" y="4865688"/>
          <p14:tracePt t="31110" x="7110413" y="4829175"/>
          <p14:tracePt t="31126" x="7099300" y="4786313"/>
          <p14:tracePt t="31144" x="7078663" y="4760913"/>
          <p14:tracePt t="31160" x="7072313" y="4713288"/>
          <p14:tracePt t="31178" x="7062788" y="4708525"/>
          <p14:tracePt t="31194" x="7062788" y="4697413"/>
          <p14:tracePt t="31210" x="7058025" y="4676775"/>
          <p14:tracePt t="31227" x="7058025" y="4660900"/>
          <p14:tracePt t="31244" x="7042150" y="4635500"/>
          <p14:tracePt t="31261" x="7042150" y="4629150"/>
          <p14:tracePt t="31284" x="7042150" y="4624388"/>
          <p14:tracePt t="31405" x="7031038" y="4645025"/>
          <p14:tracePt t="31420" x="7031038" y="4681538"/>
          <p14:tracePt t="31429" x="7031038" y="4687888"/>
          <p14:tracePt t="31444" x="7031038" y="4697413"/>
          <p14:tracePt t="31461" x="7031038" y="4729163"/>
          <p14:tracePt t="31477" x="7042150" y="4756150"/>
          <p14:tracePt t="31564" x="7051675" y="4749800"/>
          <p14:tracePt t="31580" x="7058025" y="4724400"/>
          <p14:tracePt t="31587" x="7058025" y="4718050"/>
          <p14:tracePt t="31597" x="7058025" y="4703763"/>
          <p14:tracePt t="31611" x="7058025" y="4692650"/>
          <p14:tracePt t="31628" x="7058025" y="4676775"/>
          <p14:tracePt t="31645" x="7058025" y="4672013"/>
          <p14:tracePt t="31662" x="7058025" y="4656138"/>
          <p14:tracePt t="31677" x="7058025" y="4635500"/>
          <p14:tracePt t="31694" x="7058025" y="4598988"/>
          <p14:tracePt t="31710" x="7058025" y="4567238"/>
          <p14:tracePt t="31728" x="7058025" y="4508500"/>
          <p14:tracePt t="31744" x="7058025" y="4487863"/>
          <p14:tracePt t="31780" x="7058025" y="4471988"/>
          <p14:tracePt t="31796" x="7058025" y="4462463"/>
          <p14:tracePt t="31804" x="7058025" y="4456113"/>
          <p14:tracePt t="31814" x="7046913" y="4446588"/>
          <p14:tracePt t="31831" x="7042150" y="4440238"/>
          <p14:tracePt t="31844" x="7042150" y="4435475"/>
          <p14:tracePt t="31861" x="7031038" y="4398963"/>
          <p14:tracePt t="31878" x="7026275" y="4394200"/>
          <p14:tracePt t="31894" x="7015163" y="4387850"/>
          <p14:tracePt t="31911" x="7015163" y="4378325"/>
          <p14:tracePt t="31928" x="7004050" y="4362450"/>
          <p14:tracePt t="31946" x="7004050" y="4357688"/>
          <p14:tracePt t="31962" x="7004050" y="4341813"/>
          <p14:tracePt t="32108" x="6994525" y="4335463"/>
          <p14:tracePt t="32204" x="6994525" y="4319588"/>
          <p14:tracePt t="32220" x="6983413" y="4298950"/>
          <p14:tracePt t="32235" x="6983413" y="4273550"/>
          <p14:tracePt t="32244" x="6978650" y="4252913"/>
          <p14:tracePt t="32789" x="6978650" y="4257675"/>
          <p14:tracePt t="32803" x="6978650" y="4273550"/>
          <p14:tracePt t="32813" x="6978650" y="4278313"/>
          <p14:tracePt t="32829" x="6989763" y="4305300"/>
          <p14:tracePt t="32846" x="7004050" y="4319588"/>
          <p14:tracePt t="32862" x="7010400" y="4325938"/>
          <p14:tracePt t="32879" x="7035800" y="4335463"/>
          <p14:tracePt t="32896" x="7042150" y="4341813"/>
          <p14:tracePt t="32913" x="7058025" y="4357688"/>
          <p14:tracePt t="32930" x="7083425" y="4394200"/>
          <p14:tracePt t="32946" x="7099300" y="4403725"/>
          <p14:tracePt t="32964" x="7115175" y="4425950"/>
          <p14:tracePt t="32980" x="7140575" y="4430713"/>
          <p14:tracePt t="32996" x="7156450" y="4430713"/>
          <p14:tracePt t="33013" x="7188200" y="4462463"/>
          <p14:tracePt t="33029" x="7204075" y="4471988"/>
          <p14:tracePt t="33116" x="7208838" y="4471988"/>
          <p14:tracePt t="33133" x="7235825" y="4478338"/>
          <p14:tracePt t="33139" x="7245350" y="4487863"/>
          <p14:tracePt t="33151" x="7277100" y="4487863"/>
          <p14:tracePt t="33164" x="7297738" y="4503738"/>
          <p14:tracePt t="33165" x="7313613" y="4503738"/>
          <p14:tracePt t="33182" x="7324725" y="4503738"/>
          <p14:tracePt t="33199" x="7340600" y="4503738"/>
          <p14:tracePt t="33293" x="7345363" y="4503738"/>
          <p14:tracePt t="33307" x="7345363" y="4498975"/>
          <p14:tracePt t="33316" x="7381875" y="4478338"/>
          <p14:tracePt t="33323" x="7388225" y="4471988"/>
          <p14:tracePt t="33340" x="7402513" y="4471988"/>
          <p14:tracePt t="33350" x="7413625" y="4471988"/>
          <p14:tracePt t="33620" x="7418388" y="4471988"/>
          <p14:tracePt t="33988" x="7434263" y="4462463"/>
          <p14:tracePt t="33996" x="7445375" y="4462463"/>
          <p14:tracePt t="34019" x="7450138" y="4462463"/>
          <p14:tracePt t="34035" x="7461250" y="4462463"/>
          <p14:tracePt t="34060" x="7466013" y="4462463"/>
          <p14:tracePt t="34067" x="7477125" y="4462463"/>
          <p14:tracePt t="34189" x="7493000" y="4446588"/>
          <p14:tracePt t="34195" x="7497763" y="4430713"/>
          <p14:tracePt t="34228" x="7508875" y="4419600"/>
          <p14:tracePt t="34244" x="7534275" y="4394200"/>
          <p14:tracePt t="34260" x="7550150" y="4378325"/>
          <p14:tracePt t="34268" x="7561263" y="4367213"/>
          <p14:tracePt t="34285" x="7566025" y="4362450"/>
          <p14:tracePt t="34301" x="7575550" y="4362450"/>
          <p14:tracePt t="34796" x="7581900" y="4362450"/>
          <p14:tracePt t="34805" x="7597775" y="4362450"/>
          <p14:tracePt t="34812" x="7607300" y="4362450"/>
          <p14:tracePt t="34828" x="7613650" y="4378325"/>
          <p14:tracePt t="34844" x="7613650" y="4387850"/>
          <p14:tracePt t="34865" x="7623175" y="4410075"/>
          <p14:tracePt t="35093" x="7623175" y="4419600"/>
          <p14:tracePt t="35103" x="7623175" y="4425950"/>
          <p14:tracePt t="35107" x="7607300" y="4451350"/>
          <p14:tracePt t="35119" x="7607300" y="4456113"/>
          <p14:tracePt t="35133" x="7602538" y="4478338"/>
          <p14:tracePt t="35150" x="7570788" y="4535488"/>
          <p14:tracePt t="35166" x="7566025" y="4540250"/>
          <p14:tracePt t="35183" x="7554913" y="4556125"/>
          <p14:tracePt t="35199" x="7529513" y="4613275"/>
          <p14:tracePt t="35216" x="7502525" y="4651375"/>
          <p14:tracePt t="35233" x="7493000" y="4676775"/>
          <p14:tracePt t="35249" x="7477125" y="4703763"/>
          <p14:tracePt t="35266" x="7466013" y="4765675"/>
          <p14:tracePt t="35284" x="7466013" y="4813300"/>
          <p14:tracePt t="35300" x="7456488" y="4854575"/>
          <p14:tracePt t="35316" x="7450138" y="4881563"/>
          <p14:tracePt t="35333" x="7424738" y="4922838"/>
          <p14:tracePt t="35350" x="7424738" y="4949825"/>
          <p14:tracePt t="35366" x="7413625" y="4954588"/>
          <p14:tracePt t="35383" x="7413625" y="4965700"/>
          <p14:tracePt t="35404" x="7408863" y="4970463"/>
          <p14:tracePt t="35417" x="7392988" y="4986338"/>
          <p14:tracePt t="35455" x="7372350" y="4997450"/>
          <p14:tracePt t="35556" x="7366000" y="4986338"/>
          <p14:tracePt t="35564" x="7350125" y="4981575"/>
          <p14:tracePt t="35571" x="7319963" y="4959350"/>
          <p14:tracePt t="35583" x="7288213" y="4938713"/>
          <p14:tracePt t="35601" x="7229475" y="4906963"/>
          <p14:tracePt t="35617" x="7183438" y="4881563"/>
          <p14:tracePt t="35633" x="7135813" y="4854575"/>
          <p14:tracePt t="35651" x="7110413" y="4838700"/>
          <p14:tracePt t="35667" x="7104063" y="4829175"/>
          <p14:tracePt t="35688" x="7094538" y="4829175"/>
          <p14:tracePt t="35700" x="7078663" y="4813300"/>
          <p14:tracePt t="35716" x="7062788" y="4808538"/>
          <p14:tracePt t="35734" x="7042150" y="4797425"/>
          <p14:tracePt t="35750" x="7035800" y="4781550"/>
          <p14:tracePt t="35767" x="7019925" y="4765675"/>
          <p14:tracePt t="35784" x="6994525" y="4760913"/>
          <p14:tracePt t="35801" x="6973888" y="4729163"/>
          <p14:tracePt t="35817" x="6942138" y="4708525"/>
          <p14:tracePt t="35834" x="6926263" y="4681538"/>
          <p14:tracePt t="35850" x="6899275" y="4665663"/>
          <p14:tracePt t="35870" x="6869113" y="4645025"/>
          <p14:tracePt t="35884" x="6862763" y="4640263"/>
          <p14:tracePt t="35900" x="6846888" y="4629150"/>
          <p14:tracePt t="35917" x="6816725" y="4613275"/>
          <p14:tracePt t="35933" x="6816725" y="4598988"/>
          <p14:tracePt t="35956" x="6805613" y="4583113"/>
          <p14:tracePt t="35967" x="6805613" y="4560888"/>
          <p14:tracePt t="36236" x="6810375" y="4560888"/>
          <p14:tracePt t="36244" x="6816725" y="4560888"/>
          <p14:tracePt t="36255" x="6831013" y="4560888"/>
          <p14:tracePt t="36292" x="6846888" y="4560888"/>
          <p14:tracePt t="36308" x="6869113" y="4576763"/>
          <p14:tracePt t="36324" x="6873875" y="4583113"/>
          <p14:tracePt t="36332" x="6873875" y="4592638"/>
          <p14:tracePt t="36339" x="6884988" y="4598988"/>
          <p14:tracePt t="36355" x="6889750" y="4608513"/>
          <p14:tracePt t="36371" x="6894513" y="4613275"/>
          <p14:tracePt t="36387" x="6921500" y="4629150"/>
          <p14:tracePt t="36405" x="6942138" y="4651375"/>
          <p14:tracePt t="36421" x="6946900" y="4656138"/>
          <p14:tracePt t="36438" x="6958013" y="4665663"/>
          <p14:tracePt t="36451" x="6973888" y="4665663"/>
          <p14:tracePt t="36468" x="6989763" y="4681538"/>
          <p14:tracePt t="36484" x="6999288" y="4692650"/>
          <p14:tracePt t="36514" x="7015163" y="4697413"/>
          <p14:tracePt t="36518" x="7031038" y="4708525"/>
          <p14:tracePt t="36535" x="7058025" y="4724400"/>
          <p14:tracePt t="36552" x="7062788" y="4729163"/>
          <p14:tracePt t="36568" x="7078663" y="4740275"/>
          <p14:tracePt t="36585" x="7094538" y="4740275"/>
          <p14:tracePt t="36599" x="7119938" y="4740275"/>
          <p14:tracePt t="36612" x="7146925" y="4740275"/>
          <p14:tracePt t="36622" x="7167563" y="4749800"/>
          <p14:tracePt t="36635" x="7183438" y="4749800"/>
          <p14:tracePt t="36652" x="7188200" y="4749800"/>
          <p14:tracePt t="36686" x="7199313" y="4749800"/>
          <p14:tracePt t="36691" x="7215188" y="4749800"/>
          <p14:tracePt t="36734" x="7219950" y="4749800"/>
          <p14:tracePt t="36740" x="7224713" y="4749800"/>
          <p14:tracePt t="36755" x="7235825" y="4749800"/>
          <p14:tracePt t="36769" x="7240588" y="4749800"/>
          <p14:tracePt t="36785" x="7267575" y="4749800"/>
          <p14:tracePt t="36802" x="7283450" y="4749800"/>
          <p14:tracePt t="36821" x="7297738" y="4749800"/>
          <p14:tracePt t="36835" x="7304088" y="4749800"/>
          <p14:tracePt t="36852" x="7329488" y="4729163"/>
          <p14:tracePt t="37076" x="7335838" y="4724400"/>
          <p14:tracePt t="37252" x="7324725" y="4713288"/>
          <p14:tracePt t="37260" x="7288213" y="4703763"/>
          <p14:tracePt t="37269" x="7192963" y="4660900"/>
          <p14:tracePt t="37286" x="7046913" y="4640263"/>
          <p14:tracePt t="37302" x="6926263" y="4592638"/>
          <p14:tracePt t="37319" x="6869113" y="4551363"/>
          <p14:tracePt t="37336" x="6810375" y="4514850"/>
          <p14:tracePt t="37353" x="6784975" y="4487863"/>
          <p14:tracePt t="37369" x="6784975" y="4462463"/>
          <p14:tracePt t="37386" x="6794500" y="4419600"/>
          <p14:tracePt t="37406" x="6826250" y="4371975"/>
          <p14:tracePt t="37420" x="6853238" y="4357688"/>
          <p14:tracePt t="37436" x="6910388" y="4252913"/>
          <p14:tracePt t="37454" x="6973888" y="4178300"/>
          <p14:tracePt t="37469" x="7046913" y="4084638"/>
          <p14:tracePt t="37485" x="7094538" y="4037013"/>
          <p14:tracePt t="37502" x="7115175" y="3989388"/>
          <p14:tracePt t="37519" x="7131050" y="3959225"/>
          <p14:tracePt t="37536" x="7151688" y="3932238"/>
          <p14:tracePt t="37553" x="7167563" y="3916363"/>
          <p14:tracePt t="37570" x="7172325" y="3911600"/>
          <p14:tracePt t="37586" x="7204075" y="3890963"/>
          <p14:tracePt t="37603" x="7267575" y="3863975"/>
          <p14:tracePt t="37620" x="7308850" y="3827463"/>
          <p14:tracePt t="37636" x="7345363" y="3811588"/>
          <p14:tracePt t="37653" x="7372350" y="3790950"/>
          <p14:tracePt t="37844" x="7372350" y="3786188"/>
          <p14:tracePt t="37852" x="7372350" y="3775075"/>
          <p14:tracePt t="37859" x="7319963" y="3859213"/>
          <p14:tracePt t="37870" x="7251700" y="3921125"/>
          <p14:tracePt t="37887" x="7135813" y="4064000"/>
          <p14:tracePt t="37920" x="6999288" y="4184650"/>
          <p14:tracePt t="37936" x="6926263" y="4273550"/>
          <p14:tracePt t="37954" x="6910388" y="4305300"/>
          <p14:tracePt t="37970" x="6862763" y="4362450"/>
          <p14:tracePt t="37987" x="6853238" y="4383088"/>
          <p14:tracePt t="38003" x="6846888" y="4398963"/>
          <p14:tracePt t="38021" x="6816725" y="4446588"/>
          <p14:tracePt t="38037" x="6689725" y="4587875"/>
          <p14:tracePt t="38054" x="6596063" y="4681538"/>
          <p14:tracePt t="38070" x="6496050" y="4792663"/>
          <p14:tracePt t="38087" x="6411913" y="4886325"/>
          <p14:tracePt t="38103" x="6354763" y="4943475"/>
          <p14:tracePt t="38120" x="6302375" y="4997450"/>
          <p14:tracePt t="38137" x="6223000" y="5075238"/>
          <p14:tracePt t="38164" x="6218238" y="5080000"/>
          <p14:tracePt t="38173" x="6202363" y="5091113"/>
          <p14:tracePt t="38187" x="6181725" y="5116513"/>
          <p14:tracePt t="38204" x="6149975" y="5143500"/>
          <p14:tracePt t="38222" x="6124575" y="5180013"/>
          <p14:tracePt t="38237" x="6061075" y="5207000"/>
          <p14:tracePt t="38254" x="6013450" y="5237163"/>
          <p14:tracePt t="38270" x="5940425" y="5264150"/>
          <p14:tracePt t="38287" x="5892800" y="5316538"/>
          <p14:tracePt t="38303" x="5846763" y="5364163"/>
          <p14:tracePt t="38321" x="5824538" y="5400675"/>
          <p14:tracePt t="38341" x="5824538" y="5405438"/>
          <p14:tracePt t="38358" x="5808663" y="5441950"/>
          <p14:tracePt t="38371" x="5778500" y="5473700"/>
          <p14:tracePt t="38388" x="5703888" y="5526088"/>
          <p14:tracePt t="38405" x="5578475" y="5626100"/>
          <p14:tracePt t="38421" x="5489575" y="5703888"/>
          <p14:tracePt t="38438" x="5441950" y="5735638"/>
          <p14:tracePt t="38454" x="5421313" y="5751513"/>
          <p14:tracePt t="38485" x="5421313" y="5762625"/>
          <p14:tracePt t="38492" x="5421313" y="5767388"/>
          <p14:tracePt t="38604" x="5448300" y="5703888"/>
          <p14:tracePt t="38613" x="5505450" y="5594350"/>
          <p14:tracePt t="38621" x="5541963" y="5500688"/>
          <p14:tracePt t="38638" x="5715000" y="5253038"/>
          <p14:tracePt t="38654" x="5903913" y="5027613"/>
          <p14:tracePt t="38671" x="6102350" y="4765675"/>
          <p14:tracePt t="38688" x="6323013" y="4551363"/>
          <p14:tracePt t="38705" x="6684963" y="4237038"/>
          <p14:tracePt t="38721" x="6937375" y="4000500"/>
          <p14:tracePt t="38738" x="7046913" y="3854450"/>
          <p14:tracePt t="38755" x="7283450" y="3602038"/>
          <p14:tracePt t="38773" x="7408863" y="3424238"/>
          <p14:tracePt t="38788" x="7508875" y="3282950"/>
          <p14:tracePt t="38804" x="7561263" y="3208338"/>
          <p14:tracePt t="38821" x="7581900" y="3182938"/>
          <p14:tracePt t="38948" x="7586663" y="3187700"/>
          <p14:tracePt t="38958" x="7597775" y="3235325"/>
          <p14:tracePt t="38964" x="7634288" y="3313113"/>
          <p14:tracePt t="38977" x="7643813" y="3349625"/>
          <p14:tracePt t="39005" x="7702550" y="3533775"/>
          <p14:tracePt t="39022" x="7723188" y="3665538"/>
          <p14:tracePt t="39038" x="7748588" y="3827463"/>
          <p14:tracePt t="39055" x="7748588" y="4005263"/>
          <p14:tracePt t="39073" x="7759700" y="4110038"/>
          <p14:tracePt t="39089" x="7759700" y="4205288"/>
          <p14:tracePt t="39104" x="7754938" y="4289425"/>
          <p14:tracePt t="39121" x="7743825" y="4425950"/>
          <p14:tracePt t="39138" x="7723188" y="4551363"/>
          <p14:tracePt t="39155" x="7723188" y="4729163"/>
          <p14:tracePt t="39173" x="7723188" y="4870450"/>
          <p14:tracePt t="39188" x="7723188" y="4949825"/>
          <p14:tracePt t="39205" x="7727950" y="5086350"/>
          <p14:tracePt t="39222" x="7764463" y="5200650"/>
          <p14:tracePt t="39238" x="7800975" y="5332413"/>
          <p14:tracePt t="39255" x="7823200" y="5432425"/>
          <p14:tracePt t="39272" x="7827963" y="5462588"/>
          <p14:tracePt t="39289" x="7869238" y="5514975"/>
          <p14:tracePt t="39305" x="7885113" y="5557838"/>
          <p14:tracePt t="39322" x="7896225" y="5605463"/>
          <p14:tracePt t="39340" x="7907338" y="5635625"/>
          <p14:tracePt t="39356" x="7912100" y="5667375"/>
          <p14:tracePt t="39373" x="7912100" y="5726113"/>
          <p14:tracePt t="39389" x="7912100" y="5830888"/>
          <p14:tracePt t="39405" x="7912100" y="5924550"/>
          <p14:tracePt t="39428" x="7921625" y="5935663"/>
          <p14:tracePt t="39439" x="7921625" y="5956300"/>
          <p14:tracePt t="39455" x="7921625" y="5972175"/>
          <p14:tracePt t="39473" x="7896225" y="6008688"/>
          <p14:tracePt t="39490" x="7891463" y="6019800"/>
          <p14:tracePt t="39596" x="7891463" y="6024563"/>
          <p14:tracePt t="39628" x="7891463" y="6040438"/>
          <p14:tracePt t="39636" x="7880350" y="6049963"/>
          <p14:tracePt t="39653" x="7880350" y="6056313"/>
          <p14:tracePt t="39660" x="7880350" y="6065838"/>
          <p14:tracePt t="39673" x="7880350" y="6097588"/>
          <p14:tracePt t="39690" x="7880350" y="6134100"/>
          <p14:tracePt t="39707" x="7880350" y="6197600"/>
          <p14:tracePt t="39722" x="7880350" y="6265863"/>
          <p14:tracePt t="39740" x="7880350" y="6286500"/>
          <p14:tracePt t="39756" x="7875588" y="6297613"/>
          <p14:tracePt t="39981" x="7864475" y="6254750"/>
          <p14:tracePt t="39989" x="7921625" y="6202363"/>
          <p14:tracePt t="39995" x="8016875" y="6176963"/>
          <p14:tracePt t="40005" x="8110538" y="6134100"/>
          <p14:tracePt t="40023" x="8174038" y="6072188"/>
          <p14:tracePt t="40040" x="8242300" y="6040438"/>
          <p14:tracePt t="40056" x="8326438" y="6013450"/>
          <p14:tracePt t="40073" x="8426450" y="5988050"/>
          <p14:tracePt t="40090" x="8467725" y="5967413"/>
          <p14:tracePt t="40106" x="8524875" y="5956300"/>
          <p14:tracePt t="40124" x="8531225" y="5945188"/>
          <p14:tracePt t="40140" x="8572500" y="5929313"/>
          <p14:tracePt t="40157" x="8583613" y="5924550"/>
          <p14:tracePt t="40173" x="8697913" y="5856288"/>
          <p14:tracePt t="40189" x="8802688" y="5799138"/>
          <p14:tracePt t="40207" x="8877300" y="5767388"/>
          <p14:tracePt t="40224" x="8934450" y="5735638"/>
          <p14:tracePt t="40276" x="8939213" y="5735638"/>
          <p14:tracePt t="40356" x="8950325" y="5735638"/>
          <p14:tracePt t="40575" x="8950325" y="5730875"/>
          <p14:tracePt t="40580" x="8986838" y="5719763"/>
          <p14:tracePt t="40591" x="9012238" y="5699125"/>
          <p14:tracePt t="40607" x="9055100" y="5683250"/>
          <p14:tracePt t="42268" x="9102725" y="6816725"/>
          <p14:tracePt t="42280" x="9070975" y="6821488"/>
          <p14:tracePt t="43431" x="6297613" y="6846888"/>
          <p14:tracePt t="43448" x="6275388" y="6826250"/>
          <p14:tracePt t="43451" x="6270625" y="6821488"/>
          <p14:tracePt t="43461" x="6249988" y="6800850"/>
          <p14:tracePt t="43478" x="6234113" y="6742113"/>
          <p14:tracePt t="43495" x="6202363" y="6696075"/>
          <p14:tracePt t="43512" x="6165850" y="6657975"/>
          <p14:tracePt t="43528" x="6140450" y="6632575"/>
          <p14:tracePt t="43545" x="6108700" y="6605588"/>
          <p14:tracePt t="43562" x="6097588" y="6600825"/>
          <p14:tracePt t="43578" x="6076950" y="6584950"/>
          <p14:tracePt t="43595" x="6049963" y="6569075"/>
          <p14:tracePt t="43612" x="5992813" y="6548438"/>
          <p14:tracePt t="43633" x="5972175" y="6516688"/>
          <p14:tracePt t="43646" x="5935663" y="6491288"/>
          <p14:tracePt t="43663" x="5888038" y="6438900"/>
          <p14:tracePt t="43679" x="5815013" y="6386513"/>
          <p14:tracePt t="43696" x="5762625" y="6318250"/>
          <p14:tracePt t="43712" x="5673725" y="6270625"/>
          <p14:tracePt t="43728" x="5635625" y="6234113"/>
          <p14:tracePt t="43745" x="5605463" y="6202363"/>
          <p14:tracePt t="43762" x="5589588" y="6197600"/>
          <p14:tracePt t="43789" x="5578475" y="6186488"/>
          <p14:tracePt t="43805" x="5562600" y="6181725"/>
          <p14:tracePt t="43815" x="5562600" y="6170613"/>
          <p14:tracePt t="43844" x="5562600" y="6165850"/>
          <p14:tracePt t="43852" x="5557838" y="6165850"/>
          <p14:tracePt t="43868" x="5546725" y="6154738"/>
          <p14:tracePt t="43879" x="5546725" y="6149975"/>
          <p14:tracePt t="43925" x="5541963" y="6134100"/>
          <p14:tracePt t="43940" x="5530850" y="6129338"/>
          <p14:tracePt t="43949" x="5514975" y="6129338"/>
          <p14:tracePt t="43962" x="5510213" y="6118225"/>
          <p14:tracePt t="44005" x="5505450" y="6113463"/>
          <p14:tracePt t="44016" x="5494338" y="6102350"/>
          <p14:tracePt t="44020" x="5489575" y="6097588"/>
          <p14:tracePt t="44029" x="5478463" y="6086475"/>
          <p14:tracePt t="44046" x="5457825" y="6065838"/>
          <p14:tracePt t="44062" x="5421313" y="6040438"/>
          <p14:tracePt t="44079" x="5405438" y="6024563"/>
          <p14:tracePt t="44096" x="5368925" y="5997575"/>
          <p14:tracePt t="44112" x="5321300" y="5956300"/>
          <p14:tracePt t="44115" x="5295900" y="5951538"/>
          <p14:tracePt t="44129" x="5284788" y="5940425"/>
          <p14:tracePt t="44146" x="5284788" y="5935663"/>
          <p14:tracePt t="44230" x="5280025" y="5924550"/>
          <p14:tracePt t="44269" x="5264150" y="5924550"/>
          <p14:tracePt t="44461" x="5253038" y="5929313"/>
          <p14:tracePt t="44468" x="5237163" y="5935663"/>
          <p14:tracePt t="44479" x="5227638" y="5967413"/>
          <p14:tracePt t="44496" x="5211763" y="5992813"/>
          <p14:tracePt t="44513" x="5207000" y="6008688"/>
          <p14:tracePt t="44530" x="5207000" y="6013450"/>
          <p14:tracePt t="44546" x="5207000" y="6045200"/>
          <p14:tracePt t="44564" x="5207000" y="6081713"/>
          <p14:tracePt t="44580" x="5207000" y="6102350"/>
          <p14:tracePt t="44596" x="5207000" y="6129338"/>
          <p14:tracePt t="44996" x="5195888" y="6124575"/>
          <p14:tracePt t="45085" x="5195888" y="6118225"/>
          <p14:tracePt t="45117" x="5195888" y="6102350"/>
          <p14:tracePt t="45124" x="5195888" y="6092825"/>
          <p14:tracePt t="45140" x="5195888" y="6086475"/>
          <p14:tracePt t="45156" x="5207000" y="6072188"/>
          <p14:tracePt t="45173" x="5207000" y="6061075"/>
          <p14:tracePt t="45188" x="5207000" y="6056313"/>
          <p14:tracePt t="45197" x="5207000" y="6045200"/>
          <p14:tracePt t="45214" x="5207000" y="6040438"/>
          <p14:tracePt t="45231" x="5207000" y="6034088"/>
          <p14:tracePt t="45247" x="5207000" y="6024563"/>
          <p14:tracePt t="45284" x="5207000" y="6019800"/>
          <p14:tracePt t="45341" x="5195888" y="6008688"/>
          <p14:tracePt t="45389" x="5191125" y="6003925"/>
          <p14:tracePt t="45429" x="5180013" y="5976938"/>
          <p14:tracePt t="45460" x="5175250" y="5972175"/>
          <p14:tracePt t="45637" x="5175250" y="5961063"/>
          <p14:tracePt t="45644" x="5164138" y="5935663"/>
          <p14:tracePt t="45652" x="5164138" y="5919788"/>
          <p14:tracePt t="45665" x="5164138" y="5903913"/>
          <p14:tracePt t="45682" x="5159375" y="5876925"/>
          <p14:tracePt t="45821" x="5159375" y="5861050"/>
          <p14:tracePt t="45916" x="5159375" y="5856288"/>
          <p14:tracePt t="45924" x="5159375" y="5846763"/>
          <p14:tracePt t="45940" x="5159375" y="5840413"/>
          <p14:tracePt t="45952" x="5170488" y="5824538"/>
          <p14:tracePt t="45965" x="5170488" y="5808663"/>
          <p14:tracePt t="45982" x="5184775" y="5778500"/>
          <p14:tracePt t="45999" x="5211763" y="5756275"/>
          <p14:tracePt t="46015" x="5232400" y="5741988"/>
          <p14:tracePt t="46032" x="5275263" y="5715000"/>
          <p14:tracePt t="46049" x="5305425" y="5703888"/>
          <p14:tracePt t="46066" x="5311775" y="5703888"/>
          <p14:tracePt t="46083" x="5327650" y="5703888"/>
          <p14:tracePt t="46214" x="5337175" y="5688013"/>
          <p14:tracePt t="46236" x="5337175" y="5678488"/>
          <p14:tracePt t="46285" x="5337175" y="5673725"/>
          <p14:tracePt t="46301" x="5337175" y="5646738"/>
          <p14:tracePt t="46341" x="5337175" y="5641975"/>
          <p14:tracePt t="46373" x="5337175" y="5630863"/>
          <p14:tracePt t="46397" x="5337175" y="5614988"/>
          <p14:tracePt t="46413" x="5337175" y="5610225"/>
          <p14:tracePt t="46629" x="5373688" y="5599113"/>
          <p14:tracePt t="46637" x="5380038" y="5599113"/>
          <p14:tracePt t="46650" x="5389563" y="5599113"/>
          <p14:tracePt t="46666" x="5410200" y="5599113"/>
          <p14:tracePt t="46684" x="5432425" y="5599113"/>
          <p14:tracePt t="46700" x="5453063" y="5599113"/>
          <p14:tracePt t="46717" x="5468938" y="5599113"/>
          <p14:tracePt t="46733" x="5489575" y="5610225"/>
          <p14:tracePt t="46750" x="5510213" y="5621338"/>
          <p14:tracePt t="46767" x="5530850" y="5626100"/>
          <p14:tracePt t="46783" x="5553075" y="5635625"/>
          <p14:tracePt t="46800" x="5578475" y="5662613"/>
          <p14:tracePt t="46817" x="5630863" y="5699125"/>
          <p14:tracePt t="46833" x="5662613" y="5719763"/>
          <p14:tracePt t="46849" x="5699125" y="5746750"/>
          <p14:tracePt t="46866" x="5726113" y="5746750"/>
          <p14:tracePt t="46904" x="5730875" y="5746750"/>
          <p14:tracePt t="46919" x="5741988" y="5772150"/>
          <p14:tracePt t="46924" x="5746750" y="5783263"/>
          <p14:tracePt t="46956" x="5756275" y="5788025"/>
          <p14:tracePt t="46980" x="5762625" y="5794375"/>
          <p14:tracePt t="47012" x="5762625" y="5819775"/>
          <p14:tracePt t="47029" x="5772150" y="5851525"/>
          <p14:tracePt t="47044" x="5772150" y="5856288"/>
          <p14:tracePt t="47060" x="5772150" y="5872163"/>
          <p14:tracePt t="47076" x="5772150" y="5883275"/>
          <p14:tracePt t="47087" x="5772150" y="5899150"/>
          <p14:tracePt t="47100" x="5772150" y="5903913"/>
          <p14:tracePt t="47117" x="5772150" y="5908675"/>
          <p14:tracePt t="47134" x="5772150" y="5924550"/>
          <p14:tracePt t="47151" x="5772150" y="5935663"/>
          <p14:tracePt t="47167" x="5772150" y="5940425"/>
          <p14:tracePt t="47184" x="5762625" y="5951538"/>
          <p14:tracePt t="47204" x="5756275" y="5956300"/>
          <p14:tracePt t="47228" x="5746750" y="5972175"/>
          <p14:tracePt t="47236" x="5746750" y="5981700"/>
          <p14:tracePt t="47251" x="5746750" y="5988050"/>
          <p14:tracePt t="47270" x="5746750" y="5992813"/>
          <p14:tracePt t="47324" x="5730875" y="6003925"/>
          <p14:tracePt t="47900" x="5726113" y="6003925"/>
          <p14:tracePt t="47916" x="5715000" y="5997575"/>
          <p14:tracePt t="47932" x="5715000" y="5992813"/>
          <p14:tracePt t="48116" x="5715000" y="5988050"/>
          <p14:tracePt t="48124" x="5715000" y="5976938"/>
          <p14:tracePt t="48135" x="5715000" y="5972175"/>
          <p14:tracePt t="48153" x="5715000" y="5945188"/>
          <p14:tracePt t="48169" x="5715000" y="5915025"/>
          <p14:tracePt t="48186" x="5715000" y="5908675"/>
          <p14:tracePt t="48202" x="5715000" y="5892800"/>
          <p14:tracePt t="48219" x="5715000" y="5876925"/>
          <p14:tracePt t="48235" x="5710238" y="5861050"/>
          <p14:tracePt t="48251" x="5710238" y="5840413"/>
          <p14:tracePt t="48268" x="5710238" y="5830888"/>
          <p14:tracePt t="48292" x="5694363" y="5815013"/>
          <p14:tracePt t="48301" x="5694363" y="5799138"/>
          <p14:tracePt t="48319" x="5683250" y="5788025"/>
          <p14:tracePt t="48335" x="5683250" y="5783263"/>
          <p14:tracePt t="48352" x="5678488" y="5767388"/>
          <p14:tracePt t="48369" x="5678488" y="5751513"/>
          <p14:tracePt t="48385" x="5678488" y="5741988"/>
          <p14:tracePt t="48403" x="5678488" y="5735638"/>
          <p14:tracePt t="48419" x="5667375" y="5710238"/>
          <p14:tracePt t="48435" x="5651500" y="5694363"/>
          <p14:tracePt t="48452" x="5646738" y="5688013"/>
          <p14:tracePt t="48469" x="5630863" y="5673725"/>
          <p14:tracePt t="48486" x="5605463" y="5646738"/>
          <p14:tracePt t="48517" x="5599113" y="5641975"/>
          <p14:tracePt t="48524" x="5589588" y="5635625"/>
          <p14:tracePt t="48536" x="5583238" y="5635625"/>
          <p14:tracePt t="48553" x="5573713" y="5626100"/>
          <p14:tracePt t="48570" x="5562600" y="5621338"/>
          <p14:tracePt t="48586" x="5546725" y="5610225"/>
          <p14:tracePt t="48604" x="5521325" y="5594350"/>
          <p14:tracePt t="48628" x="5489575" y="5583238"/>
          <p14:tracePt t="48639" x="5484813" y="5578475"/>
          <p14:tracePt t="48693" x="5478463" y="5578475"/>
          <p14:tracePt t="48701" x="5468938" y="5568950"/>
          <p14:tracePt t="48708" x="5462588" y="5568950"/>
          <p14:tracePt t="48719" x="5441950" y="5553075"/>
          <p14:tracePt t="48740" x="5437188" y="5553075"/>
          <p14:tracePt t="48756" x="5432425" y="5546725"/>
          <p14:tracePt t="48790" x="5416550" y="5546725"/>
          <p14:tracePt t="48829" x="5405438" y="5537200"/>
          <p14:tracePt t="48844" x="5400675" y="5530850"/>
          <p14:tracePt t="49020" x="5410200" y="5530850"/>
          <p14:tracePt t="49029" x="5426075" y="5553075"/>
          <p14:tracePt t="49040" x="5468938" y="5573713"/>
          <p14:tracePt t="49053" x="5514975" y="5594350"/>
          <p14:tracePt t="49070" x="5537200" y="5635625"/>
          <p14:tracePt t="49086" x="5562600" y="5657850"/>
          <p14:tracePt t="49103" x="5594350" y="5694363"/>
          <p14:tracePt t="49120" x="5621338" y="5726113"/>
          <p14:tracePt t="49136" x="5646738" y="5762625"/>
          <p14:tracePt t="49153" x="5662613" y="5788025"/>
          <p14:tracePt t="49170" x="5694363" y="5835650"/>
          <p14:tracePt t="49186" x="5715000" y="5861050"/>
          <p14:tracePt t="49204" x="5741988" y="5892800"/>
          <p14:tracePt t="49222" x="5746750" y="5903913"/>
          <p14:tracePt t="49236" x="5756275" y="5935663"/>
          <p14:tracePt t="49253" x="5778500" y="5956300"/>
          <p14:tracePt t="49325" x="5778500" y="5972175"/>
          <p14:tracePt t="49348" x="5778500" y="5981700"/>
          <p14:tracePt t="49388" x="5778500" y="5988050"/>
          <p14:tracePt t="49428" x="5778500" y="5997575"/>
          <p14:tracePt t="49470" x="5778500" y="6013450"/>
          <p14:tracePt t="49476" x="5778500" y="6019800"/>
          <p14:tracePt t="49501" x="5778500" y="6029325"/>
          <p14:tracePt t="49508" x="5778500" y="6034088"/>
          <p14:tracePt t="49533" x="5778500" y="6049963"/>
          <p14:tracePt t="49549" x="5778500" y="6056313"/>
          <p14:tracePt t="49564" x="5778500" y="6065838"/>
          <p14:tracePt t="49580" x="5778500" y="6072188"/>
          <p14:tracePt t="49612" x="5778500" y="6086475"/>
          <p14:tracePt t="49676" x="5788025" y="6097588"/>
          <p14:tracePt t="49764" x="5788025" y="6102350"/>
          <p14:tracePt t="49900" x="5788025" y="6113463"/>
          <p14:tracePt t="50461" x="5788025" y="6134100"/>
          <p14:tracePt t="50468" x="5788025" y="6145213"/>
          <p14:tracePt t="50476" x="5788025" y="6149975"/>
          <p14:tracePt t="50488" x="5788025" y="6165850"/>
          <p14:tracePt t="50505" x="5772150" y="6213475"/>
          <p14:tracePt t="50522" x="5767388" y="6229350"/>
          <p14:tracePt t="50538" x="5756275" y="6245225"/>
          <p14:tracePt t="50575" x="5756275" y="6249988"/>
          <p14:tracePt t="50580" x="5756275" y="6259513"/>
          <p14:tracePt t="50593" x="5751513" y="6265863"/>
          <p14:tracePt t="50613" x="5751513" y="6275388"/>
          <p14:tracePt t="50693" x="5751513" y="6291263"/>
          <p14:tracePt t="50700" x="5741988" y="6297613"/>
          <p14:tracePt t="50709" x="5735638" y="6302375"/>
          <p14:tracePt t="50723" x="5726113" y="6313488"/>
          <p14:tracePt t="50740" x="5719763" y="6318250"/>
          <p14:tracePt t="50756" x="5683250" y="6338888"/>
          <p14:tracePt t="50772" x="5678488" y="6343650"/>
          <p14:tracePt t="50792" x="5662613" y="6343650"/>
          <p14:tracePt t="50805" x="5626100" y="6354763"/>
          <p14:tracePt t="50822" x="5610225" y="6354763"/>
          <p14:tracePt t="50839" x="5568950" y="6354763"/>
          <p14:tracePt t="50856" x="5553075" y="6354763"/>
          <p14:tracePt t="50872" x="5526088" y="6365875"/>
          <p14:tracePt t="50889" x="5494338" y="6365875"/>
          <p14:tracePt t="50906" x="5448300" y="6365875"/>
          <p14:tracePt t="50923" x="5432425" y="6365875"/>
          <p14:tracePt t="50939" x="5416550" y="6365875"/>
          <p14:tracePt t="50964" x="5400675" y="6365875"/>
          <p14:tracePt t="50977" x="5389563" y="6359525"/>
          <p14:tracePt t="50990" x="5384800" y="6359525"/>
          <p14:tracePt t="51006" x="5327650" y="6327775"/>
          <p14:tracePt t="51069" x="5316538" y="6327775"/>
          <p14:tracePt t="51085" x="5316538" y="6302375"/>
          <p14:tracePt t="51092" x="5316538" y="6297613"/>
          <p14:tracePt t="51106" x="5316538" y="6286500"/>
          <p14:tracePt t="51122" x="5316538" y="6265863"/>
          <p14:tracePt t="51140" x="5327650" y="6238875"/>
          <p14:tracePt t="51156" x="5364163" y="6207125"/>
          <p14:tracePt t="51173" x="5395913" y="6170613"/>
          <p14:tracePt t="51189" x="5441950" y="6118225"/>
          <p14:tracePt t="51206" x="5448300" y="6108700"/>
          <p14:tracePt t="51223" x="5457825" y="6108700"/>
          <p14:tracePt t="51309" x="5473700" y="6108700"/>
          <p14:tracePt t="51316" x="5478463" y="6108700"/>
          <p14:tracePt t="51326" x="5489575" y="6118225"/>
          <p14:tracePt t="51340" x="5494338" y="6129338"/>
          <p14:tracePt t="51357" x="5494338" y="6161088"/>
          <p14:tracePt t="51374" x="5505450" y="6245225"/>
          <p14:tracePt t="51391" x="5530850" y="6281738"/>
          <p14:tracePt t="51406" x="5530850" y="6297613"/>
          <p14:tracePt t="51428" x="5537200" y="6307138"/>
          <p14:tracePt t="51444" x="5553075" y="6313488"/>
          <p14:tracePt t="51460" x="5583238" y="6323013"/>
          <p14:tracePt t="51476" x="5599113" y="6323013"/>
          <p14:tracePt t="51490" x="5626100" y="6334125"/>
          <p14:tracePt t="51507" x="5662613" y="6334125"/>
          <p14:tracePt t="51524" x="5699125" y="6350000"/>
          <p14:tracePt t="51541" x="5741988" y="6350000"/>
          <p14:tracePt t="51555" x="5772150" y="6338888"/>
          <p14:tracePt t="51559" x="5815013" y="6302375"/>
          <p14:tracePt t="51574" x="5919788" y="6259513"/>
          <p14:tracePt t="51590" x="5976938" y="6197600"/>
          <p14:tracePt t="51607" x="6072188" y="6113463"/>
          <p14:tracePt t="51623" x="6102350" y="6076950"/>
          <p14:tracePt t="51628" x="6118225" y="6040438"/>
          <p14:tracePt t="51640" x="6134100" y="6029325"/>
          <p14:tracePt t="51657" x="6207125" y="5976938"/>
          <p14:tracePt t="51674" x="6275388" y="5961063"/>
          <p14:tracePt t="51691" x="6313488" y="5951538"/>
          <p14:tracePt t="51733" x="6327775" y="5951538"/>
          <p14:tracePt t="51742" x="6386513" y="5929313"/>
          <p14:tracePt t="51748" x="6443663" y="5903913"/>
          <p14:tracePt t="51759" x="6516688" y="5883275"/>
          <p14:tracePt t="51773" x="6543675" y="5851525"/>
          <p14:tracePt t="51790" x="6596063" y="5815013"/>
          <p14:tracePt t="51807" x="6657975" y="5751513"/>
          <p14:tracePt t="51823" x="6773863" y="5673725"/>
          <p14:tracePt t="51840" x="6826250" y="5610225"/>
          <p14:tracePt t="51856" x="6858000" y="5568950"/>
          <p14:tracePt t="51874" x="6889750" y="5494338"/>
          <p14:tracePt t="51891" x="6921500" y="5448300"/>
          <p14:tracePt t="51908" x="6921500" y="5421313"/>
          <p14:tracePt t="51991" x="6905625" y="5457825"/>
          <p14:tracePt t="51996" x="6894513" y="5514975"/>
          <p14:tracePt t="52007" x="6846888" y="5562600"/>
          <p14:tracePt t="52024" x="6764338" y="5667375"/>
          <p14:tracePt t="52040" x="6616700" y="5815013"/>
          <p14:tracePt t="52057" x="6523038" y="5888038"/>
          <p14:tracePt t="52074" x="6486525" y="5899150"/>
          <p14:tracePt t="52091" x="6448425" y="5915025"/>
          <p14:tracePt t="52107" x="6365875" y="5956300"/>
          <p14:tracePt t="52125" x="6281738" y="5988050"/>
          <p14:tracePt t="52141" x="6245225" y="6013450"/>
          <p14:tracePt t="52157" x="6181725" y="6065838"/>
          <p14:tracePt t="52174" x="6086475" y="6108700"/>
          <p14:tracePt t="52191" x="5988050" y="6140450"/>
          <p14:tracePt t="52208" x="5872163" y="6149975"/>
          <p14:tracePt t="52224" x="5803900" y="6161088"/>
          <p14:tracePt t="52241" x="5751513" y="6161088"/>
          <p14:tracePt t="52258" x="5735638" y="6161088"/>
          <p14:tracePt t="52274" x="5635625" y="6161088"/>
          <p14:tracePt t="52292" x="5621338" y="6161088"/>
          <p14:tracePt t="52341" x="5614988" y="6161088"/>
          <p14:tracePt t="52348" x="5599113" y="6161088"/>
          <p14:tracePt t="52381" x="5589588" y="6161088"/>
          <p14:tracePt t="52396" x="5583238" y="6161088"/>
          <p14:tracePt t="52412" x="5568950" y="6161088"/>
          <p14:tracePt t="52501" x="5562600" y="6161088"/>
          <p14:tracePt t="52510" x="5553075" y="6161088"/>
          <p14:tracePt t="52516" x="5546725" y="6161088"/>
          <p14:tracePt t="52529" x="5521325" y="6161088"/>
          <p14:tracePt t="52542" x="5505450" y="6161088"/>
          <p14:tracePt t="52558" x="5441950" y="6161088"/>
          <p14:tracePt t="52575" x="5426075" y="6161088"/>
          <p14:tracePt t="52592" x="5389563" y="6161088"/>
          <p14:tracePt t="52716" x="5389563" y="6149975"/>
          <p14:tracePt t="52741" x="5389563" y="6145213"/>
          <p14:tracePt t="52790" x="5395913" y="6134100"/>
          <p14:tracePt t="52837" x="5395913" y="6118225"/>
          <p14:tracePt t="52846" x="5400675" y="6113463"/>
          <p14:tracePt t="52869" x="5410200" y="6102350"/>
          <p14:tracePt t="52897" x="5416550" y="6102350"/>
          <p14:tracePt t="52913" x="5432425" y="6097588"/>
          <p14:tracePt t="52925" x="5437188" y="6092825"/>
          <p14:tracePt t="52932" x="5457825" y="6092825"/>
          <p14:tracePt t="52942" x="5462588" y="6072188"/>
          <p14:tracePt t="52958" x="5478463" y="6056313"/>
          <p14:tracePt t="52975" x="5526088" y="6029325"/>
          <p14:tracePt t="52992" x="5568950" y="6013450"/>
          <p14:tracePt t="53009" x="5673725" y="5951538"/>
          <p14:tracePt t="53025" x="5688013" y="5924550"/>
          <p14:tracePt t="53043" x="5735638" y="5892800"/>
          <p14:tracePt t="53059" x="5888038" y="5808663"/>
          <p14:tracePt t="53076" x="5940425" y="5788025"/>
          <p14:tracePt t="53093" x="6102350" y="5641975"/>
          <p14:tracePt t="53109" x="6238875" y="5510213"/>
          <p14:tracePt t="53125" x="6569075" y="5164138"/>
          <p14:tracePt t="53143" x="6810375" y="4906963"/>
          <p14:tracePt t="53159" x="7015163" y="4672013"/>
          <p14:tracePt t="53176" x="7151688" y="4498975"/>
          <p14:tracePt t="53193" x="7229475" y="4310063"/>
          <p14:tracePt t="53209" x="7292975" y="4173538"/>
          <p14:tracePt t="53225" x="7335838" y="4100513"/>
          <p14:tracePt t="53242" x="7408863" y="3995738"/>
          <p14:tracePt t="53259" x="7486650" y="3827463"/>
          <p14:tracePt t="53276" x="7561263" y="3717925"/>
          <p14:tracePt t="53293" x="7607300" y="3686175"/>
          <p14:tracePt t="53310" x="7675563" y="3622675"/>
          <p14:tracePt t="53326" x="7681913" y="3613150"/>
          <p14:tracePt t="53343" x="7707313" y="3575050"/>
          <p14:tracePt t="53360" x="7718425" y="3570288"/>
          <p14:tracePt t="53511" x="7691438" y="3590925"/>
          <p14:tracePt t="53526" x="7659688" y="3638550"/>
          <p14:tracePt t="53532" x="7639050" y="3681413"/>
          <p14:tracePt t="53542" x="7629525" y="3706813"/>
          <p14:tracePt t="53559" x="7597775" y="3779838"/>
          <p14:tracePt t="53576" x="7550150" y="3927475"/>
          <p14:tracePt t="53593" x="7508875" y="4141788"/>
          <p14:tracePt t="53610" x="7256463" y="4471988"/>
          <p14:tracePt t="53626" x="7104063" y="4660900"/>
          <p14:tracePt t="53643" x="6958013" y="4824413"/>
          <p14:tracePt t="53660" x="6842125" y="4954588"/>
          <p14:tracePt t="53677" x="6769100" y="5091113"/>
          <p14:tracePt t="53694" x="6705600" y="5227638"/>
          <p14:tracePt t="53710" x="6591300" y="5426075"/>
          <p14:tracePt t="53727" x="6538913" y="5578475"/>
          <p14:tracePt t="53744" x="6418263" y="5767388"/>
          <p14:tracePt t="53760" x="6380163" y="5819775"/>
          <p14:tracePt t="53777" x="6229350" y="5929313"/>
          <p14:tracePt t="53794" x="6086475" y="6019800"/>
          <p14:tracePt t="53811" x="5997575" y="6061075"/>
          <p14:tracePt t="53827" x="5856288" y="6124575"/>
          <p14:tracePt t="53845" x="5735638" y="6181725"/>
          <p14:tracePt t="53860" x="5715000" y="6192838"/>
          <p14:tracePt t="53877" x="5667375" y="6223000"/>
          <p14:tracePt t="53895" x="5641975" y="6229350"/>
          <p14:tracePt t="53910" x="5594350" y="6238875"/>
          <p14:tracePt t="53927" x="5573713" y="6259513"/>
          <p14:tracePt t="53944" x="5541963" y="6259513"/>
          <p14:tracePt t="53960" x="5530850" y="6254750"/>
          <p14:tracePt t="53977" x="5526088" y="6249988"/>
          <p14:tracePt t="53994" x="5500688" y="6249988"/>
          <p14:tracePt t="54011" x="5468938" y="6245225"/>
          <p14:tracePt t="54027" x="5441950" y="6223000"/>
          <p14:tracePt t="54044" x="5426075" y="6223000"/>
          <p14:tracePt t="54061" x="5405438" y="6207125"/>
          <p14:tracePt t="54077" x="5357813" y="6181725"/>
          <p14:tracePt t="54094" x="5295900" y="6145213"/>
          <p14:tracePt t="54110" x="5280025" y="6124575"/>
          <p14:tracePt t="54127" x="5264150" y="6097588"/>
          <p14:tracePt t="54145" x="5243513" y="6086475"/>
          <p14:tracePt t="54189" x="5237163" y="6081713"/>
          <p14:tracePt t="54197" x="5232400" y="6076950"/>
          <p14:tracePt t="54204" x="5232400" y="6065838"/>
          <p14:tracePt t="54213" x="5211763" y="6049963"/>
          <p14:tracePt t="54229" x="5211763" y="6040438"/>
          <p14:tracePt t="54244" x="5207000" y="6024563"/>
          <p14:tracePt t="54261" x="5195888" y="6008688"/>
          <p14:tracePt t="54277" x="5195888" y="5935663"/>
          <p14:tracePt t="54294" x="5195888" y="5903913"/>
          <p14:tracePt t="54310" x="5195888" y="5888038"/>
          <p14:tracePt t="54396" x="5195888" y="5876925"/>
          <p14:tracePt t="54415" x="5195888" y="5872163"/>
          <p14:tracePt t="54454" x="5207000" y="5846763"/>
          <p14:tracePt t="54468" x="5227638" y="5846763"/>
          <p14:tracePt t="54493" x="5243513" y="5846763"/>
          <p14:tracePt t="54516" x="5248275" y="5846763"/>
          <p14:tracePt t="54533" x="5259388" y="5846763"/>
          <p14:tracePt t="54540" x="5280025" y="5846763"/>
          <p14:tracePt t="54548" x="5311775" y="5861050"/>
          <p14:tracePt t="54561" x="5353050" y="5892800"/>
          <p14:tracePt t="54578" x="5405438" y="5940425"/>
          <p14:tracePt t="54595" x="5416550" y="5956300"/>
          <p14:tracePt t="54611" x="5441950" y="5981700"/>
          <p14:tracePt t="54631" x="5441950" y="5988050"/>
          <p14:tracePt t="54665" x="5441950" y="5997575"/>
          <p14:tracePt t="54668" x="5448300" y="6003925"/>
          <p14:tracePt t="54765" x="5448300" y="6008688"/>
          <p14:tracePt t="54853" x="5437188" y="6019800"/>
          <p14:tracePt t="54862" x="5432425" y="6019800"/>
          <p14:tracePt t="54877" x="5426075" y="6019800"/>
          <p14:tracePt t="54884" x="5400675" y="6008688"/>
          <p14:tracePt t="54895" x="5380038" y="6008688"/>
          <p14:tracePt t="54912" x="5364163" y="5981700"/>
          <p14:tracePt t="54929" x="5357813" y="5976938"/>
          <p14:tracePt t="55021" x="5353050" y="5967413"/>
          <p14:tracePt t="55030" x="5353050" y="5951538"/>
          <p14:tracePt t="55053" x="5353050" y="5945188"/>
          <p14:tracePt t="55061" x="5353050" y="5935663"/>
          <p14:tracePt t="55077" x="5353050" y="5929313"/>
          <p14:tracePt t="55084" x="5353050" y="5903913"/>
          <p14:tracePt t="55095" x="5357813" y="5899150"/>
          <p14:tracePt t="55113" x="5368925" y="5867400"/>
          <p14:tracePt t="55129" x="5380038" y="5846763"/>
          <p14:tracePt t="55145" x="5410200" y="5788025"/>
          <p14:tracePt t="55162" x="5453063" y="5703888"/>
          <p14:tracePt t="55179" x="5489575" y="5589588"/>
          <p14:tracePt t="55195" x="5589588" y="5462588"/>
          <p14:tracePt t="55212" x="5673725" y="5368925"/>
          <p14:tracePt t="55229" x="5741988" y="5275263"/>
          <p14:tracePt t="55245" x="5808663" y="5184775"/>
          <p14:tracePt t="55262" x="5808663" y="5170488"/>
          <p14:tracePt t="55279" x="5819775" y="5154613"/>
          <p14:tracePt t="55295" x="5819775" y="5138738"/>
          <p14:tracePt t="55313" x="5824538" y="5132388"/>
          <p14:tracePt t="55341" x="5824538" y="5116513"/>
          <p14:tracePt t="55348" x="5824538" y="5106988"/>
          <p14:tracePt t="55363" x="5824538" y="5102225"/>
          <p14:tracePt t="55380" x="5824538" y="5075238"/>
          <p14:tracePt t="55397" x="5824538" y="5070475"/>
          <p14:tracePt t="55413" x="5819775" y="5043488"/>
          <p14:tracePt t="55428" x="5815013" y="5018088"/>
          <p14:tracePt t="55445" x="5794375" y="5011738"/>
          <p14:tracePt t="55492" x="5788025" y="5011738"/>
          <p14:tracePt t="55508" x="5772150" y="5011738"/>
          <p14:tracePt t="55524" x="5756275" y="5011738"/>
          <p14:tracePt t="55532" x="5746750" y="5011738"/>
          <p14:tracePt t="55546" x="5730875" y="5011738"/>
          <p14:tracePt t="55563" x="5726113" y="5011738"/>
          <p14:tracePt t="55579" x="5699125" y="5011738"/>
          <p14:tracePt t="55596" x="5673725" y="5038725"/>
          <p14:tracePt t="55805" x="5657850" y="5059363"/>
          <p14:tracePt t="55817" x="5641975" y="5075238"/>
          <p14:tracePt t="55820" x="5641975" y="5086350"/>
          <p14:tracePt t="55846" x="5614988" y="5143500"/>
          <p14:tracePt t="55863" x="5594350" y="5164138"/>
          <p14:tracePt t="56102" x="5589588" y="5164138"/>
          <p14:tracePt t="56110" x="5578475" y="5170488"/>
          <p14:tracePt t="56125" x="5573713" y="5180013"/>
          <p14:tracePt t="56133" x="5573713" y="5184775"/>
          <p14:tracePt t="56150" x="5573713" y="5191125"/>
          <p14:tracePt t="56164" x="5573713" y="5200650"/>
          <p14:tracePt t="56180" x="5562600" y="5216525"/>
          <p14:tracePt t="56197" x="5537200" y="5253038"/>
          <p14:tracePt t="56213" x="5530850" y="5284788"/>
          <p14:tracePt t="56231" x="5510213" y="5321300"/>
          <p14:tracePt t="56247" x="5510213" y="5353050"/>
          <p14:tracePt t="56263" x="5510213" y="5373688"/>
          <p14:tracePt t="56282" x="5500688" y="5405438"/>
          <p14:tracePt t="56297" x="5500688" y="5421313"/>
          <p14:tracePt t="56315" x="5505450" y="5457825"/>
          <p14:tracePt t="56332" x="5505450" y="5462588"/>
          <p14:tracePt t="56347" x="5510213" y="5489575"/>
          <p14:tracePt t="56363" x="5537200" y="5514975"/>
          <p14:tracePt t="56381" x="5578475" y="5553075"/>
          <p14:tracePt t="56397" x="5610225" y="5589588"/>
          <p14:tracePt t="56421" x="5630863" y="5589588"/>
          <p14:tracePt t="56493" x="5635625" y="5589588"/>
          <p14:tracePt t="56503" x="5641975" y="5589588"/>
          <p14:tracePt t="56508" x="5662613" y="5583238"/>
          <p14:tracePt t="56516" x="5678488" y="5568950"/>
          <p14:tracePt t="56531" x="5688013" y="5537200"/>
          <p14:tracePt t="56548" x="5719763" y="5478463"/>
          <p14:tracePt t="56562" x="5735638" y="5468938"/>
          <p14:tracePt t="56572" x="5746750" y="5462588"/>
          <p14:tracePt t="56584" x="5762625" y="5462588"/>
          <p14:tracePt t="56597" x="5783263" y="5462588"/>
          <p14:tracePt t="56653" x="5783263" y="5453063"/>
          <p14:tracePt t="56661" x="5794375" y="5432425"/>
          <p14:tracePt t="56668" x="5794375" y="5400675"/>
          <p14:tracePt t="56680" x="5794375" y="5395913"/>
          <p14:tracePt t="56697" x="5794375" y="5353050"/>
          <p14:tracePt t="56714" x="5788025" y="5305425"/>
          <p14:tracePt t="56731" x="5762625" y="5259388"/>
          <p14:tracePt t="56748" x="5719763" y="5200650"/>
          <p14:tracePt t="56765" x="5715000" y="5180013"/>
          <p14:tracePt t="56782" x="5703888" y="5170488"/>
          <p14:tracePt t="56797" x="5683250" y="5127625"/>
          <p14:tracePt t="56814" x="5673725" y="5122863"/>
          <p14:tracePt t="56831" x="5657850" y="5095875"/>
          <p14:tracePt t="56848" x="5651500" y="5091113"/>
          <p14:tracePt t="56869" x="5641975" y="5080000"/>
          <p14:tracePt t="56884" x="5635625" y="5075238"/>
          <p14:tracePt t="56899" x="5621338" y="5064125"/>
          <p14:tracePt t="56916" x="5599113" y="5049838"/>
          <p14:tracePt t="56932" x="5568950" y="5049838"/>
          <p14:tracePt t="56948" x="5546725" y="5038725"/>
          <p14:tracePt t="56973" x="5521325" y="5027613"/>
          <p14:tracePt t="56984" x="5505450" y="5027613"/>
          <p14:tracePt t="56998" x="5494338" y="5027613"/>
          <p14:tracePt t="57014" x="5478463" y="5011738"/>
          <p14:tracePt t="57032" x="5462588" y="5011738"/>
          <p14:tracePt t="57048" x="5457825" y="5011738"/>
          <p14:tracePt t="57133" x="5432425" y="5018088"/>
          <p14:tracePt t="57157" x="5410200" y="5022850"/>
          <p14:tracePt t="57169" x="5405438" y="5043488"/>
          <p14:tracePt t="57173" x="5384800" y="5059363"/>
          <p14:tracePt t="57181" x="5384800" y="5070475"/>
          <p14:tracePt t="57198" x="5368925" y="5102225"/>
          <p14:tracePt t="57215" x="5368925" y="5132388"/>
          <p14:tracePt t="57232" x="5357813" y="5170488"/>
          <p14:tracePt t="57248" x="5357813" y="5191125"/>
          <p14:tracePt t="57264" x="5357813" y="5227638"/>
          <p14:tracePt t="57282" x="5348288" y="5243513"/>
          <p14:tracePt t="57298" x="5343525" y="5253038"/>
          <p14:tracePt t="57315" x="5343525" y="5264150"/>
          <p14:tracePt t="57332" x="5343525" y="5275263"/>
          <p14:tracePt t="57349" x="5337175" y="5295900"/>
          <p14:tracePt t="57373" x="5337175" y="5311775"/>
          <p14:tracePt t="57388" x="5337175" y="5343525"/>
          <p14:tracePt t="57404" x="5337175" y="5348288"/>
          <p14:tracePt t="57415" x="5337175" y="5357813"/>
          <p14:tracePt t="57432" x="5348288" y="5389563"/>
          <p14:tracePt t="57450" x="5348288" y="5395913"/>
          <p14:tracePt t="57466" x="5357813" y="5421313"/>
          <p14:tracePt t="57483" x="5357813" y="5426075"/>
          <p14:tracePt t="57499" x="5364163" y="5453063"/>
          <p14:tracePt t="57516" x="5384800" y="5473700"/>
          <p14:tracePt t="57532" x="5389563" y="5478463"/>
          <p14:tracePt t="57553" x="5400675" y="5494338"/>
          <p14:tracePt t="57565" x="5405438" y="5505450"/>
          <p14:tracePt t="57597" x="5421313" y="5521325"/>
          <p14:tracePt t="57629" x="5441950" y="5526088"/>
          <p14:tracePt t="57636" x="5457825" y="5546725"/>
          <p14:tracePt t="57654" x="5468938" y="5546725"/>
          <p14:tracePt t="57666" x="5473700" y="5553075"/>
          <p14:tracePt t="57683" x="5484813" y="5553075"/>
          <p14:tracePt t="57699" x="5514975" y="5562600"/>
          <p14:tracePt t="57716" x="5553075" y="5573713"/>
          <p14:tracePt t="57733" x="5557838" y="5589588"/>
          <p14:tracePt t="57750" x="5589588" y="5589588"/>
          <p14:tracePt t="57766" x="5594350" y="5589588"/>
          <p14:tracePt t="57788" x="5605463" y="5589588"/>
          <p14:tracePt t="57821" x="5621338" y="5578475"/>
          <p14:tracePt t="57828" x="5635625" y="5568950"/>
          <p14:tracePt t="57836" x="5646738" y="5562600"/>
          <p14:tracePt t="57849" x="5651500" y="5553075"/>
          <p14:tracePt t="57866" x="5678488" y="5530850"/>
          <p14:tracePt t="57882" x="5683250" y="5521325"/>
          <p14:tracePt t="57899" x="5694363" y="5500688"/>
          <p14:tracePt t="57916" x="5730875" y="5453063"/>
          <p14:tracePt t="57933" x="5762625" y="5421313"/>
          <p14:tracePt t="57949" x="5778500" y="5405438"/>
          <p14:tracePt t="57966" x="5788025" y="5353050"/>
          <p14:tracePt t="57983" x="5794375" y="5321300"/>
          <p14:tracePt t="57999" x="5803900" y="5284788"/>
          <p14:tracePt t="58016" x="5808663" y="5280025"/>
          <p14:tracePt t="58033" x="5808663" y="5275263"/>
          <p14:tracePt t="58050" x="5808663" y="5237163"/>
          <p14:tracePt t="58066" x="5808663" y="5232400"/>
          <p14:tracePt t="58083" x="5799138" y="5207000"/>
          <p14:tracePt t="58109" x="5788025" y="5195888"/>
          <p14:tracePt t="58125" x="5783263" y="5191125"/>
          <p14:tracePt t="58151" x="5778500" y="5191125"/>
          <p14:tracePt t="58156" x="5767388" y="5184775"/>
          <p14:tracePt t="58180" x="5762625" y="5164138"/>
          <p14:tracePt t="58188" x="5730875" y="5159375"/>
          <p14:tracePt t="58237" x="5726113" y="5148263"/>
          <p14:tracePt t="58253" x="5715000" y="5148263"/>
          <p14:tracePt t="58261" x="5699125" y="5143500"/>
          <p14:tracePt t="58269" x="5683250" y="5122863"/>
          <p14:tracePt t="58283" x="5673725" y="5116513"/>
          <p14:tracePt t="58308" x="5657850" y="5116513"/>
          <p14:tracePt t="58324" x="5641975" y="5116513"/>
          <p14:tracePt t="58336" x="5635625" y="5106988"/>
          <p14:tracePt t="58351" x="5599113" y="5106988"/>
          <p14:tracePt t="58366" x="5583238" y="5102225"/>
          <p14:tracePt t="59102" x="5578475" y="5102225"/>
          <p14:tracePt t="59109" x="5568950" y="5102225"/>
          <p14:tracePt t="59124" x="5562600" y="5102225"/>
          <p14:tracePt t="59134" x="5557838" y="5102225"/>
          <p14:tracePt t="59152" x="5521325" y="5138738"/>
          <p14:tracePt t="59168" x="5505450" y="5159375"/>
          <p14:tracePt t="59185" x="5484813" y="5207000"/>
          <p14:tracePt t="59201" x="5478463" y="5222875"/>
          <p14:tracePt t="59218" x="5484813" y="5232400"/>
          <p14:tracePt t="59234" x="5484813" y="5253038"/>
          <p14:tracePt t="59251" x="5484813" y="5280025"/>
          <p14:tracePt t="59267" x="5484813" y="5295900"/>
          <p14:tracePt t="59284" x="5484813" y="5316538"/>
          <p14:tracePt t="59302" x="5484813" y="5343525"/>
          <p14:tracePt t="59318" x="5500688" y="5373688"/>
          <p14:tracePt t="59335" x="5500688" y="5395913"/>
          <p14:tracePt t="59352" x="5510213" y="5432425"/>
          <p14:tracePt t="59369" x="5521325" y="5453063"/>
          <p14:tracePt t="59385" x="5541963" y="5494338"/>
          <p14:tracePt t="59402" x="5546725" y="5510213"/>
          <p14:tracePt t="59418" x="5553075" y="5514975"/>
          <p14:tracePt t="59435" x="5573713" y="5530850"/>
          <p14:tracePt t="59452" x="5578475" y="5541963"/>
          <p14:tracePt t="59541" x="5594350" y="5546725"/>
          <p14:tracePt t="59556" x="5605463" y="5557838"/>
          <p14:tracePt t="59564" x="5621338" y="5557838"/>
          <p14:tracePt t="59572" x="5646738" y="5568950"/>
          <p14:tracePt t="59585" x="5657850" y="5573713"/>
          <p14:tracePt t="59614" x="5662613" y="5573713"/>
          <p14:tracePt t="59638" x="5678488" y="5573713"/>
          <p14:tracePt t="59644" x="5694363" y="5573713"/>
          <p14:tracePt t="59661" x="5703888" y="5573713"/>
          <p14:tracePt t="59672" x="5726113" y="5573713"/>
          <p14:tracePt t="59685" x="5735638" y="5562600"/>
          <p14:tracePt t="59702" x="5815013" y="5489575"/>
          <p14:tracePt t="59719" x="5835650" y="5462588"/>
          <p14:tracePt t="59735" x="5867400" y="5421313"/>
          <p14:tracePt t="59753" x="5892800" y="5395913"/>
          <p14:tracePt t="59769" x="5919788" y="5348288"/>
          <p14:tracePt t="59786" x="5929313" y="5343525"/>
          <p14:tracePt t="59803" x="5935663" y="5305425"/>
          <p14:tracePt t="59820" x="5935663" y="5275263"/>
          <p14:tracePt t="59836" x="5935663" y="5259388"/>
          <p14:tracePt t="59853" x="5935663" y="5227638"/>
          <p14:tracePt t="59870" x="5945188" y="5170488"/>
          <p14:tracePt t="59886" x="5956300" y="5148263"/>
          <p14:tracePt t="59903" x="5951538" y="5122863"/>
          <p14:tracePt t="59919" x="5945188" y="5116513"/>
          <p14:tracePt t="59933" x="5935663" y="5095875"/>
          <p14:tracePt t="59949" x="5929313" y="5095875"/>
          <p14:tracePt t="59997" x="5919788" y="5091113"/>
          <p14:tracePt t="60007" x="5903913" y="5080000"/>
          <p14:tracePt t="60142" x="5903913" y="5064125"/>
          <p14:tracePt t="60157" x="5903913" y="5049838"/>
          <p14:tracePt t="60213" x="5903913" y="5043488"/>
          <p14:tracePt t="60309" x="5903913" y="5027613"/>
          <p14:tracePt t="60334" x="5903913" y="5018088"/>
          <p14:tracePt t="60621" x="5903913" y="5011738"/>
          <p14:tracePt t="60645" x="5903913" y="5027613"/>
          <p14:tracePt t="60657" x="5945188" y="5075238"/>
          <p14:tracePt t="60660" x="5945188" y="5127625"/>
          <p14:tracePt t="60669" x="5956300" y="5184775"/>
          <p14:tracePt t="60686" x="6034088" y="5280025"/>
          <p14:tracePt t="60703" x="6145213" y="5484813"/>
          <p14:tracePt t="60720" x="6281738" y="5662613"/>
          <p14:tracePt t="60737" x="6407150" y="5851525"/>
          <p14:tracePt t="60754" x="6443663" y="5981700"/>
          <p14:tracePt t="60770" x="6480175" y="6234113"/>
          <p14:tracePt t="60788" x="6538913" y="6486525"/>
          <p14:tracePt t="60804" x="6548438" y="6664325"/>
          <p14:tracePt t="60821" x="6548438" y="6753225"/>
          <p14:tracePt t="60837" x="6548438" y="6810375"/>
          <p14:tracePt t="60855" x="6548438" y="6846888"/>
          <p14:tracePt t="61580" x="6259513" y="6805613"/>
          <p14:tracePt t="61593" x="6270625" y="6764338"/>
          <p14:tracePt t="61605" x="6270625" y="6711950"/>
          <p14:tracePt t="61623" x="6297613" y="6532563"/>
          <p14:tracePt t="61637" x="6307138" y="6448425"/>
          <p14:tracePt t="61644" x="6318250" y="6438900"/>
          <p14:tracePt t="61655" x="6323013" y="6432550"/>
          <p14:tracePt t="61671" x="6338888" y="6402388"/>
          <p14:tracePt t="61692" x="6338888" y="6380163"/>
          <p14:tracePt t="61708" x="6338888" y="6375400"/>
          <p14:tracePt t="61724" x="6338888" y="6370638"/>
          <p14:tracePt t="61741" x="6343650" y="6359525"/>
          <p14:tracePt t="61755" x="6343650" y="6343650"/>
          <p14:tracePt t="61772" x="6354763" y="6338888"/>
          <p14:tracePt t="61789" x="6370638" y="6327775"/>
          <p14:tracePt t="61805" x="6411913" y="6327775"/>
          <p14:tracePt t="61822" x="6418263" y="6327775"/>
          <p14:tracePt t="62110" x="6427788" y="6327775"/>
          <p14:tracePt t="62127" x="6432550" y="6327775"/>
          <p14:tracePt t="62159" x="6443663" y="6334125"/>
          <p14:tracePt t="62165" x="6470650" y="6350000"/>
          <p14:tracePt t="62181" x="6470650" y="6365875"/>
          <p14:tracePt t="62192" x="6470650" y="6380163"/>
          <p14:tracePt t="62206" x="6475413" y="6427788"/>
          <p14:tracePt t="62223" x="6500813" y="6454775"/>
          <p14:tracePt t="62239" x="6500813" y="6459538"/>
          <p14:tracePt t="62260" x="6500813" y="6470650"/>
          <p14:tracePt t="62272" x="6500813" y="6491288"/>
          <p14:tracePt t="62293" x="6507163" y="6500813"/>
          <p14:tracePt t="62306" x="6516688" y="6527800"/>
          <p14:tracePt t="62333" x="6516688" y="6532563"/>
          <p14:tracePt t="62430" x="6516688" y="6543675"/>
          <p14:tracePt t="62445" x="6516688" y="6548438"/>
          <p14:tracePt t="62509" x="6496050" y="6559550"/>
          <p14:tracePt t="62525" x="6459538" y="6559550"/>
          <p14:tracePt t="62533" x="6448425" y="6559550"/>
          <p14:tracePt t="62543" x="6423025" y="6564313"/>
          <p14:tracePt t="62557" x="6418263" y="6564313"/>
          <p14:tracePt t="62573" x="6391275" y="6575425"/>
          <p14:tracePt t="62591" x="6365875" y="6584950"/>
          <p14:tracePt t="62606" x="6343650" y="6584950"/>
          <p14:tracePt t="62639" x="6327775" y="6591300"/>
          <p14:tracePt t="62645" x="6318250" y="6591300"/>
          <p14:tracePt t="62656" x="6313488" y="6591300"/>
          <p14:tracePt t="62673" x="6286500" y="6591300"/>
          <p14:tracePt t="62690" x="6245225" y="6605588"/>
          <p14:tracePt t="62706" x="6238875" y="6605588"/>
          <p14:tracePt t="62724" x="6229350" y="6605588"/>
          <p14:tracePt t="62743" x="6202363" y="6605588"/>
          <p14:tracePt t="62765" x="6197600" y="6605588"/>
          <p14:tracePt t="62777" x="6181725" y="6605588"/>
          <p14:tracePt t="62789" x="6154738" y="6605588"/>
          <p14:tracePt t="62807" x="6113463" y="6605588"/>
          <p14:tracePt t="62823" x="6034088" y="6584950"/>
          <p14:tracePt t="62840" x="5988050" y="6575425"/>
          <p14:tracePt t="62857" x="5929313" y="6553200"/>
          <p14:tracePt t="62874" x="5899150" y="6553200"/>
          <p14:tracePt t="62890" x="5883275" y="6543675"/>
          <p14:tracePt t="62917" x="5872163" y="6532563"/>
          <p14:tracePt t="62927" x="5867400" y="6532563"/>
          <p14:tracePt t="63021" x="5840413" y="6516688"/>
          <p14:tracePt t="63031" x="5824538" y="6496050"/>
          <p14:tracePt t="63036" x="5794375" y="6486525"/>
          <p14:tracePt t="63044" x="5767388" y="6480175"/>
          <p14:tracePt t="63074" x="5646738" y="6386513"/>
          <p14:tracePt t="63090" x="5599113" y="6359525"/>
          <p14:tracePt t="63107" x="5562600" y="6334125"/>
          <p14:tracePt t="63124" x="5505450" y="6307138"/>
          <p14:tracePt t="63141" x="5441950" y="6245225"/>
          <p14:tracePt t="63157" x="5389563" y="6170613"/>
          <p14:tracePt t="63175" x="5311775" y="6076950"/>
          <p14:tracePt t="63190" x="5289550" y="6045200"/>
          <p14:tracePt t="63208" x="5284788" y="6045200"/>
          <p14:tracePt t="63229" x="5284788" y="6034088"/>
          <p14:tracePt t="63244" x="5284788" y="6029325"/>
          <p14:tracePt t="63257" x="5275263" y="6003925"/>
          <p14:tracePt t="63397" x="5259388" y="5981700"/>
          <p14:tracePt t="63431" x="5259388" y="5967413"/>
          <p14:tracePt t="63437" x="5248275" y="5961063"/>
          <p14:tracePt t="63478" x="5248275" y="5951538"/>
          <p14:tracePt t="63765" x="5243513" y="5956300"/>
          <p14:tracePt t="63805" x="5243513" y="5961063"/>
          <p14:tracePt t="63965" x="5243513" y="5951538"/>
          <p14:tracePt t="63973" x="5243513" y="5924550"/>
          <p14:tracePt t="63980" x="5222875" y="5899150"/>
          <p14:tracePt t="63992" x="5180013" y="5851525"/>
          <p14:tracePt t="64009" x="5148263" y="5803900"/>
          <p14:tracePt t="64025" x="5148263" y="5778500"/>
          <p14:tracePt t="64069" x="5148263" y="5772150"/>
          <p14:tracePt t="64078" x="5148263" y="5762625"/>
          <p14:tracePt t="64097" x="5148263" y="5756275"/>
          <p14:tracePt t="64100" x="5143500" y="5746750"/>
          <p14:tracePt t="64142" x="5138738" y="5746750"/>
          <p14:tracePt t="64158" x="5127625" y="5741988"/>
          <p14:tracePt t="64165" x="5127625" y="5735638"/>
          <p14:tracePt t="64189" x="5127625" y="5726113"/>
          <p14:tracePt t="64206" x="5127625" y="5719763"/>
          <p14:tracePt t="64237" x="5132388" y="5710238"/>
          <p14:tracePt t="64244" x="5148263" y="5694363"/>
          <p14:tracePt t="64262" x="5154613" y="5694363"/>
          <p14:tracePt t="64269" x="5164138" y="5694363"/>
          <p14:tracePt t="64382" x="5180013" y="5694363"/>
          <p14:tracePt t="64398" x="5207000" y="5694363"/>
          <p14:tracePt t="64405" x="5222875" y="5694363"/>
          <p14:tracePt t="64412" x="5237163" y="5694363"/>
          <p14:tracePt t="64427" x="5268913" y="5694363"/>
          <p14:tracePt t="64443" x="5300663" y="5699125"/>
          <p14:tracePt t="64459" x="5316538" y="5703888"/>
          <p14:tracePt t="64557" x="5332413" y="5719763"/>
          <p14:tracePt t="64565" x="5332413" y="5741988"/>
          <p14:tracePt t="64576" x="5332413" y="5746750"/>
          <p14:tracePt t="64592" x="5353050" y="5772150"/>
          <p14:tracePt t="64610" x="5380038" y="5783263"/>
          <p14:tracePt t="64626" x="5395913" y="5788025"/>
          <p14:tracePt t="64644" x="5400675" y="5788025"/>
          <p14:tracePt t="64659" x="5421313" y="5799138"/>
          <p14:tracePt t="64677" x="5426075" y="5803900"/>
          <p14:tracePt t="64693" x="5432425" y="5815013"/>
          <p14:tracePt t="64710" x="5457825" y="5819775"/>
          <p14:tracePt t="64726" x="5473700" y="5830888"/>
          <p14:tracePt t="64743" x="5473700" y="5835650"/>
          <p14:tracePt t="64764" x="5500688" y="5851525"/>
          <p14:tracePt t="64798" x="5510213" y="5861050"/>
          <p14:tracePt t="64805" x="5514975" y="5867400"/>
          <p14:tracePt t="64830" x="5514975" y="5883275"/>
          <p14:tracePt t="64853" x="5514975" y="5892800"/>
          <p14:tracePt t="64862" x="5514975" y="5899150"/>
          <p14:tracePt t="64868" x="5526088" y="5915025"/>
          <p14:tracePt t="64879" x="5526088" y="5929313"/>
          <p14:tracePt t="64896" x="5526088" y="5951538"/>
          <p14:tracePt t="64910" x="5526088" y="5967413"/>
          <p14:tracePt t="64940" x="5526088" y="5972175"/>
          <p14:tracePt t="64989" x="5526088" y="5981700"/>
          <p14:tracePt t="65142" x="5526088" y="6008688"/>
          <p14:tracePt t="65149" x="5526088" y="6013450"/>
          <p14:tracePt t="65160" x="5541963" y="6024563"/>
          <p14:tracePt t="65177" x="5626100" y="6065838"/>
          <p14:tracePt t="65193" x="5694363" y="6076950"/>
          <p14:tracePt t="65210" x="5772150" y="6097588"/>
          <p14:tracePt t="65227" x="5929313" y="6118225"/>
          <p14:tracePt t="65243" x="6092825" y="6129338"/>
          <p14:tracePt t="65261" x="6286500" y="6140450"/>
          <p14:tracePt t="65277" x="6470650" y="6181725"/>
          <p14:tracePt t="65294" x="6632575" y="6207125"/>
          <p14:tracePt t="65310" x="6899275" y="6218238"/>
          <p14:tracePt t="65327" x="7015163" y="6249988"/>
          <p14:tracePt t="65343" x="7072313" y="6259513"/>
          <p14:tracePt t="65360" x="7131050" y="6270625"/>
          <p14:tracePt t="65377" x="7199313" y="6270625"/>
          <p14:tracePt t="65393" x="7272338" y="6270625"/>
          <p14:tracePt t="65411" x="7381875" y="6270625"/>
          <p14:tracePt t="65427" x="7461250" y="6270625"/>
          <p14:tracePt t="65444" x="7545388" y="6270625"/>
          <p14:tracePt t="65461" x="7602538" y="6270625"/>
          <p14:tracePt t="65477" x="7650163" y="6270625"/>
          <p14:tracePt t="65493" x="7734300" y="6302375"/>
          <p14:tracePt t="65510" x="7748588" y="6302375"/>
          <p14:tracePt t="65527" x="7786688" y="6302375"/>
          <p14:tracePt t="65590" x="7791450" y="6302375"/>
          <p14:tracePt t="65598" x="7807325" y="6302375"/>
          <p14:tracePt t="65610" x="7823200" y="6307138"/>
          <p14:tracePt t="65628" x="7859713" y="6318250"/>
          <p14:tracePt t="65645" x="7869238" y="6318250"/>
          <p14:tracePt t="65726" x="7864475" y="6318250"/>
          <p14:tracePt t="65733" x="7823200" y="6318250"/>
          <p14:tracePt t="65744" x="7734300" y="6318250"/>
          <p14:tracePt t="65761" x="7566025" y="6318250"/>
          <p14:tracePt t="65778" x="7272338" y="6318250"/>
          <p14:tracePt t="65794" x="6994525" y="6318250"/>
          <p14:tracePt t="65811" x="6800850" y="6318250"/>
          <p14:tracePt t="65828" x="6605588" y="6318250"/>
          <p14:tracePt t="65845" x="6538913" y="6318250"/>
          <p14:tracePt t="65861" x="6532563" y="6318250"/>
          <p14:tracePt t="65918" x="6523038" y="6318250"/>
          <p14:tracePt t="65925" x="6500813" y="6318250"/>
          <p14:tracePt t="65933" x="6480175" y="6318250"/>
          <p14:tracePt t="65945" x="6454775" y="6318250"/>
          <p14:tracePt t="65978" x="6391275" y="6297613"/>
          <p14:tracePt t="66045" x="6380163" y="6286500"/>
          <p14:tracePt t="66064" x="6350000" y="6281738"/>
          <p14:tracePt t="66068" x="6338888" y="6281738"/>
          <p14:tracePt t="66077" x="6313488" y="6270625"/>
          <p14:tracePt t="66094" x="6259513" y="6259513"/>
          <p14:tracePt t="66111" x="6245225" y="6245225"/>
          <p14:tracePt t="66129" x="6218238" y="6238875"/>
          <p14:tracePt t="66145" x="6218238" y="6223000"/>
          <p14:tracePt t="66161" x="6197600" y="6202363"/>
          <p14:tracePt t="66390" x="6186488" y="6202363"/>
          <p14:tracePt t="66400" x="6181725" y="6202363"/>
          <p14:tracePt t="66415" x="6170613" y="6202363"/>
          <p14:tracePt t="66420" x="6154738" y="6202363"/>
          <p14:tracePt t="66445" x="6113463" y="6197600"/>
          <p14:tracePt t="66462" x="6045200" y="6161088"/>
          <p14:tracePt t="66478" x="6029325" y="6149975"/>
          <p14:tracePt t="66496" x="6019800" y="6140450"/>
          <p14:tracePt t="66646" x="6003925" y="6124575"/>
          <p14:tracePt t="66677" x="6003925" y="6118225"/>
          <p14:tracePt t="66685" x="6003925" y="6108700"/>
          <p14:tracePt t="66701" x="6003925" y="6092825"/>
          <p14:tracePt t="66711" x="6003925" y="6076950"/>
          <p14:tracePt t="66729" x="5997575" y="6061075"/>
          <p14:tracePt t="66746" x="5988050" y="6040438"/>
          <p14:tracePt t="66774" x="5981700" y="6029325"/>
          <p14:tracePt t="67222" x="5981700" y="6013450"/>
          <p14:tracePt t="67357" x="5981700" y="6008688"/>
          <p14:tracePt t="67366" x="5981700" y="5997575"/>
          <p14:tracePt t="67405" x="5981700" y="5992813"/>
          <p14:tracePt t="67421" x="5981700" y="5976938"/>
          <p14:tracePt t="67430" x="5981700" y="5972175"/>
          <p14:tracePt t="67437" x="5981700" y="5961063"/>
          <p14:tracePt t="67453" x="5981700" y="5956300"/>
          <p14:tracePt t="67463" x="5981700" y="5940425"/>
          <p14:tracePt t="67480" x="5988050" y="5929313"/>
          <p14:tracePt t="67557" x="5997575" y="5924550"/>
          <p14:tracePt t="67597" x="5997575" y="5915025"/>
          <p14:tracePt t="67605" x="5997575" y="5899150"/>
          <p14:tracePt t="67646" x="5997575" y="5883275"/>
          <p14:tracePt t="67653" x="5997575" y="5876925"/>
          <p14:tracePt t="67669" x="5997575" y="5851525"/>
          <p14:tracePt t="67709" x="5997575" y="5846763"/>
          <p14:tracePt t="67717" x="6003925" y="5835650"/>
          <p14:tracePt t="67766" x="6013450" y="5835650"/>
          <p14:tracePt t="67773" x="6029325" y="5835650"/>
          <p14:tracePt t="67785" x="6045200" y="5840413"/>
          <p14:tracePt t="67800" x="6056313" y="5846763"/>
          <p14:tracePt t="67814" x="6056313" y="5856288"/>
          <p14:tracePt t="67845" x="6072188" y="5861050"/>
          <p14:tracePt t="67853" x="6076950" y="5883275"/>
          <p14:tracePt t="67864" x="6086475" y="5888038"/>
          <p14:tracePt t="67881" x="6102350" y="5903913"/>
          <p14:tracePt t="67897" x="6118225" y="5915025"/>
          <p14:tracePt t="67957" x="6154738" y="5915025"/>
          <p14:tracePt t="67969" x="6176963" y="5929313"/>
          <p14:tracePt t="67973" x="6181725" y="5929313"/>
          <p14:tracePt t="67985" x="6207125" y="5929313"/>
          <p14:tracePt t="67998" x="6223000" y="5929313"/>
          <p14:tracePt t="68015" x="6238875" y="5935663"/>
          <p14:tracePt t="68054" x="6249988" y="5935663"/>
          <p14:tracePt t="68085" x="6254750" y="5935663"/>
          <p14:tracePt t="68093" x="6259513" y="5935663"/>
          <p14:tracePt t="68101" x="6297613" y="5924550"/>
          <p14:tracePt t="68114" x="6297613" y="5919788"/>
          <p14:tracePt t="68131" x="6318250" y="5872163"/>
          <p14:tracePt t="68147" x="6318250" y="5856288"/>
          <p14:tracePt t="68165" x="6318250" y="5840413"/>
          <p14:tracePt t="68181" x="6297613" y="5803900"/>
          <p14:tracePt t="68198" x="6291263" y="5799138"/>
          <p14:tracePt t="68215" x="6275388" y="5788025"/>
          <p14:tracePt t="68271" x="6265863" y="5788025"/>
          <p14:tracePt t="68277" x="6259513" y="5788025"/>
          <p14:tracePt t="68284" x="6234113" y="5808663"/>
          <p14:tracePt t="68298" x="6213475" y="5830888"/>
          <p14:tracePt t="68315" x="6165850" y="5876925"/>
          <p14:tracePt t="68333" x="6129338" y="5915025"/>
          <p14:tracePt t="68365" x="6045200" y="5992813"/>
          <p14:tracePt t="68382" x="6024563" y="6008688"/>
          <p14:tracePt t="68398" x="6019800" y="6013450"/>
          <p14:tracePt t="68429" x="6003925" y="6024563"/>
          <p14:tracePt t="68477" x="5981700" y="6045200"/>
          <p14:tracePt t="68509" x="5967413" y="6049963"/>
          <p14:tracePt t="68710" x="5951538" y="6049963"/>
          <p14:tracePt t="68720" x="5940425" y="6049963"/>
          <p14:tracePt t="68749" x="5935663" y="6049963"/>
          <p14:tracePt t="68757" x="5935663" y="6034088"/>
          <p14:tracePt t="68769" x="5935663" y="6019800"/>
          <p14:tracePt t="68782" x="5935663" y="5997575"/>
          <p14:tracePt t="68799" x="5940425" y="5956300"/>
          <p14:tracePt t="68815" x="5945188" y="5919788"/>
          <p14:tracePt t="68849" x="5976938" y="5819775"/>
          <p14:tracePt t="68865" x="5988050" y="5803900"/>
          <p14:tracePt t="68883" x="5997575" y="5762625"/>
          <p14:tracePt t="68916" x="6034088" y="5710238"/>
          <p14:tracePt t="68933" x="6040438" y="5688013"/>
          <p14:tracePt t="68949" x="6040438" y="5662613"/>
          <p14:tracePt t="68966" x="6029325" y="5630863"/>
          <p14:tracePt t="68982" x="6024563" y="5605463"/>
          <p14:tracePt t="69086" x="6013450" y="5599113"/>
          <p14:tracePt t="69102" x="6013450" y="5583238"/>
          <p14:tracePt t="69108" x="5997575" y="5562600"/>
          <p14:tracePt t="69120" x="5988050" y="5562600"/>
          <p14:tracePt t="69133" x="5981700" y="5557838"/>
          <p14:tracePt t="69151" x="5972175" y="5546725"/>
          <p14:tracePt t="69165" x="5956300" y="5530850"/>
          <p14:tracePt t="69509" x="5961063" y="5530850"/>
          <p14:tracePt t="69782" x="5967413" y="5530850"/>
          <p14:tracePt t="69797" x="5992813" y="5541963"/>
          <p14:tracePt t="69805" x="6013450" y="5583238"/>
          <p14:tracePt t="69817" x="6045200" y="5630863"/>
          <p14:tracePt t="69834" x="6118225" y="5735638"/>
          <p14:tracePt t="69851" x="6202363" y="5846763"/>
          <p14:tracePt t="69868" x="6270625" y="5940425"/>
          <p14:tracePt t="69885" x="6281738" y="5961063"/>
          <p14:tracePt t="69901" x="6297613" y="6019800"/>
          <p14:tracePt t="69917" x="6350000" y="6072188"/>
          <p14:tracePt t="69935" x="6380163" y="6118225"/>
          <p14:tracePt t="69951" x="6380163" y="6124575"/>
          <p14:tracePt t="70310" x="6375400" y="6129338"/>
          <p14:tracePt t="70320" x="6370638" y="6118225"/>
          <p14:tracePt t="70325" x="6350000" y="6102350"/>
          <p14:tracePt t="70335" x="6343650" y="6092825"/>
          <p14:tracePt t="70351" x="6307138" y="6049963"/>
          <p14:tracePt t="70368" x="6286500" y="6003925"/>
          <p14:tracePt t="70384" x="6270625" y="5976938"/>
          <p14:tracePt t="70401" x="6254750" y="5945188"/>
          <p14:tracePt t="70419" x="6249988" y="5940425"/>
          <p14:tracePt t="70435" x="6238875" y="5929313"/>
          <p14:tracePt t="70461" x="6238875" y="5915025"/>
          <p14:tracePt t="70470" x="6234113" y="5899150"/>
          <p14:tracePt t="70488" x="6223000" y="5876925"/>
          <p14:tracePt t="70501" x="6223000" y="5861050"/>
          <p14:tracePt t="70518" x="6165850" y="5794375"/>
          <p14:tracePt t="70535" x="6102350" y="5730875"/>
          <p14:tracePt t="70551" x="6072188" y="5694363"/>
          <p14:tracePt t="70573" x="6008688" y="5651500"/>
          <p14:tracePt t="70585" x="5972175" y="5641975"/>
          <p14:tracePt t="70602" x="5846763" y="5583238"/>
          <p14:tracePt t="70618" x="5756275" y="5514975"/>
          <p14:tracePt t="70635" x="5678488" y="5484813"/>
          <p14:tracePt t="70653" x="5541963" y="5457825"/>
          <p14:tracePt t="70668" x="5410200" y="5421313"/>
          <p14:tracePt t="70686" x="5237163" y="5410200"/>
          <p14:tracePt t="70702" x="5043488" y="5410200"/>
          <p14:tracePt t="70719" x="4703763" y="5368925"/>
          <p14:tracePt t="70735" x="4508500" y="5343525"/>
          <p14:tracePt t="70753" x="4230688" y="5343525"/>
          <p14:tracePt t="70769" x="4037013" y="5343525"/>
          <p14:tracePt t="70785" x="3927475" y="5343525"/>
          <p14:tracePt t="70801" x="3816350" y="5332413"/>
          <p14:tracePt t="70818" x="3622675" y="5332413"/>
          <p14:tracePt t="70835" x="3481388" y="5332413"/>
          <p14:tracePt t="70852" x="3255963" y="5332413"/>
          <p14:tracePt t="70869" x="3062288" y="5332413"/>
          <p14:tracePt t="70885" x="2905125" y="5332413"/>
          <p14:tracePt t="70902" x="2800350" y="5332413"/>
          <p14:tracePt t="70918" x="2679700" y="5311775"/>
          <p14:tracePt t="70935" x="2657475" y="5311775"/>
          <p14:tracePt t="73141" x="2605088" y="5289550"/>
          <p14:tracePt t="73149" x="2563813" y="5268913"/>
          <p14:tracePt t="73159" x="2532063" y="5248275"/>
          <p14:tracePt t="73172" x="2532063" y="5237163"/>
          <p14:tracePt t="73188" x="2486025" y="5184775"/>
          <p14:tracePt t="73205" x="2438400" y="5143500"/>
          <p14:tracePt t="73222" x="2401888" y="5111750"/>
          <p14:tracePt t="73238" x="2365375" y="5086350"/>
          <p14:tracePt t="73255" x="2338388" y="5059363"/>
          <p14:tracePt t="73272" x="2265363" y="5027613"/>
          <p14:tracePt t="73288" x="2222500" y="5011738"/>
          <p14:tracePt t="73306" x="2192338" y="5002213"/>
          <p14:tracePt t="73322" x="2149475" y="4975225"/>
          <p14:tracePt t="73339" x="2139950" y="4970463"/>
          <p14:tracePt t="73356" x="2101850" y="4970463"/>
          <p14:tracePt t="73373" x="2097088" y="4959350"/>
          <p14:tracePt t="74351" x="2092325" y="4959350"/>
          <p14:tracePt t="74361" x="2144713" y="4929188"/>
          <p14:tracePt t="74365" x="2254250" y="4918075"/>
          <p14:tracePt t="74379" x="2281238" y="4906963"/>
          <p14:tracePt t="74390" x="2338388" y="4886325"/>
          <p14:tracePt t="74407" x="2379663" y="4876800"/>
          <p14:tracePt t="74445" x="2406650" y="4876800"/>
          <p14:tracePt t="74453" x="2447925" y="4876800"/>
          <p14:tracePt t="74474" x="2500313" y="4876800"/>
          <p14:tracePt t="74490" x="2695575" y="4849813"/>
          <p14:tracePt t="74507" x="2878138" y="4792663"/>
          <p14:tracePt t="74524" x="2998788" y="4745038"/>
          <p14:tracePt t="74540" x="3167063" y="4681538"/>
          <p14:tracePt t="74557" x="3324225" y="4603750"/>
          <p14:tracePt t="74574" x="3597275" y="4471988"/>
          <p14:tracePt t="74591" x="3759200" y="4419600"/>
          <p14:tracePt t="74607" x="3859213" y="4410075"/>
          <p14:tracePt t="74624" x="3963988" y="4410075"/>
          <p14:tracePt t="74640" x="4073525" y="4425950"/>
          <p14:tracePt t="74657" x="4210050" y="4462463"/>
          <p14:tracePt t="74674" x="4371975" y="4487863"/>
          <p14:tracePt t="74690" x="4478338" y="4498975"/>
          <p14:tracePt t="74707" x="4592638" y="4519613"/>
          <p14:tracePt t="74724" x="4681538" y="4551363"/>
          <p14:tracePt t="74741" x="4897438" y="4567238"/>
          <p14:tracePt t="74757" x="5086350" y="4567238"/>
          <p14:tracePt t="74774" x="5243513" y="4567238"/>
          <p14:tracePt t="74791" x="5321300" y="4567238"/>
          <p14:tracePt t="74807" x="5380038" y="4560888"/>
          <p14:tracePt t="74824" x="5614988" y="4487863"/>
          <p14:tracePt t="74841" x="5867400" y="4419600"/>
          <p14:tracePt t="74857" x="6013450" y="4367213"/>
          <p14:tracePt t="74874" x="6218238" y="4298950"/>
          <p14:tracePt t="74891" x="6359525" y="4289425"/>
          <p14:tracePt t="74907" x="6464300" y="4252913"/>
          <p14:tracePt t="74925" x="6511925" y="4241800"/>
          <p14:tracePt t="74928" x="6516688" y="4241800"/>
          <p14:tracePt t="74942" x="6543675" y="4241800"/>
          <p14:tracePt t="74959" x="6548438" y="4241800"/>
          <p14:tracePt t="75285" x="6559550" y="4237038"/>
          <p14:tracePt t="75294" x="6584950" y="4221163"/>
          <p14:tracePt t="75301" x="6611938" y="4210050"/>
          <p14:tracePt t="75310" x="6643688" y="4200525"/>
          <p14:tracePt t="75325" x="6680200" y="4200525"/>
          <p14:tracePt t="75342" x="6705600" y="4194175"/>
          <p14:tracePt t="75358" x="6800850" y="4178300"/>
          <p14:tracePt t="75374" x="6821488" y="4173538"/>
          <p14:tracePt t="75392" x="6826250" y="4162425"/>
          <p14:tracePt t="75408" x="6899275" y="4146550"/>
          <p14:tracePt t="75425" x="6958013" y="4137025"/>
          <p14:tracePt t="75442" x="7104063" y="4110038"/>
          <p14:tracePt t="75458" x="7215188" y="4100513"/>
          <p14:tracePt t="75475" x="7235825" y="4089400"/>
          <p14:tracePt t="75492" x="7297738" y="4089400"/>
          <p14:tracePt t="75508" x="7324725" y="4073525"/>
          <p14:tracePt t="75526" x="7350125" y="4064000"/>
          <p14:tracePt t="75543" x="7361238" y="4048125"/>
          <p14:tracePt t="75558" x="7392988" y="4011613"/>
          <p14:tracePt t="75575" x="7402513" y="4005263"/>
          <p14:tracePt t="75591" x="7418388" y="3989388"/>
          <p14:tracePt t="75608" x="7450138" y="3963988"/>
          <p14:tracePt t="75645" x="7470775" y="3943350"/>
          <p14:tracePt t="75661" x="7470775" y="3937000"/>
          <p14:tracePt t="75678" x="7477125" y="3932238"/>
          <p14:tracePt t="75685" x="7493000" y="3921125"/>
          <p14:tracePt t="75695" x="7523163" y="3911600"/>
          <p14:tracePt t="75709" x="7529513" y="3906838"/>
          <p14:tracePt t="75726" x="7545388" y="3895725"/>
          <p14:tracePt t="75749" x="7554913" y="3895725"/>
          <p14:tracePt t="75950" x="7561263" y="3895725"/>
          <p14:tracePt t="76238" x="7566025" y="3890963"/>
          <p14:tracePt t="76245" x="7566025" y="3854450"/>
          <p14:tracePt t="76253" x="7575550" y="3816350"/>
          <p14:tracePt t="76269" x="7575550" y="3806825"/>
          <p14:tracePt t="76278" x="7597775" y="3790950"/>
          <p14:tracePt t="76293" x="7602538" y="3775075"/>
          <p14:tracePt t="76309" x="7618413" y="3759200"/>
          <p14:tracePt t="76326" x="7639050" y="3711575"/>
          <p14:tracePt t="76343" x="7643813" y="3706813"/>
          <p14:tracePt t="76373" x="7659688" y="3706813"/>
          <p14:tracePt t="76389" x="7675563" y="3706813"/>
          <p14:tracePt t="76623" x="7639050" y="3706813"/>
          <p14:tracePt t="76630" x="7586663" y="3727450"/>
          <p14:tracePt t="76637" x="7545388" y="3727450"/>
          <p14:tracePt t="76646" x="7529513" y="3738563"/>
          <p14:tracePt t="76660" x="7513638" y="3738563"/>
          <p14:tracePt t="76677" x="7466013" y="3738563"/>
          <p14:tracePt t="76693" x="7450138" y="3743325"/>
          <p14:tracePt t="76901" x="7466013" y="3754438"/>
          <p14:tracePt t="76910" x="7470775" y="3770313"/>
          <p14:tracePt t="77133" x="7502525" y="3770313"/>
          <p14:tracePt t="77142" x="7539038" y="3770313"/>
          <p14:tracePt t="77149" x="7554913" y="3770313"/>
          <p14:tracePt t="77162" x="7566025" y="3779838"/>
          <p14:tracePt t="77178" x="7607300" y="3795713"/>
          <p14:tracePt t="77194" x="7650163" y="3816350"/>
          <p14:tracePt t="77211" x="7659688" y="3822700"/>
          <p14:tracePt t="77228" x="7675563" y="3848100"/>
          <p14:tracePt t="77244" x="7686675" y="3854450"/>
          <p14:tracePt t="78366" x="7734300" y="3848100"/>
          <p14:tracePt t="78373" x="7823200" y="3822700"/>
          <p14:tracePt t="78382" x="7896225" y="3800475"/>
          <p14:tracePt t="78397" x="7907338" y="3790950"/>
          <p14:tracePt t="78413" x="7907338" y="3786188"/>
          <p14:tracePt t="78847" x="7912100" y="3786188"/>
          <p14:tracePt t="78853" x="7921625" y="3786188"/>
          <p14:tracePt t="78864" x="7937500" y="3786188"/>
          <p14:tracePt t="78881" x="7964488" y="3786188"/>
          <p14:tracePt t="78897" x="8042275" y="3786188"/>
          <p14:tracePt t="78914" x="8085138" y="3786188"/>
          <p14:tracePt t="78932" x="8101013" y="3786188"/>
          <p14:tracePt t="78947" x="8110538" y="3786188"/>
          <p14:tracePt t="78973" x="8132763" y="3786188"/>
          <p14:tracePt t="78990" x="8142288" y="3786188"/>
          <p14:tracePt t="79000" x="8158163" y="3786188"/>
          <p14:tracePt t="79013" x="8162925" y="3786188"/>
          <p14:tracePt t="79031" x="8174038" y="3786188"/>
          <p14:tracePt t="82695" x="8169275" y="3795713"/>
          <p14:tracePt t="82702" x="8153400" y="3790950"/>
          <p14:tracePt t="82709" x="8126413" y="3790950"/>
          <p14:tracePt t="82806" x="8126413" y="3786188"/>
          <p14:tracePt t="82847" x="8110538" y="3786188"/>
          <p14:tracePt t="82861" x="8094663" y="3786188"/>
          <p14:tracePt t="82894" x="8085138" y="3786188"/>
          <p14:tracePt t="82902" x="8080375" y="3786188"/>
          <p14:tracePt t="82909" x="8053388" y="3786188"/>
          <p14:tracePt t="82919" x="8048625" y="3786188"/>
          <p14:tracePt t="82936" x="8012113" y="3786188"/>
          <p14:tracePt t="82953" x="8005763" y="3786188"/>
          <p14:tracePt t="82970" x="7989888" y="3786188"/>
          <p14:tracePt t="83014" x="7974013" y="3786188"/>
          <p14:tracePt t="83021" x="7959725" y="3795713"/>
          <p14:tracePt t="83040" x="7927975" y="3806825"/>
          <p14:tracePt t="83058" x="7912100" y="3816350"/>
          <p14:tracePt t="83061" x="7891463" y="3832225"/>
          <p14:tracePt t="83090" x="7875588" y="3854450"/>
          <p14:tracePt t="83093" x="7854950" y="3868738"/>
          <p14:tracePt t="83109" x="7823200" y="3900488"/>
          <p14:tracePt t="83120" x="7816850" y="3900488"/>
          <p14:tracePt t="83137" x="7807325" y="3911600"/>
          <p14:tracePt t="83158" x="7780338" y="3916363"/>
          <p14:tracePt t="83174" x="7775575" y="3927475"/>
          <p14:tracePt t="83186" x="7770813" y="3932238"/>
          <p14:tracePt t="83204" x="7748588" y="3948113"/>
          <p14:tracePt t="83220" x="7743825" y="3948113"/>
          <p14:tracePt t="83294" x="7739063" y="3948113"/>
          <p14:tracePt t="83623" x="7712075" y="3973513"/>
          <p14:tracePt t="83629" x="7702550" y="3973513"/>
          <p14:tracePt t="83642" x="7696200" y="3984625"/>
          <p14:tracePt t="83674" x="7686675" y="3989388"/>
          <p14:tracePt t="83687" x="7686675" y="4016375"/>
          <p14:tracePt t="83693" x="7654925" y="4057650"/>
          <p14:tracePt t="83704" x="7634288" y="4089400"/>
          <p14:tracePt t="83721" x="7597775" y="4137025"/>
          <p14:tracePt t="83738" x="7570788" y="4184650"/>
          <p14:tracePt t="83754" x="7545388" y="4205288"/>
          <p14:tracePt t="83771" x="7539038" y="4214813"/>
          <p14:tracePt t="83871" x="7518400" y="4252913"/>
          <p14:tracePt t="83893" x="7502525" y="4278313"/>
          <p14:tracePt t="83902" x="7502525" y="4289425"/>
          <p14:tracePt t="83909" x="7502525" y="4294188"/>
          <p14:tracePt t="83925" x="7502525" y="4305300"/>
          <p14:tracePt t="83938" x="7502525" y="4310063"/>
          <p14:tracePt t="83959" x="7493000" y="4314825"/>
          <p14:tracePt t="83975" x="7493000" y="4325938"/>
          <p14:tracePt t="84206" x="7486650" y="4330700"/>
          <p14:tracePt t="84213" x="7477125" y="4330700"/>
          <p14:tracePt t="84225" x="7470775" y="4330700"/>
          <p14:tracePt t="84241" x="7461250" y="4330700"/>
          <p14:tracePt t="84256" x="7445375" y="4330700"/>
          <p14:tracePt t="84273" x="7418388" y="4330700"/>
          <p14:tracePt t="84288" x="7402513" y="4330700"/>
          <p14:tracePt t="84304" x="7397750" y="4330700"/>
          <p14:tracePt t="84321" x="7388225" y="4330700"/>
          <p14:tracePt t="84471" x="7356475" y="4330700"/>
          <p14:tracePt t="84486" x="7335838" y="4314825"/>
          <p14:tracePt t="84494" x="7308850" y="4294188"/>
          <p14:tracePt t="84505" x="7288213" y="4283075"/>
          <p14:tracePt t="84522" x="7219950" y="4267200"/>
          <p14:tracePt t="84539" x="7183438" y="4225925"/>
          <p14:tracePt t="84556" x="7167563" y="4221163"/>
          <p14:tracePt t="84573" x="7156450" y="4221163"/>
          <p14:tracePt t="84678" x="7151688" y="4205288"/>
          <p14:tracePt t="84686" x="7140575" y="4205288"/>
          <p14:tracePt t="84693" x="7135813" y="4205288"/>
          <p14:tracePt t="84726" x="7124700" y="4184650"/>
          <p14:tracePt t="85102" x="7124700" y="4200525"/>
          <p14:tracePt t="85114" x="7124700" y="4205288"/>
          <p14:tracePt t="85117" x="7124700" y="4210050"/>
          <p14:tracePt t="85134" x="7131050" y="4210050"/>
          <p14:tracePt t="85143" x="7135813" y="4221163"/>
          <p14:tracePt t="85174" x="7135813" y="4237038"/>
          <p14:tracePt t="85190" x="7140575" y="4252913"/>
          <p14:tracePt t="85207" x="7151688" y="4257675"/>
          <p14:tracePt t="85223" x="7172325" y="4278313"/>
          <p14:tracePt t="85239" x="7183438" y="4289425"/>
          <p14:tracePt t="85256" x="7215188" y="4314825"/>
          <p14:tracePt t="85272" x="7235825" y="4325938"/>
          <p14:tracePt t="85289" x="7277100" y="4330700"/>
          <p14:tracePt t="85306" x="7313613" y="4362450"/>
          <p14:tracePt t="85323" x="7350125" y="4371975"/>
          <p14:tracePt t="85340" x="7377113" y="4378325"/>
          <p14:tracePt t="85356" x="7392988" y="4378325"/>
          <p14:tracePt t="85374" x="7413625" y="4378325"/>
          <p14:tracePt t="85390" x="7418388" y="4387850"/>
          <p14:tracePt t="85406" x="7424738" y="4387850"/>
          <p14:tracePt t="85456" x="7440613" y="4387850"/>
          <p14:tracePt t="85461" x="7461250" y="4383088"/>
          <p14:tracePt t="85473" x="7466013" y="4383088"/>
          <p14:tracePt t="85491" x="7513638" y="4362450"/>
          <p14:tracePt t="85507" x="7534275" y="4357688"/>
          <p14:tracePt t="85524" x="7550150" y="4357688"/>
          <p14:tracePt t="85541" x="7566025" y="4346575"/>
          <p14:tracePt t="86086" x="7554913" y="4346575"/>
          <p14:tracePt t="86097" x="7539038" y="4346575"/>
          <p14:tracePt t="86101" x="7513638" y="4346575"/>
          <p14:tracePt t="86110" x="7493000" y="4346575"/>
          <p14:tracePt t="86125" x="7486650" y="4346575"/>
          <p14:tracePt t="86144" x="7461250" y="4346575"/>
          <p14:tracePt t="86166" x="7440613" y="4310063"/>
          <p14:tracePt t="86178" x="7440613" y="4298950"/>
          <p14:tracePt t="86191" x="7413625" y="4246563"/>
          <p14:tracePt t="86207" x="7392988" y="4173538"/>
          <p14:tracePt t="86241" x="7392988" y="3968750"/>
          <p14:tracePt t="86257" x="7413625" y="3854450"/>
          <p14:tracePt t="86274" x="7445375" y="3770313"/>
          <p14:tracePt t="86292" x="7486650" y="3670300"/>
          <p14:tracePt t="86308" x="7497763" y="3629025"/>
          <p14:tracePt t="86325" x="7513638" y="3602038"/>
          <p14:tracePt t="86430" x="7477125" y="3606800"/>
          <p14:tracePt t="86438" x="7477125" y="3649663"/>
          <p14:tracePt t="86445" x="7418388" y="3717925"/>
          <p14:tracePt t="86458" x="7381875" y="3779838"/>
          <p14:tracePt t="86476" x="7283450" y="3875088"/>
          <p14:tracePt t="86493" x="7204075" y="4064000"/>
          <p14:tracePt t="86509" x="7151688" y="4210050"/>
          <p14:tracePt t="86525" x="7083425" y="4462463"/>
          <p14:tracePt t="86541" x="6958013" y="4703763"/>
          <p14:tracePt t="86558" x="6784975" y="4933950"/>
          <p14:tracePt t="86575" x="6527800" y="5122863"/>
          <p14:tracePt t="86591" x="6411913" y="5216525"/>
          <p14:tracePt t="86608" x="6281738" y="5289550"/>
          <p14:tracePt t="86625" x="6186488" y="5384800"/>
          <p14:tracePt t="86637" x="6076950" y="5468938"/>
          <p14:tracePt t="86645" x="6034088" y="5489575"/>
          <p14:tracePt t="86658" x="5988050" y="5526088"/>
          <p14:tracePt t="86675" x="5929313" y="5562600"/>
          <p14:tracePt t="86693" x="5915025" y="5578475"/>
          <p14:tracePt t="86758" x="5919788" y="5578475"/>
          <p14:tracePt t="86766" x="5988050" y="5573713"/>
          <p14:tracePt t="86775" x="6118225" y="5514975"/>
          <p14:tracePt t="86793" x="6291263" y="5380038"/>
          <p14:tracePt t="86808" x="6569075" y="5175250"/>
          <p14:tracePt t="86825" x="6680200" y="5106988"/>
          <p14:tracePt t="86841" x="6921500" y="4902200"/>
          <p14:tracePt t="86858" x="7167563" y="4687888"/>
          <p14:tracePt t="86875" x="7345363" y="4551363"/>
          <p14:tracePt t="86892" x="7456488" y="4425950"/>
          <p14:tracePt t="86908" x="7508875" y="4346575"/>
          <p14:tracePt t="86925" x="7518400" y="4298950"/>
          <p14:tracePt t="86942" x="7529513" y="4283075"/>
          <p14:tracePt t="87031" x="7529513" y="4371975"/>
          <p14:tracePt t="87037" x="7607300" y="4583113"/>
          <p14:tracePt t="87046" x="7670800" y="4772025"/>
          <p14:tracePt t="87059" x="7712075" y="4943475"/>
          <p14:tracePt t="87076" x="7864475" y="5280025"/>
          <p14:tracePt t="87094" x="7907338" y="5484813"/>
          <p14:tracePt t="87159" x="7900988" y="5500688"/>
          <p14:tracePt t="87176" x="7880350" y="5521325"/>
          <p14:tracePt t="87190" x="7875588" y="5526088"/>
          <p14:tracePt t="87214" x="7875588" y="5530850"/>
          <p14:tracePt t="87270" x="7875588" y="5505450"/>
          <p14:tracePt t="87283" x="7875588" y="5395913"/>
          <p14:tracePt t="87286" x="7816850" y="5232400"/>
          <p14:tracePt t="87296" x="7786688" y="5059363"/>
          <p14:tracePt t="87310" x="7754938" y="4813300"/>
          <p14:tracePt t="87326" x="7643813" y="4221163"/>
          <p14:tracePt t="87343" x="7539038" y="3770313"/>
          <p14:tracePt t="87376" x="7470775" y="3082925"/>
          <p14:tracePt t="87393" x="7418388" y="2951163"/>
          <p14:tracePt t="87410" x="7397750" y="2878138"/>
          <p14:tracePt t="87427" x="7397750" y="2852738"/>
          <p14:tracePt t="87614" x="7397750" y="2857500"/>
          <p14:tracePt t="87622" x="7397750" y="2873375"/>
          <p14:tracePt t="87630" x="7397750" y="2898775"/>
          <p14:tracePt t="87643" x="7397750" y="2941638"/>
          <p14:tracePt t="87660" x="7450138" y="3071813"/>
          <p14:tracePt t="87677" x="7550150" y="3297238"/>
          <p14:tracePt t="87694" x="7618413" y="3497263"/>
          <p14:tracePt t="87711" x="7686675" y="3702050"/>
          <p14:tracePt t="87727" x="7780338" y="4064000"/>
          <p14:tracePt t="87744" x="7854950" y="4362450"/>
          <p14:tracePt t="87760" x="7921625" y="4613275"/>
          <p14:tracePt t="87777" x="7937500" y="4703763"/>
          <p14:tracePt t="87794" x="7953375" y="4713288"/>
          <p14:tracePt t="87810" x="7937500" y="4824413"/>
          <p14:tracePt t="87826" x="7891463" y="4929188"/>
          <p14:tracePt t="87843" x="7832725" y="5049838"/>
          <p14:tracePt t="87860" x="7770813" y="5200650"/>
          <p14:tracePt t="87877" x="7718425" y="5337175"/>
          <p14:tracePt t="87894" x="7643813" y="5473700"/>
          <p14:tracePt t="87911" x="7586663" y="5578475"/>
          <p14:tracePt t="87927" x="7466013" y="5730875"/>
          <p14:tracePt t="87944" x="7388225" y="5883275"/>
          <p14:tracePt t="87961" x="7283450" y="6061075"/>
          <p14:tracePt t="87977" x="7267575" y="6108700"/>
          <p14:tracePt t="88022" x="7240588" y="6134100"/>
          <p14:tracePt t="88029" x="7229475" y="6149975"/>
          <p14:tracePt t="88037" x="7229475" y="6165850"/>
          <p14:tracePt t="88047" x="7215188" y="6176963"/>
          <p14:tracePt t="88061" x="7215188" y="6181725"/>
          <p14:tracePt t="88078" x="7215188" y="6207125"/>
          <p14:tracePt t="88205" x="7215188" y="6197600"/>
          <p14:tracePt t="88213" x="7215188" y="6176963"/>
          <p14:tracePt t="88334" x="7215188" y="6154738"/>
          <p14:tracePt t="88342" x="7215188" y="6118225"/>
          <p14:tracePt t="88349" x="7215188" y="6092825"/>
          <p14:tracePt t="88361" x="7215188" y="6081713"/>
          <p14:tracePt t="88378" x="7192963" y="6045200"/>
          <p14:tracePt t="88394" x="7192963" y="6029325"/>
          <p14:tracePt t="88412" x="7192963" y="6013450"/>
          <p14:tracePt t="88428" x="7172325" y="5945188"/>
          <p14:tracePt t="88445" x="7172325" y="5851525"/>
          <p14:tracePt t="88461" x="7172325" y="5783263"/>
          <p14:tracePt t="88477" x="7177088" y="5735638"/>
          <p14:tracePt t="88495" x="7188200" y="5730875"/>
          <p14:tracePt t="88606" x="7204075" y="5762625"/>
          <p14:tracePt t="88615" x="7235825" y="5788025"/>
          <p14:tracePt t="88621" x="7245350" y="5830888"/>
          <p14:tracePt t="88631" x="7245350" y="5846763"/>
          <p14:tracePt t="88645" x="7245350" y="5888038"/>
          <p14:tracePt t="88662" x="7240588" y="5956300"/>
          <p14:tracePt t="88678" x="7208838" y="6008688"/>
          <p14:tracePt t="88696" x="7192963" y="6049963"/>
          <p14:tracePt t="88729" x="7192963" y="6056313"/>
          <p14:tracePt t="88766" x="7167563" y="6092825"/>
          <p14:tracePt t="88774" x="7135813" y="6102350"/>
          <p14:tracePt t="88782" x="7135813" y="6113463"/>
          <p14:tracePt t="88794" x="7131050" y="6129338"/>
          <p14:tracePt t="88811" x="7067550" y="6176963"/>
          <p14:tracePt t="88828" x="6999288" y="6218238"/>
          <p14:tracePt t="88845" x="6951663" y="6234113"/>
          <p14:tracePt t="88862" x="6921500" y="6245225"/>
          <p14:tracePt t="88882" x="6910388" y="6245225"/>
          <p14:tracePt t="88975" x="6894513" y="6245225"/>
          <p14:tracePt t="88984" x="6869113" y="6238875"/>
          <p14:tracePt t="88989" x="6869113" y="6234113"/>
          <p14:tracePt t="89012" x="6853238" y="6207125"/>
          <p14:tracePt t="89029" x="6842125" y="6186488"/>
          <p14:tracePt t="89096" x="6842125" y="6176963"/>
          <p14:tracePt t="89102" x="6842125" y="6170613"/>
          <p14:tracePt t="89112" x="6826250" y="6161088"/>
          <p14:tracePt t="89128" x="6810375" y="6161088"/>
          <p14:tracePt t="89145" x="6778625" y="6161088"/>
          <p14:tracePt t="89162" x="6773863" y="6145213"/>
          <p14:tracePt t="89179" x="6689725" y="6145213"/>
          <p14:tracePt t="89195" x="6600825" y="6149975"/>
          <p14:tracePt t="89212" x="6480175" y="6149975"/>
          <p14:tracePt t="89229" x="6386513" y="6149975"/>
          <p14:tracePt t="89246" x="6318250" y="6149975"/>
          <p14:tracePt t="89262" x="6281738" y="6149975"/>
          <p14:tracePt t="89279" x="6181725" y="6149975"/>
          <p14:tracePt t="89295" x="6134100" y="6140450"/>
          <p14:tracePt t="89312" x="6040438" y="6108700"/>
          <p14:tracePt t="89329" x="5924550" y="6086475"/>
          <p14:tracePt t="89345" x="5808663" y="6065838"/>
          <p14:tracePt t="89362" x="5756275" y="6045200"/>
          <p14:tracePt t="89379" x="5662613" y="6034088"/>
          <p14:tracePt t="89397" x="5605463" y="6024563"/>
          <p14:tracePt t="89413" x="5557838" y="6019800"/>
          <p14:tracePt t="89429" x="5553075" y="6008688"/>
          <p14:tracePt t="89542" x="5530850" y="5992813"/>
          <p14:tracePt t="89553" x="5526088" y="5992813"/>
          <p14:tracePt t="89557" x="5510213" y="5981700"/>
          <p14:tracePt t="89565" x="5494338" y="5981700"/>
          <p14:tracePt t="89596" x="5426075" y="5956300"/>
          <p14:tracePt t="89613" x="5380038" y="5945188"/>
          <p14:tracePt t="89629" x="5357813" y="5940425"/>
          <p14:tracePt t="89646" x="5343525" y="5929313"/>
          <p14:tracePt t="89927" x="5353050" y="5935663"/>
          <p14:tracePt t="89947" x="5437188" y="5967413"/>
          <p14:tracePt t="89952" x="5494338" y="5988050"/>
          <p14:tracePt t="89963" x="5553075" y="6013450"/>
          <p14:tracePt t="89997" x="5919788" y="6102350"/>
          <p14:tracePt t="90014" x="6081713" y="6118225"/>
          <p14:tracePt t="90030" x="6161088" y="6140450"/>
          <p14:tracePt t="90047" x="6302375" y="6197600"/>
          <p14:tracePt t="90063" x="6418263" y="6234113"/>
          <p14:tracePt t="90080" x="6470650" y="6265863"/>
          <p14:tracePt t="90097" x="6511925" y="6270625"/>
          <p14:tracePt t="90114" x="6643688" y="6307138"/>
          <p14:tracePt t="90131" x="6858000" y="6375400"/>
          <p14:tracePt t="90148" x="7151688" y="6459538"/>
          <p14:tracePt t="90164" x="7402513" y="6516688"/>
          <p14:tracePt t="90181" x="7650163" y="6543675"/>
          <p14:tracePt t="90198" x="7675563" y="6543675"/>
          <p14:tracePt t="90214" x="7848600" y="6543675"/>
          <p14:tracePt t="90231" x="7916863" y="6543675"/>
          <p14:tracePt t="90246" x="7943850" y="6543675"/>
          <p14:tracePt t="90294" x="7953375" y="6543675"/>
          <p14:tracePt t="90317" x="7953375" y="6538913"/>
          <p14:tracePt t="90350" x="7948613" y="6527800"/>
          <p14:tracePt t="90368" x="7943850" y="6523038"/>
          <p14:tracePt t="90390" x="7943850" y="6507163"/>
          <p14:tracePt t="90418" x="7943850" y="6496050"/>
          <p14:tracePt t="90421" x="7943850" y="6491288"/>
          <p14:tracePt t="90434" x="7943850" y="6486525"/>
          <p14:tracePt t="90448" x="7953375" y="6475413"/>
          <p14:tracePt t="90465" x="7974013" y="6475413"/>
          <p14:tracePt t="90838" x="7996238" y="6500813"/>
          <p14:tracePt t="90846" x="8037513" y="6486525"/>
          <p14:tracePt t="90853" x="8116888" y="6443663"/>
          <p14:tracePt t="90865" x="8132763" y="6427788"/>
          <p14:tracePt t="90881" x="8185150" y="6407150"/>
          <p14:tracePt t="90898" x="8210550" y="6370638"/>
          <p14:tracePt t="90959" x="8215313" y="6370638"/>
          <p14:tracePt t="91142" x="8226425" y="6354763"/>
          <p14:tracePt t="91559" x="8231188" y="6354763"/>
          <p14:tracePt t="91590" x="8242300" y="6354763"/>
          <p14:tracePt t="91607" x="8258175" y="6338888"/>
          <p14:tracePt t="91625" x="8278813" y="6334125"/>
        </p14:tracePtLst>
      </p14:laserTraceLst>
    </p:ext>
  </p:extLs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A07723-BDC2-32F4-DFBA-0E0096C704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BC2696C-8D4D-D1BB-AA66-FD015B13F5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BC2E4BA-7BE1-7E71-DA31-F64953B8F5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pic>
        <p:nvPicPr>
          <p:cNvPr id="6" name="Picture 2" descr="FG_11_007.jpg">
            <a:extLst>
              <a:ext uri="{FF2B5EF4-FFF2-40B4-BE49-F238E27FC236}">
                <a16:creationId xmlns:a16="http://schemas.microsoft.com/office/drawing/2014/main" id="{6BFAEB7B-5A3E-1A4F-DF01-3CB9546E839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6185" y="1600200"/>
            <a:ext cx="389163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8370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633"/>
    </mc:Choice>
    <mc:Fallback xmlns="">
      <p:transition spd="slow" advTm="13633"/>
    </mc:Fallback>
  </mc:AlternateContent>
  <p:extLst>
    <p:ext uri="{3A86A75C-4F4B-4683-9AE1-C65F6400EC91}">
      <p14:laserTraceLst xmlns:p14="http://schemas.microsoft.com/office/powerpoint/2010/main">
        <p14:tracePtLst>
          <p14:tracePt t="1055" x="8289925" y="6313488"/>
          <p14:tracePt t="1062" x="8258175" y="6245225"/>
          <p14:tracePt t="1071" x="8205788" y="6165850"/>
          <p14:tracePt t="1083" x="8185150" y="6108700"/>
          <p14:tracePt t="1101" x="8142288" y="6045200"/>
          <p14:tracePt t="1119" x="8137525" y="6029325"/>
          <p14:tracePt t="1670" x="8121650" y="6019800"/>
          <p14:tracePt t="1677" x="8080375" y="5997575"/>
          <p14:tracePt t="1689" x="8048625" y="5972175"/>
          <p14:tracePt t="1702" x="8001000" y="5919788"/>
          <p14:tracePt t="1718" x="7927975" y="5883275"/>
          <p14:tracePt t="1735" x="7839075" y="5835650"/>
          <p14:tracePt t="1751" x="7727950" y="5788025"/>
          <p14:tracePt t="1768" x="7607300" y="5735638"/>
          <p14:tracePt t="1785" x="7523163" y="5703888"/>
          <p14:tracePt t="1802" x="7518400" y="5703888"/>
          <p14:tracePt t="2334" x="7502525" y="5694363"/>
          <p14:tracePt t="2341" x="7456488" y="5651500"/>
          <p14:tracePt t="2352" x="7450138" y="5641975"/>
          <p14:tracePt t="2369" x="7413625" y="5605463"/>
          <p14:tracePt t="2386" x="7408863" y="5599113"/>
          <p14:tracePt t="2403" x="7381875" y="5583238"/>
          <p14:tracePt t="2420" x="7345363" y="5568950"/>
          <p14:tracePt t="2437" x="7340600" y="5557838"/>
          <p14:tracePt t="2454" x="7313613" y="5553075"/>
          <p14:tracePt t="2469" x="7308850" y="5553075"/>
          <p14:tracePt t="2486" x="7292975" y="5541963"/>
          <p14:tracePt t="2503" x="7261225" y="5541963"/>
          <p14:tracePt t="2519" x="7219950" y="5541963"/>
          <p14:tracePt t="2537" x="7215188" y="5541963"/>
          <p14:tracePt t="2553" x="7151688" y="5537200"/>
          <p14:tracePt t="2570" x="7067550" y="5526088"/>
          <p14:tracePt t="2586" x="6958013" y="5510213"/>
          <p14:tracePt t="2604" x="6878638" y="5500688"/>
          <p14:tracePt t="2620" x="6821488" y="5494338"/>
          <p14:tracePt t="2636" x="6721475" y="5473700"/>
          <p14:tracePt t="2654" x="6653213" y="5462588"/>
          <p14:tracePt t="2669" x="6575425" y="5453063"/>
          <p14:tracePt t="2687" x="6500813" y="5441950"/>
          <p14:tracePt t="2702" x="6375400" y="5389563"/>
          <p14:tracePt t="2719" x="6245225" y="5368925"/>
          <p14:tracePt t="2737" x="6113463" y="5332413"/>
          <p14:tracePt t="2753" x="5997575" y="5284788"/>
          <p14:tracePt t="2769" x="5935663" y="5253038"/>
          <p14:tracePt t="2786" x="5876925" y="5243513"/>
          <p14:tracePt t="2871" x="5876925" y="5248275"/>
          <p14:tracePt t="2878" x="5876925" y="5253038"/>
          <p14:tracePt t="2886" x="5883275" y="5289550"/>
          <p14:tracePt t="2903" x="5967413" y="5332413"/>
          <p14:tracePt t="2920" x="5976938" y="5337175"/>
          <p14:tracePt t="3030" x="5972175" y="5337175"/>
          <p14:tracePt t="3040" x="5915025" y="5327650"/>
          <p14:tracePt t="3045" x="5856288" y="5311775"/>
          <p14:tracePt t="3057" x="5783263" y="5289550"/>
          <p14:tracePt t="3071" x="5772150" y="5289550"/>
          <p14:tracePt t="3087" x="5667375" y="5280025"/>
          <p14:tracePt t="3103" x="5589588" y="5268913"/>
          <p14:tracePt t="3120" x="5562600" y="5268913"/>
          <p14:tracePt t="3138" x="5510213" y="5268913"/>
          <p14:tracePt t="3154" x="5489575" y="5268913"/>
          <p14:tracePt t="3171" x="5421313" y="5259388"/>
          <p14:tracePt t="3187" x="5368925" y="5237163"/>
          <p14:tracePt t="3204" x="5311775" y="5227638"/>
          <p14:tracePt t="3221" x="5222875" y="5191125"/>
          <p14:tracePt t="3237" x="5075238" y="5164138"/>
          <p14:tracePt t="3254" x="4943475" y="5122863"/>
          <p14:tracePt t="3270" x="4860925" y="5091113"/>
          <p14:tracePt t="3288" x="4724400" y="5043488"/>
          <p14:tracePt t="3304" x="4692650" y="5038725"/>
          <p14:tracePt t="3334" x="4681538" y="5018088"/>
          <p14:tracePt t="3341" x="4672013" y="5002213"/>
          <p14:tracePt t="3355" x="4672013" y="4970463"/>
          <p14:tracePt t="3371" x="4645025" y="4965700"/>
          <p14:tracePt t="3387" x="4603750" y="4954588"/>
          <p14:tracePt t="3404" x="4556125" y="4922838"/>
          <p14:tracePt t="3421" x="4514850" y="4922838"/>
          <p14:tracePt t="3437" x="4467225" y="4913313"/>
          <p14:tracePt t="3454" x="4414838" y="4913313"/>
          <p14:tracePt t="3471" x="4362450" y="4906963"/>
          <p14:tracePt t="3504" x="4278313" y="4876800"/>
          <p14:tracePt t="3574" x="4267200" y="4870450"/>
          <p14:tracePt t="3582" x="4262438" y="4865688"/>
          <p14:tracePt t="3592" x="4246563" y="4854575"/>
          <p14:tracePt t="3605" x="4225925" y="4845050"/>
          <p14:tracePt t="3621" x="4221163" y="4838700"/>
          <p14:tracePt t="3638" x="4194175" y="4824413"/>
          <p14:tracePt t="3655" x="4178300" y="4808538"/>
          <p14:tracePt t="3671" x="4162425" y="4792663"/>
          <p14:tracePt t="3687" x="4152900" y="4776788"/>
          <p14:tracePt t="3735" x="4141788" y="4760913"/>
          <p14:tracePt t="3741" x="4141788" y="4756150"/>
          <p14:tracePt t="3754" x="4141788" y="4745038"/>
          <p14:tracePt t="3772" x="4141788" y="4729163"/>
          <p14:tracePt t="3788" x="4141788" y="4724400"/>
          <p14:tracePt t="3808" x="4141788" y="4713288"/>
          <p14:tracePt t="3845" x="4141788" y="4687888"/>
          <p14:tracePt t="4310" x="4178300" y="4692650"/>
          <p14:tracePt t="4325" x="4184650" y="4713288"/>
          <p14:tracePt t="4341" x="4205288" y="4729163"/>
          <p14:tracePt t="4349" x="4210050" y="4740275"/>
          <p14:tracePt t="4359" x="4221163" y="4745038"/>
          <p14:tracePt t="4372" x="4225925" y="4760913"/>
          <p14:tracePt t="4487" x="4225925" y="4772025"/>
          <p14:tracePt t="4638" x="4214813" y="4772025"/>
          <p14:tracePt t="4654" x="4214813" y="4765675"/>
          <p14:tracePt t="4661" x="4210050" y="4749800"/>
          <p14:tracePt t="4677" x="4210050" y="4733925"/>
          <p14:tracePt t="4689" x="4210050" y="4718050"/>
          <p14:tracePt t="4706" x="4189413" y="4672013"/>
          <p14:tracePt t="4723" x="4162425" y="4645025"/>
          <p14:tracePt t="4739" x="4162425" y="4635500"/>
          <p14:tracePt t="4756" x="4162425" y="4629150"/>
          <p14:tracePt t="5118" x="4189413" y="4556125"/>
          <p14:tracePt t="5128" x="4319588" y="4456113"/>
          <p14:tracePt t="5133" x="4371975" y="4394200"/>
          <p14:tracePt t="5144" x="4456113" y="4294188"/>
          <p14:tracePt t="5157" x="4556125" y="4146550"/>
          <p14:tracePt t="5175" x="4729163" y="3884613"/>
          <p14:tracePt t="5190" x="4870450" y="3681413"/>
          <p14:tracePt t="5206" x="5027613" y="3455988"/>
          <p14:tracePt t="5223" x="5095875" y="3349625"/>
          <p14:tracePt t="5256" x="5191125" y="3198813"/>
          <p14:tracePt t="5273" x="5200650" y="3130550"/>
          <p14:tracePt t="5290" x="5200650" y="3098800"/>
          <p14:tracePt t="5307" x="5253038" y="3019425"/>
          <p14:tracePt t="5324" x="5264150" y="2982913"/>
          <p14:tracePt t="5340" x="5300663" y="2921000"/>
          <p14:tracePt t="5357" x="5300663" y="2873375"/>
          <p14:tracePt t="5374" x="5305425" y="2857500"/>
          <p14:tracePt t="5391" x="5305425" y="2820988"/>
          <p14:tracePt t="5407" x="5343525" y="2773363"/>
          <p14:tracePt t="5424" x="5380038" y="2732088"/>
          <p14:tracePt t="5440" x="5421313" y="2668588"/>
          <p14:tracePt t="5457" x="5432425" y="2663825"/>
          <p14:tracePt t="5654" x="5426075" y="2684463"/>
          <p14:tracePt t="5664" x="5426075" y="2720975"/>
          <p14:tracePt t="5669" x="5416550" y="2778125"/>
          <p14:tracePt t="5677" x="5416550" y="2830513"/>
          <p14:tracePt t="5691" x="5416550" y="2857500"/>
          <p14:tracePt t="5725" x="5421313" y="2884488"/>
          <p14:tracePt t="5798" x="5421313" y="2909888"/>
          <p14:tracePt t="5805" x="5410200" y="2978150"/>
          <p14:tracePt t="5813" x="5410200" y="2994025"/>
          <p14:tracePt t="5824" x="5410200" y="3030538"/>
          <p14:tracePt t="5841" x="5410200" y="3124200"/>
          <p14:tracePt t="5857" x="5400675" y="3219450"/>
          <p14:tracePt t="5874" x="5353050" y="3319463"/>
          <p14:tracePt t="5891" x="5343525" y="3402013"/>
          <p14:tracePt t="5908" x="5311775" y="3502025"/>
          <p14:tracePt t="5925" x="5289550" y="3570288"/>
          <p14:tracePt t="5941" x="5248275" y="3643313"/>
          <p14:tracePt t="5958" x="5227638" y="3727450"/>
          <p14:tracePt t="5975" x="5207000" y="3806825"/>
          <p14:tracePt t="5991" x="5154613" y="3921125"/>
          <p14:tracePt t="6007" x="5138738" y="3963988"/>
          <p14:tracePt t="6024" x="5127625" y="4000500"/>
          <p14:tracePt t="6041" x="5102225" y="4037013"/>
          <p14:tracePt t="6058" x="5080000" y="4094163"/>
          <p14:tracePt t="6075" x="5064125" y="4125913"/>
          <p14:tracePt t="6091" x="5049838" y="4141788"/>
          <p14:tracePt t="6108" x="5011738" y="4178300"/>
          <p14:tracePt t="6112" x="5002213" y="4194175"/>
          <p14:tracePt t="6125" x="4997450" y="4214813"/>
          <p14:tracePt t="6142" x="4970463" y="4237038"/>
          <p14:tracePt t="6158" x="4933950" y="4273550"/>
          <p14:tracePt t="6176" x="4902200" y="4305300"/>
          <p14:tracePt t="6192" x="4886325" y="4319588"/>
          <p14:tracePt t="6208" x="4870450" y="4367213"/>
          <p14:tracePt t="6225" x="4849813" y="4383088"/>
          <p14:tracePt t="6242" x="4845050" y="4394200"/>
          <p14:tracePt t="6262" x="4833938" y="4398963"/>
          <p14:tracePt t="6398" x="4829175" y="4403725"/>
          <p14:tracePt t="6406" x="4802188" y="4430713"/>
          <p14:tracePt t="6437" x="4792663" y="4440238"/>
          <p14:tracePt t="6575" x="4776788" y="4440238"/>
          <p14:tracePt t="6598" x="4772025" y="4435475"/>
          <p14:tracePt t="6614" x="4772025" y="4430713"/>
          <p14:tracePt t="6622" x="4776788" y="4414838"/>
          <p14:tracePt t="6630" x="4781550" y="4403725"/>
          <p14:tracePt t="6642" x="4781550" y="4398963"/>
          <p14:tracePt t="6658" x="4792663" y="4362450"/>
          <p14:tracePt t="6676" x="4808538" y="4346575"/>
          <p14:tracePt t="6693" x="4813300" y="4330700"/>
          <p14:tracePt t="6709" x="4824413" y="4330700"/>
          <p14:tracePt t="6725" x="4876800" y="4294188"/>
          <p14:tracePt t="6742" x="4959350" y="4262438"/>
          <p14:tracePt t="6759" x="5011738" y="4257675"/>
          <p14:tracePt t="6775" x="5027613" y="4246563"/>
          <p14:tracePt t="6793" x="5033963" y="4241800"/>
          <p14:tracePt t="7094" x="5022850" y="4241800"/>
          <p14:tracePt t="7112" x="4997450" y="4241800"/>
          <p14:tracePt t="7143" x="4981575" y="4241800"/>
          <p14:tracePt t="7206" x="4959350" y="4241800"/>
          <p14:tracePt t="7286" x="4954588" y="4241800"/>
          <p14:tracePt t="7767" x="4965700" y="4241800"/>
          <p14:tracePt t="7790" x="4981575" y="4241800"/>
          <p14:tracePt t="7822" x="4986338" y="4241800"/>
          <p14:tracePt t="7832" x="4997450" y="4230688"/>
          <p14:tracePt t="7848" x="5002213" y="4225925"/>
          <p14:tracePt t="7870" x="5011738" y="4221163"/>
          <p14:tracePt t="7911" x="5018088" y="4221163"/>
          <p14:tracePt t="7950" x="5022850" y="4210050"/>
          <p14:tracePt t="8182" x="4986338" y="4210050"/>
          <p14:tracePt t="8189" x="4981575" y="4210050"/>
          <p14:tracePt t="8198" x="4965700" y="4221163"/>
          <p14:tracePt t="8211" x="4943475" y="4230688"/>
          <p14:tracePt t="8228" x="4913313" y="4252913"/>
          <p14:tracePt t="8245" x="4860925" y="4298950"/>
          <p14:tracePt t="8262" x="4824413" y="4335463"/>
          <p14:tracePt t="8277" x="4772025" y="4387850"/>
          <p14:tracePt t="8294" x="4687888" y="4419600"/>
          <p14:tracePt t="8310" x="4530725" y="4487863"/>
          <p14:tracePt t="8328" x="4435475" y="4508500"/>
          <p14:tracePt t="8345" x="4346575" y="4551363"/>
          <p14:tracePt t="8362" x="4278313" y="4576763"/>
          <p14:tracePt t="8378" x="4194175" y="4598988"/>
          <p14:tracePt t="8396" x="4121150" y="4629150"/>
          <p14:tracePt t="8411" x="4084638" y="4656138"/>
          <p14:tracePt t="8428" x="4052888" y="4676775"/>
          <p14:tracePt t="8445" x="4016375" y="4703763"/>
          <p14:tracePt t="8462" x="3979863" y="4718050"/>
          <p14:tracePt t="8479" x="3959225" y="4733925"/>
          <p14:tracePt t="8494" x="3943350" y="4733925"/>
          <p14:tracePt t="8581" x="3963988" y="4713288"/>
          <p14:tracePt t="8589" x="3989388" y="4697413"/>
          <p14:tracePt t="8600" x="4011613" y="4665663"/>
          <p14:tracePt t="8611" x="4068763" y="4608513"/>
          <p14:tracePt t="8628" x="4168775" y="4483100"/>
          <p14:tracePt t="8645" x="4225925" y="4462463"/>
          <p14:tracePt t="8666" x="4278313" y="4398963"/>
          <p14:tracePt t="8679" x="4387850" y="4330700"/>
          <p14:tracePt t="8696" x="4651375" y="4210050"/>
          <p14:tracePt t="8712" x="4703763" y="4162425"/>
          <p14:tracePt t="8728" x="4765675" y="4116388"/>
          <p14:tracePt t="8746" x="4781550" y="4116388"/>
          <p14:tracePt t="8762" x="4797425" y="4110038"/>
          <p14:tracePt t="8815" x="4802188" y="4110038"/>
          <p14:tracePt t="8838" x="4818063" y="4110038"/>
          <p14:tracePt t="8848" x="4865688" y="4146550"/>
          <p14:tracePt t="8854" x="4870450" y="4168775"/>
          <p14:tracePt t="8866" x="4881563" y="4194175"/>
          <p14:tracePt t="8879" x="4913313" y="4241800"/>
          <p14:tracePt t="8896" x="4929188" y="4278313"/>
          <p14:tracePt t="8966" x="4943475" y="4278313"/>
          <p14:tracePt t="8975" x="4975225" y="4252913"/>
          <p14:tracePt t="8983" x="4991100" y="4225925"/>
          <p14:tracePt t="8995" x="5018088" y="4141788"/>
          <p14:tracePt t="9012" x="5095875" y="3937000"/>
          <p14:tracePt t="9029" x="5154613" y="3754438"/>
          <p14:tracePt t="9046" x="5243513" y="3460750"/>
          <p14:tracePt t="9063" x="5300663" y="3208338"/>
          <p14:tracePt t="9079" x="5348288" y="2989263"/>
          <p14:tracePt t="9096" x="5357813" y="2925763"/>
          <p14:tracePt t="9113" x="5368925" y="2898775"/>
          <p14:tracePt t="9129" x="5364163" y="2889250"/>
          <p14:tracePt t="9206" x="5364163" y="2921000"/>
          <p14:tracePt t="9216" x="5364163" y="3030538"/>
          <p14:tracePt t="9222" x="5321300" y="3140075"/>
          <p14:tracePt t="9232" x="5311775" y="3297238"/>
          <p14:tracePt t="9246" x="5268913" y="3440113"/>
          <p14:tracePt t="9262" x="5200650" y="3622675"/>
          <p14:tracePt t="9279" x="5106988" y="3900488"/>
          <p14:tracePt t="9295" x="5091113" y="4048125"/>
          <p14:tracePt t="9312" x="5049838" y="4146550"/>
          <p14:tracePt t="9329" x="5049838" y="4173538"/>
          <p14:tracePt t="9346" x="5038725" y="4214813"/>
          <p14:tracePt t="9363" x="5027613" y="4225925"/>
          <p14:tracePt t="9380" x="5022850" y="4230688"/>
          <p14:tracePt t="9397" x="5022850" y="4241800"/>
          <p14:tracePt t="9414" x="5022850" y="4257675"/>
          <p14:tracePt t="9430" x="5011738" y="4273550"/>
          <p14:tracePt t="9478" x="5006975" y="4294188"/>
          <p14:tracePt t="9486" x="5006975" y="4298950"/>
          <p14:tracePt t="9496" x="4997450" y="4314825"/>
          <p14:tracePt t="9513" x="4970463" y="4341813"/>
          <p14:tracePt t="9529" x="4965700" y="4346575"/>
          <p14:tracePt t="9546" x="4954588" y="4357688"/>
          <p14:tracePt t="9633" x="4949825" y="4346575"/>
          <p14:tracePt t="9637" x="4938713" y="4335463"/>
          <p14:tracePt t="9650" x="4938713" y="4319588"/>
          <p14:tracePt t="9664" x="4922838" y="4294188"/>
          <p14:tracePt t="9680" x="4891088" y="4262438"/>
          <p14:tracePt t="9697" x="4886325" y="4252913"/>
          <p14:tracePt t="9714" x="4881563" y="4246563"/>
          <p14:tracePt t="9742" x="4860925" y="4230688"/>
          <p14:tracePt t="9749" x="4845050" y="4210050"/>
          <p14:tracePt t="9764" x="4833938" y="4184650"/>
          <p14:tracePt t="9781" x="4802188" y="4146550"/>
          <p14:tracePt t="9797" x="4749800" y="4084638"/>
          <p14:tracePt t="9814" x="4681538" y="4011613"/>
          <p14:tracePt t="9829" x="4613275" y="3916363"/>
          <p14:tracePt t="9847" x="4514850" y="3779838"/>
          <p14:tracePt t="9863" x="4446588" y="3706813"/>
          <p14:tracePt t="9881" x="4387850" y="3617913"/>
          <p14:tracePt t="9897" x="4330700" y="3513138"/>
          <p14:tracePt t="9914" x="4294188" y="3465513"/>
          <p14:tracePt t="9930" x="4252913" y="3413125"/>
          <p14:tracePt t="9947" x="4225925" y="3413125"/>
          <p14:tracePt t="9965" x="4210050" y="3408363"/>
          <p14:tracePt t="9980" x="4189413" y="3408363"/>
          <p14:tracePt t="9998" x="4173538" y="3408363"/>
          <p14:tracePt t="10014" x="4162425" y="3402013"/>
          <p14:tracePt t="10038" x="4146550" y="3402013"/>
          <p14:tracePt t="10117" x="4141788" y="3402013"/>
          <p14:tracePt t="10126" x="4141788" y="3417888"/>
          <p14:tracePt t="10133" x="4168775" y="3476625"/>
          <p14:tracePt t="10147" x="4205288" y="3533775"/>
          <p14:tracePt t="10164" x="4278313" y="3659188"/>
          <p14:tracePt t="10180" x="4410075" y="3800475"/>
          <p14:tracePt t="10197" x="4519613" y="3932238"/>
          <p14:tracePt t="10214" x="4745038" y="4057650"/>
          <p14:tracePt t="10231" x="4918075" y="4152900"/>
          <p14:tracePt t="10247" x="5054600" y="4241800"/>
          <p14:tracePt t="10264" x="5148263" y="4262438"/>
          <p14:tracePt t="10281" x="5191125" y="4298950"/>
          <p14:tracePt t="10297" x="5280025" y="4341813"/>
          <p14:tracePt t="10314" x="5316538" y="4367213"/>
          <p14:tracePt t="10331" x="5357813" y="4394200"/>
          <p14:tracePt t="10352" x="5368925" y="4403725"/>
          <p14:tracePt t="10398" x="5373688" y="4410075"/>
          <p14:tracePt t="10422" x="5384800" y="4410075"/>
          <p14:tracePt t="10430" x="5389563" y="4410075"/>
          <p14:tracePt t="10437" x="5395913" y="4410075"/>
          <p14:tracePt t="10447" x="5421313" y="4410075"/>
          <p14:tracePt t="10464" x="5437188" y="4410075"/>
          <p14:tracePt t="10481" x="5478463" y="4410075"/>
          <p14:tracePt t="10497" x="5557838" y="4410075"/>
          <p14:tracePt t="10515" x="5626100" y="4410075"/>
          <p14:tracePt t="10531" x="5703888" y="4410075"/>
          <p14:tracePt t="10548" x="5772150" y="4410075"/>
          <p14:tracePt t="10565" x="5830888" y="4425950"/>
          <p14:tracePt t="10581" x="5830888" y="4435475"/>
          <p14:tracePt t="10598" x="5840413" y="4440238"/>
          <p14:tracePt t="10620" x="5846763" y="4456113"/>
        </p14:tracePtLst>
      </p14:laserTraceLst>
    </p:ext>
  </p:extLs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ALSTÖÐV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Uppstilling tækis í óþekktum punkti</a:t>
            </a:r>
          </a:p>
          <a:p>
            <a:pPr lvl="1"/>
            <a:r>
              <a:rPr lang="is-IS" dirty="0"/>
              <a:t>Lengdin L</a:t>
            </a:r>
            <a:r>
              <a:rPr lang="is-IS" baseline="-25000" dirty="0"/>
              <a:t>AB</a:t>
            </a:r>
            <a:r>
              <a:rPr lang="is-IS" dirty="0"/>
              <a:t> er þekkt út frá hnitum punkta A og B</a:t>
            </a:r>
          </a:p>
          <a:p>
            <a:pPr lvl="1"/>
            <a:r>
              <a:rPr lang="is-IS" dirty="0"/>
              <a:t>Stefnuhornið </a:t>
            </a:r>
            <a:r>
              <a:rPr lang="is-IS" dirty="0" err="1"/>
              <a:t>t</a:t>
            </a:r>
            <a:r>
              <a:rPr lang="is-IS" baseline="-25000" dirty="0" err="1"/>
              <a:t>AB</a:t>
            </a:r>
            <a:r>
              <a:rPr lang="is-IS" dirty="0"/>
              <a:t> er líka þekkt</a:t>
            </a:r>
          </a:p>
          <a:p>
            <a:pPr lvl="1"/>
            <a:endParaRPr lang="is-I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grpSp>
        <p:nvGrpSpPr>
          <p:cNvPr id="52" name="Group 30"/>
          <p:cNvGrpSpPr>
            <a:grpSpLocks/>
          </p:cNvGrpSpPr>
          <p:nvPr/>
        </p:nvGrpSpPr>
        <p:grpSpPr bwMode="auto">
          <a:xfrm>
            <a:off x="6514960" y="2498719"/>
            <a:ext cx="1584325" cy="2016125"/>
            <a:chOff x="2789" y="1480"/>
            <a:chExt cx="998" cy="1270"/>
          </a:xfrm>
        </p:grpSpPr>
        <p:sp>
          <p:nvSpPr>
            <p:cNvPr id="53" name="Freeform 31"/>
            <p:cNvSpPr>
              <a:spLocks/>
            </p:cNvSpPr>
            <p:nvPr/>
          </p:nvSpPr>
          <p:spPr bwMode="auto">
            <a:xfrm>
              <a:off x="2789" y="1706"/>
              <a:ext cx="998" cy="1044"/>
            </a:xfrm>
            <a:custGeom>
              <a:avLst/>
              <a:gdLst>
                <a:gd name="T0" fmla="*/ 0 w 998"/>
                <a:gd name="T1" fmla="*/ 0 h 1044"/>
                <a:gd name="T2" fmla="*/ 545 w 998"/>
                <a:gd name="T3" fmla="*/ 1044 h 1044"/>
                <a:gd name="T4" fmla="*/ 998 w 998"/>
                <a:gd name="T5" fmla="*/ 46 h 1044"/>
                <a:gd name="T6" fmla="*/ 0 w 998"/>
                <a:gd name="T7" fmla="*/ 0 h 10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98"/>
                <a:gd name="T13" fmla="*/ 0 h 1044"/>
                <a:gd name="T14" fmla="*/ 998 w 998"/>
                <a:gd name="T15" fmla="*/ 1044 h 10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98" h="1044">
                  <a:moveTo>
                    <a:pt x="0" y="0"/>
                  </a:moveTo>
                  <a:lnTo>
                    <a:pt x="545" y="1044"/>
                  </a:lnTo>
                  <a:lnTo>
                    <a:pt x="998" y="46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4" name="Freeform 32"/>
            <p:cNvSpPr>
              <a:spLocks noChangeAspect="1"/>
            </p:cNvSpPr>
            <p:nvPr/>
          </p:nvSpPr>
          <p:spPr bwMode="auto">
            <a:xfrm rot="-1386736">
              <a:off x="3243" y="2477"/>
              <a:ext cx="182" cy="91"/>
            </a:xfrm>
            <a:custGeom>
              <a:avLst/>
              <a:gdLst>
                <a:gd name="T0" fmla="*/ 0 w 363"/>
                <a:gd name="T1" fmla="*/ 7 h 188"/>
                <a:gd name="T2" fmla="*/ 91 w 363"/>
                <a:gd name="T3" fmla="*/ 7 h 188"/>
                <a:gd name="T4" fmla="*/ 227 w 363"/>
                <a:gd name="T5" fmla="*/ 52 h 188"/>
                <a:gd name="T6" fmla="*/ 318 w 363"/>
                <a:gd name="T7" fmla="*/ 143 h 188"/>
                <a:gd name="T8" fmla="*/ 363 w 363"/>
                <a:gd name="T9" fmla="*/ 188 h 1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3"/>
                <a:gd name="T16" fmla="*/ 0 h 188"/>
                <a:gd name="T17" fmla="*/ 363 w 363"/>
                <a:gd name="T18" fmla="*/ 188 h 1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3" h="188">
                  <a:moveTo>
                    <a:pt x="0" y="7"/>
                  </a:moveTo>
                  <a:cubicBezTo>
                    <a:pt x="26" y="3"/>
                    <a:pt x="53" y="0"/>
                    <a:pt x="91" y="7"/>
                  </a:cubicBezTo>
                  <a:cubicBezTo>
                    <a:pt x="129" y="14"/>
                    <a:pt x="189" y="29"/>
                    <a:pt x="227" y="52"/>
                  </a:cubicBezTo>
                  <a:cubicBezTo>
                    <a:pt x="265" y="75"/>
                    <a:pt x="295" y="120"/>
                    <a:pt x="318" y="143"/>
                  </a:cubicBezTo>
                  <a:cubicBezTo>
                    <a:pt x="341" y="166"/>
                    <a:pt x="333" y="181"/>
                    <a:pt x="363" y="18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lg" len="lg"/>
              <a:tailEnd type="stealth" w="lg" len="lg"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5" name="Freeform 33"/>
            <p:cNvSpPr>
              <a:spLocks noChangeAspect="1"/>
            </p:cNvSpPr>
            <p:nvPr/>
          </p:nvSpPr>
          <p:spPr bwMode="auto">
            <a:xfrm rot="-8247202">
              <a:off x="3560" y="1797"/>
              <a:ext cx="182" cy="91"/>
            </a:xfrm>
            <a:custGeom>
              <a:avLst/>
              <a:gdLst>
                <a:gd name="T0" fmla="*/ 0 w 363"/>
                <a:gd name="T1" fmla="*/ 7 h 188"/>
                <a:gd name="T2" fmla="*/ 91 w 363"/>
                <a:gd name="T3" fmla="*/ 7 h 188"/>
                <a:gd name="T4" fmla="*/ 227 w 363"/>
                <a:gd name="T5" fmla="*/ 52 h 188"/>
                <a:gd name="T6" fmla="*/ 318 w 363"/>
                <a:gd name="T7" fmla="*/ 143 h 188"/>
                <a:gd name="T8" fmla="*/ 363 w 363"/>
                <a:gd name="T9" fmla="*/ 188 h 1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3"/>
                <a:gd name="T16" fmla="*/ 0 h 188"/>
                <a:gd name="T17" fmla="*/ 363 w 363"/>
                <a:gd name="T18" fmla="*/ 188 h 1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3" h="188">
                  <a:moveTo>
                    <a:pt x="0" y="7"/>
                  </a:moveTo>
                  <a:cubicBezTo>
                    <a:pt x="26" y="3"/>
                    <a:pt x="53" y="0"/>
                    <a:pt x="91" y="7"/>
                  </a:cubicBezTo>
                  <a:cubicBezTo>
                    <a:pt x="129" y="14"/>
                    <a:pt x="189" y="29"/>
                    <a:pt x="227" y="52"/>
                  </a:cubicBezTo>
                  <a:cubicBezTo>
                    <a:pt x="265" y="75"/>
                    <a:pt x="295" y="120"/>
                    <a:pt x="318" y="143"/>
                  </a:cubicBezTo>
                  <a:cubicBezTo>
                    <a:pt x="341" y="166"/>
                    <a:pt x="333" y="181"/>
                    <a:pt x="363" y="18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lg" len="lg"/>
              <a:tailEnd type="stealth" w="lg" len="lg"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6" name="Freeform 34"/>
            <p:cNvSpPr>
              <a:spLocks noChangeAspect="1"/>
            </p:cNvSpPr>
            <p:nvPr/>
          </p:nvSpPr>
          <p:spPr bwMode="auto">
            <a:xfrm rot="6254753">
              <a:off x="2880" y="1752"/>
              <a:ext cx="182" cy="91"/>
            </a:xfrm>
            <a:custGeom>
              <a:avLst/>
              <a:gdLst>
                <a:gd name="T0" fmla="*/ 0 w 363"/>
                <a:gd name="T1" fmla="*/ 7 h 188"/>
                <a:gd name="T2" fmla="*/ 91 w 363"/>
                <a:gd name="T3" fmla="*/ 7 h 188"/>
                <a:gd name="T4" fmla="*/ 227 w 363"/>
                <a:gd name="T5" fmla="*/ 52 h 188"/>
                <a:gd name="T6" fmla="*/ 318 w 363"/>
                <a:gd name="T7" fmla="*/ 143 h 188"/>
                <a:gd name="T8" fmla="*/ 363 w 363"/>
                <a:gd name="T9" fmla="*/ 188 h 1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3"/>
                <a:gd name="T16" fmla="*/ 0 h 188"/>
                <a:gd name="T17" fmla="*/ 363 w 363"/>
                <a:gd name="T18" fmla="*/ 188 h 1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3" h="188">
                  <a:moveTo>
                    <a:pt x="0" y="7"/>
                  </a:moveTo>
                  <a:cubicBezTo>
                    <a:pt x="26" y="3"/>
                    <a:pt x="53" y="0"/>
                    <a:pt x="91" y="7"/>
                  </a:cubicBezTo>
                  <a:cubicBezTo>
                    <a:pt x="129" y="14"/>
                    <a:pt x="189" y="29"/>
                    <a:pt x="227" y="52"/>
                  </a:cubicBezTo>
                  <a:cubicBezTo>
                    <a:pt x="265" y="75"/>
                    <a:pt x="295" y="120"/>
                    <a:pt x="318" y="143"/>
                  </a:cubicBezTo>
                  <a:cubicBezTo>
                    <a:pt x="341" y="166"/>
                    <a:pt x="333" y="181"/>
                    <a:pt x="363" y="18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lg" len="lg"/>
              <a:tailEnd type="stealth" w="lg" len="lg"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7" name="Text Box 35"/>
            <p:cNvSpPr txBox="1">
              <a:spLocks noChangeAspect="1" noChangeArrowheads="1"/>
            </p:cNvSpPr>
            <p:nvPr/>
          </p:nvSpPr>
          <p:spPr bwMode="auto">
            <a:xfrm>
              <a:off x="3198" y="2296"/>
              <a:ext cx="199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l-GR" sz="1800">
                  <a:latin typeface="Arial" pitchFamily="34" charset="0"/>
                  <a:cs typeface="Arial" pitchFamily="34" charset="0"/>
                </a:rPr>
                <a:t>α</a:t>
              </a:r>
              <a:endParaRPr lang="is-IS" sz="1800">
                <a:latin typeface="Arial" pitchFamily="34" charset="0"/>
              </a:endParaRPr>
            </a:p>
          </p:txBody>
        </p:sp>
        <p:sp>
          <p:nvSpPr>
            <p:cNvPr id="58" name="Text Box 36"/>
            <p:cNvSpPr txBox="1">
              <a:spLocks noChangeAspect="1" noChangeArrowheads="1"/>
            </p:cNvSpPr>
            <p:nvPr/>
          </p:nvSpPr>
          <p:spPr bwMode="auto">
            <a:xfrm>
              <a:off x="3497" y="1797"/>
              <a:ext cx="199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l-GR" sz="1800">
                  <a:latin typeface="Arial" pitchFamily="34" charset="0"/>
                  <a:cs typeface="Arial" pitchFamily="34" charset="0"/>
                </a:rPr>
                <a:t>β</a:t>
              </a:r>
            </a:p>
          </p:txBody>
        </p:sp>
        <p:sp>
          <p:nvSpPr>
            <p:cNvPr id="59" name="Text Box 37"/>
            <p:cNvSpPr txBox="1">
              <a:spLocks noChangeAspect="1" noChangeArrowheads="1"/>
            </p:cNvSpPr>
            <p:nvPr/>
          </p:nvSpPr>
          <p:spPr bwMode="auto">
            <a:xfrm>
              <a:off x="2964" y="1752"/>
              <a:ext cx="188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l-GR" sz="1800">
                  <a:latin typeface="Arial" pitchFamily="34" charset="0"/>
                  <a:cs typeface="Arial" pitchFamily="34" charset="0"/>
                </a:rPr>
                <a:t>γ</a:t>
              </a:r>
            </a:p>
          </p:txBody>
        </p:sp>
        <p:sp>
          <p:nvSpPr>
            <p:cNvPr id="60" name="Text Box 38"/>
            <p:cNvSpPr txBox="1">
              <a:spLocks noChangeAspect="1" noChangeArrowheads="1"/>
            </p:cNvSpPr>
            <p:nvPr/>
          </p:nvSpPr>
          <p:spPr bwMode="auto">
            <a:xfrm>
              <a:off x="3198" y="1480"/>
              <a:ext cx="223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>
                  <a:latin typeface="Arial" pitchFamily="34" charset="0"/>
                </a:rPr>
                <a:t>a</a:t>
              </a:r>
            </a:p>
          </p:txBody>
        </p:sp>
        <p:sp>
          <p:nvSpPr>
            <p:cNvPr id="61" name="Text Box 39"/>
            <p:cNvSpPr txBox="1">
              <a:spLocks noChangeAspect="1" noChangeArrowheads="1"/>
            </p:cNvSpPr>
            <p:nvPr/>
          </p:nvSpPr>
          <p:spPr bwMode="auto">
            <a:xfrm>
              <a:off x="2880" y="2115"/>
              <a:ext cx="223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>
                  <a:latin typeface="Arial" pitchFamily="34" charset="0"/>
                </a:rPr>
                <a:t>b</a:t>
              </a:r>
            </a:p>
          </p:txBody>
        </p:sp>
        <p:sp>
          <p:nvSpPr>
            <p:cNvPr id="62" name="Text Box 40"/>
            <p:cNvSpPr txBox="1">
              <a:spLocks noChangeAspect="1" noChangeArrowheads="1"/>
            </p:cNvSpPr>
            <p:nvPr/>
          </p:nvSpPr>
          <p:spPr bwMode="auto">
            <a:xfrm>
              <a:off x="3515" y="2205"/>
              <a:ext cx="212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>
                  <a:latin typeface="Arial" pitchFamily="34" charset="0"/>
                </a:rPr>
                <a:t>c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bject 53"/>
              <p:cNvSpPr txBox="1"/>
              <p:nvPr/>
            </p:nvSpPr>
            <p:spPr bwMode="auto">
              <a:xfrm>
                <a:off x="3867149" y="4364039"/>
                <a:ext cx="4619685" cy="1911344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is-I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s-I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s-I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is-I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sub>
                          </m:sSub>
                        </m:num>
                        <m:den>
                          <m:func>
                            <m:funcPr>
                              <m:ctrlPr>
                                <a:rPr lang="is-I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is-I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is-I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s-I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is-I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𝐵</m:t>
                                  </m:r>
                                </m:sub>
                              </m:sSub>
                            </m:e>
                          </m:func>
                        </m:den>
                      </m:f>
                      <m:r>
                        <a:rPr lang="is-I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s-I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s-I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is-I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𝐵</m:t>
                              </m:r>
                            </m:sub>
                          </m:sSub>
                        </m:num>
                        <m:den>
                          <m:func>
                            <m:funcPr>
                              <m:ctrlPr>
                                <a:rPr lang="is-I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is-I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is-I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s-I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is-I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𝑁𝐵</m:t>
                                  </m:r>
                                </m:sub>
                              </m:sSub>
                            </m:e>
                          </m:func>
                        </m:den>
                      </m:f>
                      <m:r>
                        <a:rPr lang="is-I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sSub>
                        <m:sSubPr>
                          <m:ctrlP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𝐵</m:t>
                          </m:r>
                        </m:sub>
                      </m:sSub>
                      <m:r>
                        <a:rPr lang="is-I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is-I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is-I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is-I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is-I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is-I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e>
                                    <m:sub>
                                      <m: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𝑁𝐵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e>
                                    <m:sub>
                                      <m: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𝐴𝐵</m:t>
                                      </m:r>
                                    </m:sub>
                                  </m:sSub>
                                </m:den>
                              </m:f>
                              <m:func>
                                <m:funcPr>
                                  <m:ctrlPr>
                                    <a:rPr lang="is-I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is-I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𝐴𝐵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d>
                        </m:e>
                      </m:func>
                    </m:oMath>
                  </m:oMathPara>
                </a14:m>
                <a:br>
                  <a:rPr lang="is-I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is-I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s-I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is-I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𝑁</m:t>
                        </m:r>
                      </m:sub>
                    </m:sSub>
                    <m:r>
                      <a:rPr lang="is-I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is-I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s-I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is-I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sub>
                    </m:sSub>
                    <m:r>
                      <a:rPr lang="en-GB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is-I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s-I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is-I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𝑁𝐵</m:t>
                        </m:r>
                      </m:sub>
                    </m:sSub>
                  </m:oMath>
                </a14:m>
                <a:r>
                  <a:rPr lang="is-I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ef tæki er snúið réttsælis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is-I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s-I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is-I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𝑁</m:t>
                        </m:r>
                      </m:sub>
                    </m:sSub>
                    <m:r>
                      <a:rPr lang="is-I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is-I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s-I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is-I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sub>
                    </m:sSub>
                    <m:r>
                      <a:rPr lang="en-GB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is-I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s-I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is-I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𝑁𝐵</m:t>
                        </m:r>
                      </m:sub>
                    </m:sSub>
                  </m:oMath>
                </a14:m>
                <a:r>
                  <a:rPr lang="is-I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ef tæki er snúið rangsæli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is-I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is-I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𝑁</m:t>
                          </m:r>
                        </m:sub>
                      </m:sSub>
                      <m:r>
                        <a:rPr lang="is-I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unc>
                        <m:funcPr>
                          <m:ctrlPr>
                            <a:rPr lang="is-I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is-I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s-I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is-I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𝑁</m:t>
                              </m:r>
                            </m:sub>
                          </m:sSub>
                        </m:e>
                      </m:func>
                    </m:oMath>
                    <m:oMath xmlns:m="http://schemas.openxmlformats.org/officeDocument/2006/math">
                      <m:sSub>
                        <m:sSubPr>
                          <m:ctrlP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is-I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is-I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𝑁</m:t>
                          </m:r>
                        </m:sub>
                      </m:sSub>
                      <m:r>
                        <a:rPr lang="is-I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unc>
                        <m:funcPr>
                          <m:ctrlP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is-I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s-I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is-I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𝑁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is-IS" dirty="0"/>
              </a:p>
            </p:txBody>
          </p:sp>
        </mc:Choice>
        <mc:Fallback xmlns="">
          <p:sp>
            <p:nvSpPr>
              <p:cNvPr id="64" name="Object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67149" y="4364039"/>
                <a:ext cx="4619685" cy="191134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s-I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5642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446749"/>
              </p:ext>
            </p:extLst>
          </p:nvPr>
        </p:nvGraphicFramePr>
        <p:xfrm>
          <a:off x="3843156" y="3163095"/>
          <a:ext cx="2519362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20480" imgH="634680" progId="Equation.3">
                  <p:embed/>
                </p:oleObj>
              </mc:Choice>
              <mc:Fallback>
                <p:oleObj name="Equation" r:id="rId7" imgW="1320480" imgH="634680" progId="Equation.3">
                  <p:embed/>
                  <p:pic>
                    <p:nvPicPr>
                      <p:cNvPr id="656425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156" y="3163095"/>
                        <a:ext cx="2519362" cy="1211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Group 49"/>
          <p:cNvGrpSpPr>
            <a:grpSpLocks/>
          </p:cNvGrpSpPr>
          <p:nvPr/>
        </p:nvGrpSpPr>
        <p:grpSpPr bwMode="auto">
          <a:xfrm>
            <a:off x="153927" y="3027357"/>
            <a:ext cx="3409950" cy="3625850"/>
            <a:chOff x="521" y="1298"/>
            <a:chExt cx="2148" cy="2284"/>
          </a:xfrm>
        </p:grpSpPr>
        <p:sp>
          <p:nvSpPr>
            <p:cNvPr id="66" name="Oval 5"/>
            <p:cNvSpPr>
              <a:spLocks noChangeAspect="1" noChangeArrowheads="1"/>
            </p:cNvSpPr>
            <p:nvPr/>
          </p:nvSpPr>
          <p:spPr bwMode="auto">
            <a:xfrm>
              <a:off x="838" y="2887"/>
              <a:ext cx="137" cy="13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67" name="Text Box 7"/>
            <p:cNvSpPr txBox="1">
              <a:spLocks noChangeAspect="1" noChangeArrowheads="1"/>
            </p:cNvSpPr>
            <p:nvPr/>
          </p:nvSpPr>
          <p:spPr bwMode="auto">
            <a:xfrm>
              <a:off x="641" y="2886"/>
              <a:ext cx="243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>
                  <a:latin typeface="Arial" pitchFamily="34" charset="0"/>
                </a:rPr>
                <a:t>A</a:t>
              </a:r>
            </a:p>
          </p:txBody>
        </p:sp>
        <p:sp>
          <p:nvSpPr>
            <p:cNvPr id="68" name="Text Box 10"/>
            <p:cNvSpPr txBox="1">
              <a:spLocks noChangeAspect="1" noChangeArrowheads="1"/>
            </p:cNvSpPr>
            <p:nvPr/>
          </p:nvSpPr>
          <p:spPr bwMode="auto">
            <a:xfrm>
              <a:off x="2426" y="3294"/>
              <a:ext cx="243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>
                  <a:latin typeface="Arial" pitchFamily="34" charset="0"/>
                </a:rPr>
                <a:t>B</a:t>
              </a:r>
            </a:p>
          </p:txBody>
        </p:sp>
        <p:sp>
          <p:nvSpPr>
            <p:cNvPr id="69" name="Oval 11"/>
            <p:cNvSpPr>
              <a:spLocks noChangeAspect="1" noChangeArrowheads="1"/>
            </p:cNvSpPr>
            <p:nvPr/>
          </p:nvSpPr>
          <p:spPr bwMode="auto">
            <a:xfrm>
              <a:off x="2336" y="3203"/>
              <a:ext cx="137" cy="13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70" name="Freeform 13"/>
            <p:cNvSpPr>
              <a:spLocks noChangeAspect="1"/>
            </p:cNvSpPr>
            <p:nvPr/>
          </p:nvSpPr>
          <p:spPr bwMode="auto">
            <a:xfrm rot="306305">
              <a:off x="884" y="2656"/>
              <a:ext cx="182" cy="94"/>
            </a:xfrm>
            <a:custGeom>
              <a:avLst/>
              <a:gdLst>
                <a:gd name="T0" fmla="*/ 0 w 363"/>
                <a:gd name="T1" fmla="*/ 7 h 188"/>
                <a:gd name="T2" fmla="*/ 91 w 363"/>
                <a:gd name="T3" fmla="*/ 7 h 188"/>
                <a:gd name="T4" fmla="*/ 227 w 363"/>
                <a:gd name="T5" fmla="*/ 52 h 188"/>
                <a:gd name="T6" fmla="*/ 318 w 363"/>
                <a:gd name="T7" fmla="*/ 143 h 188"/>
                <a:gd name="T8" fmla="*/ 363 w 363"/>
                <a:gd name="T9" fmla="*/ 188 h 1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3"/>
                <a:gd name="T16" fmla="*/ 0 h 188"/>
                <a:gd name="T17" fmla="*/ 363 w 363"/>
                <a:gd name="T18" fmla="*/ 188 h 1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3" h="188">
                  <a:moveTo>
                    <a:pt x="0" y="7"/>
                  </a:moveTo>
                  <a:cubicBezTo>
                    <a:pt x="26" y="3"/>
                    <a:pt x="53" y="0"/>
                    <a:pt x="91" y="7"/>
                  </a:cubicBezTo>
                  <a:cubicBezTo>
                    <a:pt x="129" y="14"/>
                    <a:pt x="189" y="29"/>
                    <a:pt x="227" y="52"/>
                  </a:cubicBezTo>
                  <a:cubicBezTo>
                    <a:pt x="265" y="75"/>
                    <a:pt x="295" y="120"/>
                    <a:pt x="318" y="143"/>
                  </a:cubicBezTo>
                  <a:cubicBezTo>
                    <a:pt x="341" y="166"/>
                    <a:pt x="333" y="181"/>
                    <a:pt x="363" y="18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lg" len="lg"/>
              <a:tailEnd type="stealth" w="lg" len="lg"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71" name="Text Box 14"/>
            <p:cNvSpPr txBox="1">
              <a:spLocks noChangeAspect="1" noChangeArrowheads="1"/>
            </p:cNvSpPr>
            <p:nvPr/>
          </p:nvSpPr>
          <p:spPr bwMode="auto">
            <a:xfrm>
              <a:off x="930" y="2387"/>
              <a:ext cx="289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 sz="1800">
                  <a:latin typeface="Arial" pitchFamily="34" charset="0"/>
                  <a:cs typeface="Arial" pitchFamily="34" charset="0"/>
                </a:rPr>
                <a:t>t</a:t>
              </a:r>
              <a:r>
                <a:rPr lang="is-IS" sz="1800" baseline="-25000">
                  <a:latin typeface="Arial" pitchFamily="34" charset="0"/>
                </a:rPr>
                <a:t>AN</a:t>
              </a:r>
              <a:endParaRPr lang="is-IS" sz="1800">
                <a:latin typeface="Arial" pitchFamily="34" charset="0"/>
              </a:endParaRPr>
            </a:p>
          </p:txBody>
        </p:sp>
        <p:sp>
          <p:nvSpPr>
            <p:cNvPr id="72" name="Text Box 15"/>
            <p:cNvSpPr txBox="1">
              <a:spLocks noChangeAspect="1" noChangeArrowheads="1"/>
            </p:cNvSpPr>
            <p:nvPr/>
          </p:nvSpPr>
          <p:spPr bwMode="auto">
            <a:xfrm>
              <a:off x="1247" y="2069"/>
              <a:ext cx="331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 sz="1800">
                  <a:solidFill>
                    <a:schemeClr val="hlink"/>
                  </a:solidFill>
                  <a:latin typeface="Arial" pitchFamily="34" charset="0"/>
                  <a:cs typeface="Arial" pitchFamily="34" charset="0"/>
                </a:rPr>
                <a:t>L</a:t>
              </a:r>
              <a:r>
                <a:rPr lang="is-IS" sz="1800" baseline="-25000">
                  <a:solidFill>
                    <a:schemeClr val="hlink"/>
                  </a:solidFill>
                  <a:latin typeface="Arial" pitchFamily="34" charset="0"/>
                </a:rPr>
                <a:t>NA</a:t>
              </a:r>
              <a:endParaRPr lang="is-IS" sz="1800">
                <a:solidFill>
                  <a:schemeClr val="hlink"/>
                </a:solidFill>
                <a:latin typeface="Arial" pitchFamily="34" charset="0"/>
              </a:endParaRPr>
            </a:p>
          </p:txBody>
        </p:sp>
        <p:sp>
          <p:nvSpPr>
            <p:cNvPr id="73" name="Line 16"/>
            <p:cNvSpPr>
              <a:spLocks noChangeShapeType="1"/>
            </p:cNvSpPr>
            <p:nvPr/>
          </p:nvSpPr>
          <p:spPr bwMode="auto">
            <a:xfrm flipV="1">
              <a:off x="884" y="1298"/>
              <a:ext cx="0" cy="163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stealth" w="lg" len="lg"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74" name="Line 18"/>
            <p:cNvSpPr>
              <a:spLocks noChangeShapeType="1"/>
            </p:cNvSpPr>
            <p:nvPr/>
          </p:nvSpPr>
          <p:spPr bwMode="auto">
            <a:xfrm flipH="1" flipV="1">
              <a:off x="912" y="2952"/>
              <a:ext cx="1514" cy="3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75" name="Text Box 19"/>
            <p:cNvSpPr txBox="1">
              <a:spLocks noChangeAspect="1" noChangeArrowheads="1"/>
            </p:cNvSpPr>
            <p:nvPr/>
          </p:nvSpPr>
          <p:spPr bwMode="auto">
            <a:xfrm>
              <a:off x="1474" y="3113"/>
              <a:ext cx="324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 sz="1800">
                  <a:latin typeface="Arial" pitchFamily="34" charset="0"/>
                  <a:cs typeface="Arial" pitchFamily="34" charset="0"/>
                </a:rPr>
                <a:t>L</a:t>
              </a:r>
              <a:r>
                <a:rPr lang="is-IS" sz="1800" baseline="-25000">
                  <a:latin typeface="Arial" pitchFamily="34" charset="0"/>
                </a:rPr>
                <a:t>AB</a:t>
              </a:r>
              <a:endParaRPr lang="is-IS" sz="1800">
                <a:latin typeface="Arial" pitchFamily="34" charset="0"/>
              </a:endParaRPr>
            </a:p>
          </p:txBody>
        </p:sp>
        <p:sp>
          <p:nvSpPr>
            <p:cNvPr id="76" name="Text Box 20"/>
            <p:cNvSpPr txBox="1">
              <a:spLocks noChangeAspect="1" noChangeArrowheads="1"/>
            </p:cNvSpPr>
            <p:nvPr/>
          </p:nvSpPr>
          <p:spPr bwMode="auto">
            <a:xfrm>
              <a:off x="2290" y="2387"/>
              <a:ext cx="331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 sz="1800">
                  <a:solidFill>
                    <a:schemeClr val="hlink"/>
                  </a:solidFill>
                  <a:latin typeface="Arial" pitchFamily="34" charset="0"/>
                  <a:cs typeface="Arial" pitchFamily="34" charset="0"/>
                </a:rPr>
                <a:t>L</a:t>
              </a:r>
              <a:r>
                <a:rPr lang="is-IS" sz="1800" baseline="-25000">
                  <a:solidFill>
                    <a:schemeClr val="hlink"/>
                  </a:solidFill>
                  <a:latin typeface="Arial" pitchFamily="34" charset="0"/>
                </a:rPr>
                <a:t>NB</a:t>
              </a:r>
              <a:endParaRPr lang="is-IS" sz="1800">
                <a:solidFill>
                  <a:schemeClr val="hlink"/>
                </a:solidFill>
                <a:latin typeface="Arial" pitchFamily="34" charset="0"/>
              </a:endParaRPr>
            </a:p>
          </p:txBody>
        </p:sp>
        <p:sp>
          <p:nvSpPr>
            <p:cNvPr id="77" name="Freeform 21"/>
            <p:cNvSpPr>
              <a:spLocks noChangeAspect="1"/>
            </p:cNvSpPr>
            <p:nvPr/>
          </p:nvSpPr>
          <p:spPr bwMode="auto">
            <a:xfrm rot="-3998666">
              <a:off x="2150" y="3079"/>
              <a:ext cx="234" cy="121"/>
            </a:xfrm>
            <a:custGeom>
              <a:avLst/>
              <a:gdLst>
                <a:gd name="T0" fmla="*/ 0 w 363"/>
                <a:gd name="T1" fmla="*/ 7 h 188"/>
                <a:gd name="T2" fmla="*/ 91 w 363"/>
                <a:gd name="T3" fmla="*/ 7 h 188"/>
                <a:gd name="T4" fmla="*/ 227 w 363"/>
                <a:gd name="T5" fmla="*/ 52 h 188"/>
                <a:gd name="T6" fmla="*/ 318 w 363"/>
                <a:gd name="T7" fmla="*/ 143 h 188"/>
                <a:gd name="T8" fmla="*/ 363 w 363"/>
                <a:gd name="T9" fmla="*/ 188 h 1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3"/>
                <a:gd name="T16" fmla="*/ 0 h 188"/>
                <a:gd name="T17" fmla="*/ 363 w 363"/>
                <a:gd name="T18" fmla="*/ 188 h 1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3" h="188">
                  <a:moveTo>
                    <a:pt x="0" y="7"/>
                  </a:moveTo>
                  <a:cubicBezTo>
                    <a:pt x="26" y="3"/>
                    <a:pt x="53" y="0"/>
                    <a:pt x="91" y="7"/>
                  </a:cubicBezTo>
                  <a:cubicBezTo>
                    <a:pt x="129" y="14"/>
                    <a:pt x="189" y="29"/>
                    <a:pt x="227" y="52"/>
                  </a:cubicBezTo>
                  <a:cubicBezTo>
                    <a:pt x="265" y="75"/>
                    <a:pt x="295" y="120"/>
                    <a:pt x="318" y="143"/>
                  </a:cubicBezTo>
                  <a:cubicBezTo>
                    <a:pt x="341" y="166"/>
                    <a:pt x="333" y="181"/>
                    <a:pt x="363" y="188"/>
                  </a:cubicBezTo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 type="none" w="lg" len="lg"/>
              <a:tailEnd type="stealth" w="lg" len="lg"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78" name="Oval 24"/>
            <p:cNvSpPr>
              <a:spLocks noChangeAspect="1" noChangeArrowheads="1"/>
            </p:cNvSpPr>
            <p:nvPr/>
          </p:nvSpPr>
          <p:spPr bwMode="auto">
            <a:xfrm>
              <a:off x="2086" y="1592"/>
              <a:ext cx="137" cy="135"/>
            </a:xfrm>
            <a:prstGeom prst="ellipse">
              <a:avLst/>
            </a:prstGeom>
            <a:solidFill>
              <a:schemeClr val="hlink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79" name="Line 25"/>
            <p:cNvSpPr>
              <a:spLocks noChangeShapeType="1"/>
            </p:cNvSpPr>
            <p:nvPr/>
          </p:nvSpPr>
          <p:spPr bwMode="auto">
            <a:xfrm flipH="1">
              <a:off x="958" y="1666"/>
              <a:ext cx="1196" cy="1242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80" name="Text Box 26"/>
            <p:cNvSpPr txBox="1">
              <a:spLocks noChangeAspect="1" noChangeArrowheads="1"/>
            </p:cNvSpPr>
            <p:nvPr/>
          </p:nvSpPr>
          <p:spPr bwMode="auto">
            <a:xfrm>
              <a:off x="2222" y="1456"/>
              <a:ext cx="255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>
                  <a:solidFill>
                    <a:schemeClr val="hlink"/>
                  </a:solidFill>
                  <a:latin typeface="Arial" pitchFamily="34" charset="0"/>
                </a:rPr>
                <a:t>N</a:t>
              </a:r>
            </a:p>
          </p:txBody>
        </p:sp>
        <p:sp>
          <p:nvSpPr>
            <p:cNvPr id="81" name="Freeform 27"/>
            <p:cNvSpPr>
              <a:spLocks noChangeAspect="1"/>
            </p:cNvSpPr>
            <p:nvPr/>
          </p:nvSpPr>
          <p:spPr bwMode="auto">
            <a:xfrm rot="5699236" flipH="1">
              <a:off x="1046" y="2815"/>
              <a:ext cx="229" cy="99"/>
            </a:xfrm>
            <a:custGeom>
              <a:avLst/>
              <a:gdLst>
                <a:gd name="T0" fmla="*/ 0 w 363"/>
                <a:gd name="T1" fmla="*/ 7 h 188"/>
                <a:gd name="T2" fmla="*/ 91 w 363"/>
                <a:gd name="T3" fmla="*/ 7 h 188"/>
                <a:gd name="T4" fmla="*/ 227 w 363"/>
                <a:gd name="T5" fmla="*/ 52 h 188"/>
                <a:gd name="T6" fmla="*/ 318 w 363"/>
                <a:gd name="T7" fmla="*/ 143 h 188"/>
                <a:gd name="T8" fmla="*/ 363 w 363"/>
                <a:gd name="T9" fmla="*/ 188 h 1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3"/>
                <a:gd name="T16" fmla="*/ 0 h 188"/>
                <a:gd name="T17" fmla="*/ 363 w 363"/>
                <a:gd name="T18" fmla="*/ 188 h 1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3" h="188">
                  <a:moveTo>
                    <a:pt x="0" y="7"/>
                  </a:moveTo>
                  <a:cubicBezTo>
                    <a:pt x="26" y="3"/>
                    <a:pt x="53" y="0"/>
                    <a:pt x="91" y="7"/>
                  </a:cubicBezTo>
                  <a:cubicBezTo>
                    <a:pt x="129" y="14"/>
                    <a:pt x="189" y="29"/>
                    <a:pt x="227" y="52"/>
                  </a:cubicBezTo>
                  <a:cubicBezTo>
                    <a:pt x="265" y="75"/>
                    <a:pt x="295" y="120"/>
                    <a:pt x="318" y="143"/>
                  </a:cubicBezTo>
                  <a:cubicBezTo>
                    <a:pt x="341" y="166"/>
                    <a:pt x="333" y="181"/>
                    <a:pt x="363" y="188"/>
                  </a:cubicBezTo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 type="none" w="lg" len="lg"/>
              <a:tailEnd type="stealth" w="lg" len="lg"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82" name="Text Box 28"/>
            <p:cNvSpPr txBox="1">
              <a:spLocks noChangeAspect="1" noChangeArrowheads="1"/>
            </p:cNvSpPr>
            <p:nvPr/>
          </p:nvSpPr>
          <p:spPr bwMode="auto">
            <a:xfrm>
              <a:off x="1187" y="2704"/>
              <a:ext cx="334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l-GR" sz="1800">
                  <a:solidFill>
                    <a:schemeClr val="hlink"/>
                  </a:solidFill>
                  <a:latin typeface="Arial" pitchFamily="34" charset="0"/>
                  <a:cs typeface="Arial" pitchFamily="34" charset="0"/>
                </a:rPr>
                <a:t>α</a:t>
              </a:r>
              <a:r>
                <a:rPr lang="is-IS" sz="1800" baseline="-25000">
                  <a:solidFill>
                    <a:schemeClr val="hlink"/>
                  </a:solidFill>
                  <a:latin typeface="Arial" pitchFamily="34" charset="0"/>
                </a:rPr>
                <a:t>NB</a:t>
              </a:r>
              <a:endParaRPr lang="is-IS" sz="1800">
                <a:solidFill>
                  <a:schemeClr val="hlink"/>
                </a:solidFill>
                <a:latin typeface="Arial" pitchFamily="34" charset="0"/>
              </a:endParaRPr>
            </a:p>
          </p:txBody>
        </p:sp>
        <p:sp>
          <p:nvSpPr>
            <p:cNvPr id="83" name="Line 42"/>
            <p:cNvSpPr>
              <a:spLocks noChangeShapeType="1"/>
            </p:cNvSpPr>
            <p:nvPr/>
          </p:nvSpPr>
          <p:spPr bwMode="auto">
            <a:xfrm>
              <a:off x="2177" y="1666"/>
              <a:ext cx="230" cy="151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84" name="Text Box 43"/>
            <p:cNvSpPr txBox="1">
              <a:spLocks noChangeAspect="1" noChangeArrowheads="1"/>
            </p:cNvSpPr>
            <p:nvPr/>
          </p:nvSpPr>
          <p:spPr bwMode="auto">
            <a:xfrm>
              <a:off x="1927" y="2840"/>
              <a:ext cx="334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l-GR" sz="1800">
                  <a:solidFill>
                    <a:schemeClr val="hlink"/>
                  </a:solidFill>
                  <a:latin typeface="Arial" pitchFamily="34" charset="0"/>
                  <a:cs typeface="Arial" pitchFamily="34" charset="0"/>
                </a:rPr>
                <a:t>α</a:t>
              </a:r>
              <a:r>
                <a:rPr lang="is-IS" baseline="-25000">
                  <a:solidFill>
                    <a:schemeClr val="hlink"/>
                  </a:solidFill>
                  <a:latin typeface="Arial" pitchFamily="34" charset="0"/>
                </a:rPr>
                <a:t>NA</a:t>
              </a:r>
              <a:endParaRPr lang="is-IS" sz="1800">
                <a:solidFill>
                  <a:schemeClr val="hlink"/>
                </a:solidFill>
                <a:latin typeface="Arial" pitchFamily="34" charset="0"/>
              </a:endParaRPr>
            </a:p>
          </p:txBody>
        </p:sp>
        <p:sp>
          <p:nvSpPr>
            <p:cNvPr id="85" name="Text Box 44"/>
            <p:cNvSpPr txBox="1">
              <a:spLocks noChangeAspect="1" noChangeArrowheads="1"/>
            </p:cNvSpPr>
            <p:nvPr/>
          </p:nvSpPr>
          <p:spPr bwMode="auto">
            <a:xfrm>
              <a:off x="521" y="2614"/>
              <a:ext cx="284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 sz="1800">
                  <a:latin typeface="Arial" pitchFamily="34" charset="0"/>
                  <a:cs typeface="Arial" pitchFamily="34" charset="0"/>
                </a:rPr>
                <a:t>t</a:t>
              </a:r>
              <a:r>
                <a:rPr lang="is-IS" sz="1800" baseline="-25000">
                  <a:latin typeface="Arial" pitchFamily="34" charset="0"/>
                </a:rPr>
                <a:t>AB</a:t>
              </a:r>
              <a:endParaRPr lang="is-IS" sz="1800">
                <a:latin typeface="Arial" pitchFamily="34" charset="0"/>
              </a:endParaRPr>
            </a:p>
          </p:txBody>
        </p:sp>
        <p:sp>
          <p:nvSpPr>
            <p:cNvPr id="86" name="Freeform 45"/>
            <p:cNvSpPr>
              <a:spLocks noChangeAspect="1"/>
            </p:cNvSpPr>
            <p:nvPr/>
          </p:nvSpPr>
          <p:spPr bwMode="auto">
            <a:xfrm rot="306305">
              <a:off x="880" y="2795"/>
              <a:ext cx="208" cy="157"/>
            </a:xfrm>
            <a:custGeom>
              <a:avLst/>
              <a:gdLst>
                <a:gd name="T0" fmla="*/ 0 w 363"/>
                <a:gd name="T1" fmla="*/ 7 h 188"/>
                <a:gd name="T2" fmla="*/ 91 w 363"/>
                <a:gd name="T3" fmla="*/ 7 h 188"/>
                <a:gd name="T4" fmla="*/ 227 w 363"/>
                <a:gd name="T5" fmla="*/ 52 h 188"/>
                <a:gd name="T6" fmla="*/ 318 w 363"/>
                <a:gd name="T7" fmla="*/ 143 h 188"/>
                <a:gd name="T8" fmla="*/ 363 w 363"/>
                <a:gd name="T9" fmla="*/ 188 h 1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3"/>
                <a:gd name="T16" fmla="*/ 0 h 188"/>
                <a:gd name="T17" fmla="*/ 363 w 363"/>
                <a:gd name="T18" fmla="*/ 188 h 1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3" h="188">
                  <a:moveTo>
                    <a:pt x="0" y="7"/>
                  </a:moveTo>
                  <a:cubicBezTo>
                    <a:pt x="26" y="3"/>
                    <a:pt x="53" y="0"/>
                    <a:pt x="91" y="7"/>
                  </a:cubicBezTo>
                  <a:cubicBezTo>
                    <a:pt x="129" y="14"/>
                    <a:pt x="189" y="29"/>
                    <a:pt x="227" y="52"/>
                  </a:cubicBezTo>
                  <a:cubicBezTo>
                    <a:pt x="265" y="75"/>
                    <a:pt x="295" y="120"/>
                    <a:pt x="318" y="143"/>
                  </a:cubicBezTo>
                  <a:cubicBezTo>
                    <a:pt x="341" y="166"/>
                    <a:pt x="333" y="181"/>
                    <a:pt x="363" y="18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lg" len="lg"/>
              <a:tailEnd type="stealth" w="lg" len="lg"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87" name="Line 46"/>
            <p:cNvSpPr>
              <a:spLocks noChangeShapeType="1"/>
            </p:cNvSpPr>
            <p:nvPr/>
          </p:nvSpPr>
          <p:spPr bwMode="auto">
            <a:xfrm>
              <a:off x="793" y="2795"/>
              <a:ext cx="182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is-IS"/>
            </a:p>
          </p:txBody>
        </p:sp>
        <p:sp>
          <p:nvSpPr>
            <p:cNvPr id="88" name="Freeform 47"/>
            <p:cNvSpPr>
              <a:spLocks noChangeAspect="1"/>
            </p:cNvSpPr>
            <p:nvPr/>
          </p:nvSpPr>
          <p:spPr bwMode="auto">
            <a:xfrm rot="13015149" flipH="1">
              <a:off x="1971" y="1842"/>
              <a:ext cx="229" cy="99"/>
            </a:xfrm>
            <a:custGeom>
              <a:avLst/>
              <a:gdLst>
                <a:gd name="T0" fmla="*/ 0 w 363"/>
                <a:gd name="T1" fmla="*/ 7 h 188"/>
                <a:gd name="T2" fmla="*/ 91 w 363"/>
                <a:gd name="T3" fmla="*/ 7 h 188"/>
                <a:gd name="T4" fmla="*/ 227 w 363"/>
                <a:gd name="T5" fmla="*/ 52 h 188"/>
                <a:gd name="T6" fmla="*/ 318 w 363"/>
                <a:gd name="T7" fmla="*/ 143 h 188"/>
                <a:gd name="T8" fmla="*/ 363 w 363"/>
                <a:gd name="T9" fmla="*/ 188 h 1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3"/>
                <a:gd name="T16" fmla="*/ 0 h 188"/>
                <a:gd name="T17" fmla="*/ 363 w 363"/>
                <a:gd name="T18" fmla="*/ 188 h 1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3" h="188">
                  <a:moveTo>
                    <a:pt x="0" y="7"/>
                  </a:moveTo>
                  <a:cubicBezTo>
                    <a:pt x="26" y="3"/>
                    <a:pt x="53" y="0"/>
                    <a:pt x="91" y="7"/>
                  </a:cubicBezTo>
                  <a:cubicBezTo>
                    <a:pt x="129" y="14"/>
                    <a:pt x="189" y="29"/>
                    <a:pt x="227" y="52"/>
                  </a:cubicBezTo>
                  <a:cubicBezTo>
                    <a:pt x="265" y="75"/>
                    <a:pt x="295" y="120"/>
                    <a:pt x="318" y="143"/>
                  </a:cubicBezTo>
                  <a:cubicBezTo>
                    <a:pt x="341" y="166"/>
                    <a:pt x="333" y="181"/>
                    <a:pt x="363" y="188"/>
                  </a:cubicBezTo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 type="none" w="lg" len="lg"/>
              <a:tailEnd type="stealth" w="lg" len="lg"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89" name="Text Box 48"/>
            <p:cNvSpPr txBox="1">
              <a:spLocks noChangeAspect="1" noChangeArrowheads="1"/>
            </p:cNvSpPr>
            <p:nvPr/>
          </p:nvSpPr>
          <p:spPr bwMode="auto">
            <a:xfrm>
              <a:off x="1837" y="1933"/>
              <a:ext cx="327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l-GR" sz="1800">
                  <a:solidFill>
                    <a:schemeClr val="hlink"/>
                  </a:solidFill>
                  <a:latin typeface="Arial" pitchFamily="34" charset="0"/>
                  <a:cs typeface="Arial" pitchFamily="34" charset="0"/>
                </a:rPr>
                <a:t>α</a:t>
              </a:r>
              <a:r>
                <a:rPr lang="is-IS" sz="1800" baseline="-25000">
                  <a:solidFill>
                    <a:schemeClr val="hlink"/>
                  </a:solidFill>
                  <a:latin typeface="Arial" pitchFamily="34" charset="0"/>
                </a:rPr>
                <a:t>AB</a:t>
              </a:r>
              <a:endParaRPr lang="is-IS" sz="1800">
                <a:solidFill>
                  <a:schemeClr val="hlink"/>
                </a:solidFill>
                <a:latin typeface="Arial" pitchFamily="34" charset="0"/>
              </a:endParaRPr>
            </a:p>
          </p:txBody>
        </p:sp>
      </p:grp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5570"/>
    </mc:Choice>
    <mc:Fallback xmlns="">
      <p:transition spd="slow" advTm="13557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5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56" x="8037513" y="1452563"/>
          <p14:tracePt t="266" x="8037513" y="1468438"/>
          <p14:tracePt t="310" x="8037513" y="1473200"/>
          <p14:tracePt t="425" x="8032750" y="1484313"/>
          <p14:tracePt t="450" x="8027988" y="1484313"/>
          <p14:tracePt t="485" x="8016875" y="1484313"/>
          <p14:tracePt t="545" x="8012113" y="1484313"/>
          <p14:tracePt t="569" x="8005763" y="1484313"/>
          <p14:tracePt t="681" x="7985125" y="1489075"/>
          <p14:tracePt t="5770" x="7989888" y="1489075"/>
          <p14:tracePt t="5777" x="7996238" y="1489075"/>
          <p14:tracePt t="5826" x="8037513" y="1457325"/>
          <p14:tracePt t="5833" x="8053388" y="1436688"/>
          <p14:tracePt t="5843" x="8101013" y="1395413"/>
          <p14:tracePt t="5856" x="8142288" y="1363663"/>
          <p14:tracePt t="5873" x="8185150" y="1304925"/>
          <p14:tracePt t="5890" x="8253413" y="1247775"/>
          <p14:tracePt t="5906" x="8335963" y="1158875"/>
          <p14:tracePt t="5923" x="8367713" y="1131888"/>
          <p14:tracePt t="5941" x="8383588" y="1127125"/>
          <p14:tracePt t="5986" x="8394700" y="1095375"/>
          <p14:tracePt t="5993" x="8404225" y="1079500"/>
          <p14:tracePt t="6005" x="8415338" y="1058863"/>
          <p14:tracePt t="6022" x="8440738" y="1011238"/>
          <p14:tracePt t="6039" x="8462963" y="965200"/>
          <p14:tracePt t="6056" x="8499475" y="917575"/>
          <p14:tracePt t="6073" x="8545513" y="876300"/>
          <p14:tracePt t="6090" x="8599488" y="876300"/>
          <p14:tracePt t="6106" x="8629650" y="876300"/>
          <p14:tracePt t="6633" x="8640763" y="865188"/>
          <p14:tracePt t="6849" x="8640763" y="876300"/>
          <p14:tracePt t="6860" x="8624888" y="917575"/>
          <p14:tracePt t="6865" x="8613775" y="958850"/>
          <p14:tracePt t="6877" x="8604250" y="965200"/>
          <p14:tracePt t="6907" x="8599488" y="990600"/>
          <p14:tracePt t="8337" x="8588375" y="990600"/>
          <p14:tracePt t="8348" x="8531225" y="990600"/>
          <p14:tracePt t="8353" x="8515350" y="990600"/>
          <p14:tracePt t="8363" x="8420100" y="990600"/>
          <p14:tracePt t="8377" x="8262938" y="1038225"/>
          <p14:tracePt t="8393" x="8027988" y="1090613"/>
          <p14:tracePt t="8410" x="7791450" y="1179513"/>
          <p14:tracePt t="8427" x="7470775" y="1357313"/>
          <p14:tracePt t="8444" x="7261225" y="1509713"/>
          <p14:tracePt t="8460" x="7094538" y="1677988"/>
          <p14:tracePt t="8464" x="6983413" y="1778000"/>
          <p14:tracePt t="8476" x="6846888" y="1908175"/>
          <p14:tracePt t="8493" x="6643688" y="2170113"/>
          <p14:tracePt t="8511" x="6427788" y="2417763"/>
          <p14:tracePt t="8528" x="6213475" y="2632075"/>
          <p14:tracePt t="8544" x="5992813" y="2878138"/>
          <p14:tracePt t="8560" x="5730875" y="3114675"/>
          <p14:tracePt t="8577" x="5441950" y="3429000"/>
          <p14:tracePt t="8594" x="5232400" y="3748088"/>
          <p14:tracePt t="8611" x="5080000" y="3943350"/>
          <p14:tracePt t="8627" x="4986338" y="4016375"/>
          <p14:tracePt t="8644" x="4845050" y="4137025"/>
          <p14:tracePt t="8661" x="4651375" y="4289425"/>
          <p14:tracePt t="8677" x="4503738" y="4403725"/>
          <p14:tracePt t="8693" x="4414838" y="4483100"/>
          <p14:tracePt t="8710" x="4289425" y="4583113"/>
          <p14:tracePt t="8726" x="4225925" y="4635500"/>
          <p14:tracePt t="8743" x="4079875" y="4733925"/>
          <p14:tracePt t="8760" x="3984625" y="4813300"/>
          <p14:tracePt t="8777" x="3948113" y="4854575"/>
          <p14:tracePt t="8793" x="3854450" y="4918075"/>
          <p14:tracePt t="8811" x="3738563" y="4970463"/>
          <p14:tracePt t="8827" x="3470275" y="5095875"/>
          <p14:tracePt t="8844" x="3228975" y="5243513"/>
          <p14:tracePt t="8860" x="3071813" y="5348288"/>
          <p14:tracePt t="8877" x="2894013" y="5510213"/>
          <p14:tracePt t="8893" x="2716213" y="5646738"/>
          <p14:tracePt t="8910" x="2559050" y="5767388"/>
          <p14:tracePt t="8928" x="2479675" y="5840413"/>
          <p14:tracePt t="8944" x="2365375" y="5972175"/>
          <p14:tracePt t="8962" x="2254250" y="6040438"/>
          <p14:tracePt t="8977" x="2154238" y="6086475"/>
          <p14:tracePt t="8994" x="2008188" y="6124575"/>
          <p14:tracePt t="9010" x="1819275" y="6161088"/>
          <p14:tracePt t="9027" x="1719263" y="6197600"/>
          <p14:tracePt t="9043" x="1635125" y="6207125"/>
          <p14:tracePt t="9060" x="1589088" y="6218238"/>
          <p14:tracePt t="9077" x="1568450" y="6218238"/>
          <p14:tracePt t="9094" x="1552575" y="6218238"/>
          <p14:tracePt t="9140" x="1541463" y="6218238"/>
          <p14:tracePt t="9147" x="1536700" y="6218238"/>
          <p14:tracePt t="9162" x="1509713" y="6218238"/>
          <p14:tracePt t="9177" x="1452563" y="6218238"/>
          <p14:tracePt t="9194" x="1389063" y="6218238"/>
          <p14:tracePt t="9212" x="1316038" y="6218238"/>
          <p14:tracePt t="9228" x="1247775" y="6192838"/>
          <p14:tracePt t="9244" x="1211263" y="6170613"/>
          <p14:tracePt t="9261" x="1169988" y="6154738"/>
          <p14:tracePt t="9277" x="1158875" y="6145213"/>
          <p14:tracePt t="9294" x="1154113" y="6140450"/>
          <p14:tracePt t="9313" x="1154113" y="6134100"/>
          <p14:tracePt t="9370" x="1143000" y="6124575"/>
          <p14:tracePt t="9426" x="1138238" y="6108700"/>
          <p14:tracePt t="9442" x="1138238" y="6102350"/>
          <p14:tracePt t="9457" x="1138238" y="6092825"/>
          <p14:tracePt t="9465" x="1138238" y="6076950"/>
          <p14:tracePt t="9477" x="1138238" y="6072188"/>
          <p14:tracePt t="9495" x="1138238" y="6061075"/>
          <p14:tracePt t="9512" x="1163638" y="6029325"/>
          <p14:tracePt t="9529" x="1190625" y="6003925"/>
          <p14:tracePt t="9545" x="1227138" y="5976938"/>
          <p14:tracePt t="9562" x="1231900" y="5967413"/>
          <p14:tracePt t="9578" x="1279525" y="5929313"/>
          <p14:tracePt t="9594" x="1336675" y="5888038"/>
          <p14:tracePt t="9611" x="1343025" y="5876925"/>
          <p14:tracePt t="9849" x="1352550" y="5872163"/>
          <p14:tracePt t="9857" x="1352550" y="5861050"/>
          <p14:tracePt t="9874" x="1357313" y="5846763"/>
          <p14:tracePt t="9881" x="1368425" y="5840413"/>
          <p14:tracePt t="9896" x="1368425" y="5824538"/>
          <p14:tracePt t="9913" x="1368425" y="5815013"/>
          <p14:tracePt t="9928" x="1368425" y="5783263"/>
          <p14:tracePt t="9945" x="1368425" y="5756275"/>
          <p14:tracePt t="9962" x="1368425" y="5735638"/>
          <p14:tracePt t="9979" x="1368425" y="5703888"/>
          <p14:tracePt t="9995" x="1368425" y="5688013"/>
          <p14:tracePt t="10012" x="1368425" y="5662613"/>
          <p14:tracePt t="10028" x="1352550" y="5614988"/>
          <p14:tracePt t="10046" x="1343025" y="5568950"/>
          <p14:tracePt t="10066" x="1331913" y="5553075"/>
          <p14:tracePt t="10137" x="1327150" y="5546725"/>
          <p14:tracePt t="10149" x="1311275" y="5537200"/>
          <p14:tracePt t="10185" x="1289050" y="5514975"/>
          <p14:tracePt t="10265" x="1274763" y="5510213"/>
          <p14:tracePt t="10273" x="1263650" y="5500688"/>
          <p14:tracePt t="10513" x="1279525" y="5514975"/>
          <p14:tracePt t="10522" x="1279525" y="5530850"/>
          <p14:tracePt t="10533" x="1284288" y="5546725"/>
          <p14:tracePt t="10546" x="1316038" y="5594350"/>
          <p14:tracePt t="10563" x="1320800" y="5621338"/>
          <p14:tracePt t="10579" x="1320800" y="5651500"/>
          <p14:tracePt t="10597" x="1320800" y="5673725"/>
          <p14:tracePt t="10613" x="1331913" y="5699125"/>
          <p14:tracePt t="10630" x="1347788" y="5746750"/>
          <p14:tracePt t="10646" x="1352550" y="5788025"/>
          <p14:tracePt t="10664" x="1352550" y="5799138"/>
          <p14:tracePt t="10963" x="1363663" y="5799138"/>
          <p14:tracePt t="10969" x="1352550" y="5778500"/>
          <p14:tracePt t="10979" x="1352550" y="5767388"/>
          <p14:tracePt t="10997" x="1352550" y="5741988"/>
          <p14:tracePt t="11013" x="1352550" y="5735638"/>
          <p14:tracePt t="11049" x="1352550" y="5730875"/>
          <p14:tracePt t="11066" x="1368425" y="5703888"/>
          <p14:tracePt t="11089" x="1368425" y="5694363"/>
          <p14:tracePt t="11100" x="1389063" y="5678488"/>
          <p14:tracePt t="11121" x="1395413" y="5673725"/>
          <p14:tracePt t="11131" x="1409700" y="5662613"/>
          <p14:tracePt t="11137" x="1416050" y="5657850"/>
          <p14:tracePt t="11161" x="1425575" y="5657850"/>
          <p14:tracePt t="11169" x="1431925" y="5657850"/>
          <p14:tracePt t="11180" x="1441450" y="5657850"/>
          <p14:tracePt t="11198" x="1457325" y="5657850"/>
          <p14:tracePt t="11258" x="1462088" y="5657850"/>
          <p14:tracePt t="11265" x="1477963" y="5657850"/>
          <p14:tracePt t="11273" x="1509713" y="5657850"/>
          <p14:tracePt t="11289" x="1525588" y="5657850"/>
          <p14:tracePt t="11305" x="1541463" y="5667375"/>
          <p14:tracePt t="11322" x="1573213" y="5688013"/>
          <p14:tracePt t="11337" x="1593850" y="5715000"/>
          <p14:tracePt t="11353" x="1609725" y="5735638"/>
          <p14:tracePt t="11364" x="1620838" y="5751513"/>
          <p14:tracePt t="11382" x="1625600" y="5762625"/>
          <p14:tracePt t="11397" x="1625600" y="5794375"/>
          <p14:tracePt t="11414" x="1641475" y="5808663"/>
          <p14:tracePt t="11431" x="1641475" y="5824538"/>
          <p14:tracePt t="11464" x="1657350" y="5861050"/>
          <p14:tracePt t="11481" x="1657350" y="5872163"/>
          <p14:tracePt t="11498" x="1666875" y="5876925"/>
          <p14:tracePt t="11515" x="1666875" y="5892800"/>
          <p14:tracePt t="11532" x="1666875" y="5903913"/>
          <p14:tracePt t="11618" x="1646238" y="5908675"/>
          <p14:tracePt t="11625" x="1630363" y="5908675"/>
          <p14:tracePt t="11633" x="1598613" y="5908675"/>
          <p14:tracePt t="11652" x="1593850" y="5908675"/>
          <p14:tracePt t="11664" x="1582738" y="5908675"/>
          <p14:tracePt t="11682" x="1552575" y="5899150"/>
          <p14:tracePt t="11698" x="1525588" y="5888038"/>
          <p14:tracePt t="11715" x="1500188" y="5872163"/>
          <p14:tracePt t="11731" x="1473200" y="5846763"/>
          <p14:tracePt t="11748" x="1425575" y="5830888"/>
          <p14:tracePt t="11765" x="1389063" y="5799138"/>
          <p14:tracePt t="11781" x="1363663" y="5751513"/>
          <p14:tracePt t="11798" x="1327150" y="5715000"/>
          <p14:tracePt t="11815" x="1327150" y="5710238"/>
          <p14:tracePt t="11841" x="1316038" y="5699125"/>
          <p14:tracePt t="11850" x="1289050" y="5699125"/>
          <p14:tracePt t="11866" x="1274763" y="5683250"/>
          <p14:tracePt t="11883" x="1247775" y="5657850"/>
          <p14:tracePt t="11898" x="1200150" y="5630863"/>
          <p14:tracePt t="11914" x="1147763" y="5583238"/>
          <p14:tracePt t="11931" x="1122363" y="5568950"/>
          <p14:tracePt t="11948" x="1095375" y="5541963"/>
          <p14:tracePt t="11969" x="1090613" y="5537200"/>
          <p14:tracePt t="11981" x="1074738" y="5526088"/>
          <p14:tracePt t="11999" x="1074738" y="5521325"/>
          <p14:tracePt t="12015" x="1058863" y="5505450"/>
          <p14:tracePt t="12032" x="1017588" y="5494338"/>
          <p14:tracePt t="12049" x="969963" y="5468938"/>
          <p14:tracePt t="12064" x="922338" y="5457825"/>
          <p14:tracePt t="12082" x="876300" y="5448300"/>
          <p14:tracePt t="12099" x="785813" y="5410200"/>
          <p14:tracePt t="12115" x="776288" y="5395913"/>
          <p14:tracePt t="12132" x="760413" y="5389563"/>
          <p14:tracePt t="12149" x="749300" y="5380038"/>
          <p14:tracePt t="12194" x="744538" y="5373688"/>
          <p14:tracePt t="12210" x="733425" y="5364163"/>
          <p14:tracePt t="12226" x="728663" y="5337175"/>
          <p14:tracePt t="12234" x="717550" y="5332413"/>
          <p14:tracePt t="12257" x="712788" y="5327650"/>
          <p14:tracePt t="12314" x="703263" y="5311775"/>
          <p14:tracePt t="12321" x="696913" y="5300663"/>
          <p14:tracePt t="12331" x="696913" y="5295900"/>
          <p14:tracePt t="12349" x="687388" y="5280025"/>
          <p14:tracePt t="12402" x="681038" y="5259388"/>
          <p14:tracePt t="12409" x="681038" y="5253038"/>
          <p14:tracePt t="12441" x="681038" y="5243513"/>
          <p14:tracePt t="12453" x="692150" y="5227638"/>
          <p14:tracePt t="12457" x="692150" y="5222875"/>
          <p14:tracePt t="12470" x="692150" y="5211763"/>
          <p14:tracePt t="12483" x="696913" y="5207000"/>
          <p14:tracePt t="12500" x="696913" y="5191125"/>
          <p14:tracePt t="12515" x="696913" y="5180013"/>
          <p14:tracePt t="12532" x="712788" y="5164138"/>
          <p14:tracePt t="12549" x="712788" y="5143500"/>
          <p14:tracePt t="12566" x="712788" y="5127625"/>
          <p14:tracePt t="12584" x="712788" y="5106988"/>
          <p14:tracePt t="12609" x="712788" y="5091113"/>
          <p14:tracePt t="12618" x="723900" y="5086350"/>
          <p14:tracePt t="12642" x="723900" y="5070475"/>
          <p14:tracePt t="12841" x="728663" y="5059363"/>
          <p14:tracePt t="12857" x="755650" y="5075238"/>
          <p14:tracePt t="12869" x="765175" y="5080000"/>
          <p14:tracePt t="12873" x="781050" y="5095875"/>
          <p14:tracePt t="12884" x="808038" y="5116513"/>
          <p14:tracePt t="12900" x="844550" y="5154613"/>
          <p14:tracePt t="12917" x="854075" y="5170488"/>
          <p14:tracePt t="12932" x="854075" y="5184775"/>
          <p14:tracePt t="12949" x="860425" y="5200650"/>
          <p14:tracePt t="12978" x="860425" y="5216525"/>
          <p14:tracePt t="12985" x="869950" y="5222875"/>
          <p14:tracePt t="13003" x="876300" y="5237163"/>
          <p14:tracePt t="13016" x="885825" y="5248275"/>
          <p14:tracePt t="13033" x="890588" y="5253038"/>
          <p14:tracePt t="13331" x="901700" y="5259388"/>
          <p14:tracePt t="13345" x="933450" y="5259388"/>
          <p14:tracePt t="13353" x="974725" y="5259388"/>
          <p14:tracePt t="13367" x="1011238" y="5259388"/>
          <p14:tracePt t="13384" x="1069975" y="5259388"/>
          <p14:tracePt t="13401" x="1116013" y="5259388"/>
          <p14:tracePt t="13417" x="1122363" y="5248275"/>
          <p14:tracePt t="13434" x="1147763" y="5243513"/>
          <p14:tracePt t="13666" x="1154113" y="5243513"/>
          <p14:tracePt t="13673" x="1169988" y="5243513"/>
          <p14:tracePt t="13706" x="1184275" y="5243513"/>
          <p14:tracePt t="13713" x="1195388" y="5243513"/>
          <p14:tracePt t="13729" x="1200150" y="5243513"/>
          <p14:tracePt t="13737" x="1211263" y="5243513"/>
          <p14:tracePt t="13751" x="1227138" y="5243513"/>
          <p14:tracePt t="13770" x="1231900" y="5243513"/>
          <p14:tracePt t="13784" x="1247775" y="5243513"/>
          <p14:tracePt t="13802" x="1327150" y="5243513"/>
          <p14:tracePt t="13817" x="1368425" y="5243513"/>
          <p14:tracePt t="13835" x="1530350" y="5243513"/>
          <p14:tracePt t="13851" x="1598613" y="5243513"/>
          <p14:tracePt t="13867" x="1719263" y="5243513"/>
          <p14:tracePt t="13885" x="1787525" y="5243513"/>
          <p14:tracePt t="13903" x="1855788" y="5211763"/>
          <p14:tracePt t="13918" x="1898650" y="5200650"/>
          <p14:tracePt t="13934" x="1928813" y="5200650"/>
          <p14:tracePt t="13951" x="1960563" y="5200650"/>
          <p14:tracePt t="13967" x="1987550" y="5200650"/>
          <p14:tracePt t="13984" x="2028825" y="5200650"/>
          <p14:tracePt t="14001" x="2108200" y="5200650"/>
          <p14:tracePt t="14018" x="2249488" y="5200650"/>
          <p14:tracePt t="14034" x="2479675" y="5295900"/>
          <p14:tracePt t="14051" x="2559050" y="5348288"/>
          <p14:tracePt t="14068" x="2732088" y="5478463"/>
          <p14:tracePt t="14086" x="2809875" y="5589588"/>
          <p14:tracePt t="14102" x="2841625" y="5662613"/>
          <p14:tracePt t="14118" x="2862263" y="5699125"/>
          <p14:tracePt t="14135" x="2862263" y="5719763"/>
          <p14:tracePt t="14152" x="2862263" y="5756275"/>
          <p14:tracePt t="14168" x="2852738" y="5772150"/>
          <p14:tracePt t="14186" x="2841625" y="5783263"/>
          <p14:tracePt t="14202" x="2836863" y="5803900"/>
          <p14:tracePt t="14219" x="2836863" y="5808663"/>
          <p14:tracePt t="14282" x="2830513" y="5819775"/>
          <p14:tracePt t="14294" x="2809875" y="5835650"/>
          <p14:tracePt t="14298" x="2805113" y="5851525"/>
          <p14:tracePt t="14318" x="2768600" y="5867400"/>
          <p14:tracePt t="14335" x="2720975" y="5876925"/>
          <p14:tracePt t="14352" x="2700338" y="5892800"/>
          <p14:tracePt t="14368" x="2673350" y="5892800"/>
          <p14:tracePt t="14385" x="2632075" y="5892800"/>
          <p14:tracePt t="14402" x="2584450" y="5892800"/>
          <p14:tracePt t="14419" x="2500313" y="5892800"/>
          <p14:tracePt t="14435" x="2486025" y="5892800"/>
          <p14:tracePt t="14441" x="2470150" y="5892800"/>
          <p14:tracePt t="14459" x="2454275" y="5892800"/>
          <p14:tracePt t="14474" x="2406650" y="5903913"/>
          <p14:tracePt t="14481" x="2401888" y="5908675"/>
          <p14:tracePt t="14503" x="2374900" y="5919788"/>
          <p14:tracePt t="14520" x="2370138" y="5919788"/>
          <p14:tracePt t="14556" x="2359025" y="5924550"/>
          <p14:tracePt t="14963" x="2359025" y="5892800"/>
          <p14:tracePt t="14971" x="2359025" y="5888038"/>
          <p14:tracePt t="14977" x="2365375" y="5840413"/>
          <p14:tracePt t="14989" x="2386013" y="5808663"/>
          <p14:tracePt t="15002" x="2395538" y="5767388"/>
          <p14:tracePt t="15019" x="2401888" y="5741988"/>
          <p14:tracePt t="15036" x="2438400" y="5694363"/>
          <p14:tracePt t="15053" x="2470150" y="5630863"/>
          <p14:tracePt t="15070" x="2470150" y="5510213"/>
          <p14:tracePt t="15086" x="2579688" y="5373688"/>
          <p14:tracePt t="15104" x="2668588" y="5253038"/>
          <p14:tracePt t="15120" x="2816225" y="5091113"/>
          <p14:tracePt t="15136" x="2898775" y="4981575"/>
          <p14:tracePt t="15153" x="2994025" y="4870450"/>
          <p14:tracePt t="15170" x="3067050" y="4765675"/>
          <p14:tracePt t="15187" x="3235325" y="4540250"/>
          <p14:tracePt t="15203" x="3328988" y="4446588"/>
          <p14:tracePt t="15220" x="3460750" y="4330700"/>
          <p14:tracePt t="15237" x="3565525" y="4246563"/>
          <p14:tracePt t="15253" x="3670300" y="4121150"/>
          <p14:tracePt t="15269" x="3790950" y="4021138"/>
          <p14:tracePt t="15286" x="3959225" y="3827463"/>
          <p14:tracePt t="15303" x="4100513" y="3633788"/>
          <p14:tracePt t="15320" x="4283075" y="3417888"/>
          <p14:tracePt t="15336" x="4514850" y="3214688"/>
          <p14:tracePt t="15353" x="4729163" y="3014663"/>
          <p14:tracePt t="15370" x="4970463" y="2841625"/>
          <p14:tracePt t="15386" x="5268913" y="2636838"/>
          <p14:tracePt t="15403" x="5546725" y="2511425"/>
          <p14:tracePt t="15420" x="5783263" y="2427288"/>
          <p14:tracePt t="15437" x="5981700" y="2374900"/>
          <p14:tracePt t="15453" x="6086475" y="2338388"/>
          <p14:tracePt t="15470" x="6213475" y="2317750"/>
          <p14:tracePt t="15487" x="6286500" y="2317750"/>
          <p14:tracePt t="15504" x="6370638" y="2317750"/>
          <p14:tracePt t="15521" x="6411913" y="2317750"/>
          <p14:tracePt t="15537" x="6496050" y="2317750"/>
          <p14:tracePt t="15554" x="6538913" y="2317750"/>
          <p14:tracePt t="15571" x="6580188" y="2317750"/>
          <p14:tracePt t="15587" x="6711950" y="2254250"/>
          <p14:tracePt t="15604" x="6737350" y="2254250"/>
          <p14:tracePt t="15621" x="6753225" y="2249488"/>
          <p14:tracePt t="15658" x="6769100" y="2249488"/>
          <p14:tracePt t="15665" x="6784975" y="2249488"/>
          <p14:tracePt t="15673" x="6810375" y="2249488"/>
          <p14:tracePt t="15687" x="6842125" y="2249488"/>
          <p14:tracePt t="15703" x="6889750" y="2265363"/>
          <p14:tracePt t="15721" x="6942138" y="2270125"/>
          <p14:tracePt t="15738" x="7026275" y="2297113"/>
          <p14:tracePt t="15755" x="7140575" y="2327275"/>
          <p14:tracePt t="15757" x="7199313" y="2338388"/>
          <p14:tracePt t="15771" x="7297738" y="2374900"/>
          <p14:tracePt t="15787" x="7502525" y="2443163"/>
          <p14:tracePt t="15804" x="7718425" y="2486025"/>
          <p14:tracePt t="15821" x="7974013" y="2579688"/>
          <p14:tracePt t="15837" x="8174038" y="2647950"/>
          <p14:tracePt t="15854" x="8258175" y="2679700"/>
          <p14:tracePt t="15872" x="8335963" y="2711450"/>
          <p14:tracePt t="15888" x="8367713" y="2720975"/>
          <p14:tracePt t="15904" x="8378825" y="2720975"/>
          <p14:tracePt t="15921" x="8383588" y="2725738"/>
          <p14:tracePt t="16386" x="8410575" y="2736850"/>
          <p14:tracePt t="16393" x="8440738" y="2757488"/>
          <p14:tracePt t="16404" x="8447088" y="2763838"/>
          <p14:tracePt t="16422" x="8472488" y="2773363"/>
          <p14:tracePt t="16505" x="8488363" y="2778125"/>
          <p14:tracePt t="16513" x="8488363" y="2800350"/>
          <p14:tracePt t="16526" x="8515350" y="2852738"/>
          <p14:tracePt t="16539" x="8561388" y="2898775"/>
          <p14:tracePt t="16554" x="8609013" y="2989263"/>
          <p14:tracePt t="16572" x="8640763" y="3071813"/>
          <p14:tracePt t="16588" x="8656638" y="3119438"/>
          <p14:tracePt t="16606" x="8677275" y="3176588"/>
          <p14:tracePt t="16622" x="8682038" y="3208338"/>
          <p14:tracePt t="16638" x="8704263" y="3255963"/>
          <p14:tracePt t="16655" x="8740775" y="3349625"/>
          <p14:tracePt t="16672" x="8797925" y="3486150"/>
          <p14:tracePt t="16689" x="8839200" y="3570288"/>
          <p14:tracePt t="16705" x="8850313" y="3638550"/>
          <p14:tracePt t="16722" x="8861425" y="3717925"/>
          <p14:tracePt t="16739" x="8870950" y="3843338"/>
          <p14:tracePt t="16757" x="8891588" y="3921125"/>
          <p14:tracePt t="16772" x="8891588" y="3989388"/>
          <p14:tracePt t="16789" x="8891588" y="4068763"/>
          <p14:tracePt t="16806" x="8902700" y="4137025"/>
          <p14:tracePt t="16822" x="8902700" y="4178300"/>
          <p14:tracePt t="16839" x="8902700" y="4246563"/>
          <p14:tracePt t="16856" x="8902700" y="4283075"/>
          <p14:tracePt t="16874" x="8902700" y="4298950"/>
          <p14:tracePt t="16889" x="8891588" y="4325938"/>
          <p14:tracePt t="16907" x="8877300" y="4330700"/>
          <p14:tracePt t="16922" x="8850313" y="4346575"/>
          <p14:tracePt t="16939" x="8818563" y="4371975"/>
          <p14:tracePt t="16955" x="8809038" y="4398963"/>
          <p14:tracePt t="16972" x="8782050" y="4440238"/>
          <p14:tracePt t="16989" x="8777288" y="4467225"/>
          <p14:tracePt t="17005" x="8761413" y="4498975"/>
          <p14:tracePt t="17022" x="8724900" y="4540250"/>
          <p14:tracePt t="17039" x="8693150" y="4567238"/>
          <p14:tracePt t="17056" x="8672513" y="4603750"/>
          <p14:tracePt t="17073" x="8656638" y="4613275"/>
          <p14:tracePt t="17089" x="8624888" y="4645025"/>
          <p14:tracePt t="17106" x="8604250" y="4656138"/>
          <p14:tracePt t="17123" x="8556625" y="4692650"/>
          <p14:tracePt t="17139" x="8509000" y="4708525"/>
          <p14:tracePt t="17156" x="8483600" y="4724400"/>
          <p14:tracePt t="17173" x="8451850" y="4740275"/>
          <p14:tracePt t="17190" x="8426450" y="4749800"/>
          <p14:tracePt t="17226" x="8420100" y="4749800"/>
          <p14:tracePt t="17233" x="8404225" y="4749800"/>
          <p14:tracePt t="17242" x="8372475" y="4749800"/>
          <p14:tracePt t="17259" x="8358188" y="4749800"/>
          <p14:tracePt t="17272" x="8351838" y="4749800"/>
          <p14:tracePt t="17309" x="8335963" y="4749800"/>
          <p14:tracePt t="17330" x="8305800" y="4749800"/>
          <p14:tracePt t="17337" x="8299450" y="4749800"/>
          <p14:tracePt t="17345" x="8274050" y="4749800"/>
          <p14:tracePt t="17356" x="8267700" y="4749800"/>
          <p14:tracePt t="17372" x="8253413" y="4749800"/>
          <p14:tracePt t="17389" x="8201025" y="4749800"/>
          <p14:tracePt t="17406" x="8074025" y="4745038"/>
          <p14:tracePt t="17423" x="7974013" y="4697413"/>
          <p14:tracePt t="17440" x="7839075" y="4660900"/>
          <p14:tracePt t="17457" x="7770813" y="4640263"/>
          <p14:tracePt t="17473" x="7702550" y="4640263"/>
          <p14:tracePt t="17490" x="7634288" y="4640263"/>
          <p14:tracePt t="17507" x="7581900" y="4640263"/>
          <p14:tracePt t="17524" x="7497763" y="4640263"/>
          <p14:tracePt t="17540" x="7466013" y="4640263"/>
          <p14:tracePt t="17557" x="7392988" y="4635500"/>
          <p14:tracePt t="17573" x="7335838" y="4613275"/>
          <p14:tracePt t="17589" x="7245350" y="4613275"/>
          <p14:tracePt t="17606" x="7188200" y="4613275"/>
          <p14:tracePt t="17623" x="7083425" y="4613275"/>
          <p14:tracePt t="17640" x="7004050" y="4613275"/>
          <p14:tracePt t="17656" x="6894513" y="4613275"/>
          <p14:tracePt t="17673" x="6846888" y="4619625"/>
          <p14:tracePt t="17690" x="6794500" y="4619625"/>
          <p14:tracePt t="17707" x="6721475" y="4619625"/>
          <p14:tracePt t="17723" x="6673850" y="4619625"/>
          <p14:tracePt t="17740" x="6653213" y="4613275"/>
          <p14:tracePt t="17757" x="6605588" y="4603750"/>
          <p14:tracePt t="17773" x="6532563" y="4592638"/>
          <p14:tracePt t="17790" x="6516688" y="4592638"/>
          <p14:tracePt t="17807" x="6454775" y="4592638"/>
          <p14:tracePt t="17824" x="6438900" y="4587875"/>
          <p14:tracePt t="17840" x="6396038" y="4587875"/>
          <p14:tracePt t="17858" x="6375400" y="4567238"/>
          <p14:tracePt t="17874" x="6307138" y="4556125"/>
          <p14:tracePt t="17891" x="6249988" y="4556125"/>
          <p14:tracePt t="17907" x="6213475" y="4556125"/>
          <p14:tracePt t="17923" x="6186488" y="4556125"/>
          <p14:tracePt t="17939" x="6170613" y="4556125"/>
          <p14:tracePt t="17957" x="6149975" y="4556125"/>
          <p14:tracePt t="17973" x="6134100" y="4551363"/>
          <p14:tracePt t="17990" x="6102350" y="4551363"/>
          <p14:tracePt t="18007" x="6056313" y="4540250"/>
          <p14:tracePt t="18024" x="6008688" y="4540250"/>
          <p14:tracePt t="18041" x="5967413" y="4514850"/>
          <p14:tracePt t="18058" x="5929313" y="4514850"/>
          <p14:tracePt t="18074" x="5872163" y="4492625"/>
          <p14:tracePt t="18091" x="5803900" y="4471988"/>
          <p14:tracePt t="18107" x="5703888" y="4446588"/>
          <p14:tracePt t="18124" x="5621338" y="4425950"/>
          <p14:tracePt t="18141" x="5510213" y="4410075"/>
          <p14:tracePt t="18158" x="5462588" y="4394200"/>
          <p14:tracePt t="18174" x="5416550" y="4371975"/>
          <p14:tracePt t="18192" x="5368925" y="4362450"/>
          <p14:tracePt t="18208" x="5353050" y="4357688"/>
          <p14:tracePt t="18225" x="5348288" y="4330700"/>
          <p14:tracePt t="18241" x="5321300" y="4319588"/>
          <p14:tracePt t="18258" x="5316538" y="4314825"/>
          <p14:tracePt t="18274" x="5295900" y="4289425"/>
          <p14:tracePt t="18290" x="5280025" y="4237038"/>
          <p14:tracePt t="18307" x="5275263" y="4230688"/>
          <p14:tracePt t="18330" x="5275263" y="4214813"/>
          <p14:tracePt t="18340" x="5264150" y="4205288"/>
          <p14:tracePt t="18357" x="5237163" y="4141788"/>
          <p14:tracePt t="18374" x="5227638" y="4094163"/>
          <p14:tracePt t="18391" x="5227638" y="4005263"/>
          <p14:tracePt t="18408" x="5227638" y="3900488"/>
          <p14:tracePt t="18425" x="5248275" y="3770313"/>
          <p14:tracePt t="18442" x="5337175" y="3613150"/>
          <p14:tracePt t="18458" x="5457825" y="3455988"/>
          <p14:tracePt t="18475" x="5635625" y="3267075"/>
          <p14:tracePt t="18491" x="5715000" y="3187700"/>
          <p14:tracePt t="18497" x="5741988" y="3124200"/>
          <p14:tracePt t="18508" x="5772150" y="3082925"/>
          <p14:tracePt t="18525" x="5830888" y="2973388"/>
          <p14:tracePt t="18542" x="5903913" y="2830513"/>
          <p14:tracePt t="18558" x="5976938" y="2705100"/>
          <p14:tracePt t="18575" x="6045200" y="2616200"/>
          <p14:tracePt t="18592" x="6092825" y="2568575"/>
          <p14:tracePt t="18609" x="6223000" y="2438400"/>
          <p14:tracePt t="18625" x="6380163" y="2349500"/>
          <p14:tracePt t="18642" x="6553200" y="2254250"/>
          <p14:tracePt t="18658" x="6705600" y="2181225"/>
          <p14:tracePt t="18674" x="6915150" y="2101850"/>
          <p14:tracePt t="18691" x="7035800" y="2039938"/>
          <p14:tracePt t="18708" x="7151688" y="2008188"/>
          <p14:tracePt t="18725" x="7215188" y="1987550"/>
          <p14:tracePt t="18742" x="7256463" y="1987550"/>
          <p14:tracePt t="18758" x="7297738" y="1976438"/>
          <p14:tracePt t="18775" x="7324725" y="1976438"/>
          <p14:tracePt t="18792" x="7340600" y="1976438"/>
          <p14:tracePt t="18809" x="7397750" y="1944688"/>
          <p14:tracePt t="18825" x="7466013" y="1944688"/>
          <p14:tracePt t="18842" x="7539038" y="1944688"/>
          <p14:tracePt t="18859" x="7650163" y="2008188"/>
          <p14:tracePt t="18875" x="7912100" y="2144713"/>
          <p14:tracePt t="18892" x="8037513" y="2233613"/>
          <p14:tracePt t="18908" x="8094663" y="2281238"/>
          <p14:tracePt t="18924" x="8121650" y="2306638"/>
          <p14:tracePt t="18942" x="8126413" y="2312988"/>
          <p14:tracePt t="18958" x="8153400" y="2327275"/>
          <p14:tracePt t="18975" x="8201025" y="2359025"/>
          <p14:tracePt t="18991" x="8237538" y="2395538"/>
          <p14:tracePt t="19009" x="8267700" y="2422525"/>
          <p14:tracePt t="19025" x="8335963" y="2463800"/>
          <p14:tracePt t="19042" x="8367713" y="2486025"/>
          <p14:tracePt t="19058" x="8472488" y="2568575"/>
          <p14:tracePt t="19075" x="8567738" y="2652713"/>
          <p14:tracePt t="19091" x="8624888" y="2711450"/>
          <p14:tracePt t="19108" x="8704263" y="2778125"/>
          <p14:tracePt t="19125" x="8782050" y="2868613"/>
          <p14:tracePt t="19142" x="8834438" y="2930525"/>
          <p14:tracePt t="19159" x="8882063" y="2989263"/>
          <p14:tracePt t="19176" x="8907463" y="3014663"/>
          <p14:tracePt t="19195" x="8907463" y="3019425"/>
          <p14:tracePt t="19275" x="8913813" y="3030538"/>
          <p14:tracePt t="19643" x="8934450" y="3009900"/>
          <p14:tracePt t="19650" x="8939213" y="2978150"/>
          <p14:tracePt t="19659" x="8997950" y="2930525"/>
          <p14:tracePt t="19676" x="9018588" y="2894013"/>
          <p14:tracePt t="19693" x="9043988" y="2830513"/>
          <p14:tracePt t="19710" x="9055100" y="2784475"/>
          <p14:tracePt t="19726" x="9091613" y="2725738"/>
          <p14:tracePt t="19743" x="9102725" y="2700338"/>
          <p14:tracePt t="19760" x="9102725" y="2689225"/>
          <p14:tracePt t="19776" x="9123363" y="2652713"/>
          <p14:tracePt t="19793" x="9139238" y="2636838"/>
          <p14:tracePt t="20949" x="9018588" y="2925763"/>
          <p14:tracePt t="20953" x="8939213" y="2994025"/>
          <p14:tracePt t="20965" x="8870950" y="3087688"/>
          <p14:tracePt t="20978" x="8677275" y="3182938"/>
          <p14:tracePt t="20996" x="8331200" y="3413125"/>
          <p14:tracePt t="21012" x="8126413" y="3538538"/>
          <p14:tracePt t="21028" x="8016875" y="3622675"/>
          <p14:tracePt t="21045" x="7953375" y="3665538"/>
          <p14:tracePt t="21061" x="7907338" y="3690938"/>
          <p14:tracePt t="21078" x="7848600" y="3702050"/>
          <p14:tracePt t="21095" x="7759700" y="3743325"/>
          <p14:tracePt t="21112" x="7691438" y="3763963"/>
          <p14:tracePt t="21128" x="7634288" y="3795713"/>
          <p14:tracePt t="21145" x="7518400" y="3816350"/>
          <p14:tracePt t="21162" x="7319963" y="3868738"/>
          <p14:tracePt t="21179" x="7156450" y="3884613"/>
          <p14:tracePt t="21194" x="6831013" y="3963988"/>
          <p14:tracePt t="21212" x="6648450" y="4005263"/>
          <p14:tracePt t="21229" x="6464300" y="4057650"/>
          <p14:tracePt t="21245" x="6327775" y="4105275"/>
          <p14:tracePt t="21263" x="6275388" y="4132263"/>
          <p14:tracePt t="21279" x="6145213" y="4189413"/>
          <p14:tracePt t="21295" x="5945188" y="4257675"/>
          <p14:tracePt t="21312" x="5794375" y="4310063"/>
          <p14:tracePt t="21330" x="5626100" y="4357688"/>
          <p14:tracePt t="21346" x="5410200" y="4387850"/>
          <p14:tracePt t="21362" x="5237163" y="4387850"/>
          <p14:tracePt t="21379" x="4970463" y="4387850"/>
          <p14:tracePt t="21395" x="4824413" y="4425950"/>
          <p14:tracePt t="21412" x="4692650" y="4456113"/>
          <p14:tracePt t="21429" x="4619625" y="4483100"/>
          <p14:tracePt t="21445" x="4508500" y="4492625"/>
          <p14:tracePt t="21462" x="4414838" y="4478338"/>
          <p14:tracePt t="21479" x="4341813" y="4467225"/>
          <p14:tracePt t="21496" x="4289425" y="4467225"/>
          <p14:tracePt t="21513" x="4194175" y="4456113"/>
          <p14:tracePt t="21530" x="4079875" y="4419600"/>
          <p14:tracePt t="21546" x="4027488" y="4414838"/>
          <p14:tracePt t="21563" x="3952875" y="4371975"/>
          <p14:tracePt t="21579" x="3827463" y="4330700"/>
          <p14:tracePt t="21596" x="3763963" y="4298950"/>
          <p14:tracePt t="21613" x="3733800" y="4289425"/>
          <p14:tracePt t="21629" x="3722688" y="4273550"/>
          <p14:tracePt t="21647" x="3695700" y="4262438"/>
          <p14:tracePt t="21663" x="3686175" y="4225925"/>
          <p14:tracePt t="21679" x="3675063" y="4200525"/>
          <p14:tracePt t="21695" x="3638550" y="4152900"/>
          <p14:tracePt t="21712" x="3602038" y="4125913"/>
          <p14:tracePt t="21730" x="3549650" y="4052888"/>
          <p14:tracePt t="21746" x="3481388" y="3973513"/>
          <p14:tracePt t="21763" x="3429000" y="3921125"/>
          <p14:tracePt t="21779" x="3392488" y="3875088"/>
          <p14:tracePt t="21796" x="3344863" y="3827463"/>
          <p14:tracePt t="21813" x="3328988" y="3800475"/>
          <p14:tracePt t="21829" x="3313113" y="3786188"/>
          <p14:tracePt t="21883" x="3297238" y="3779838"/>
          <p14:tracePt t="21890" x="3276600" y="3779838"/>
          <p14:tracePt t="21901" x="3271838" y="3770313"/>
          <p14:tracePt t="21916" x="3267075" y="3763963"/>
          <p14:tracePt t="22163" x="3255963" y="3748088"/>
          <p14:tracePt t="22170" x="3224213" y="3738563"/>
          <p14:tracePt t="22179" x="3208338" y="3727450"/>
          <p14:tracePt t="22202" x="3203575" y="3722688"/>
          <p14:tracePt t="22213" x="3182938" y="3711575"/>
          <p14:tracePt t="22230" x="3176588" y="3706813"/>
          <p14:tracePt t="22258" x="3171825" y="3706813"/>
          <p14:tracePt t="22266" x="3162300" y="3695700"/>
          <p14:tracePt t="22286" x="3155950" y="3695700"/>
          <p14:tracePt t="22362" x="3130550" y="3695700"/>
          <p14:tracePt t="22370" x="3103563" y="3695700"/>
          <p14:tracePt t="22380" x="3082925" y="3695700"/>
          <p14:tracePt t="22397" x="3057525" y="3690938"/>
          <p14:tracePt t="22417" x="3051175" y="3681413"/>
          <p14:tracePt t="22554" x="3041650" y="3681413"/>
          <p14:tracePt t="22562" x="3014663" y="3681413"/>
          <p14:tracePt t="22569" x="2962275" y="3670300"/>
          <p14:tracePt t="22580" x="2941638" y="3649663"/>
          <p14:tracePt t="22597" x="2884488" y="3602038"/>
          <p14:tracePt t="22614" x="2820988" y="3570288"/>
          <p14:tracePt t="22631" x="2800350" y="3554413"/>
          <p14:tracePt t="22647" x="2752725" y="3529013"/>
          <p14:tracePt t="22664" x="2720975" y="3529013"/>
          <p14:tracePt t="22681" x="2711450" y="3517900"/>
          <p14:tracePt t="22698" x="2684463" y="3517900"/>
          <p14:tracePt t="22714" x="2679700" y="3517900"/>
          <p14:tracePt t="22731" x="2668588" y="3517900"/>
          <p14:tracePt t="22747" x="2643188" y="3517900"/>
          <p14:tracePt t="22826" x="2636838" y="3517900"/>
          <p14:tracePt t="22891" x="2632075" y="3517900"/>
          <p14:tracePt t="22916" x="2620963" y="3517900"/>
          <p14:tracePt t="22938" x="2605088" y="3522663"/>
          <p14:tracePt t="22945" x="2584450" y="3538538"/>
          <p14:tracePt t="22986" x="2584450" y="3549650"/>
          <p14:tracePt t="22994" x="2584450" y="3565525"/>
          <p14:tracePt t="23002" x="2584450" y="3570288"/>
          <p14:tracePt t="23014" x="2584450" y="3597275"/>
          <p14:tracePt t="23031" x="2584450" y="3665538"/>
          <p14:tracePt t="23048" x="2584450" y="3717925"/>
          <p14:tracePt t="23064" x="2584450" y="3754438"/>
          <p14:tracePt t="23082" x="2579688" y="3759200"/>
          <p14:tracePt t="23098" x="2579688" y="3786188"/>
          <p14:tracePt t="23114" x="2579688" y="3822700"/>
          <p14:tracePt t="23132" x="2579688" y="3838575"/>
          <p14:tracePt t="23162" x="2579688" y="3848100"/>
          <p14:tracePt t="23371" x="2552700" y="3848100"/>
          <p14:tracePt t="23378" x="2516188" y="3843338"/>
          <p14:tracePt t="23386" x="2506663" y="3832225"/>
          <p14:tracePt t="23398" x="2470150" y="3822700"/>
          <p14:tracePt t="23415" x="2438400" y="3822700"/>
          <p14:tracePt t="23433" x="2422525" y="3822700"/>
          <p14:tracePt t="23449" x="2411413" y="3822700"/>
          <p14:tracePt t="23465" x="2379663" y="3827463"/>
          <p14:tracePt t="23481" x="2374900" y="3827463"/>
          <p14:tracePt t="23570" x="2365375" y="3832225"/>
          <p14:tracePt t="23578" x="2365375" y="3843338"/>
          <p14:tracePt t="23586" x="2365375" y="3859213"/>
          <p14:tracePt t="23603" x="2365375" y="3863975"/>
          <p14:tracePt t="23615" x="2365375" y="3879850"/>
          <p14:tracePt t="23632" x="2365375" y="3911600"/>
          <p14:tracePt t="23649" x="2379663" y="3968750"/>
          <p14:tracePt t="23665" x="2401888" y="3995738"/>
          <p14:tracePt t="23682" x="2417763" y="4016375"/>
          <p14:tracePt t="23699" x="2427288" y="4041775"/>
          <p14:tracePt t="23716" x="2432050" y="4052888"/>
          <p14:tracePt t="23746" x="2438400" y="4057650"/>
          <p14:tracePt t="23762" x="2447925" y="4064000"/>
          <p14:tracePt t="23769" x="2474913" y="4084638"/>
          <p14:tracePt t="23783" x="2490788" y="4089400"/>
          <p14:tracePt t="23800" x="2532063" y="4110038"/>
          <p14:tracePt t="23816" x="2590800" y="4141788"/>
          <p14:tracePt t="23833" x="2652713" y="4162425"/>
          <p14:tracePt t="23849" x="2689225" y="4189413"/>
          <p14:tracePt t="23865" x="2705100" y="4205288"/>
          <p14:tracePt t="23883" x="2711450" y="4205288"/>
          <p14:tracePt t="23899" x="2725738" y="4205288"/>
          <p14:tracePt t="23915" x="2747963" y="4205288"/>
          <p14:tracePt t="23954" x="2757488" y="4205288"/>
          <p14:tracePt t="23969" x="2763838" y="4205288"/>
          <p14:tracePt t="23987" x="2789238" y="4205288"/>
          <p14:tracePt t="23994" x="2794000" y="4205288"/>
          <p14:tracePt t="24002" x="2820988" y="4205288"/>
          <p14:tracePt t="24016" x="2836863" y="4205288"/>
          <p14:tracePt t="24033" x="2862263" y="4225925"/>
          <p14:tracePt t="24050" x="2873375" y="4225925"/>
          <p14:tracePt t="24139" x="2878138" y="4230688"/>
          <p14:tracePt t="24162" x="2868613" y="4257675"/>
          <p14:tracePt t="24169" x="2857500" y="4273550"/>
          <p14:tracePt t="24203" x="2852738" y="4283075"/>
          <p14:tracePt t="24209" x="2836863" y="4283075"/>
          <p14:tracePt t="24219" x="2816225" y="4289425"/>
          <p14:tracePt t="24233" x="2773363" y="4310063"/>
          <p14:tracePt t="24250" x="2752725" y="4319588"/>
          <p14:tracePt t="24267" x="2716213" y="4330700"/>
          <p14:tracePt t="24283" x="2711450" y="4330700"/>
          <p14:tracePt t="24300" x="2700338" y="4330700"/>
          <p14:tracePt t="24437" x="2695575" y="4325938"/>
          <p14:tracePt t="24442" x="2695575" y="4319588"/>
          <p14:tracePt t="24453" x="2705100" y="4314825"/>
          <p14:tracePt t="24470" x="2732088" y="4314825"/>
          <p14:tracePt t="24483" x="2752725" y="4305300"/>
          <p14:tracePt t="24500" x="2820988" y="4305300"/>
          <p14:tracePt t="24517" x="2898775" y="4294188"/>
          <p14:tracePt t="24521" x="2930525" y="4294188"/>
          <p14:tracePt t="24533" x="2946400" y="4294188"/>
          <p14:tracePt t="24550" x="2978150" y="4294188"/>
          <p14:tracePt t="24567" x="2989263" y="4283075"/>
          <p14:tracePt t="24859" x="2989263" y="4362450"/>
          <p14:tracePt t="24866" x="2989263" y="4503738"/>
          <p14:tracePt t="24873" x="2989263" y="4676775"/>
          <p14:tracePt t="24884" x="2989263" y="4833938"/>
          <p14:tracePt t="24901" x="2989263" y="5259388"/>
          <p14:tracePt t="24934" x="2998788" y="5919788"/>
          <p14:tracePt t="24950" x="2998788" y="6097588"/>
          <p14:tracePt t="24967" x="2936875" y="6202363"/>
          <p14:tracePt t="24984" x="2878138" y="6245225"/>
          <p14:tracePt t="25001" x="2820988" y="6275388"/>
          <p14:tracePt t="25018" x="2773363" y="6281738"/>
          <p14:tracePt t="25035" x="2741613" y="6281738"/>
          <p14:tracePt t="25051" x="2684463" y="6281738"/>
          <p14:tracePt t="25067" x="2600325" y="6281738"/>
          <p14:tracePt t="25084" x="2547938" y="6281738"/>
          <p14:tracePt t="25106" x="2516188" y="6281738"/>
          <p14:tracePt t="25117" x="2490788" y="6281738"/>
          <p14:tracePt t="25134" x="2386013" y="6281738"/>
          <p14:tracePt t="25151" x="2333625" y="6281738"/>
          <p14:tracePt t="25168" x="2170113" y="6281738"/>
          <p14:tracePt t="25184" x="1997075" y="6281738"/>
          <p14:tracePt t="25202" x="1898650" y="6275388"/>
          <p14:tracePt t="25218" x="1839913" y="6259513"/>
          <p14:tracePt t="25235" x="1835150" y="6259513"/>
          <p14:tracePt t="25251" x="1787525" y="6249988"/>
          <p14:tracePt t="25267" x="1725613" y="6223000"/>
          <p14:tracePt t="25285" x="1693863" y="6223000"/>
          <p14:tracePt t="25301" x="1651000" y="6223000"/>
          <p14:tracePt t="25318" x="1552575" y="6186488"/>
          <p14:tracePt t="25335" x="1431925" y="6145213"/>
          <p14:tracePt t="25352" x="1304925" y="6118225"/>
          <p14:tracePt t="25368" x="1174750" y="6097588"/>
          <p14:tracePt t="25385" x="1079500" y="6097588"/>
          <p14:tracePt t="25402" x="990600" y="6097588"/>
          <p14:tracePt t="25419" x="906463" y="6081713"/>
          <p14:tracePt t="25435" x="844550" y="6076950"/>
          <p14:tracePt t="25451" x="812800" y="6076950"/>
          <p14:tracePt t="25468" x="781050" y="6056313"/>
          <p14:tracePt t="25484" x="744538" y="6045200"/>
          <p14:tracePt t="25501" x="655638" y="6024563"/>
          <p14:tracePt t="25518" x="587375" y="5997575"/>
          <p14:tracePt t="25535" x="503238" y="5976938"/>
          <p14:tracePt t="25552" x="466725" y="5956300"/>
          <p14:tracePt t="25568" x="450850" y="5956300"/>
          <p14:tracePt t="25610" x="446088" y="5951538"/>
          <p14:tracePt t="25626" x="446088" y="5924550"/>
          <p14:tracePt t="25634" x="446088" y="5919788"/>
          <p14:tracePt t="25641" x="446088" y="5908675"/>
          <p14:tracePt t="25652" x="439738" y="5903913"/>
          <p14:tracePt t="25668" x="439738" y="5888038"/>
          <p14:tracePt t="25685" x="439738" y="5861050"/>
          <p14:tracePt t="25702" x="439738" y="5830888"/>
          <p14:tracePt t="25718" x="439738" y="5824538"/>
          <p14:tracePt t="25736" x="439738" y="5808663"/>
          <p14:tracePt t="25752" x="439738" y="5799138"/>
          <p14:tracePt t="25769" x="439738" y="5794375"/>
          <p14:tracePt t="25794" x="455613" y="5794375"/>
          <p14:tracePt t="25826" x="466725" y="5778500"/>
          <p14:tracePt t="25834" x="471488" y="5778500"/>
          <p14:tracePt t="25841" x="482600" y="5767388"/>
          <p14:tracePt t="25851" x="487363" y="5762625"/>
          <p14:tracePt t="25869" x="503238" y="5762625"/>
          <p14:tracePt t="25886" x="523875" y="5762625"/>
          <p14:tracePt t="25903" x="544513" y="5762625"/>
          <p14:tracePt t="25962" x="571500" y="5772150"/>
          <p14:tracePt t="25972" x="582613" y="5783263"/>
          <p14:tracePt t="25977" x="619125" y="5799138"/>
          <p14:tracePt t="25988" x="623888" y="5808663"/>
          <p14:tracePt t="26002" x="671513" y="5815013"/>
          <p14:tracePt t="26018" x="723900" y="5840413"/>
          <p14:tracePt t="26036" x="771525" y="5872163"/>
          <p14:tracePt t="26052" x="817563" y="5899150"/>
          <p14:tracePt t="26070" x="833438" y="5924550"/>
          <p14:tracePt t="26086" x="890588" y="5951538"/>
          <p14:tracePt t="26103" x="933450" y="5981700"/>
          <p14:tracePt t="26119" x="969963" y="6029325"/>
          <p14:tracePt t="26136" x="974725" y="6034088"/>
          <p14:tracePt t="26153" x="996950" y="6049963"/>
          <p14:tracePt t="26170" x="1011238" y="6076950"/>
          <p14:tracePt t="26187" x="1049338" y="6113463"/>
          <p14:tracePt t="26220" x="1216025" y="6181725"/>
          <p14:tracePt t="26236" x="1368425" y="6245225"/>
          <p14:tracePt t="26252" x="1500188" y="6281738"/>
          <p14:tracePt t="26269" x="1546225" y="6302375"/>
          <p14:tracePt t="26298" x="1589088" y="6313488"/>
          <p14:tracePt t="26315" x="1604963" y="6313488"/>
          <p14:tracePt t="26323" x="1635125" y="6334125"/>
          <p14:tracePt t="26336" x="1673225" y="6338888"/>
          <p14:tracePt t="26353" x="1703388" y="6338888"/>
          <p14:tracePt t="26370" x="1730375" y="6338888"/>
          <p14:tracePt t="26386" x="1787525" y="6338888"/>
          <p14:tracePt t="26403" x="1814513" y="6338888"/>
          <p14:tracePt t="26420" x="1860550" y="6338888"/>
          <p14:tracePt t="26682" x="1866900" y="6350000"/>
          <p14:tracePt t="26706" x="1866900" y="6354763"/>
          <p14:tracePt t="26754" x="1860550" y="6354763"/>
          <p14:tracePt t="26761" x="1851025" y="6365875"/>
          <p14:tracePt t="26778" x="1846263" y="6370638"/>
          <p14:tracePt t="26810" x="1835150" y="6370638"/>
          <p14:tracePt t="26891" x="1830388" y="6380163"/>
          <p14:tracePt t="26907" x="1819275" y="6380163"/>
          <p14:tracePt t="26914" x="1803400" y="6380163"/>
          <p14:tracePt t="26929" x="1787525" y="6380163"/>
          <p14:tracePt t="26957" x="1782763" y="6380163"/>
          <p14:tracePt t="26962" x="1766888" y="6380163"/>
          <p14:tracePt t="26994" x="1755775" y="6380163"/>
          <p14:tracePt t="27002" x="1751013" y="6375400"/>
          <p14:tracePt t="27210" x="1746250" y="6370638"/>
          <p14:tracePt t="27274" x="1746250" y="6359525"/>
          <p14:tracePt t="27282" x="1746250" y="6343650"/>
          <p14:tracePt t="27315" x="1746250" y="6338888"/>
          <p14:tracePt t="27330" x="1746250" y="6327775"/>
          <p14:tracePt t="27346" x="1746250" y="6313488"/>
          <p14:tracePt t="27358" x="1746250" y="6297613"/>
          <p14:tracePt t="27361" x="1746250" y="6291263"/>
          <p14:tracePt t="27378" x="1746250" y="6281738"/>
          <p14:tracePt t="27410" x="1746250" y="6259513"/>
          <p14:tracePt t="27418" x="1735138" y="6249988"/>
          <p14:tracePt t="27425" x="1719263" y="6245225"/>
          <p14:tracePt t="27442" x="1714500" y="6234113"/>
          <p14:tracePt t="27455" x="1714500" y="6229350"/>
          <p14:tracePt t="27472" x="1703388" y="6218238"/>
          <p14:tracePt t="27492" x="1687513" y="6213475"/>
          <p14:tracePt t="27554" x="1673225" y="6213475"/>
          <p14:tracePt t="27578" x="1662113" y="6213475"/>
          <p14:tracePt t="27955" x="1657350" y="6213475"/>
          <p14:tracePt t="27961" x="1657350" y="6223000"/>
          <p14:tracePt t="27971" x="1682750" y="6229350"/>
          <p14:tracePt t="27988" x="1741488" y="6238875"/>
          <p14:tracePt t="28005" x="1835150" y="6275388"/>
          <p14:tracePt t="28022" x="1966913" y="6297613"/>
          <p14:tracePt t="28039" x="2112963" y="6323013"/>
          <p14:tracePt t="28055" x="2185988" y="6338888"/>
          <p14:tracePt t="28072" x="2281238" y="6365875"/>
          <p14:tracePt t="28090" x="2395538" y="6396038"/>
          <p14:tracePt t="28106" x="2495550" y="6432550"/>
          <p14:tracePt t="28123" x="2568575" y="6443663"/>
          <p14:tracePt t="28140" x="2627313" y="6454775"/>
          <p14:tracePt t="28155" x="2689225" y="6464300"/>
          <p14:tracePt t="28171" x="2736850" y="6480175"/>
          <p14:tracePt t="28188" x="2778125" y="6491288"/>
          <p14:tracePt t="28205" x="2852738" y="6507163"/>
          <p14:tracePt t="28222" x="2946400" y="6532563"/>
          <p14:tracePt t="28238" x="3019425" y="6543675"/>
          <p14:tracePt t="28255" x="3103563" y="6553200"/>
          <p14:tracePt t="28273" x="3146425" y="6564313"/>
          <p14:tracePt t="28290" x="3187700" y="6584950"/>
          <p14:tracePt t="28306" x="3198813" y="6584950"/>
          <p14:tracePt t="28724" x="3192463" y="6584950"/>
          <p14:tracePt t="28730" x="3176588" y="6580188"/>
          <p14:tracePt t="28746" x="3167063" y="6564313"/>
          <p14:tracePt t="28755" x="3162300" y="6564313"/>
          <p14:tracePt t="28773" x="3119438" y="6548438"/>
          <p14:tracePt t="28789" x="3071813" y="6527800"/>
          <p14:tracePt t="28807" x="3009900" y="6523038"/>
          <p14:tracePt t="28823" x="2936875" y="6500813"/>
          <p14:tracePt t="28840" x="2889250" y="6491288"/>
          <p14:tracePt t="28857" x="2794000" y="6480175"/>
          <p14:tracePt t="28873" x="2716213" y="6470650"/>
          <p14:tracePt t="28890" x="2643188" y="6459538"/>
          <p14:tracePt t="28907" x="2527300" y="6432550"/>
          <p14:tracePt t="28924" x="2301875" y="6386513"/>
          <p14:tracePt t="28939" x="2192338" y="6375400"/>
          <p14:tracePt t="28957" x="2085975" y="6365875"/>
          <p14:tracePt t="28973" x="1935163" y="6327775"/>
          <p14:tracePt t="28990" x="1755775" y="6302375"/>
          <p14:tracePt t="29007" x="1641475" y="6291263"/>
          <p14:tracePt t="29024" x="1477963" y="6265863"/>
          <p14:tracePt t="29041" x="1452563" y="6254750"/>
          <p14:tracePt t="29058" x="1416050" y="6249988"/>
          <p14:tracePt t="29074" x="1363663" y="6218238"/>
          <p14:tracePt t="29090" x="1327150" y="6213475"/>
          <p14:tracePt t="29106" x="1274763" y="6192838"/>
          <p14:tracePt t="29123" x="1143000" y="6140450"/>
          <p14:tracePt t="29140" x="1106488" y="6113463"/>
          <p14:tracePt t="29157" x="1079500" y="6092825"/>
          <p14:tracePt t="29173" x="1063625" y="6076950"/>
          <p14:tracePt t="29190" x="1033463" y="6056313"/>
          <p14:tracePt t="29206" x="985838" y="6034088"/>
          <p14:tracePt t="29224" x="949325" y="6019800"/>
          <p14:tracePt t="29241" x="912813" y="5992813"/>
          <p14:tracePt t="29258" x="896938" y="5992813"/>
          <p14:tracePt t="29274" x="881063" y="5992813"/>
          <p14:tracePt t="29466" x="876300" y="5992813"/>
          <p14:tracePt t="29478" x="876300" y="5997575"/>
          <p14:tracePt t="29498" x="912813" y="6008688"/>
          <p14:tracePt t="29507" x="928688" y="6019800"/>
          <p14:tracePt t="29524" x="974725" y="6045200"/>
          <p14:tracePt t="29541" x="1033463" y="6081713"/>
          <p14:tracePt t="29557" x="1090613" y="6134100"/>
          <p14:tracePt t="29574" x="1227138" y="6192838"/>
          <p14:tracePt t="29591" x="1384300" y="6270625"/>
          <p14:tracePt t="29607" x="1493838" y="6286500"/>
          <p14:tracePt t="29624" x="1714500" y="6334125"/>
          <p14:tracePt t="29642" x="1966913" y="6375400"/>
          <p14:tracePt t="29658" x="2160588" y="6391275"/>
          <p14:tracePt t="29674" x="2374900" y="6402388"/>
          <p14:tracePt t="29691" x="2584450" y="6402388"/>
          <p14:tracePt t="29707" x="2720975" y="6432550"/>
          <p14:tracePt t="29724" x="2763838" y="6443663"/>
          <p14:tracePt t="29741" x="2800350" y="6454775"/>
          <p14:tracePt t="29778" x="2825750" y="6454775"/>
          <p14:tracePt t="29786" x="2846388" y="6454775"/>
          <p14:tracePt t="29794" x="2889250" y="6438900"/>
          <p14:tracePt t="29808" x="2941638" y="6427788"/>
          <p14:tracePt t="29825" x="2989263" y="6418263"/>
          <p14:tracePt t="29846" x="3009900" y="6375400"/>
          <p14:tracePt t="29862" x="3087688" y="6307138"/>
          <p14:tracePt t="29874" x="3109913" y="6286500"/>
          <p14:tracePt t="29892" x="3167063" y="6207125"/>
          <p14:tracePt t="29908" x="3176588" y="6081713"/>
          <p14:tracePt t="29924" x="3176588" y="5924550"/>
          <p14:tracePt t="29941" x="3176588" y="5746750"/>
          <p14:tracePt t="29959" x="3187700" y="5667375"/>
          <p14:tracePt t="29976" x="3219450" y="5573713"/>
          <p14:tracePt t="29992" x="3282950" y="5437188"/>
          <p14:tracePt t="30008" x="3303588" y="5289550"/>
          <p14:tracePt t="30024" x="3355975" y="5122863"/>
          <p14:tracePt t="30042" x="3392488" y="4954588"/>
          <p14:tracePt t="30058" x="3402013" y="4845050"/>
          <p14:tracePt t="30078" x="3402013" y="4813300"/>
          <p14:tracePt t="30091" x="3413125" y="4745038"/>
          <p14:tracePt t="30108" x="3413125" y="4635500"/>
          <p14:tracePt t="30125" x="3397250" y="4540250"/>
          <p14:tracePt t="30142" x="3387725" y="4462463"/>
          <p14:tracePt t="30158" x="3387725" y="4367213"/>
          <p14:tracePt t="30175" x="3387725" y="4278313"/>
          <p14:tracePt t="30192" x="3387725" y="4184650"/>
          <p14:tracePt t="30208" x="3376613" y="4125913"/>
          <p14:tracePt t="30225" x="3365500" y="4084638"/>
          <p14:tracePt t="30242" x="3319463" y="4021138"/>
          <p14:tracePt t="30259" x="3287713" y="3984625"/>
          <p14:tracePt t="30275" x="3240088" y="3937000"/>
          <p14:tracePt t="30292" x="3192463" y="3879850"/>
          <p14:tracePt t="30309" x="3119438" y="3822700"/>
          <p14:tracePt t="30325" x="3030538" y="3738563"/>
          <p14:tracePt t="30343" x="3014663" y="3711575"/>
          <p14:tracePt t="30360" x="2998788" y="3706813"/>
          <p14:tracePt t="30375" x="2982913" y="3690938"/>
          <p14:tracePt t="30393" x="2941638" y="3643313"/>
          <p14:tracePt t="30409" x="2894013" y="3586163"/>
          <p14:tracePt t="30426" x="2852738" y="3522663"/>
          <p14:tracePt t="30442" x="2836863" y="3497263"/>
          <p14:tracePt t="30459" x="2820988" y="3492500"/>
          <p14:tracePt t="31554" x="2809875" y="3502025"/>
          <p14:tracePt t="31564" x="2809875" y="3513138"/>
          <p14:tracePt t="31570" x="2809875" y="3517900"/>
          <p14:tracePt t="31581" x="2816225" y="3554413"/>
          <p14:tracePt t="31595" x="2816225" y="3622675"/>
          <p14:tracePt t="31627" x="2862263" y="3995738"/>
          <p14:tracePt t="31644" x="2884488" y="4125913"/>
          <p14:tracePt t="31661" x="2894013" y="4157663"/>
          <p14:tracePt t="31676" x="2921000" y="4294188"/>
          <p14:tracePt t="31693" x="2946400" y="4508500"/>
          <p14:tracePt t="31710" x="2982913" y="4708525"/>
          <p14:tracePt t="31727" x="3009900" y="4902200"/>
          <p14:tracePt t="31744" x="3051175" y="5102225"/>
          <p14:tracePt t="31761" x="3078163" y="5248275"/>
          <p14:tracePt t="31777" x="3109913" y="5348288"/>
          <p14:tracePt t="31794" x="3109913" y="5395913"/>
          <p14:tracePt t="31815" x="3109913" y="5421313"/>
          <p14:tracePt t="31827" x="3124200" y="5462588"/>
          <p14:tracePt t="31844" x="3146425" y="5546725"/>
          <p14:tracePt t="31861" x="3167063" y="5594350"/>
          <p14:tracePt t="31877" x="3187700" y="5673725"/>
          <p14:tracePt t="31894" x="3214688" y="5735638"/>
          <p14:tracePt t="31911" x="3224213" y="5788025"/>
          <p14:tracePt t="31928" x="3267075" y="5851525"/>
          <p14:tracePt t="31945" x="3267075" y="5908675"/>
          <p14:tracePt t="31962" x="3287713" y="5956300"/>
          <p14:tracePt t="31978" x="3287713" y="5976938"/>
          <p14:tracePt t="31994" x="3287713" y="6045200"/>
          <p14:tracePt t="32010" x="3287713" y="6108700"/>
          <p14:tracePt t="32028" x="3287713" y="6161088"/>
          <p14:tracePt t="32044" x="3287713" y="6229350"/>
          <p14:tracePt t="32061" x="3287713" y="6286500"/>
          <p14:tracePt t="32078" x="3303588" y="6323013"/>
          <p14:tracePt t="32094" x="3303588" y="6343650"/>
          <p14:tracePt t="32112" x="3303588" y="6380163"/>
          <p14:tracePt t="32147" x="3303588" y="6386513"/>
          <p14:tracePt t="32154" x="3303588" y="6402388"/>
          <p14:tracePt t="32166" x="3303588" y="6411913"/>
          <p14:tracePt t="32183" x="3303588" y="6418263"/>
          <p14:tracePt t="32250" x="3303588" y="6407150"/>
          <p14:tracePt t="32258" x="3303588" y="6338888"/>
          <p14:tracePt t="32266" x="3303588" y="6302375"/>
          <p14:tracePt t="32283" x="3308350" y="6229350"/>
          <p14:tracePt t="32294" x="3287713" y="6118225"/>
          <p14:tracePt t="32311" x="3271838" y="5940425"/>
          <p14:tracePt t="32328" x="3244850" y="5808663"/>
          <p14:tracePt t="32345" x="3244850" y="5715000"/>
          <p14:tracePt t="32362" x="3244850" y="5694363"/>
          <p14:tracePt t="32378" x="3267075" y="5657850"/>
          <p14:tracePt t="32395" x="3282950" y="5641975"/>
          <p14:tracePt t="32413" x="3328988" y="5599113"/>
          <p14:tracePt t="32428" x="3355975" y="5562600"/>
          <p14:tracePt t="32445" x="3387725" y="5521325"/>
          <p14:tracePt t="32462" x="3417888" y="5432425"/>
          <p14:tracePt t="32479" x="3449638" y="5357813"/>
          <p14:tracePt t="32495" x="3449638" y="5295900"/>
          <p14:tracePt t="32512" x="3449638" y="5227638"/>
          <p14:tracePt t="32529" x="3470275" y="5159375"/>
          <p14:tracePt t="32546" x="3470275" y="5132388"/>
          <p14:tracePt t="32644" x="3476625" y="5127625"/>
          <p14:tracePt t="33011" x="3497263" y="5127625"/>
          <p14:tracePt t="33018" x="3497263" y="5138738"/>
          <p14:tracePt t="33034" x="3502025" y="5159375"/>
          <p14:tracePt t="33046" x="3513138" y="5170488"/>
          <p14:tracePt t="33063" x="3513138" y="5200650"/>
          <p14:tracePt t="33080" x="3513138" y="5232400"/>
          <p14:tracePt t="33096" x="3513138" y="5268913"/>
          <p14:tracePt t="33113" x="3508375" y="5311775"/>
          <p14:tracePt t="33130" x="3492500" y="5337175"/>
          <p14:tracePt t="33146" x="3460750" y="5384800"/>
          <p14:tracePt t="33163" x="3413125" y="5421313"/>
          <p14:tracePt t="33180" x="3344863" y="5514975"/>
          <p14:tracePt t="33197" x="3308350" y="5553075"/>
          <p14:tracePt t="33213" x="3251200" y="5594350"/>
          <p14:tracePt t="33230" x="3167063" y="5635625"/>
          <p14:tracePt t="33247" x="3057525" y="5719763"/>
          <p14:tracePt t="33264" x="2905125" y="5783263"/>
          <p14:tracePt t="33280" x="2784475" y="5808663"/>
          <p14:tracePt t="33296" x="2636838" y="5819775"/>
          <p14:tracePt t="33312" x="2527300" y="5819775"/>
          <p14:tracePt t="33329" x="2354263" y="5819775"/>
          <p14:tracePt t="33347" x="2270125" y="5819775"/>
          <p14:tracePt t="33364" x="2124075" y="5803900"/>
          <p14:tracePt t="33380" x="1976438" y="5772150"/>
          <p14:tracePt t="33397" x="1944688" y="5772150"/>
          <p14:tracePt t="33412" x="1935163" y="5762625"/>
          <p14:tracePt t="33430" x="1908175" y="5756275"/>
          <p14:tracePt t="33485" x="1908175" y="5735638"/>
          <p14:tracePt t="33506" x="1903413" y="5735638"/>
          <p14:tracePt t="33515" x="1898650" y="5735638"/>
          <p14:tracePt t="33547" x="1860550" y="5719763"/>
          <p14:tracePt t="33563" x="1819275" y="5719763"/>
          <p14:tracePt t="33570" x="1803400" y="5710238"/>
          <p14:tracePt t="33580" x="1746250" y="5688013"/>
          <p14:tracePt t="33596" x="1630363" y="5667375"/>
          <p14:tracePt t="33613" x="1436688" y="5651500"/>
          <p14:tracePt t="33630" x="1347788" y="5599113"/>
          <p14:tracePt t="33647" x="1216025" y="5546725"/>
          <p14:tracePt t="33663" x="1111250" y="5500688"/>
          <p14:tracePt t="33680" x="1042988" y="5473700"/>
          <p14:tracePt t="33697" x="1006475" y="5441950"/>
          <p14:tracePt t="33713" x="996950" y="5441950"/>
          <p14:tracePt t="33750" x="990600" y="5437188"/>
          <p14:tracePt t="33763" x="990600" y="5432425"/>
          <p14:tracePt t="33779" x="990600" y="5421313"/>
          <p14:tracePt t="33803" x="990600" y="5416550"/>
          <p14:tracePt t="33810" x="990600" y="5405438"/>
          <p14:tracePt t="33818" x="990600" y="5389563"/>
          <p14:tracePt t="33831" x="990600" y="5384800"/>
          <p14:tracePt t="33847" x="990600" y="5343525"/>
          <p14:tracePt t="33864" x="990600" y="5305425"/>
          <p14:tracePt t="33881" x="990600" y="5280025"/>
          <p14:tracePt t="33899" x="990600" y="5259388"/>
          <p14:tracePt t="33914" x="990600" y="5227638"/>
          <p14:tracePt t="33930" x="990600" y="5211763"/>
          <p14:tracePt t="33946" x="990600" y="5175250"/>
          <p14:tracePt t="33963" x="990600" y="5164138"/>
          <p14:tracePt t="33980" x="990600" y="5127625"/>
          <p14:tracePt t="33997" x="990600" y="5122863"/>
          <p14:tracePt t="34014" x="990600" y="5106988"/>
          <p14:tracePt t="34195" x="1027113" y="5132388"/>
          <p14:tracePt t="34206" x="1058863" y="5164138"/>
          <p14:tracePt t="34210" x="1090613" y="5195888"/>
          <p14:tracePt t="34218" x="1095375" y="5200650"/>
          <p14:tracePt t="34232" x="1111250" y="5211763"/>
          <p14:tracePt t="34248" x="1111250" y="5227638"/>
          <p14:tracePt t="34265" x="1122363" y="5248275"/>
          <p14:tracePt t="34282" x="1127125" y="5259388"/>
          <p14:tracePt t="34298" x="1138238" y="5264150"/>
          <p14:tracePt t="34315" x="1138238" y="5275263"/>
          <p14:tracePt t="34394" x="1154113" y="5280025"/>
          <p14:tracePt t="34410" x="1158875" y="5289550"/>
          <p14:tracePt t="34429" x="1158875" y="5305425"/>
          <p14:tracePt t="34434" x="1169988" y="5311775"/>
          <p14:tracePt t="34452" x="1169988" y="5327650"/>
          <p14:tracePt t="34465" x="1179513" y="5368925"/>
          <p14:tracePt t="34482" x="1184275" y="5437188"/>
          <p14:tracePt t="34499" x="1195388" y="5514975"/>
          <p14:tracePt t="34515" x="1216025" y="5573713"/>
          <p14:tracePt t="34519" x="1227138" y="5605463"/>
          <p14:tracePt t="34531" x="1227138" y="5626100"/>
          <p14:tracePt t="34548" x="1231900" y="5651500"/>
          <p14:tracePt t="34565" x="1243013" y="5657850"/>
          <p14:tracePt t="34581" x="1243013" y="5662613"/>
          <p14:tracePt t="34598" x="1243013" y="5673725"/>
          <p14:tracePt t="34616" x="1243013" y="5678488"/>
          <p14:tracePt t="34632" x="1243013" y="5694363"/>
          <p14:tracePt t="34648" x="1252538" y="5735638"/>
          <p14:tracePt t="34664" x="1258888" y="5751513"/>
          <p14:tracePt t="34682" x="1258888" y="5767388"/>
          <p14:tracePt t="34698" x="1258888" y="5788025"/>
          <p14:tracePt t="34715" x="1258888" y="5803900"/>
          <p14:tracePt t="34732" x="1258888" y="5830888"/>
          <p14:tracePt t="34748" x="1258888" y="5851525"/>
          <p14:tracePt t="34765" x="1258888" y="5876925"/>
          <p14:tracePt t="34782" x="1258888" y="5883275"/>
          <p14:tracePt t="34798" x="1258888" y="5899150"/>
          <p14:tracePt t="34818" x="1236663" y="5915025"/>
          <p14:tracePt t="34883" x="1231900" y="5935663"/>
          <p14:tracePt t="35043" x="1231900" y="5929313"/>
          <p14:tracePt t="35051" x="1231900" y="5915025"/>
          <p14:tracePt t="35058" x="1231900" y="5888038"/>
          <p14:tracePt t="35068" x="1231900" y="5861050"/>
          <p14:tracePt t="35082" x="1222375" y="5830888"/>
          <p14:tracePt t="35099" x="1195388" y="5803900"/>
          <p14:tracePt t="35115" x="1184275" y="5741988"/>
          <p14:tracePt t="35132" x="1184275" y="5683250"/>
          <p14:tracePt t="35149" x="1184275" y="5630863"/>
          <p14:tracePt t="35166" x="1174750" y="5573713"/>
          <p14:tracePt t="35183" x="1174750" y="5514975"/>
          <p14:tracePt t="35199" x="1158875" y="5478463"/>
          <p14:tracePt t="35216" x="1158875" y="5462588"/>
          <p14:tracePt t="35233" x="1158875" y="5432425"/>
          <p14:tracePt t="35249" x="1147763" y="5416550"/>
          <p14:tracePt t="35316" x="1147763" y="5395913"/>
          <p14:tracePt t="35322" x="1143000" y="5384800"/>
          <p14:tracePt t="35333" x="1143000" y="5368925"/>
          <p14:tracePt t="35349" x="1131888" y="5353050"/>
          <p14:tracePt t="35366" x="1116013" y="5337175"/>
          <p14:tracePt t="35419" x="1111250" y="5332413"/>
          <p14:tracePt t="36186" x="1111250" y="5343525"/>
          <p14:tracePt t="36194" x="1111250" y="5348288"/>
          <p14:tracePt t="36204" x="1111250" y="5353050"/>
          <p14:tracePt t="36217" x="1111250" y="5368925"/>
          <p14:tracePt t="36234" x="1111250" y="5380038"/>
          <p14:tracePt t="36251" x="1127125" y="5400675"/>
          <p14:tracePt t="36267" x="1154113" y="5441950"/>
          <p14:tracePt t="36284" x="1158875" y="5468938"/>
          <p14:tracePt t="36301" x="1179513" y="5514975"/>
          <p14:tracePt t="36317" x="1179513" y="5553075"/>
          <p14:tracePt t="36334" x="1206500" y="5578475"/>
          <p14:tracePt t="36351" x="1216025" y="5594350"/>
          <p14:tracePt t="36378" x="1216025" y="5599113"/>
          <p14:tracePt t="37355" x="1231900" y="5610225"/>
          <p14:tracePt t="37363" x="1258888" y="5605463"/>
          <p14:tracePt t="37373" x="1279525" y="5594350"/>
          <p14:tracePt t="37386" x="1304925" y="5589588"/>
          <p14:tracePt t="37453" x="1316038" y="5578475"/>
          <p14:tracePt t="37474" x="1336675" y="5568950"/>
          <p14:tracePt t="37482" x="1357313" y="5541963"/>
          <p14:tracePt t="37490" x="1379538" y="5530850"/>
          <p14:tracePt t="37502" x="1416050" y="5521325"/>
          <p14:tracePt t="37519" x="1447800" y="5500688"/>
          <p14:tracePt t="37535" x="1452563" y="5494338"/>
          <p14:tracePt t="37580" x="1477963" y="5484813"/>
          <p14:tracePt t="37589" x="1520825" y="5453063"/>
          <p14:tracePt t="37594" x="1552575" y="5441950"/>
          <p14:tracePt t="37608" x="1593850" y="5421313"/>
          <p14:tracePt t="37609" x="1673225" y="5384800"/>
          <p14:tracePt t="37619" x="1751013" y="5332413"/>
          <p14:tracePt t="37636" x="1819275" y="5300663"/>
          <p14:tracePt t="37653" x="1866900" y="5300663"/>
          <p14:tracePt t="37669" x="1976438" y="5275263"/>
          <p14:tracePt t="37686" x="2176463" y="5248275"/>
          <p14:tracePt t="37703" x="2459038" y="5191125"/>
          <p14:tracePt t="37720" x="2590800" y="5191125"/>
          <p14:tracePt t="37736" x="2684463" y="5148263"/>
          <p14:tracePt t="37754" x="2716213" y="5138738"/>
          <p14:tracePt t="37771" x="2825750" y="5095875"/>
          <p14:tracePt t="37786" x="2914650" y="5049838"/>
          <p14:tracePt t="37803" x="2998788" y="5006975"/>
          <p14:tracePt t="37819" x="3130550" y="4891088"/>
          <p14:tracePt t="37836" x="3219450" y="4808538"/>
          <p14:tracePt t="37852" x="3297238" y="4745038"/>
          <p14:tracePt t="37869" x="3340100" y="4681538"/>
          <p14:tracePt t="37886" x="3424238" y="4629150"/>
          <p14:tracePt t="37904" x="3449638" y="4603750"/>
          <p14:tracePt t="37920" x="3497263" y="4576763"/>
          <p14:tracePt t="37936" x="3533775" y="4535488"/>
          <p14:tracePt t="37954" x="3554413" y="4508500"/>
          <p14:tracePt t="37971" x="3575050" y="4451350"/>
          <p14:tracePt t="37986" x="3602038" y="4414838"/>
          <p14:tracePt t="38003" x="3649663" y="4357688"/>
          <p14:tracePt t="38020" x="3670300" y="4325938"/>
          <p14:tracePt t="38037" x="3681413" y="4298950"/>
          <p14:tracePt t="38053" x="3690938" y="4283075"/>
          <p14:tracePt t="38070" x="3695700" y="4267200"/>
          <p14:tracePt t="38346" x="3717925" y="4221163"/>
          <p14:tracePt t="38356" x="3717925" y="4178300"/>
          <p14:tracePt t="38362" x="3727450" y="4125913"/>
          <p14:tracePt t="38387" x="3727450" y="4057650"/>
          <p14:tracePt t="38404" x="3738563" y="3963988"/>
          <p14:tracePt t="38420" x="3733800" y="3879850"/>
          <p14:tracePt t="38438" x="3702050" y="3795713"/>
          <p14:tracePt t="38453" x="3675063" y="3702050"/>
          <p14:tracePt t="38483" x="3629025" y="3517900"/>
          <p14:tracePt t="38491" x="3629025" y="3492500"/>
          <p14:tracePt t="38505" x="3629025" y="3465513"/>
          <p14:tracePt t="38521" x="3629025" y="3440113"/>
          <p14:tracePt t="38541" x="3629025" y="3424238"/>
          <p14:tracePt t="38553" x="3629025" y="3408363"/>
          <p14:tracePt t="38571" x="3695700" y="3397250"/>
          <p14:tracePt t="38587" x="3943350" y="3413125"/>
          <p14:tracePt t="38604" x="4027488" y="3444875"/>
          <p14:tracePt t="38621" x="4037013" y="3444875"/>
          <p14:tracePt t="38755" x="4064000" y="3455988"/>
          <p14:tracePt t="38762" x="4068763" y="3455988"/>
          <p14:tracePt t="38778" x="4084638" y="3460750"/>
          <p14:tracePt t="38794" x="4084638" y="3470275"/>
          <p14:tracePt t="38804" x="4084638" y="3486150"/>
          <p14:tracePt t="38821" x="4094163" y="3533775"/>
          <p14:tracePt t="38839" x="4110038" y="3565525"/>
          <p14:tracePt t="38855" x="4141788" y="3622675"/>
          <p14:tracePt t="38872" x="4210050" y="3811588"/>
          <p14:tracePt t="38888" x="4294188" y="4064000"/>
          <p14:tracePt t="38904" x="4378325" y="4283075"/>
          <p14:tracePt t="38921" x="4398963" y="4394200"/>
          <p14:tracePt t="38938" x="4425950" y="4556125"/>
          <p14:tracePt t="38954" x="4492625" y="4760913"/>
          <p14:tracePt t="38971" x="4551363" y="4933950"/>
          <p14:tracePt t="38987" x="4587875" y="5049838"/>
          <p14:tracePt t="39005" x="4598988" y="5095875"/>
          <p14:tracePt t="39021" x="4598988" y="5138738"/>
          <p14:tracePt t="39038" x="4592638" y="5184775"/>
          <p14:tracePt t="39055" x="4592638" y="5232400"/>
          <p14:tracePt t="39072" x="4583113" y="5284788"/>
          <p14:tracePt t="39088" x="4583113" y="5311775"/>
          <p14:tracePt t="39106" x="4572000" y="5364163"/>
          <p14:tracePt t="39122" x="4567238" y="5373688"/>
          <p14:tracePt t="39139" x="4530725" y="5421313"/>
          <p14:tracePt t="39155" x="4519613" y="5462588"/>
          <p14:tracePt t="39173" x="4471988" y="5510213"/>
          <p14:tracePt t="39188" x="4451350" y="5530850"/>
          <p14:tracePt t="39205" x="4425950" y="5541963"/>
          <p14:tracePt t="39222" x="4410075" y="5541963"/>
          <p14:tracePt t="39238" x="4403725" y="5541963"/>
          <p14:tracePt t="39255" x="4378325" y="5541963"/>
          <p14:tracePt t="39272" x="4357688" y="5537200"/>
          <p14:tracePt t="39288" x="4319588" y="5484813"/>
          <p14:tracePt t="39306" x="4278313" y="5395913"/>
          <p14:tracePt t="39322" x="4246563" y="5321300"/>
          <p14:tracePt t="39339" x="4205288" y="5237163"/>
          <p14:tracePt t="39355" x="4194175" y="5159375"/>
          <p14:tracePt t="39372" x="4178300" y="5086350"/>
          <p14:tracePt t="39389" x="4178300" y="5038725"/>
          <p14:tracePt t="39405" x="4178300" y="4986338"/>
          <p14:tracePt t="39422" x="4178300" y="4954588"/>
          <p14:tracePt t="39438" x="4178300" y="4929188"/>
          <p14:tracePt t="39459" x="4178300" y="4902200"/>
          <p14:tracePt t="39472" x="4178300" y="4886325"/>
          <p14:tracePt t="39489" x="4194175" y="4838700"/>
          <p14:tracePt t="39519" x="4214813" y="4792663"/>
          <p14:tracePt t="39526" x="4214813" y="4781550"/>
          <p14:tracePt t="39540" x="4214813" y="4776788"/>
          <p14:tracePt t="39556" x="4230688" y="4756150"/>
          <p14:tracePt t="39573" x="4241800" y="4745038"/>
          <p14:tracePt t="39589" x="4257675" y="4718050"/>
          <p14:tracePt t="39606" x="4262438" y="4713288"/>
          <p14:tracePt t="39622" x="4289425" y="4687888"/>
          <p14:tracePt t="39638" x="4305300" y="4681538"/>
          <p14:tracePt t="39656" x="4319588" y="4665663"/>
          <p14:tracePt t="39673" x="4346575" y="4651375"/>
          <p14:tracePt t="39689" x="4371975" y="4651375"/>
          <p14:tracePt t="39705" x="4419600" y="4651375"/>
          <p14:tracePt t="39723" x="4440238" y="4651375"/>
          <p14:tracePt t="39739" x="4478338" y="4651375"/>
          <p14:tracePt t="39756" x="4483100" y="4651375"/>
          <p14:tracePt t="39773" x="4498975" y="4651375"/>
          <p14:tracePt t="39789" x="4508500" y="4651375"/>
          <p14:tracePt t="39806" x="4519613" y="4660900"/>
          <p14:tracePt t="39824" x="4545013" y="4665663"/>
          <p14:tracePt t="39891" x="4556125" y="4665663"/>
          <p14:tracePt t="39898" x="4560888" y="4665663"/>
          <p14:tracePt t="39914" x="4576763" y="4656138"/>
          <p14:tracePt t="39925" x="4598988" y="4656138"/>
          <p14:tracePt t="39938" x="4619625" y="4651375"/>
          <p14:tracePt t="39956" x="4645025" y="4651375"/>
          <p14:tracePt t="39972" x="4676775" y="4640263"/>
          <p14:tracePt t="39994" x="4681538" y="4640263"/>
          <p14:tracePt t="40010" x="4697413" y="4640263"/>
          <p14:tracePt t="40023" x="4708525" y="4640263"/>
          <p14:tracePt t="40040" x="4713288" y="4640263"/>
          <p14:tracePt t="40291" x="4697413" y="4640263"/>
          <p14:tracePt t="40309" x="4665663" y="4640263"/>
          <p14:tracePt t="40314" x="4660900" y="4640263"/>
          <p14:tracePt t="40323" x="4656138" y="4640263"/>
          <p14:tracePt t="40340" x="4629150" y="4629150"/>
          <p14:tracePt t="40357" x="4613275" y="4629150"/>
          <p14:tracePt t="40373" x="4598988" y="4629150"/>
          <p14:tracePt t="40390" x="4583113" y="4619625"/>
          <p14:tracePt t="40406" x="4567238" y="4608513"/>
          <p14:tracePt t="40424" x="4545013" y="4592638"/>
          <p14:tracePt t="40440" x="4540250" y="4583113"/>
          <p14:tracePt t="40667" x="4530725" y="4576763"/>
          <p14:tracePt t="40987" x="4530725" y="4587875"/>
          <p14:tracePt t="40994" x="4530725" y="4608513"/>
          <p14:tracePt t="41011" x="4530725" y="4619625"/>
          <p14:tracePt t="41035" x="4530725" y="4624388"/>
          <p14:tracePt t="41045" x="4545013" y="4640263"/>
          <p14:tracePt t="41059" x="4545013" y="4651375"/>
          <p14:tracePt t="41076" x="4551363" y="4656138"/>
          <p14:tracePt t="41091" x="4560888" y="4665663"/>
          <p14:tracePt t="41107" x="4560888" y="4687888"/>
          <p14:tracePt t="41124" x="4567238" y="4703763"/>
          <p14:tracePt t="41141" x="4567238" y="4724400"/>
          <p14:tracePt t="41158" x="4567238" y="4733925"/>
          <p14:tracePt t="41174" x="4540250" y="4781550"/>
          <p14:tracePt t="41191" x="4524375" y="4792663"/>
          <p14:tracePt t="41208" x="4451350" y="4813300"/>
          <p14:tracePt t="41225" x="4383088" y="4824413"/>
          <p14:tracePt t="41242" x="4305300" y="4824413"/>
          <p14:tracePt t="41258" x="4221163" y="4824413"/>
          <p14:tracePt t="41275" x="4141788" y="4818063"/>
          <p14:tracePt t="41291" x="4052888" y="4792663"/>
          <p14:tracePt t="41308" x="4005263" y="4772025"/>
          <p14:tracePt t="41325" x="3989388" y="4749800"/>
          <p14:tracePt t="41342" x="3959225" y="4733925"/>
          <p14:tracePt t="41359" x="3952875" y="4724400"/>
          <p14:tracePt t="41492" x="3963988" y="4724400"/>
          <p14:tracePt t="41498" x="3995738" y="4724400"/>
          <p14:tracePt t="41514" x="4064000" y="4729163"/>
          <p14:tracePt t="41530" x="4079875" y="4729163"/>
          <p14:tracePt t="41541" x="4121150" y="4740275"/>
          <p14:tracePt t="41558" x="4214813" y="4740275"/>
          <p14:tracePt t="41575" x="4273550" y="4740275"/>
          <p14:tracePt t="41592" x="4305300" y="4740275"/>
          <p14:tracePt t="41613" x="4310063" y="4740275"/>
          <p14:tracePt t="41625" x="4330700" y="4740275"/>
          <p14:tracePt t="41699" x="4335463" y="4740275"/>
          <p14:tracePt t="41714" x="4341813" y="4740275"/>
          <p14:tracePt t="41730" x="4351338" y="4740275"/>
          <p14:tracePt t="41738" x="4367213" y="4749800"/>
          <p14:tracePt t="41754" x="4371975" y="4749800"/>
          <p14:tracePt t="41779" x="4383088" y="4756150"/>
          <p14:tracePt t="41842" x="4387850" y="4765675"/>
          <p14:tracePt t="41866" x="4387850" y="4772025"/>
          <p14:tracePt t="41874" x="4387850" y="4781550"/>
          <p14:tracePt t="41882" x="4367213" y="4808538"/>
          <p14:tracePt t="41892" x="4341813" y="4824413"/>
          <p14:tracePt t="41908" x="4294188" y="4849813"/>
          <p14:tracePt t="41925" x="4200525" y="4870450"/>
          <p14:tracePt t="41943" x="4094163" y="4929188"/>
          <p14:tracePt t="41959" x="4011613" y="4943475"/>
          <p14:tracePt t="41975" x="3995738" y="4943475"/>
          <p14:tracePt t="41992" x="3984625" y="4954588"/>
          <p14:tracePt t="42008" x="3968750" y="4954588"/>
          <p14:tracePt t="42025" x="3952875" y="4965700"/>
          <p14:tracePt t="42043" x="3937000" y="4975225"/>
          <p14:tracePt t="42059" x="3921125" y="4981575"/>
          <p14:tracePt t="42076" x="3911600" y="5002213"/>
          <p14:tracePt t="42093" x="3895725" y="5002213"/>
          <p14:tracePt t="42292" x="3911600" y="5002213"/>
          <p14:tracePt t="42298" x="3921125" y="5002213"/>
          <p14:tracePt t="42309" x="3937000" y="5002213"/>
          <p14:tracePt t="42327" x="3952875" y="5002213"/>
          <p14:tracePt t="42343" x="3968750" y="5002213"/>
          <p14:tracePt t="42403" x="4011613" y="5002213"/>
          <p14:tracePt t="42412" x="4016375" y="5002213"/>
          <p14:tracePt t="42418" x="4052888" y="5006975"/>
          <p14:tracePt t="42443" x="4110038" y="5006975"/>
          <p14:tracePt t="42460" x="4146550" y="5006975"/>
          <p14:tracePt t="42476" x="4189413" y="5006975"/>
          <p14:tracePt t="42493" x="4214813" y="5006975"/>
          <p14:tracePt t="42510" x="4230688" y="4997450"/>
          <p14:tracePt t="42763" x="4237038" y="4991100"/>
          <p14:tracePt t="42786" x="4252913" y="4991100"/>
          <p14:tracePt t="42796" x="4267200" y="4981575"/>
          <p14:tracePt t="42814" x="4298950" y="4981575"/>
          <p14:tracePt t="42818" x="4305300" y="4981575"/>
          <p14:tracePt t="42830" x="4314825" y="4981575"/>
          <p14:tracePt t="42844" x="4335463" y="4981575"/>
          <p14:tracePt t="42860" x="4351338" y="4981575"/>
          <p14:tracePt t="42877" x="4371975" y="4981575"/>
          <p14:tracePt t="42893" x="4387850" y="4981575"/>
          <p14:tracePt t="42911" x="4398963" y="4981575"/>
          <p14:tracePt t="42927" x="4419600" y="4981575"/>
          <p14:tracePt t="42948" x="4430713" y="4981575"/>
          <p14:tracePt t="42964" x="4435475" y="4981575"/>
          <p14:tracePt t="43523" x="4451350" y="4981575"/>
          <p14:tracePt t="43535" x="4471988" y="4975225"/>
          <p14:tracePt t="43538" x="4498975" y="4965700"/>
          <p14:tracePt t="43547" x="4508500" y="4954588"/>
          <p14:tracePt t="43563" x="4530725" y="4949825"/>
          <p14:tracePt t="43579" x="4567238" y="4918075"/>
          <p14:tracePt t="43595" x="4613275" y="4902200"/>
          <p14:tracePt t="43612" x="4660900" y="4865688"/>
          <p14:tracePt t="43645" x="4718050" y="4849813"/>
          <p14:tracePt t="43662" x="4724400" y="4845050"/>
          <p14:tracePt t="43678" x="4740275" y="4824413"/>
          <p14:tracePt t="43695" x="4756150" y="4824413"/>
          <p14:tracePt t="43711" x="4765675" y="4818063"/>
          <p14:tracePt t="43771" x="4772025" y="4818063"/>
          <p14:tracePt t="43844" x="4786313" y="4808538"/>
          <p14:tracePt t="44236" x="4808538" y="4808538"/>
          <p14:tracePt t="44242" x="4813300" y="4808538"/>
          <p14:tracePt t="44251" x="4818063" y="4808538"/>
          <p14:tracePt t="44262" x="4833938" y="4808538"/>
          <p14:tracePt t="44279" x="4845050" y="4808538"/>
          <p14:tracePt t="44296" x="4849813" y="4813300"/>
          <p14:tracePt t="44332" x="4897438" y="4813300"/>
          <p14:tracePt t="44339" x="4933950" y="4813300"/>
          <p14:tracePt t="44349" x="4943475" y="4808538"/>
          <p14:tracePt t="44363" x="4981575" y="4772025"/>
          <p14:tracePt t="44381" x="5002213" y="4724400"/>
          <p14:tracePt t="44396" x="5054600" y="4635500"/>
          <p14:tracePt t="44413" x="5091113" y="4598988"/>
          <p14:tracePt t="44430" x="5095875" y="4551363"/>
          <p14:tracePt t="44446" x="5122863" y="4530725"/>
          <p14:tracePt t="44462" x="5122863" y="4519613"/>
          <p14:tracePt t="44483" x="5122863" y="4514850"/>
          <p14:tracePt t="44699" x="5122863" y="4540250"/>
          <p14:tracePt t="44707" x="5122863" y="4556125"/>
          <p14:tracePt t="44718" x="5122863" y="4587875"/>
          <p14:tracePt t="44731" x="5122863" y="4592638"/>
          <p14:tracePt t="44747" x="5122863" y="4624388"/>
          <p14:tracePt t="44764" x="5122863" y="4640263"/>
          <p14:tracePt t="44780" x="5122863" y="4651375"/>
          <p14:tracePt t="44883" x="5127625" y="4656138"/>
          <p14:tracePt t="44900" x="5154613" y="4676775"/>
          <p14:tracePt t="44907" x="5164138" y="4676775"/>
          <p14:tracePt t="44916" x="5170488" y="4676775"/>
          <p14:tracePt t="44931" x="5184775" y="4681538"/>
          <p14:tracePt t="44981" x="5207000" y="4692650"/>
          <p14:tracePt t="45002" x="5207000" y="4718050"/>
          <p14:tracePt t="45011" x="5207000" y="4729163"/>
          <p14:tracePt t="45035" x="5207000" y="4760913"/>
          <p14:tracePt t="45043" x="5200650" y="4781550"/>
          <p14:tracePt t="45050" x="5180013" y="4808538"/>
          <p14:tracePt t="45063" x="5154613" y="4829175"/>
          <p14:tracePt t="45080" x="5102225" y="4876800"/>
          <p14:tracePt t="45096" x="5054600" y="4906963"/>
          <p14:tracePt t="45114" x="4965700" y="4906963"/>
          <p14:tracePt t="45130" x="4897438" y="4906963"/>
          <p14:tracePt t="45147" x="4829175" y="4906963"/>
          <p14:tracePt t="45163" x="4813300" y="4906963"/>
          <p14:tracePt t="45180" x="4792663" y="4897438"/>
          <p14:tracePt t="45197" x="4776788" y="4881563"/>
          <p14:tracePt t="45213" x="4765675" y="4854575"/>
          <p14:tracePt t="45231" x="4760913" y="4849813"/>
          <p14:tracePt t="45372" x="4781550" y="4838700"/>
          <p14:tracePt t="45378" x="4797425" y="4833938"/>
          <p14:tracePt t="45386" x="4849813" y="4833938"/>
          <p14:tracePt t="45397" x="4906963" y="4833938"/>
          <p14:tracePt t="45414" x="5132388" y="4833938"/>
          <p14:tracePt t="45431" x="5327650" y="4833938"/>
          <p14:tracePt t="45447" x="5521325" y="4833938"/>
          <p14:tracePt t="45464" x="5662613" y="4833938"/>
          <p14:tracePt t="45481" x="5715000" y="4833938"/>
          <p14:tracePt t="45498" x="5762625" y="4824413"/>
          <p14:tracePt t="45514" x="5783263" y="4813300"/>
          <p14:tracePt t="45586" x="5799138" y="4813300"/>
          <p14:tracePt t="45595" x="5830888" y="4808538"/>
          <p14:tracePt t="45602" x="5835650" y="4808538"/>
          <p14:tracePt t="45614" x="5846763" y="4808538"/>
          <p14:tracePt t="45632" x="5861050" y="4808538"/>
          <p14:tracePt t="45652" x="5867400" y="4786313"/>
          <p14:tracePt t="45779" x="5867400" y="4772025"/>
          <p14:tracePt t="45795" x="5856288" y="4760913"/>
          <p14:tracePt t="45802" x="5815013" y="4760913"/>
          <p14:tracePt t="45814" x="5735638" y="4760913"/>
          <p14:tracePt t="45831" x="5646738" y="4760913"/>
          <p14:tracePt t="45849" x="5537200" y="4760913"/>
          <p14:tracePt t="45865" x="5457825" y="4760913"/>
          <p14:tracePt t="45883" x="5400675" y="4760913"/>
          <p14:tracePt t="45884" x="5373688" y="4760913"/>
          <p14:tracePt t="45917" x="5353050" y="4745038"/>
          <p14:tracePt t="45923" x="5327650" y="4745038"/>
          <p14:tracePt t="45932" x="5300663" y="4745038"/>
          <p14:tracePt t="45949" x="5227638" y="4749800"/>
          <p14:tracePt t="45965" x="5170488" y="4765675"/>
          <p14:tracePt t="45983" x="5148263" y="4765675"/>
          <p14:tracePt t="45998" x="5122863" y="4765675"/>
          <p14:tracePt t="46015" x="5064125" y="4797425"/>
          <p14:tracePt t="46032" x="5027613" y="4808538"/>
          <p14:tracePt t="46048" x="4986338" y="4813300"/>
          <p14:tracePt t="46179" x="4986338" y="4824413"/>
          <p14:tracePt t="46187" x="4986338" y="4838700"/>
          <p14:tracePt t="46203" x="4991100" y="4865688"/>
          <p14:tracePt t="46215" x="4997450" y="4876800"/>
          <p14:tracePt t="46233" x="5002213" y="4897438"/>
          <p14:tracePt t="46249" x="5033963" y="4933950"/>
          <p14:tracePt t="46266" x="5038725" y="4959350"/>
          <p14:tracePt t="46283" x="5049838" y="4970463"/>
          <p14:tracePt t="46298" x="5054600" y="4975225"/>
          <p14:tracePt t="46315" x="5054600" y="4991100"/>
          <p14:tracePt t="46332" x="5064125" y="5011738"/>
          <p14:tracePt t="46349" x="5080000" y="5011738"/>
          <p14:tracePt t="46365" x="5086350" y="5011738"/>
          <p14:tracePt t="46383" x="5132388" y="5011738"/>
          <p14:tracePt t="46399" x="5164138" y="5011738"/>
          <p14:tracePt t="46416" x="5216525" y="5011738"/>
          <p14:tracePt t="46432" x="5264150" y="5006975"/>
          <p14:tracePt t="46449" x="5295900" y="4997450"/>
          <p14:tracePt t="46465" x="5305425" y="4997450"/>
          <p14:tracePt t="47099" x="5311775" y="5006975"/>
          <p14:tracePt t="47106" x="5311775" y="5038725"/>
          <p14:tracePt t="47116" x="5311775" y="5043488"/>
          <p14:tracePt t="47133" x="5311775" y="5049838"/>
          <p14:tracePt t="47150" x="5311775" y="5059363"/>
          <p14:tracePt t="48052" x="5332413" y="5064125"/>
          <p14:tracePt t="48059" x="5357813" y="5064125"/>
          <p14:tracePt t="48068" x="5384800" y="5064125"/>
          <p14:tracePt t="48085" x="5421313" y="5064125"/>
          <p14:tracePt t="48102" x="5462588" y="5064125"/>
          <p14:tracePt t="48163" x="5473700" y="5075238"/>
          <p14:tracePt t="48227" x="5478463" y="5080000"/>
          <p14:tracePt t="48243" x="5505450" y="5080000"/>
          <p14:tracePt t="48251" x="5510213" y="5080000"/>
          <p14:tracePt t="48258" x="5537200" y="5080000"/>
          <p14:tracePt t="48267" x="5546725" y="5080000"/>
          <p14:tracePt t="48285" x="5599113" y="5091113"/>
          <p14:tracePt t="48302" x="5651500" y="5091113"/>
          <p14:tracePt t="48318" x="5735638" y="5091113"/>
          <p14:tracePt t="48335" x="5783263" y="5091113"/>
          <p14:tracePt t="48352" x="5815013" y="5091113"/>
          <p14:tracePt t="48369" x="5830888" y="5091113"/>
          <p14:tracePt t="48385" x="5856288" y="5091113"/>
          <p14:tracePt t="48403" x="5899150" y="5091113"/>
          <p14:tracePt t="48419" x="5945188" y="5091113"/>
          <p14:tracePt t="48435" x="5988050" y="5091113"/>
          <p14:tracePt t="48452" x="6056313" y="5086350"/>
          <p14:tracePt t="48469" x="6076950" y="5080000"/>
          <p14:tracePt t="48485" x="6097588" y="5070475"/>
          <p14:tracePt t="48490" x="6102350" y="5064125"/>
          <p14:tracePt t="48581" x="6129338" y="5054600"/>
          <p14:tracePt t="48590" x="6140450" y="5049838"/>
          <p14:tracePt t="48605" x="6140450" y="5038725"/>
          <p14:tracePt t="48610" x="6145213" y="5022850"/>
          <p14:tracePt t="48627" x="6165850" y="5006975"/>
          <p14:tracePt t="48653" x="6181725" y="4997450"/>
          <p14:tracePt t="48669" x="6202363" y="4975225"/>
          <p14:tracePt t="48686" x="6207125" y="4949825"/>
          <p14:tracePt t="48706" x="6218238" y="4938713"/>
          <p14:tracePt t="48731" x="6229350" y="4913313"/>
          <p14:tracePt t="48836" x="6229350" y="4906963"/>
          <p14:tracePt t="48891" x="6229350" y="4902200"/>
          <p14:tracePt t="49106" x="6229350" y="4918075"/>
          <p14:tracePt t="49115" x="6229350" y="4929188"/>
          <p14:tracePt t="49124" x="6229350" y="4943475"/>
          <p14:tracePt t="49136" x="6223000" y="4949825"/>
          <p14:tracePt t="49154" x="6186488" y="4975225"/>
          <p14:tracePt t="49170" x="6140450" y="5002213"/>
          <p14:tracePt t="49187" x="6124575" y="5011738"/>
          <p14:tracePt t="49203" x="6102350" y="5011738"/>
          <p14:tracePt t="49219" x="6072188" y="5038725"/>
          <p14:tracePt t="49236" x="6034088" y="5043488"/>
          <p14:tracePt t="49253" x="6008688" y="5043488"/>
          <p14:tracePt t="49270" x="5976938" y="5054600"/>
          <p14:tracePt t="49286" x="5961063" y="5054600"/>
          <p14:tracePt t="49303" x="5924550" y="5054600"/>
          <p14:tracePt t="49320" x="5872163" y="5054600"/>
          <p14:tracePt t="49337" x="5815013" y="5054600"/>
          <p14:tracePt t="49354" x="5746750" y="5054600"/>
          <p14:tracePt t="49370" x="5719763" y="5038725"/>
          <p14:tracePt t="49387" x="5688013" y="5038725"/>
          <p14:tracePt t="49404" x="5667375" y="5033963"/>
          <p14:tracePt t="49739" x="5667375" y="5027613"/>
          <p14:tracePt t="49746" x="5683250" y="5018088"/>
          <p14:tracePt t="49759" x="5703888" y="4997450"/>
          <p14:tracePt t="49771" x="5719763" y="4981575"/>
          <p14:tracePt t="49788" x="5762625" y="4949825"/>
          <p14:tracePt t="49805" x="5815013" y="4929188"/>
          <p14:tracePt t="49900" x="5830888" y="4929188"/>
          <p14:tracePt t="49907" x="5846763" y="4943475"/>
          <p14:tracePt t="50027" x="5856288" y="4943475"/>
          <p14:tracePt t="50035" x="5861050" y="4943475"/>
          <p14:tracePt t="50068" x="5867400" y="4943475"/>
          <p14:tracePt t="50074" x="5883275" y="4943475"/>
          <p14:tracePt t="50087" x="5892800" y="4943475"/>
          <p14:tracePt t="50105" x="5924550" y="4943475"/>
          <p14:tracePt t="50122" x="5961063" y="4943475"/>
          <p14:tracePt t="50139" x="6003925" y="4943475"/>
          <p14:tracePt t="50155" x="6013450" y="4943475"/>
          <p14:tracePt t="50172" x="6019800" y="4943475"/>
          <p14:tracePt t="50188" x="6061075" y="4949825"/>
          <p14:tracePt t="50204" x="6086475" y="4959350"/>
          <p14:tracePt t="50221" x="6140450" y="4959350"/>
          <p14:tracePt t="50238" x="6186488" y="4970463"/>
          <p14:tracePt t="50254" x="6207125" y="4970463"/>
          <p14:tracePt t="50271" x="6234113" y="4997450"/>
          <p14:tracePt t="50288" x="6265863" y="4997450"/>
          <p14:tracePt t="50305" x="6286500" y="4997450"/>
          <p14:tracePt t="50322" x="6302375" y="5002213"/>
          <p14:tracePt t="50403" x="6313488" y="5002213"/>
          <p14:tracePt t="50500" x="6327775" y="5002213"/>
          <p14:tracePt t="50506" x="6343650" y="5011738"/>
          <p14:tracePt t="50514" x="6354763" y="5011738"/>
          <p14:tracePt t="50525" x="6370638" y="5011738"/>
          <p14:tracePt t="50539" x="6386513" y="5011738"/>
          <p14:tracePt t="50555" x="6438900" y="5011738"/>
          <p14:tracePt t="50572" x="6475413" y="5011738"/>
          <p14:tracePt t="50588" x="6516688" y="5011738"/>
          <p14:tracePt t="50606" x="6523038" y="5011738"/>
          <p14:tracePt t="50626" x="6548438" y="5011738"/>
          <p14:tracePt t="50643" x="6559550" y="5011738"/>
          <p14:tracePt t="50795" x="6564313" y="5018088"/>
          <p14:tracePt t="50803" x="6564313" y="5027613"/>
          <p14:tracePt t="50819" x="6564313" y="5033963"/>
          <p14:tracePt t="50835" x="6564313" y="5038725"/>
          <p14:tracePt t="50852" x="6553200" y="5049838"/>
          <p14:tracePt t="50858" x="6532563" y="5064125"/>
          <p14:tracePt t="50875" x="6507163" y="5064125"/>
          <p14:tracePt t="50889" x="6500813" y="5064125"/>
          <p14:tracePt t="50905" x="6475413" y="5064125"/>
          <p14:tracePt t="50923" x="6470650" y="5075238"/>
          <p14:tracePt t="50939" x="6459538" y="5075238"/>
          <p14:tracePt t="50955" x="6432550" y="5075238"/>
          <p14:tracePt t="50973" x="6386513" y="5091113"/>
          <p14:tracePt t="50988" x="6307138" y="5116513"/>
          <p14:tracePt t="51005" x="6249988" y="5122863"/>
          <p14:tracePt t="51022" x="6192838" y="5122863"/>
          <p14:tracePt t="51039" x="6181725" y="5122863"/>
          <p14:tracePt t="51055" x="6170613" y="5122863"/>
          <p14:tracePt t="51074" x="6154738" y="5122863"/>
          <p14:tracePt t="51090" x="6149975" y="5122863"/>
          <p14:tracePt t="51107" x="6134100" y="5122863"/>
          <p14:tracePt t="51124" x="6118225" y="5122863"/>
          <p14:tracePt t="51139" x="6061075" y="5122863"/>
          <p14:tracePt t="51156" x="6008688" y="5122863"/>
          <p14:tracePt t="51172" x="5976938" y="5122863"/>
          <p14:tracePt t="51195" x="5967413" y="5122863"/>
          <p14:tracePt t="51219" x="5961063" y="5122863"/>
          <p14:tracePt t="51275" x="5951538" y="5122863"/>
          <p14:tracePt t="51282" x="5945188" y="5122863"/>
          <p14:tracePt t="51299" x="5940425" y="5111750"/>
          <p14:tracePt t="51347" x="5929313" y="5111750"/>
          <p14:tracePt t="51355" x="5924550" y="5106988"/>
          <p14:tracePt t="51915" x="5915025" y="5095875"/>
          <p14:tracePt t="51963" x="5915025" y="5091113"/>
          <p14:tracePt t="51971" x="5929313" y="5075238"/>
          <p14:tracePt t="51995" x="5945188" y="5064125"/>
          <p14:tracePt t="52010" x="5961063" y="5064125"/>
          <p14:tracePt t="52025" x="5976938" y="5064125"/>
          <p14:tracePt t="52040" x="6013450" y="5054600"/>
          <p14:tracePt t="52057" x="6029325" y="5054600"/>
          <p14:tracePt t="52074" x="6061075" y="5054600"/>
          <p14:tracePt t="52091" x="6065838" y="5054600"/>
          <p14:tracePt t="52107" x="6092825" y="5038725"/>
          <p14:tracePt t="52147" x="6097588" y="5038725"/>
          <p14:tracePt t="52154" x="6113463" y="5038725"/>
          <p14:tracePt t="52163" x="6145213" y="5038725"/>
          <p14:tracePt t="52174" x="6149975" y="5038725"/>
          <p14:tracePt t="52191" x="6192838" y="5038725"/>
          <p14:tracePt t="52207" x="6229350" y="5043488"/>
          <p14:tracePt t="52225" x="6234113" y="5043488"/>
          <p14:tracePt t="52241" x="6249988" y="5049838"/>
          <p14:tracePt t="52516" x="6275388" y="5049838"/>
          <p14:tracePt t="52524" x="6302375" y="5049838"/>
          <p14:tracePt t="52540" x="6307138" y="5049838"/>
          <p14:tracePt t="52546" x="6318250" y="5049838"/>
          <p14:tracePt t="52579" x="6323013" y="5049838"/>
          <p14:tracePt t="52587" x="6338888" y="5049838"/>
          <p14:tracePt t="52611" x="6359525" y="5033963"/>
          <p14:tracePt t="52635" x="6365875" y="5027613"/>
          <p14:tracePt t="52643" x="6375400" y="5022850"/>
          <p14:tracePt t="52660" x="6391275" y="4997450"/>
          <p14:tracePt t="52667" x="6396038" y="4986338"/>
          <p14:tracePt t="52677" x="6407150" y="4981575"/>
          <p14:tracePt t="52699" x="6411913" y="4981575"/>
          <p14:tracePt t="52731" x="6427788" y="4970463"/>
          <p14:tracePt t="52739" x="6427788" y="4965700"/>
          <p14:tracePt t="52746" x="6438900" y="4938713"/>
          <p14:tracePt t="52758" x="6443663" y="4933950"/>
          <p14:tracePt t="52776" x="6454775" y="4922838"/>
          <p14:tracePt t="52793" x="6459538" y="4906963"/>
          <p14:tracePt t="52809" x="6475413" y="4902200"/>
          <p14:tracePt t="52924" x="6486525" y="4891088"/>
          <p14:tracePt t="52931" x="6507163" y="4891088"/>
          <p14:tracePt t="52955" x="6516688" y="4891088"/>
          <p14:tracePt t="52987" x="6523038" y="4891088"/>
          <p14:tracePt t="52994" x="6538913" y="4897438"/>
          <p14:tracePt t="53019" x="6548438" y="4897438"/>
          <p14:tracePt t="53163" x="6553200" y="4897438"/>
          <p14:tracePt t="53172" x="6591300" y="4897438"/>
          <p14:tracePt t="53179" x="6627813" y="4897438"/>
          <p14:tracePt t="53192" x="6648450" y="4891088"/>
          <p14:tracePt t="53209" x="6742113" y="4881563"/>
          <p14:tracePt t="53226" x="6748463" y="4876800"/>
          <p14:tracePt t="53242" x="6773863" y="4865688"/>
          <p14:tracePt t="53356" x="6778625" y="4865688"/>
          <p14:tracePt t="53371" x="6789738" y="4865688"/>
          <p14:tracePt t="53379" x="6794500" y="4865688"/>
          <p14:tracePt t="53443" x="6810375" y="4865688"/>
          <p14:tracePt t="53451" x="6821488" y="4865688"/>
          <p14:tracePt t="53473" x="6826250" y="4865688"/>
          <p14:tracePt t="53479" x="6831013" y="4865688"/>
          <p14:tracePt t="53499" x="6846888" y="4865688"/>
          <p14:tracePt t="53515" x="6858000" y="4865688"/>
          <p14:tracePt t="53525" x="6862763" y="4865688"/>
          <p14:tracePt t="53543" x="6873875" y="4865688"/>
          <p14:tracePt t="53559" x="6899275" y="4865688"/>
          <p14:tracePt t="53576" x="6910388" y="4854575"/>
          <p14:tracePt t="53676" x="6926263" y="4854575"/>
          <p14:tracePt t="53725" x="6937375" y="4854575"/>
          <p14:tracePt t="53741" x="6942138" y="4854575"/>
          <p14:tracePt t="53995" x="6958013" y="4870450"/>
          <p14:tracePt t="54356" x="6989763" y="4886325"/>
          <p14:tracePt t="54363" x="6994525" y="4897438"/>
          <p14:tracePt t="54377" x="7004050" y="4902200"/>
          <p14:tracePt t="54394" x="7031038" y="4929188"/>
          <p14:tracePt t="54411" x="7042150" y="4943475"/>
          <p14:tracePt t="54465" x="7042150" y="4949825"/>
          <p14:tracePt t="54555" x="7051675" y="4954588"/>
          <p14:tracePt t="54565" x="7058025" y="4954588"/>
          <p14:tracePt t="54570" x="7094538" y="4954588"/>
          <p14:tracePt t="54581" x="7099300" y="4954588"/>
          <p14:tracePt t="54594" x="7115175" y="4954588"/>
          <p14:tracePt t="54610" x="7151688" y="4933950"/>
          <p14:tracePt t="54628" x="7188200" y="4902200"/>
          <p14:tracePt t="54644" x="7204075" y="4849813"/>
          <p14:tracePt t="54661" x="7235825" y="4765675"/>
          <p14:tracePt t="54678" x="7256463" y="4697413"/>
          <p14:tracePt t="54694" x="7256463" y="4672013"/>
          <p14:tracePt t="54711" x="7261225" y="4629150"/>
          <p14:tracePt t="54728" x="7283450" y="4592638"/>
          <p14:tracePt t="54745" x="7283450" y="4583113"/>
          <p14:tracePt t="54762" x="7283450" y="4572000"/>
          <p14:tracePt t="54778" x="7297738" y="4551363"/>
          <p14:tracePt t="54795" x="7297738" y="4535488"/>
          <p14:tracePt t="54812" x="7308850" y="4498975"/>
          <p14:tracePt t="54828" x="7324725" y="4478338"/>
          <p14:tracePt t="54846" x="7324725" y="4462463"/>
          <p14:tracePt t="54964" x="7324725" y="4471988"/>
          <p14:tracePt t="54972" x="7324725" y="4498975"/>
          <p14:tracePt t="54983" x="7319963" y="4530725"/>
          <p14:tracePt t="54995" x="7319963" y="4556125"/>
          <p14:tracePt t="55012" x="7319963" y="4587875"/>
          <p14:tracePt t="55028" x="7319963" y="4629150"/>
          <p14:tracePt t="55045" x="7319963" y="4645025"/>
          <p14:tracePt t="55179" x="7319963" y="4656138"/>
          <p14:tracePt t="55199" x="7329488" y="4656138"/>
          <p14:tracePt t="55202" x="7361238" y="4656138"/>
          <p14:tracePt t="55219" x="7402513" y="4656138"/>
          <p14:tracePt t="55243" x="7418388" y="4656138"/>
          <p14:tracePt t="55251" x="7424738" y="4656138"/>
          <p14:tracePt t="55268" x="7450138" y="4651375"/>
          <p14:tracePt t="55373" x="7461250" y="4651375"/>
          <p14:tracePt t="55413" x="7466013" y="4660900"/>
          <p14:tracePt t="55460" x="7477125" y="4665663"/>
          <p14:tracePt t="55476" x="7481888" y="4676775"/>
          <p14:tracePt t="55507" x="7486650" y="4681538"/>
          <p14:tracePt t="55514" x="7486650" y="4708525"/>
          <p14:tracePt t="55522" x="7486650" y="4713288"/>
          <p14:tracePt t="55531" x="7486650" y="4724400"/>
          <p14:tracePt t="55546" x="7486650" y="4749800"/>
          <p14:tracePt t="55563" x="7486650" y="4772025"/>
          <p14:tracePt t="55579" x="7477125" y="4818063"/>
          <p14:tracePt t="55596" x="7450138" y="4854575"/>
          <p14:tracePt t="55612" x="7424738" y="4886325"/>
          <p14:tracePt t="55629" x="7408863" y="4897438"/>
          <p14:tracePt t="55646" x="7397750" y="4902200"/>
          <p14:tracePt t="55739" x="7377113" y="4902200"/>
          <p14:tracePt t="55747" x="7356475" y="4902200"/>
          <p14:tracePt t="55765" x="7329488" y="4902200"/>
          <p14:tracePt t="55783" x="7313613" y="4902200"/>
          <p14:tracePt t="55797" x="7288213" y="4881563"/>
          <p14:tracePt t="55813" x="7267575" y="4865688"/>
          <p14:tracePt t="55830" x="7224713" y="4829175"/>
          <p14:tracePt t="55847" x="7219950" y="4824413"/>
          <p14:tracePt t="55863" x="7192963" y="4797425"/>
          <p14:tracePt t="55955" x="7177088" y="4792663"/>
          <p14:tracePt t="56107" x="7215188" y="4781550"/>
          <p14:tracePt t="56116" x="7251700" y="4781550"/>
          <p14:tracePt t="56122" x="7267575" y="4772025"/>
          <p14:tracePt t="56133" x="7308850" y="4760913"/>
          <p14:tracePt t="56147" x="7361238" y="4760913"/>
          <p14:tracePt t="56165" x="7429500" y="4749800"/>
          <p14:tracePt t="56181" x="7502525" y="4745038"/>
          <p14:tracePt t="56308" x="7477125" y="4745038"/>
          <p14:tracePt t="56318" x="7440613" y="4745038"/>
          <p14:tracePt t="56323" x="7402513" y="4745038"/>
          <p14:tracePt t="56333" x="7392988" y="4745038"/>
          <p14:tracePt t="56364" x="7361238" y="4756150"/>
          <p14:tracePt t="56380" x="7345363" y="4760913"/>
          <p14:tracePt t="56397" x="7335838" y="4772025"/>
          <p14:tracePt t="56413" x="7319963" y="4776788"/>
          <p14:tracePt t="56434" x="7308850" y="4797425"/>
          <p14:tracePt t="56447" x="7304088" y="4802188"/>
          <p14:tracePt t="56464" x="7292975" y="4813300"/>
          <p14:tracePt t="56481" x="7277100" y="4845050"/>
          <p14:tracePt t="56497" x="7261225" y="4845050"/>
          <p14:tracePt t="56515" x="7240588" y="4860925"/>
          <p14:tracePt t="56531" x="7229475" y="4886325"/>
          <p14:tracePt t="56547" x="7215188" y="4913313"/>
          <p14:tracePt t="56564" x="7215188" y="4929188"/>
          <p14:tracePt t="56580" x="7215188" y="4959350"/>
          <p14:tracePt t="56597" x="7208838" y="4965700"/>
          <p14:tracePt t="56614" x="7199313" y="4975225"/>
          <p14:tracePt t="56659" x="7204075" y="4981575"/>
          <p14:tracePt t="56667" x="7208838" y="4986338"/>
          <p14:tracePt t="56683" x="7215188" y="4997450"/>
          <p14:tracePt t="56691" x="7224713" y="4997450"/>
          <p14:tracePt t="56699" x="7229475" y="4997450"/>
          <p14:tracePt t="56723" x="7240588" y="4997450"/>
          <p14:tracePt t="56735" x="7267575" y="4997450"/>
          <p14:tracePt t="56747" x="7272338" y="4997450"/>
          <p14:tracePt t="56764" x="7277100" y="4997450"/>
          <p14:tracePt t="56781" x="7304088" y="4997450"/>
          <p14:tracePt t="56811" x="7319963" y="5006975"/>
          <p14:tracePt t="56844" x="7340600" y="5011738"/>
          <p14:tracePt t="56851" x="7356475" y="5022850"/>
          <p14:tracePt t="56864" x="7388225" y="5054600"/>
          <p14:tracePt t="56881" x="7461250" y="5095875"/>
          <p14:tracePt t="56898" x="7477125" y="5102225"/>
          <p14:tracePt t="56914" x="7493000" y="5111750"/>
          <p14:tracePt t="56931" x="7513638" y="5111750"/>
          <p14:tracePt t="56948" x="7561263" y="5111750"/>
          <p14:tracePt t="56964" x="7607300" y="5095875"/>
          <p14:tracePt t="56980" x="7643813" y="5070475"/>
          <p14:tracePt t="56997" x="7670800" y="5022850"/>
          <p14:tracePt t="57014" x="7686675" y="5018088"/>
          <p14:tracePt t="57031" x="7707313" y="4997450"/>
          <p14:tracePt t="57115" x="7707313" y="4970463"/>
          <p14:tracePt t="57123" x="7707313" y="4959350"/>
          <p14:tracePt t="57139" x="7702550" y="4954588"/>
          <p14:tracePt t="57151" x="7696200" y="4954588"/>
          <p14:tracePt t="57165" x="7681913" y="4943475"/>
          <p14:tracePt t="57228" x="7670800" y="4943475"/>
          <p14:tracePt t="57292" x="7654925" y="4943475"/>
          <p14:tracePt t="57301" x="7650163" y="4938713"/>
          <p14:tracePt t="57587" x="7659688" y="4938713"/>
          <p14:tracePt t="57595" x="7686675" y="4938713"/>
          <p14:tracePt t="57603" x="7707313" y="4943475"/>
          <p14:tracePt t="57616" x="7723188" y="4943475"/>
          <p14:tracePt t="57632" x="7791450" y="4959350"/>
          <p14:tracePt t="57650" x="7839075" y="4959350"/>
          <p14:tracePt t="57666" x="7859713" y="4970463"/>
          <p14:tracePt t="57683" x="7891463" y="4981575"/>
          <p14:tracePt t="57699" x="7927975" y="4986338"/>
          <p14:tracePt t="57715" x="7959725" y="4986338"/>
          <p14:tracePt t="57732" x="7985125" y="4986338"/>
          <p14:tracePt t="58956" x="7959725" y="5006975"/>
          <p14:tracePt t="58971" x="7953375" y="5018088"/>
          <p14:tracePt t="58988" x="7943850" y="5022850"/>
          <p14:tracePt t="59267" x="7948613" y="5022850"/>
          <p14:tracePt t="59275" x="7953375" y="5022850"/>
          <p14:tracePt t="59284" x="7980363" y="5022850"/>
          <p14:tracePt t="59302" x="7996238" y="5022850"/>
          <p14:tracePt t="59323" x="8001000" y="5022850"/>
          <p14:tracePt t="59515" x="8016875" y="5022850"/>
          <p14:tracePt t="59860" x="8027988" y="5022850"/>
          <p14:tracePt t="59889" x="8042275" y="5027613"/>
          <p14:tracePt t="59900" x="8058150" y="5027613"/>
          <p14:tracePt t="59907" x="8064500" y="5027613"/>
          <p14:tracePt t="59918" x="8069263" y="5027613"/>
          <p14:tracePt t="59935" x="8105775" y="5027613"/>
          <p14:tracePt t="59952" x="8137525" y="5027613"/>
          <p14:tracePt t="59968" x="8158163" y="5049838"/>
          <p14:tracePt t="59985" x="8178800" y="5049838"/>
          <p14:tracePt t="60002" x="8194675" y="5049838"/>
          <p14:tracePt t="60019" x="8221663" y="5049838"/>
          <p14:tracePt t="60436" x="8231188" y="5049838"/>
          <p14:tracePt t="60444" x="8247063" y="5049838"/>
          <p14:tracePt t="60453" x="8283575" y="5049838"/>
          <p14:tracePt t="60470" x="8351838" y="5049838"/>
          <p14:tracePt t="60486" x="8420100" y="5049838"/>
          <p14:tracePt t="60504" x="8545513" y="5049838"/>
          <p14:tracePt t="60520" x="8599488" y="5049838"/>
          <p14:tracePt t="60537" x="8629650" y="5043488"/>
          <p14:tracePt t="60553" x="8661400" y="5043488"/>
          <p14:tracePt t="61963" x="8666163" y="5027613"/>
          <p14:tracePt t="61976" x="8682038" y="4943475"/>
          <p14:tracePt t="61979" x="8718550" y="4833938"/>
          <p14:tracePt t="61988" x="8818563" y="4733925"/>
          <p14:tracePt t="62005" x="8907463" y="4672013"/>
          <p14:tracePt t="62023" x="8975725" y="4619625"/>
          <p14:tracePt t="62039" x="9123363" y="4592638"/>
          <p14:tracePt t="70947" x="8986838" y="4310063"/>
          <p14:tracePt t="70956" x="8907463" y="4246563"/>
          <p14:tracePt t="70968" x="8809038" y="4162425"/>
          <p14:tracePt t="70985" x="8636000" y="4041775"/>
          <p14:tracePt t="71002" x="8488363" y="3911600"/>
          <p14:tracePt t="71018" x="8342313" y="3790950"/>
          <p14:tracePt t="71035" x="8069263" y="3633788"/>
          <p14:tracePt t="71053" x="7775575" y="3502025"/>
          <p14:tracePt t="71069" x="7470775" y="3387725"/>
          <p14:tracePt t="71085" x="6842125" y="3244850"/>
          <p14:tracePt t="71102" x="6427788" y="3176588"/>
          <p14:tracePt t="71118" x="5945188" y="3098800"/>
          <p14:tracePt t="71135" x="5300663" y="3098800"/>
          <p14:tracePt t="71152" x="4906963" y="3098800"/>
          <p14:tracePt t="71168" x="4446588" y="3098800"/>
          <p14:tracePt t="71185" x="4052888" y="3098800"/>
          <p14:tracePt t="71202" x="3790950" y="3098800"/>
          <p14:tracePt t="71219" x="3722688" y="3098800"/>
          <p14:tracePt t="71235" x="3665538" y="3098800"/>
          <p14:tracePt t="71252" x="3617913" y="3109913"/>
          <p14:tracePt t="71269" x="3613150" y="3119438"/>
          <p14:tracePt t="71356" x="3613150" y="3146425"/>
          <p14:tracePt t="71364" x="3570288" y="3167063"/>
          <p14:tracePt t="71373" x="3513138" y="3176588"/>
          <p14:tracePt t="71386" x="3481388" y="3192463"/>
          <p14:tracePt t="71403" x="3433763" y="3203575"/>
          <p14:tracePt t="71420" x="3381375" y="3224213"/>
          <p14:tracePt t="71436" x="3282950" y="3255963"/>
          <p14:tracePt t="71452" x="3187700" y="3276600"/>
          <p14:tracePt t="71469" x="3046413" y="3328988"/>
          <p14:tracePt t="71486" x="2982913" y="3381375"/>
          <p14:tracePt t="71502" x="2909888" y="3413125"/>
          <p14:tracePt t="71519" x="2805113" y="3470275"/>
          <p14:tracePt t="71536" x="2747963" y="3492500"/>
          <p14:tracePt t="71553" x="2663825" y="3549650"/>
          <p14:tracePt t="71569" x="2636838" y="3590925"/>
          <p14:tracePt t="71586" x="2590800" y="3633788"/>
          <p14:tracePt t="71603" x="2579688" y="3665538"/>
          <p14:tracePt t="71620" x="2563813" y="3675063"/>
          <p14:tracePt t="71636" x="2563813" y="3686175"/>
          <p14:tracePt t="71660" x="2538413" y="3702050"/>
          <p14:tracePt t="71684" x="2532063" y="3722688"/>
          <p14:tracePt t="72412" x="2532063" y="3727450"/>
          <p14:tracePt t="72427" x="2543175" y="3743325"/>
          <p14:tracePt t="72436" x="2543175" y="3754438"/>
          <p14:tracePt t="72443" x="2543175" y="3759200"/>
          <p14:tracePt t="72453" x="2552700" y="3786188"/>
          <p14:tracePt t="72470" x="2552700" y="3816350"/>
          <p14:tracePt t="72487" x="2559050" y="3843338"/>
          <p14:tracePt t="72504" x="2559050" y="3863975"/>
          <p14:tracePt t="72521" x="2559050" y="3879850"/>
          <p14:tracePt t="72538" x="2559050" y="3911600"/>
          <p14:tracePt t="72556" x="2559050" y="3937000"/>
          <p14:tracePt t="72579" x="2559050" y="3948113"/>
          <p14:tracePt t="72676" x="2559050" y="3952875"/>
          <p14:tracePt t="72683" x="2543175" y="3952875"/>
          <p14:tracePt t="72691" x="2532063" y="3952875"/>
          <p14:tracePt t="72716" x="2506663" y="3952875"/>
          <p14:tracePt t="72723" x="2500313" y="3952875"/>
          <p14:tracePt t="72737" x="2474913" y="3963988"/>
          <p14:tracePt t="72754" x="2390775" y="3979863"/>
          <p14:tracePt t="72771" x="2343150" y="4011613"/>
          <p14:tracePt t="72788" x="2301875" y="4011613"/>
          <p14:tracePt t="72805" x="2281238" y="4011613"/>
          <p14:tracePt t="72821" x="2259013" y="4011613"/>
          <p14:tracePt t="72837" x="2233613" y="4000500"/>
          <p14:tracePt t="72854" x="2217738" y="3984625"/>
          <p14:tracePt t="72871" x="2217738" y="3952875"/>
          <p14:tracePt t="72888" x="2206625" y="3916363"/>
          <p14:tracePt t="72905" x="2192338" y="3900488"/>
          <p14:tracePt t="72921" x="2181225" y="3895725"/>
          <p14:tracePt t="72938" x="2185988" y="3875088"/>
          <p14:tracePt t="73205" x="2228850" y="3879850"/>
          <p14:tracePt t="73211" x="2244725" y="3890963"/>
          <p14:tracePt t="73221" x="2301875" y="3911600"/>
          <p14:tracePt t="73238" x="2359025" y="3943350"/>
          <p14:tracePt t="73255" x="2386013" y="3952875"/>
          <p14:tracePt t="73273" x="2390775" y="3952875"/>
          <p14:tracePt t="73289" x="2401888" y="3959225"/>
          <p14:tracePt t="73305" x="2427288" y="3984625"/>
          <p14:tracePt t="73327" x="2438400" y="4016375"/>
          <p14:tracePt t="73339" x="2443163" y="4021138"/>
          <p14:tracePt t="73355" x="2486025" y="4048125"/>
          <p14:tracePt t="73373" x="2527300" y="4105275"/>
          <p14:tracePt t="73389" x="2552700" y="4132263"/>
          <p14:tracePt t="73406" x="2616200" y="4178300"/>
          <p14:tracePt t="73421" x="2652713" y="4200525"/>
          <p14:tracePt t="73493" x="2663825" y="4200525"/>
          <p14:tracePt t="73500" x="2668588" y="4205288"/>
          <p14:tracePt t="73507" x="2684463" y="4205288"/>
          <p14:tracePt t="73522" x="2705100" y="4225925"/>
          <p14:tracePt t="73539" x="2720975" y="4230688"/>
          <p14:tracePt t="73556" x="2725738" y="4241800"/>
          <p14:tracePt t="73572" x="2741613" y="4257675"/>
          <p14:tracePt t="73636" x="2747963" y="4257675"/>
          <p14:tracePt t="73645" x="2773363" y="4257675"/>
          <p14:tracePt t="73659" x="2778125" y="4257675"/>
          <p14:tracePt t="73668" x="2789238" y="4257675"/>
          <p14:tracePt t="73675" x="2805113" y="4257675"/>
          <p14:tracePt t="73692" x="2820988" y="4241800"/>
          <p14:tracePt t="73706" x="2830513" y="4237038"/>
          <p14:tracePt t="73756" x="2836863" y="4225925"/>
          <p14:tracePt t="74181" x="2862263" y="4221163"/>
          <p14:tracePt t="74213" x="2873375" y="4221163"/>
          <p14:tracePt t="74220" x="2873375" y="4225925"/>
          <p14:tracePt t="74227" x="2873375" y="4237038"/>
          <p14:tracePt t="74276" x="2873375" y="4241800"/>
          <p14:tracePt t="74404" x="2873375" y="4252913"/>
          <p14:tracePt t="74460" x="2873375" y="4257675"/>
          <p14:tracePt t="74469" x="2873375" y="4262438"/>
          <p14:tracePt t="74477" x="2873375" y="4273550"/>
          <p14:tracePt t="74490" x="2857500" y="4310063"/>
          <p14:tracePt t="74507" x="2836863" y="4367213"/>
          <p14:tracePt t="74524" x="2836863" y="4398963"/>
          <p14:tracePt t="74540" x="2830513" y="4425950"/>
          <p14:tracePt t="74557" x="2805113" y="4498975"/>
          <p14:tracePt t="74574" x="2805113" y="4551363"/>
          <p14:tracePt t="74590" x="2805113" y="4598988"/>
          <p14:tracePt t="74608" x="2805113" y="4603750"/>
          <p14:tracePt t="74693" x="2805113" y="4619625"/>
          <p14:tracePt t="74765" x="2794000" y="4619625"/>
          <p14:tracePt t="74772" x="2789238" y="4592638"/>
          <p14:tracePt t="74779" x="2789238" y="4556125"/>
          <p14:tracePt t="74790" x="2768600" y="4524375"/>
          <p14:tracePt t="74807" x="2741613" y="4398963"/>
          <p14:tracePt t="74824" x="2736850" y="4305300"/>
          <p14:tracePt t="74841" x="2695575" y="4241800"/>
          <p14:tracePt t="74857" x="2684463" y="4221163"/>
          <p14:tracePt t="74874" x="2663825" y="4205288"/>
          <p14:tracePt t="74890" x="2643188" y="4184650"/>
          <p14:tracePt t="74927" x="2636838" y="4178300"/>
          <p14:tracePt t="74944" x="2632075" y="4173538"/>
          <p14:tracePt t="74947" x="2620963" y="4162425"/>
          <p14:tracePt t="74963" x="2620963" y="4157663"/>
          <p14:tracePt t="74979" x="2620963" y="4146550"/>
          <p14:tracePt t="74990" x="2616200" y="4141788"/>
          <p14:tracePt t="75008" x="2605088" y="4125913"/>
          <p14:tracePt t="75024" x="2600325" y="4110038"/>
          <p14:tracePt t="75041" x="2595563" y="4105275"/>
          <p14:tracePt t="75058" x="2584450" y="4094163"/>
          <p14:tracePt t="75118" x="2552700" y="4064000"/>
          <p14:tracePt t="75128" x="2532063" y="4041775"/>
          <p14:tracePt t="75132" x="2516188" y="4027488"/>
          <p14:tracePt t="75141" x="2495550" y="4005263"/>
          <p14:tracePt t="75158" x="2454275" y="3959225"/>
          <p14:tracePt t="75191" x="2438400" y="3927475"/>
          <p14:tracePt t="75207" x="2422525" y="3895725"/>
          <p14:tracePt t="75224" x="2417763" y="3884613"/>
          <p14:tracePt t="75733" x="2459038" y="3890963"/>
          <p14:tracePt t="75740" x="2474913" y="3900488"/>
          <p14:tracePt t="75747" x="2506663" y="3906838"/>
          <p14:tracePt t="75759" x="2511425" y="3916363"/>
          <p14:tracePt t="75779" x="2511425" y="3921125"/>
          <p14:tracePt t="75964" x="2511425" y="3932238"/>
          <p14:tracePt t="76101" x="2511425" y="3937000"/>
          <p14:tracePt t="76116" x="2511425" y="3948113"/>
          <p14:tracePt t="76124" x="2500313" y="3952875"/>
          <p14:tracePt t="76132" x="2495550" y="3952875"/>
          <p14:tracePt t="76147" x="2470150" y="3968750"/>
          <p14:tracePt t="76159" x="2463800" y="3968750"/>
          <p14:tracePt t="76176" x="2427288" y="3968750"/>
          <p14:tracePt t="76193" x="2411413" y="3979863"/>
          <p14:tracePt t="76210" x="2370138" y="3979863"/>
          <p14:tracePt t="76227" x="2349500" y="3989388"/>
          <p14:tracePt t="76269" x="2338388" y="3989388"/>
          <p14:tracePt t="76452" x="2333625" y="3995738"/>
          <p14:tracePt t="76463" x="2333625" y="4011613"/>
          <p14:tracePt t="76467" x="2343150" y="4021138"/>
          <p14:tracePt t="76494" x="2349500" y="4027488"/>
          <p14:tracePt t="76508" x="2359025" y="4032250"/>
          <p14:tracePt t="76515" x="2359025" y="4041775"/>
          <p14:tracePt t="76653" x="2365375" y="4048125"/>
          <p14:tracePt t="76663" x="2390775" y="4048125"/>
          <p14:tracePt t="76667" x="2470150" y="4048125"/>
          <p14:tracePt t="76677" x="2500313" y="4048125"/>
          <p14:tracePt t="76710" x="2543175" y="4068763"/>
          <p14:tracePt t="76727" x="2590800" y="4079875"/>
          <p14:tracePt t="76743" x="2620963" y="4089400"/>
          <p14:tracePt t="76760" x="2657475" y="4116388"/>
          <p14:tracePt t="76777" x="2732088" y="4168775"/>
          <p14:tracePt t="76794" x="2736850" y="4168775"/>
          <p14:tracePt t="76810" x="2784475" y="4194175"/>
          <p14:tracePt t="76827" x="2800350" y="4210050"/>
          <p14:tracePt t="76844" x="2805113" y="4221163"/>
          <p14:tracePt t="76861" x="2816225" y="4221163"/>
          <p14:tracePt t="76877" x="2841625" y="4221163"/>
          <p14:tracePt t="76908" x="2852738" y="4221163"/>
          <p14:tracePt t="76916" x="2857500" y="4221163"/>
          <p14:tracePt t="76931" x="2868613" y="4221163"/>
          <p14:tracePt t="76956" x="2884488" y="4221163"/>
          <p14:tracePt t="76972" x="2889250" y="4214813"/>
          <p14:tracePt t="76980" x="2909888" y="4189413"/>
          <p14:tracePt t="76996" x="2925763" y="4173538"/>
          <p14:tracePt t="77010" x="2930525" y="4162425"/>
          <p14:tracePt t="77027" x="2962275" y="4132263"/>
          <p14:tracePt t="77044" x="2978150" y="4110038"/>
          <p14:tracePt t="77061" x="2989263" y="4094163"/>
          <p14:tracePt t="77197" x="2982913" y="4084638"/>
          <p14:tracePt t="77204" x="2962275" y="4084638"/>
          <p14:tracePt t="77215" x="2921000" y="4084638"/>
          <p14:tracePt t="77228" x="2914650" y="4084638"/>
          <p14:tracePt t="77245" x="2878138" y="4068763"/>
          <p14:tracePt t="77262" x="2857500" y="4064000"/>
          <p14:tracePt t="77284" x="2852738" y="4064000"/>
          <p14:tracePt t="77316" x="2841625" y="4052888"/>
          <p14:tracePt t="77339" x="2836863" y="4048125"/>
          <p14:tracePt t="77347" x="2809875" y="4021138"/>
          <p14:tracePt t="77355" x="2800350" y="4011613"/>
          <p14:tracePt t="77363" x="2794000" y="3984625"/>
          <p14:tracePt t="77404" x="2784475" y="3979863"/>
          <p14:tracePt t="77419" x="2768600" y="3979863"/>
          <p14:tracePt t="77431" x="2763838" y="3973513"/>
          <p14:tracePt t="77435" x="2752725" y="3963988"/>
          <p14:tracePt t="77451" x="2747963" y="3959225"/>
          <p14:tracePt t="77461" x="2736850" y="3948113"/>
          <p14:tracePt t="77478" x="2732088" y="3943350"/>
          <p14:tracePt t="77495" x="2725738" y="3932238"/>
          <p14:tracePt t="77512" x="2716213" y="3927475"/>
          <p14:tracePt t="77636" x="2716213" y="3900488"/>
          <p14:tracePt t="77645" x="2716213" y="3895725"/>
          <p14:tracePt t="77651" x="2716213" y="3859213"/>
          <p14:tracePt t="77661" x="2716213" y="3832225"/>
          <p14:tracePt t="77678" x="2716213" y="3806825"/>
          <p14:tracePt t="77695" x="2716213" y="3763963"/>
          <p14:tracePt t="77712" x="2716213" y="3733800"/>
          <p14:tracePt t="77728" x="2711450" y="3702050"/>
          <p14:tracePt t="77745" x="2689225" y="3643313"/>
          <p14:tracePt t="77762" x="2679700" y="3633788"/>
          <p14:tracePt t="77779" x="2679700" y="3617913"/>
          <p14:tracePt t="77796" x="2673350" y="3613150"/>
          <p14:tracePt t="78029" x="2668588" y="3606800"/>
          <p14:tracePt t="78035" x="2657475" y="3622675"/>
          <p14:tracePt t="78045" x="2647950" y="3633788"/>
          <p14:tracePt t="78061" x="2632075" y="3686175"/>
          <p14:tracePt t="78079" x="2632075" y="3727450"/>
          <p14:tracePt t="78095" x="2627313" y="3748088"/>
          <p14:tracePt t="78112" x="2627313" y="3816350"/>
          <p14:tracePt t="78129" x="2605088" y="3875088"/>
          <p14:tracePt t="78145" x="2605088" y="3911600"/>
          <p14:tracePt t="78163" x="2611438" y="3937000"/>
          <p14:tracePt t="78180" x="2616200" y="3959225"/>
          <p14:tracePt t="78197" x="2616200" y="3968750"/>
          <p14:tracePt t="78213" x="2627313" y="3989388"/>
          <p14:tracePt t="78229" x="2663825" y="4057650"/>
          <p14:tracePt t="78245" x="2689225" y="4073525"/>
          <p14:tracePt t="78262" x="2716213" y="4110038"/>
          <p14:tracePt t="78279" x="2752725" y="4137025"/>
          <p14:tracePt t="78295" x="2778125" y="4152900"/>
          <p14:tracePt t="78312" x="2784475" y="4157663"/>
          <p14:tracePt t="78329" x="2794000" y="4157663"/>
          <p14:tracePt t="78356" x="2809875" y="4157663"/>
          <p14:tracePt t="78708" x="2816225" y="4157663"/>
          <p14:tracePt t="78732" x="2805113" y="4157663"/>
          <p14:tracePt t="78740" x="2789238" y="4157663"/>
          <p14:tracePt t="78751" x="2773363" y="4157663"/>
          <p14:tracePt t="78764" x="2768600" y="4157663"/>
          <p14:tracePt t="78781" x="2741613" y="4157663"/>
          <p14:tracePt t="78797" x="2725738" y="4157663"/>
          <p14:tracePt t="78814" x="2695575" y="4157663"/>
          <p14:tracePt t="78835" x="2684463" y="4157663"/>
          <p14:tracePt t="78846" x="2679700" y="4157663"/>
          <p14:tracePt t="78863" x="2668588" y="4157663"/>
          <p14:tracePt t="78880" x="2636838" y="4132263"/>
          <p14:tracePt t="78898" x="2611438" y="4121150"/>
          <p14:tracePt t="78914" x="2568575" y="4094163"/>
          <p14:tracePt t="78931" x="2559050" y="4089400"/>
          <p14:tracePt t="78947" x="2543175" y="4089400"/>
          <p14:tracePt t="78966" x="2538413" y="4084638"/>
          <p14:tracePt t="78984" x="2532063" y="4084638"/>
          <p14:tracePt t="78997" x="2506663" y="4084638"/>
          <p14:tracePt t="79014" x="2474913" y="4084638"/>
          <p14:tracePt t="79030" x="2406650" y="4084638"/>
          <p14:tracePt t="79047" x="2333625" y="4121150"/>
          <p14:tracePt t="79064" x="2265363" y="4146550"/>
          <p14:tracePt t="79081" x="2217738" y="4200525"/>
          <p14:tracePt t="79097" x="2139950" y="4273550"/>
          <p14:tracePt t="79113" x="2085975" y="4325938"/>
          <p14:tracePt t="79130" x="2049463" y="4371975"/>
          <p14:tracePt t="79147" x="1992313" y="4398963"/>
          <p14:tracePt t="79164" x="1960563" y="4419600"/>
          <p14:tracePt t="79181" x="1860550" y="4462463"/>
          <p14:tracePt t="79197" x="1746250" y="4524375"/>
          <p14:tracePt t="79214" x="1609725" y="4583113"/>
          <p14:tracePt t="79231" x="1489075" y="4656138"/>
          <p14:tracePt t="79248" x="1379538" y="4708525"/>
          <p14:tracePt t="79264" x="1336675" y="4745038"/>
          <p14:tracePt t="79281" x="1258888" y="4824413"/>
          <p14:tracePt t="79298" x="1111250" y="4938713"/>
          <p14:tracePt t="79315" x="981075" y="5086350"/>
          <p14:tracePt t="79332" x="954088" y="5106988"/>
          <p14:tracePt t="79348" x="865188" y="5184775"/>
          <p14:tracePt t="79365" x="796925" y="5237163"/>
          <p14:tracePt t="79380" x="781050" y="5275263"/>
          <p14:tracePt t="79396" x="739775" y="5289550"/>
          <p14:tracePt t="79420" x="739775" y="5305425"/>
          <p14:tracePt t="79645" x="739775" y="5311775"/>
          <p14:tracePt t="79653" x="755650" y="5300663"/>
          <p14:tracePt t="79660" x="776288" y="5259388"/>
          <p14:tracePt t="79668" x="817563" y="5237163"/>
          <p14:tracePt t="79682" x="881063" y="5175250"/>
          <p14:tracePt t="79698" x="1017588" y="5011738"/>
          <p14:tracePt t="79715" x="1069975" y="4922838"/>
          <p14:tracePt t="79731" x="1222375" y="4745038"/>
          <p14:tracePt t="79748" x="1373188" y="4535488"/>
          <p14:tracePt t="79765" x="1473200" y="4440238"/>
          <p14:tracePt t="79798" x="1955800" y="3911600"/>
          <p14:tracePt t="79815" x="2133600" y="3733800"/>
          <p14:tracePt t="79832" x="2233613" y="3606800"/>
          <p14:tracePt t="79848" x="2379663" y="3492500"/>
          <p14:tracePt t="79865" x="2427288" y="3433763"/>
          <p14:tracePt t="79881" x="2470150" y="3376613"/>
          <p14:tracePt t="79899" x="2470150" y="3360738"/>
          <p14:tracePt t="79965" x="2470150" y="3408363"/>
          <p14:tracePt t="79972" x="2470150" y="3533775"/>
          <p14:tracePt t="79981" x="2486025" y="3690938"/>
          <p14:tracePt t="79997" x="2511425" y="4068763"/>
          <p14:tracePt t="80015" x="2511425" y="4503738"/>
          <p14:tracePt t="80031" x="2543175" y="4870450"/>
          <p14:tracePt t="80048" x="2636838" y="5059363"/>
          <p14:tracePt t="80065" x="2600325" y="5237163"/>
          <p14:tracePt t="80081" x="2643188" y="5357813"/>
          <p14:tracePt t="80084" x="2679700" y="5400675"/>
          <p14:tracePt t="80112" x="2716213" y="5526088"/>
          <p14:tracePt t="80128" x="2752725" y="5546725"/>
          <p14:tracePt t="80143" x="2800350" y="5583238"/>
          <p14:tracePt t="80161" x="2857500" y="5635625"/>
          <p14:tracePt t="80164" x="2905125" y="5667375"/>
          <p14:tracePt t="80195" x="3124200" y="5794375"/>
          <p14:tracePt t="80196" x="3151188" y="5824538"/>
          <p14:tracePt t="80212" x="3244850" y="5908675"/>
          <p14:tracePt t="80219" x="3287713" y="5929313"/>
          <p14:tracePt t="80232" x="3308350" y="5940425"/>
          <p14:tracePt t="80249" x="3349625" y="5967413"/>
          <p14:tracePt t="80265" x="3387725" y="6003925"/>
          <p14:tracePt t="80283" x="3402013" y="6003925"/>
          <p14:tracePt t="80453" x="3408363" y="6019800"/>
          <p14:tracePt t="80460" x="3408363" y="6061075"/>
          <p14:tracePt t="80468" x="3387725" y="6086475"/>
          <p14:tracePt t="80483" x="3387725" y="6102350"/>
          <p14:tracePt t="80499" x="3376613" y="6124575"/>
          <p14:tracePt t="80516" x="3349625" y="6149975"/>
          <p14:tracePt t="80533" x="3344863" y="6170613"/>
          <p14:tracePt t="80549" x="3344863" y="6223000"/>
          <p14:tracePt t="80566" x="3344863" y="6270625"/>
          <p14:tracePt t="80582" x="3344863" y="6302375"/>
          <p14:tracePt t="80599" x="3344863" y="6318250"/>
          <p14:tracePt t="80616" x="3344863" y="6338888"/>
          <p14:tracePt t="80634" x="3344863" y="6359525"/>
          <p14:tracePt t="80650" x="3344863" y="6365875"/>
          <p14:tracePt t="81165" x="3344863" y="6354763"/>
          <p14:tracePt t="81171" x="3355975" y="6302375"/>
          <p14:tracePt t="81183" x="3365500" y="6270625"/>
          <p14:tracePt t="81200" x="3397250" y="6223000"/>
          <p14:tracePt t="81217" x="3455988" y="6118225"/>
          <p14:tracePt t="81234" x="3465513" y="6040438"/>
          <p14:tracePt t="81251" x="3508375" y="5967413"/>
          <p14:tracePt t="81266" x="3549650" y="5908675"/>
          <p14:tracePt t="81284" x="3633788" y="5783263"/>
          <p14:tracePt t="81300" x="3706813" y="5678488"/>
          <p14:tracePt t="81317" x="3763963" y="5589588"/>
          <p14:tracePt t="81334" x="3811588" y="5541963"/>
          <p14:tracePt t="81350" x="3822700" y="5530850"/>
          <p14:tracePt t="81367" x="3848100" y="5514975"/>
          <p14:tracePt t="81384" x="3875088" y="5489575"/>
          <p14:tracePt t="81400" x="3890963" y="5468938"/>
          <p14:tracePt t="81417" x="3911600" y="5457825"/>
          <p14:tracePt t="81434" x="3979863" y="5437188"/>
          <p14:tracePt t="81451" x="4052888" y="5400675"/>
          <p14:tracePt t="81468" x="4125913" y="5368925"/>
          <p14:tracePt t="81484" x="4168775" y="5357813"/>
          <p14:tracePt t="81501" x="4210050" y="5348288"/>
          <p14:tracePt t="81517" x="4225925" y="5348288"/>
          <p14:tracePt t="81685" x="4241800" y="5348288"/>
          <p14:tracePt t="81893" x="4252913" y="5348288"/>
          <p14:tracePt t="81901" x="4267200" y="5348288"/>
          <p14:tracePt t="81917" x="4283075" y="5348288"/>
          <p14:tracePt t="81948" x="4310063" y="5364163"/>
          <p14:tracePt t="81964" x="4330700" y="5364163"/>
          <p14:tracePt t="81972" x="4346575" y="5364163"/>
          <p14:tracePt t="81988" x="4371975" y="5364163"/>
          <p14:tracePt t="82012" x="4387850" y="5364163"/>
          <p14:tracePt t="82037" x="4410075" y="5348288"/>
          <p14:tracePt t="82044" x="4414838" y="5348288"/>
          <p14:tracePt t="82055" x="4425950" y="5348288"/>
          <p14:tracePt t="82068" x="4440238" y="5343525"/>
          <p14:tracePt t="82085" x="4456113" y="5343525"/>
          <p14:tracePt t="82102" x="4483100" y="5343525"/>
          <p14:tracePt t="82119" x="4503738" y="5332413"/>
          <p14:tracePt t="82140" x="4514850" y="5327650"/>
          <p14:tracePt t="82821" x="4519613" y="5327650"/>
          <p14:tracePt t="82828" x="4535488" y="5327650"/>
          <p14:tracePt t="82840" x="4545013" y="5327650"/>
          <p14:tracePt t="82852" x="4545013" y="5337175"/>
          <p14:tracePt t="82869" x="4551363" y="5357813"/>
          <p14:tracePt t="82886" x="4560888" y="5384800"/>
          <p14:tracePt t="82903" x="4560888" y="5389563"/>
          <p14:tracePt t="82919" x="4560888" y="5405438"/>
          <p14:tracePt t="82936" x="4560888" y="5432425"/>
          <p14:tracePt t="82953" x="4560888" y="5453063"/>
          <p14:tracePt t="82970" x="4560888" y="5500688"/>
          <p14:tracePt t="82986" x="4572000" y="5568950"/>
          <p14:tracePt t="83004" x="4572000" y="5630863"/>
          <p14:tracePt t="83020" x="4598988" y="5678488"/>
          <p14:tracePt t="83036" x="4603750" y="5715000"/>
          <p14:tracePt t="83581" x="4613275" y="5726113"/>
          <p14:tracePt t="83590" x="4629150" y="5710238"/>
          <p14:tracePt t="83596" x="4645025" y="5703888"/>
          <p14:tracePt t="83608" x="4687888" y="5694363"/>
          <p14:tracePt t="83624" x="4718050" y="5673725"/>
          <p14:tracePt t="83653" x="4802188" y="5614988"/>
          <p14:tracePt t="83671" x="4818063" y="5605463"/>
          <p14:tracePt t="83688" x="4833938" y="5583238"/>
          <p14:tracePt t="83707" x="4876800" y="5573713"/>
          <p14:tracePt t="83829" x="4881563" y="5568950"/>
          <p14:tracePt t="83837" x="4897438" y="5557838"/>
          <p14:tracePt t="83844" x="4906963" y="5557838"/>
          <p14:tracePt t="83854" x="4913313" y="5557838"/>
          <p14:tracePt t="83871" x="4943475" y="5553075"/>
          <p14:tracePt t="83887" x="4954588" y="5546725"/>
          <p14:tracePt t="83905" x="4975225" y="5530850"/>
          <p14:tracePt t="83921" x="4991100" y="5514975"/>
          <p14:tracePt t="83959" x="4991100" y="5505450"/>
          <p14:tracePt t="83980" x="4991100" y="5500688"/>
          <p14:tracePt t="84117" x="4991100" y="5489575"/>
          <p14:tracePt t="84127" x="5002213" y="5468938"/>
          <p14:tracePt t="84132" x="5018088" y="5457825"/>
          <p14:tracePt t="84155" x="5033963" y="5448300"/>
          <p14:tracePt t="84172" x="5049838" y="5432425"/>
          <p14:tracePt t="84188" x="5070475" y="5426075"/>
          <p14:tracePt t="84396" x="5075238" y="5416550"/>
          <p14:tracePt t="84408" x="5080000" y="5410200"/>
          <p14:tracePt t="84421" x="5080000" y="5395913"/>
          <p14:tracePt t="84428" x="5091113" y="5384800"/>
          <p14:tracePt t="84438" x="5091113" y="5368925"/>
          <p14:tracePt t="84455" x="5091113" y="5348288"/>
          <p14:tracePt t="84472" x="5106988" y="5327650"/>
          <p14:tracePt t="84780" x="5106988" y="5332413"/>
          <p14:tracePt t="84792" x="5106988" y="5337175"/>
          <p14:tracePt t="84805" x="5095875" y="5348288"/>
          <p14:tracePt t="84812" x="5095875" y="5353050"/>
          <p14:tracePt t="84828" x="5095875" y="5368925"/>
          <p14:tracePt t="85014" x="5091113" y="5380038"/>
          <p14:tracePt t="85020" x="5075238" y="5395913"/>
          <p14:tracePt t="85044" x="5075238" y="5410200"/>
          <p14:tracePt t="85052" x="5064125" y="5426075"/>
          <p14:tracePt t="85077" x="5054600" y="5437188"/>
          <p14:tracePt t="85100" x="5049838" y="5462588"/>
          <p14:tracePt t="85821" x="5049838" y="5457825"/>
          <p14:tracePt t="85836" x="5049838" y="5453063"/>
          <p14:tracePt t="86188" x="5049838" y="5437188"/>
          <p14:tracePt t="86196" x="5049838" y="5426075"/>
          <p14:tracePt t="86212" x="5049838" y="5421313"/>
          <p14:tracePt t="86224" x="5059363" y="5416550"/>
          <p14:tracePt t="86276" x="5064125" y="5405438"/>
          <p14:tracePt t="86524" x="5070475" y="5410200"/>
          <p14:tracePt t="86532" x="5070475" y="5426075"/>
          <p14:tracePt t="86541" x="5080000" y="5462588"/>
          <p14:tracePt t="86558" x="5080000" y="5526088"/>
          <p14:tracePt t="86575" x="5080000" y="5557838"/>
          <p14:tracePt t="86900" x="5080000" y="5541963"/>
          <p14:tracePt t="86911" x="5080000" y="5526088"/>
          <p14:tracePt t="86916" x="5080000" y="5514975"/>
          <p14:tracePt t="86925" x="5091113" y="5478463"/>
          <p14:tracePt t="86942" x="5091113" y="5462588"/>
          <p14:tracePt t="86958" x="5111750" y="5426075"/>
          <p14:tracePt t="86989" x="5116513" y="5410200"/>
          <p14:tracePt t="87165" x="5116513" y="5405438"/>
          <p14:tracePt t="87172" x="5116513" y="5389563"/>
          <p14:tracePt t="87180" x="5127625" y="5357813"/>
          <p14:tracePt t="87212" x="5127625" y="5353050"/>
          <p14:tracePt t="87413" x="5154613" y="5343525"/>
          <p14:tracePt t="87420" x="5170488" y="5343525"/>
          <p14:tracePt t="87429" x="5211763" y="5332413"/>
          <p14:tracePt t="87444" x="5237163" y="5332413"/>
          <p14:tracePt t="87460" x="5305425" y="5332413"/>
          <p14:tracePt t="87477" x="5353050" y="5332413"/>
          <p14:tracePt t="87492" x="5400675" y="5332413"/>
          <p14:tracePt t="87509" x="5421313" y="5332413"/>
          <p14:tracePt t="88524" x="5426075" y="5337175"/>
          <p14:tracePt t="88540" x="5426075" y="5353050"/>
          <p14:tracePt t="88556" x="5416550" y="5368925"/>
          <p14:tracePt t="88565" x="5410200" y="5380038"/>
          <p14:tracePt t="88577" x="5410200" y="5384800"/>
          <p14:tracePt t="88595" x="5373688" y="5410200"/>
          <p14:tracePt t="88612" x="5357813" y="5416550"/>
          <p14:tracePt t="88628" x="5353050" y="5416550"/>
          <p14:tracePt t="88645" x="5337175" y="5432425"/>
          <p14:tracePt t="88668" x="5321300" y="5432425"/>
          <p14:tracePt t="88693" x="5316538" y="5432425"/>
          <p14:tracePt t="88709" x="5280025" y="5432425"/>
          <p14:tracePt t="88716" x="5275263" y="5432425"/>
          <p14:tracePt t="88732" x="5264150" y="5432425"/>
          <p14:tracePt t="88745" x="5232400" y="5432425"/>
          <p14:tracePt t="88762" x="5106988" y="5426075"/>
          <p14:tracePt t="88778" x="5022850" y="5426075"/>
          <p14:tracePt t="88795" x="4943475" y="5416550"/>
          <p14:tracePt t="88811" x="4845050" y="5405438"/>
          <p14:tracePt t="88828" x="4797425" y="5384800"/>
          <p14:tracePt t="88845" x="4756150" y="5384800"/>
          <p14:tracePt t="89206" x="4729163" y="5384800"/>
          <p14:tracePt t="89236" x="4713288" y="5384800"/>
          <p14:tracePt t="89284" x="4703763" y="5384800"/>
          <p14:tracePt t="89292" x="4687888" y="5384800"/>
          <p14:tracePt t="89309" x="4681538" y="5384800"/>
          <p14:tracePt t="89332" x="4672013" y="5384800"/>
          <p14:tracePt t="89636" x="4665663" y="5389563"/>
          <p14:tracePt t="89652" x="4660900" y="5395913"/>
          <p14:tracePt t="90820" x="4660900" y="5405438"/>
          <p14:tracePt t="90829" x="4665663" y="5405438"/>
          <p14:tracePt t="90845" x="4676775" y="5410200"/>
          <p14:tracePt t="90877" x="4681538" y="5421313"/>
          <p14:tracePt t="90893" x="4692650" y="5421313"/>
          <p14:tracePt t="91148" x="4697413" y="5416550"/>
          <p14:tracePt t="91168" x="4697413" y="5410200"/>
          <p14:tracePt t="91172" x="4697413" y="5384800"/>
          <p14:tracePt t="91181" x="4697413" y="5373688"/>
          <p14:tracePt t="91198" x="4697413" y="5343525"/>
          <p14:tracePt t="91215" x="4672013" y="5300663"/>
          <p14:tracePt t="91231" x="4672013" y="5289550"/>
          <p14:tracePt t="91248" x="4660900" y="5284788"/>
          <p14:tracePt t="91348" x="4660900" y="5268913"/>
          <p14:tracePt t="91372" x="4656138" y="5264150"/>
          <p14:tracePt t="91516" x="4651375" y="5264150"/>
          <p14:tracePt t="91534" x="4640263" y="5264150"/>
          <p14:tracePt t="91552" x="4624388" y="5275263"/>
          <p14:tracePt t="91556" x="4619625" y="5280025"/>
          <p14:tracePt t="91572" x="4619625" y="5284788"/>
          <p14:tracePt t="91582" x="4598988" y="5305425"/>
          <p14:tracePt t="91598" x="4587875" y="5316538"/>
          <p14:tracePt t="91616" x="4587875" y="5327650"/>
          <p14:tracePt t="91632" x="4576763" y="5332413"/>
          <p14:tracePt t="91733" x="4560888" y="5353050"/>
          <p14:tracePt t="91797" x="4556125" y="5357813"/>
          <p14:tracePt t="92188" x="4560888" y="5357813"/>
          <p14:tracePt t="92196" x="4598988" y="5357813"/>
          <p14:tracePt t="92204" x="4603750" y="5357813"/>
          <p14:tracePt t="92216" x="4629150" y="5357813"/>
          <p14:tracePt t="92233" x="4656138" y="5357813"/>
          <p14:tracePt t="92250" x="4692650" y="5353050"/>
          <p14:tracePt t="92266" x="4708525" y="5348288"/>
          <p14:tracePt t="92325" x="4713288" y="5337175"/>
          <p14:tracePt t="92339" x="4729163" y="5337175"/>
          <p14:tracePt t="92340" x="4756150" y="5337175"/>
          <p14:tracePt t="92348" x="4786313" y="5337175"/>
          <p14:tracePt t="92356" x="4813300" y="5337175"/>
          <p14:tracePt t="92366" x="4829175" y="5337175"/>
          <p14:tracePt t="92384" x="4897438" y="5337175"/>
          <p14:tracePt t="92401" x="4913313" y="5337175"/>
          <p14:tracePt t="92852" x="4902200" y="5353050"/>
          <p14:tracePt t="92861" x="4902200" y="5357813"/>
          <p14:tracePt t="92872" x="4886325" y="5373688"/>
          <p14:tracePt t="92885" x="4854575" y="5384800"/>
          <p14:tracePt t="92900" x="4724400" y="5457825"/>
          <p14:tracePt t="92917" x="4640263" y="5489575"/>
          <p14:tracePt t="92933" x="4514850" y="5530850"/>
          <p14:tracePt t="92951" x="4440238" y="5557838"/>
          <p14:tracePt t="92967" x="4362450" y="5557838"/>
          <p14:tracePt t="92984" x="4289425" y="5557838"/>
          <p14:tracePt t="93001" x="4237038" y="5557838"/>
          <p14:tracePt t="93017" x="4237038" y="5541963"/>
          <p14:tracePt t="93034" x="4189413" y="5530850"/>
          <p14:tracePt t="93051" x="4137025" y="5521325"/>
          <p14:tracePt t="93067" x="4137025" y="5494338"/>
          <p14:tracePt t="93269" x="4116388" y="5473700"/>
          <p14:tracePt t="93277" x="4073525" y="5416550"/>
          <p14:tracePt t="93288" x="4037013" y="5368925"/>
          <p14:tracePt t="93301" x="4005263" y="5327650"/>
          <p14:tracePt t="93318" x="3952875" y="5280025"/>
          <p14:tracePt t="93335" x="3879850" y="5237163"/>
          <p14:tracePt t="93352" x="3775075" y="5164138"/>
          <p14:tracePt t="93368" x="3675063" y="5054600"/>
          <p14:tracePt t="93384" x="3533775" y="4918075"/>
          <p14:tracePt t="93402" x="3476625" y="4833938"/>
          <p14:tracePt t="93417" x="3440113" y="4756150"/>
          <p14:tracePt t="93436" x="3360738" y="4692650"/>
          <p14:tracePt t="93472" x="3344863" y="4672013"/>
          <p14:tracePt t="93476" x="3344863" y="4656138"/>
          <p14:tracePt t="93490" x="3344863" y="4645025"/>
          <p14:tracePt t="93502" x="3344863" y="4640263"/>
          <p14:tracePt t="93518" x="3319463" y="4613275"/>
          <p14:tracePt t="93535" x="3255963" y="4567238"/>
          <p14:tracePt t="93551" x="3214688" y="4467225"/>
          <p14:tracePt t="93569" x="3162300" y="4383088"/>
          <p14:tracePt t="93585" x="3146425" y="4341813"/>
          <p14:tracePt t="93601" x="3146425" y="4283075"/>
          <p14:tracePt t="93618" x="3146425" y="4246563"/>
          <p14:tracePt t="93636" x="3098800" y="4152900"/>
          <p14:tracePt t="93653" x="3035300" y="4073525"/>
          <p14:tracePt t="93669" x="2989263" y="3927475"/>
          <p14:tracePt t="93686" x="2921000" y="3816350"/>
          <p14:tracePt t="93701" x="2778125" y="3597275"/>
          <p14:tracePt t="93718" x="2616200" y="3460750"/>
          <p14:tracePt t="93735" x="2447925" y="3282950"/>
          <p14:tracePt t="93752" x="2374900" y="3182938"/>
          <p14:tracePt t="93773" x="2338388" y="3124200"/>
          <p14:tracePt t="93785" x="2317750" y="3082925"/>
          <p14:tracePt t="93803" x="2290763" y="3057525"/>
          <p14:tracePt t="93819" x="2281238" y="3041650"/>
          <p14:tracePt t="93835" x="2274888" y="3030538"/>
          <p14:tracePt t="93855" x="2265363" y="3030538"/>
          <p14:tracePt t="93868" x="2259013" y="3030538"/>
          <p14:tracePt t="93885" x="2217738" y="3030538"/>
          <p14:tracePt t="93901" x="2154238" y="3025775"/>
          <p14:tracePt t="93941" x="2081213" y="3025775"/>
          <p14:tracePt t="93948" x="1987550" y="3087688"/>
          <p14:tracePt t="93956" x="1924050" y="3124200"/>
          <p14:tracePt t="93969" x="1871663" y="3203575"/>
          <p14:tracePt t="93985" x="1766888" y="3328988"/>
          <p14:tracePt t="94002" x="1693863" y="3465513"/>
          <p14:tracePt t="94019" x="1598613" y="3654425"/>
          <p14:tracePt t="94036" x="1514475" y="3875088"/>
          <p14:tracePt t="94053" x="1441450" y="4157663"/>
          <p14:tracePt t="94070" x="1357313" y="4446588"/>
          <p14:tracePt t="94086" x="1300163" y="4749800"/>
          <p14:tracePt t="94103" x="1263650" y="4881563"/>
          <p14:tracePt t="94119" x="1222375" y="5059363"/>
          <p14:tracePt t="94136" x="1158875" y="5211763"/>
          <p14:tracePt t="94153" x="1049338" y="5416550"/>
          <p14:tracePt t="94169" x="965200" y="5673725"/>
          <p14:tracePt t="94185" x="885825" y="5876925"/>
          <p14:tracePt t="94202" x="833438" y="6061075"/>
          <p14:tracePt t="94219" x="823913" y="6092825"/>
          <p14:tracePt t="94236" x="801688" y="6223000"/>
          <p14:tracePt t="94253" x="765175" y="6423025"/>
          <p14:tracePt t="94270" x="712788" y="6575425"/>
          <p14:tracePt t="94286" x="681038" y="6742113"/>
          <p14:tracePt t="94302" x="660400" y="6826250"/>
          <p14:tracePt t="94439" x="676275" y="6805613"/>
          <p14:tracePt t="94444" x="712788" y="6742113"/>
          <p14:tracePt t="94457" x="755650" y="6711950"/>
          <p14:tracePt t="94469" x="860425" y="6580188"/>
          <p14:tracePt t="94486" x="1017588" y="6432550"/>
          <p14:tracePt t="94503" x="1216025" y="6165850"/>
          <p14:tracePt t="94519" x="1389063" y="5903913"/>
          <p14:tracePt t="94536" x="1651000" y="5489575"/>
          <p14:tracePt t="94553" x="1835150" y="5132388"/>
          <p14:tracePt t="94570" x="1987550" y="4833938"/>
          <p14:tracePt t="94586" x="2039938" y="4687888"/>
          <p14:tracePt t="94604" x="2085975" y="4519613"/>
          <p14:tracePt t="94620" x="2112963" y="4440238"/>
          <p14:tracePt t="94637" x="2144713" y="4383088"/>
          <p14:tracePt t="94654" x="2144713" y="4371975"/>
          <p14:tracePt t="94813" x="2139950" y="4357688"/>
          <p14:tracePt t="94823" x="2128838" y="4330700"/>
          <p14:tracePt t="94828" x="2128838" y="4310063"/>
          <p14:tracePt t="94840" x="2117725" y="4257675"/>
          <p14:tracePt t="94853" x="2117725" y="4221163"/>
          <p14:tracePt t="94870" x="2108200" y="4194175"/>
          <p14:tracePt t="94887" x="2108200" y="4141788"/>
          <p14:tracePt t="94903" x="2108200" y="4073525"/>
          <p14:tracePt t="94920" x="2133600" y="4005263"/>
          <p14:tracePt t="94937" x="2149475" y="3973513"/>
          <p14:tracePt t="94981" x="2149475" y="3959225"/>
          <p14:tracePt t="94989" x="2149475" y="3948113"/>
          <p14:tracePt t="95007" x="2149475" y="3943350"/>
          <p14:tracePt t="95012" x="2149475" y="3932238"/>
          <p14:tracePt t="95023" x="2149475" y="3916363"/>
          <p14:tracePt t="95037" x="2149475" y="3911600"/>
          <p14:tracePt t="95171" x="2176463" y="3932238"/>
          <p14:tracePt t="95172" x="2185988" y="3959225"/>
          <p14:tracePt t="95191" x="2217738" y="4021138"/>
          <p14:tracePt t="95211" x="2254250" y="4079875"/>
          <p14:tracePt t="95226" x="2265363" y="4084638"/>
          <p14:tracePt t="95240" x="2265363" y="4094163"/>
          <p14:tracePt t="95244" x="2265363" y="4100513"/>
          <p14:tracePt t="95254" x="2270125" y="4110038"/>
          <p14:tracePt t="95271" x="2281238" y="4116388"/>
          <p14:tracePt t="95469" x="2286000" y="4116388"/>
          <p14:tracePt t="95597" x="2286000" y="4105275"/>
          <p14:tracePt t="95629" x="2290763" y="4089400"/>
          <p14:tracePt t="95644" x="2290763" y="4084638"/>
          <p14:tracePt t="95660" x="2301875" y="4057650"/>
          <p14:tracePt t="95669" x="2312988" y="4048125"/>
          <p14:tracePt t="95693" x="2327275" y="4021138"/>
          <p14:tracePt t="95700" x="2327275" y="4016375"/>
          <p14:tracePt t="95725" x="2327275" y="4011613"/>
          <p14:tracePt t="95740" x="2327275" y="4000500"/>
          <p14:tracePt t="95754" x="2327275" y="3984625"/>
          <p14:tracePt t="95837" x="2327275" y="3979863"/>
          <p14:tracePt t="95973" x="2327275" y="3968750"/>
          <p14:tracePt t="95980" x="2327275" y="3963988"/>
          <p14:tracePt t="95992" x="2333625" y="3959225"/>
          <p14:tracePt t="96029" x="2333625" y="3948113"/>
          <p14:tracePt t="96044" x="2333625" y="3943350"/>
          <p14:tracePt t="96052" x="2333625" y="3932238"/>
          <p14:tracePt t="96301" x="2333625" y="3937000"/>
          <p14:tracePt t="96316" x="2333625" y="3943350"/>
          <p14:tracePt t="96349" x="2343150" y="3959225"/>
          <p14:tracePt t="96359" x="2359025" y="3968750"/>
          <p14:tracePt t="96389" x="2370138" y="3984625"/>
          <p14:tracePt t="96405" x="2386013" y="3995738"/>
          <p14:tracePt t="96412" x="2406650" y="4005263"/>
          <p14:tracePt t="96422" x="2406650" y="4011613"/>
          <p14:tracePt t="96439" x="2411413" y="4021138"/>
          <p14:tracePt t="96456" x="2422525" y="4027488"/>
          <p14:tracePt t="96473" x="2438400" y="4037013"/>
          <p14:tracePt t="96492" x="2454275" y="4041775"/>
          <p14:tracePt t="96506" x="2454275" y="4052888"/>
          <p14:tracePt t="96523" x="2479675" y="4068763"/>
          <p14:tracePt t="96542" x="2495550" y="4073525"/>
          <p14:tracePt t="96637" x="2511425" y="4073525"/>
          <p14:tracePt t="96647" x="2532063" y="4084638"/>
          <p14:tracePt t="96652" x="2538413" y="4084638"/>
          <p14:tracePt t="96660" x="2574925" y="4105275"/>
          <p14:tracePt t="96690" x="2668588" y="4121150"/>
          <p14:tracePt t="96706" x="2747963" y="4121150"/>
          <p14:tracePt t="96723" x="2816225" y="4121150"/>
          <p14:tracePt t="96739" x="2873375" y="4121150"/>
          <p14:tracePt t="96756" x="2889250" y="4121150"/>
          <p14:tracePt t="96773" x="2905125" y="4121150"/>
          <p14:tracePt t="96790" x="2941638" y="4125913"/>
          <p14:tracePt t="96862" x="2951163" y="4125913"/>
          <p14:tracePt t="96869" x="2982913" y="4125913"/>
          <p14:tracePt t="96885" x="3041650" y="4089400"/>
          <p14:tracePt t="96894" x="3051175" y="4079875"/>
          <p14:tracePt t="96907" x="3057525" y="4073525"/>
          <p14:tracePt t="96923" x="3094038" y="4027488"/>
          <p14:tracePt t="96940" x="3130550" y="3989388"/>
          <p14:tracePt t="96957" x="3140075" y="3963988"/>
          <p14:tracePt t="97309" x="3146425" y="3963988"/>
          <p14:tracePt t="97316" x="3146425" y="3973513"/>
          <p14:tracePt t="97357" x="3155950" y="4011613"/>
          <p14:tracePt t="97364" x="3155950" y="4084638"/>
          <p14:tracePt t="97373" x="3155950" y="4137025"/>
          <p14:tracePt t="97390" x="3182938" y="4283075"/>
          <p14:tracePt t="97407" x="3208338" y="4430713"/>
          <p14:tracePt t="97423" x="3244850" y="4598988"/>
          <p14:tracePt t="97440" x="3297238" y="4781550"/>
          <p14:tracePt t="97457" x="3376613" y="4970463"/>
          <p14:tracePt t="97474" x="3460750" y="5170488"/>
          <p14:tracePt t="97491" x="3538538" y="5373688"/>
          <p14:tracePt t="97508" x="3681413" y="5583238"/>
          <p14:tracePt t="97525" x="3806825" y="5794375"/>
          <p14:tracePt t="97541" x="3937000" y="5935663"/>
          <p14:tracePt t="97558" x="4084638" y="6097588"/>
          <p14:tracePt t="97575" x="4200525" y="6313488"/>
          <p14:tracePt t="97591" x="4267200" y="6391275"/>
          <p14:tracePt t="97607" x="4294188" y="6423025"/>
          <p14:tracePt t="97781" x="4305300" y="6418263"/>
          <p14:tracePt t="97788" x="4305300" y="6402388"/>
          <p14:tracePt t="97796" x="4298950" y="6375400"/>
          <p14:tracePt t="97807" x="4289425" y="6354763"/>
          <p14:tracePt t="97825" x="4278313" y="6275388"/>
          <p14:tracePt t="97841" x="4252913" y="6192838"/>
          <p14:tracePt t="97858" x="4252913" y="6113463"/>
          <p14:tracePt t="97874" x="4252913" y="6065838"/>
          <p14:tracePt t="97892" x="4252913" y="6024563"/>
          <p14:tracePt t="97908" x="4262438" y="5976938"/>
          <p14:tracePt t="97925" x="4314825" y="5915025"/>
          <p14:tracePt t="97942" x="4351338" y="5856288"/>
          <p14:tracePt t="97958" x="4387850" y="5803900"/>
          <p14:tracePt t="97975" x="4414838" y="5767388"/>
          <p14:tracePt t="97991" x="4451350" y="5730875"/>
          <p14:tracePt t="98008" x="4508500" y="5694363"/>
          <p14:tracePt t="98025" x="4545013" y="5673725"/>
          <p14:tracePt t="98041" x="4640263" y="5641975"/>
          <p14:tracePt t="98057" x="4697413" y="5630863"/>
          <p14:tracePt t="98074" x="4781550" y="5589588"/>
          <p14:tracePt t="98092" x="4838700" y="5594350"/>
          <p14:tracePt t="98108" x="4876800" y="5589588"/>
          <p14:tracePt t="98125" x="4943475" y="5578475"/>
          <p14:tracePt t="98141" x="5018088" y="5568950"/>
          <p14:tracePt t="98158" x="5075238" y="5553075"/>
          <p14:tracePt t="98175" x="5091113" y="5537200"/>
          <p14:tracePt t="98192" x="5095875" y="5537200"/>
          <p14:tracePt t="98209" x="5106988" y="5537200"/>
          <p14:tracePt t="98226" x="5111750" y="5537200"/>
          <p14:tracePt t="98269" x="5111750" y="5526088"/>
          <p14:tracePt t="98278" x="5122863" y="5510213"/>
          <p14:tracePt t="98284" x="5138738" y="5505450"/>
          <p14:tracePt t="98296" x="5159375" y="5494338"/>
          <p14:tracePt t="98308" x="5164138" y="5494338"/>
          <p14:tracePt t="98326" x="5191125" y="5494338"/>
          <p14:tracePt t="98342" x="5232400" y="5494338"/>
          <p14:tracePt t="98437" x="5248275" y="5484813"/>
          <p14:tracePt t="98557" x="5243513" y="5484813"/>
          <p14:tracePt t="98565" x="5227638" y="5484813"/>
          <p14:tracePt t="98575" x="5200650" y="5484813"/>
          <p14:tracePt t="98592" x="5143500" y="5484813"/>
          <p14:tracePt t="98609" x="5080000" y="5484813"/>
          <p14:tracePt t="98626" x="5033963" y="5484813"/>
          <p14:tracePt t="98643" x="4997450" y="5478463"/>
          <p14:tracePt t="99453" x="4997450" y="5489575"/>
          <p14:tracePt t="99463" x="4997450" y="5505450"/>
          <p14:tracePt t="99468" x="5018088" y="5562600"/>
          <p14:tracePt t="99481" x="5038725" y="5635625"/>
          <p14:tracePt t="99494" x="5038725" y="5778500"/>
          <p14:tracePt t="99511" x="5038725" y="5919788"/>
          <p14:tracePt t="99528" x="4965700" y="6092825"/>
          <p14:tracePt t="99544" x="4781550" y="6302375"/>
          <p14:tracePt t="99576" x="4425950" y="6564313"/>
          <p14:tracePt t="99593" x="4305300" y="6648450"/>
          <p14:tracePt t="99610" x="4283075" y="6664325"/>
          <p14:tracePt t="99627" x="4157663" y="6673850"/>
          <p14:tracePt t="99644" x="4000500" y="6673850"/>
          <p14:tracePt t="99661" x="3875088" y="6673850"/>
          <p14:tracePt t="99677" x="3848100" y="6689725"/>
          <p14:tracePt t="99693" x="3711575" y="6705600"/>
          <p14:tracePt t="99710" x="3586163" y="6705600"/>
          <p14:tracePt t="99727" x="3408363" y="6732588"/>
          <p14:tracePt t="99744" x="3140075" y="6773863"/>
          <p14:tracePt t="99761" x="2836863" y="6846888"/>
          <p14:tracePt t="99777" x="2679700" y="6837363"/>
          <p14:tracePt t="99794" x="2432050" y="6837363"/>
          <p14:tracePt t="99811" x="2233613" y="6800850"/>
          <p14:tracePt t="99828" x="2144713" y="6800850"/>
          <p14:tracePt t="99845" x="2060575" y="6778625"/>
          <p14:tracePt t="99861" x="2033588" y="6769100"/>
          <p14:tracePt t="99882" x="2028825" y="6764338"/>
          <p14:tracePt t="99958" x="2003425" y="6764338"/>
          <p14:tracePt t="99964" x="1997075" y="6753225"/>
          <p14:tracePt t="99977" x="1987550" y="6748463"/>
          <p14:tracePt t="99995" x="1981200" y="6732588"/>
          <p14:tracePt t="100011" x="1971675" y="6705600"/>
          <p14:tracePt t="100028" x="1971675" y="6700838"/>
          <p14:tracePt t="100045" x="1966913" y="6684963"/>
          <p14:tracePt t="100774" x="1955800" y="6669088"/>
          <p14:tracePt t="100786" x="1955800" y="6643688"/>
          <p14:tracePt t="100790" x="1955800" y="6611938"/>
          <p14:tracePt t="100800" x="1955800" y="6596063"/>
          <p14:tracePt t="101004" x="1951038" y="6591300"/>
          <p14:tracePt t="101017" x="1939925" y="6591300"/>
          <p14:tracePt t="101032" x="1924050" y="6591300"/>
          <p14:tracePt t="101047" x="1919288" y="6591300"/>
          <p14:tracePt t="101052" x="1908175" y="6591300"/>
          <p14:tracePt t="101062" x="1892300" y="6569075"/>
          <p14:tracePt t="101079" x="1866900" y="6523038"/>
          <p14:tracePt t="101096" x="1846263" y="6491288"/>
          <p14:tracePt t="101114" x="1830388" y="6470650"/>
          <p14:tracePt t="101130" x="1819275" y="6454775"/>
          <p14:tracePt t="101147" x="1808163" y="6432550"/>
          <p14:tracePt t="101163" x="1803400" y="6427788"/>
          <p14:tracePt t="101179" x="1787525" y="6418263"/>
          <p14:tracePt t="101221" x="1778000" y="6411913"/>
          <p14:tracePt t="101293" x="1771650" y="6396038"/>
          <p14:tracePt t="101309" x="1751013" y="6396038"/>
          <p14:tracePt t="101317" x="1735138" y="6375400"/>
          <p14:tracePt t="101329" x="1693863" y="6375400"/>
          <p14:tracePt t="101347" x="1635125" y="6359525"/>
          <p14:tracePt t="101363" x="1604963" y="6338888"/>
          <p14:tracePt t="101379" x="1589088" y="6338888"/>
          <p14:tracePt t="101397" x="1573213" y="6338888"/>
          <p14:tracePt t="101837" x="1568450" y="6334125"/>
          <p14:tracePt t="101845" x="1568450" y="6318250"/>
          <p14:tracePt t="101852" x="1577975" y="6313488"/>
          <p14:tracePt t="101864" x="1582738" y="6302375"/>
          <p14:tracePt t="101880" x="1582738" y="6297613"/>
          <p14:tracePt t="101897" x="1582738" y="6281738"/>
          <p14:tracePt t="101935" x="1593850" y="6270625"/>
          <p14:tracePt t="102806" x="1609725" y="6254750"/>
          <p14:tracePt t="102815" x="1614488" y="6249988"/>
          <p14:tracePt t="102832" x="1625600" y="6238875"/>
          <p14:tracePt t="102901" x="1604963" y="6213475"/>
          <p14:tracePt t="102919" x="1593850" y="6213475"/>
          <p14:tracePt t="102924" x="1589088" y="6213475"/>
          <p14:tracePt t="102982" x="1562100" y="6213475"/>
          <p14:tracePt t="103013" x="1557338" y="6218238"/>
          <p14:tracePt t="103020" x="1557338" y="6223000"/>
          <p14:tracePt t="103032" x="1557338" y="6229350"/>
          <p14:tracePt t="103049" x="1546225" y="6249988"/>
          <p14:tracePt t="103166" x="1568450" y="6249988"/>
          <p14:tracePt t="103172" x="1598613" y="6249988"/>
          <p14:tracePt t="103182" x="1614488" y="6249988"/>
          <p14:tracePt t="103199" x="1682750" y="6245225"/>
          <p14:tracePt t="103216" x="1755775" y="6213475"/>
          <p14:tracePt t="103232" x="1803400" y="6176963"/>
          <p14:tracePt t="103249" x="1819275" y="6154738"/>
          <p14:tracePt t="103266" x="1866900" y="6129338"/>
          <p14:tracePt t="103283" x="1898650" y="6108700"/>
          <p14:tracePt t="103381" x="1914525" y="6124575"/>
          <p14:tracePt t="103389" x="1944688" y="6129338"/>
          <p14:tracePt t="103399" x="1981200" y="6129338"/>
          <p14:tracePt t="103417" x="2124075" y="6129338"/>
          <p14:tracePt t="103433" x="2297113" y="6129338"/>
          <p14:tracePt t="103449" x="2474913" y="6129338"/>
          <p14:tracePt t="103466" x="2636838" y="6154738"/>
          <p14:tracePt t="103483" x="2825750" y="6223000"/>
          <p14:tracePt t="103499" x="3057525" y="6259513"/>
          <p14:tracePt t="103517" x="3319463" y="6291263"/>
          <p14:tracePt t="103533" x="3449638" y="6313488"/>
          <p14:tracePt t="103550" x="3570288" y="6338888"/>
          <p14:tracePt t="103566" x="3890963" y="6350000"/>
          <p14:tracePt t="103583" x="4032250" y="6350000"/>
          <p14:tracePt t="103600" x="4110038" y="6350000"/>
          <p14:tracePt t="103617" x="4125913" y="6350000"/>
          <p14:tracePt t="103634" x="4173538" y="6350000"/>
          <p14:tracePt t="103649" x="4200525" y="6350000"/>
          <p14:tracePt t="103667" x="4262438" y="6350000"/>
          <p14:tracePt t="103683" x="4341813" y="6343650"/>
          <p14:tracePt t="103700" x="4478338" y="6343650"/>
          <p14:tracePt t="103717" x="4651375" y="6343650"/>
          <p14:tracePt t="103734" x="4802188" y="6375400"/>
          <p14:tracePt t="103750" x="5027613" y="6402388"/>
          <p14:tracePt t="103766" x="5184775" y="6464300"/>
          <p14:tracePt t="103783" x="5364163" y="6475413"/>
          <p14:tracePt t="103800" x="5599113" y="6516688"/>
          <p14:tracePt t="103817" x="5794375" y="6527800"/>
          <p14:tracePt t="103833" x="5851525" y="6559550"/>
          <p14:tracePt t="103850" x="5919788" y="6553200"/>
          <p14:tracePt t="103868" x="5935663" y="6553200"/>
          <p14:tracePt t="103883" x="5976938" y="6543675"/>
          <p14:tracePt t="103900" x="5992813" y="6516688"/>
          <p14:tracePt t="103917" x="6008688" y="6511925"/>
          <p14:tracePt t="103935" x="6013450" y="6500813"/>
          <p14:tracePt t="103951" x="6056313" y="6500813"/>
          <p14:tracePt t="103966" x="6181725" y="6454775"/>
          <p14:tracePt t="103983" x="6427788" y="6443663"/>
          <p14:tracePt t="104000" x="6748463" y="6386513"/>
          <p14:tracePt t="104016" x="7046913" y="6354763"/>
          <p14:tracePt t="104034" x="7272338" y="6354763"/>
          <p14:tracePt t="104051" x="7466013" y="6354763"/>
          <p14:tracePt t="104067" x="7534275" y="6354763"/>
          <p14:tracePt t="104084" x="7566025" y="6354763"/>
          <p14:tracePt t="106237" x="7575550" y="6327775"/>
          <p14:tracePt t="106245" x="7591425" y="6297613"/>
          <p14:tracePt t="106257" x="7623175" y="6265863"/>
          <p14:tracePt t="106270" x="7659688" y="6229350"/>
          <p14:tracePt t="106287" x="7686675" y="6186488"/>
          <p14:tracePt t="106304" x="7712075" y="6161088"/>
          <p14:tracePt t="106320" x="7739063" y="6102350"/>
          <p14:tracePt t="106337" x="7770813" y="6072188"/>
          <p14:tracePt t="106358" x="7770813" y="6065838"/>
          <p14:tracePt t="106370" x="7770813" y="6056313"/>
          <p14:tracePt t="106387" x="7770813" y="6040438"/>
          <p14:tracePt t="106404" x="7770813" y="6019800"/>
          <p14:tracePt t="106423" x="7770813" y="5988050"/>
          <p14:tracePt t="106438" x="7770813" y="5972175"/>
          <p14:tracePt t="106459" x="7770813" y="5961063"/>
          <p14:tracePt t="106476" x="7770813" y="5945188"/>
          <p14:tracePt t="106487" x="7780338" y="5929313"/>
          <p14:tracePt t="106503" x="7800975" y="5899150"/>
          <p14:tracePt t="106521" x="7827963" y="5851525"/>
          <p14:tracePt t="106537" x="7843838" y="5840413"/>
          <p14:tracePt t="106554" x="7859713" y="5824538"/>
          <p14:tracePt t="106575" x="7859713" y="5815013"/>
          <p14:tracePt t="106613" x="7864475" y="5808663"/>
          <p14:tracePt t="106625" x="7875588" y="5808663"/>
          <p14:tracePt t="106628" x="7880350" y="5808663"/>
          <p14:tracePt t="106644" x="7896225" y="5808663"/>
          <p14:tracePt t="106693" x="7916863" y="5799138"/>
          <p14:tracePt t="106741" x="7921625" y="5799138"/>
          <p14:tracePt t="106805" x="7927975" y="5794375"/>
          <p14:tracePt t="107686" x="7916863" y="5794375"/>
          <p14:tracePt t="107693" x="7891463" y="5794375"/>
          <p14:tracePt t="107705" x="7864475" y="5799138"/>
          <p14:tracePt t="107722" x="7827963" y="5815013"/>
          <p14:tracePt t="107739" x="7770813" y="5824538"/>
          <p14:tracePt t="107756" x="7686675" y="5856288"/>
          <p14:tracePt t="107773" x="7613650" y="5872163"/>
          <p14:tracePt t="107789" x="7534275" y="5892800"/>
          <p14:tracePt t="107806" x="7429500" y="5929313"/>
          <p14:tracePt t="107822" x="7381875" y="5940425"/>
          <p14:tracePt t="107839" x="7345363" y="5956300"/>
          <p14:tracePt t="107856" x="7324725" y="5961063"/>
          <p14:tracePt t="107873" x="7261225" y="5972175"/>
          <p14:tracePt t="107890" x="7188200" y="6003925"/>
          <p14:tracePt t="107906" x="7104063" y="6013450"/>
          <p14:tracePt t="107923" x="7035800" y="6024563"/>
          <p14:tracePt t="107939" x="6978650" y="6024563"/>
          <p14:tracePt t="107956" x="6946900" y="6024563"/>
          <p14:tracePt t="107973" x="6889750" y="6024563"/>
          <p14:tracePt t="107990" x="6821488" y="6024563"/>
          <p14:tracePt t="108006" x="6773863" y="6024563"/>
          <p14:tracePt t="108022" x="6705600" y="6019800"/>
          <p14:tracePt t="108039" x="6648450" y="5997575"/>
          <p14:tracePt t="108055" x="6575425" y="5945188"/>
          <p14:tracePt t="108072" x="6516688" y="5929313"/>
          <p14:tracePt t="108090" x="6438900" y="5899150"/>
          <p14:tracePt t="108106" x="6411913" y="5899150"/>
          <p14:tracePt t="108123" x="6354763" y="5876925"/>
          <p14:tracePt t="108140" x="6318250" y="5861050"/>
          <p14:tracePt t="108157" x="6275388" y="5835650"/>
          <p14:tracePt t="108173" x="6238875" y="5808663"/>
          <p14:tracePt t="108190" x="6213475" y="5799138"/>
          <p14:tracePt t="108206" x="6192838" y="5788025"/>
          <p14:tracePt t="108382" x="6197600" y="5794375"/>
          <p14:tracePt t="108389" x="6202363" y="5794375"/>
          <p14:tracePt t="108397" x="6229350" y="5808663"/>
          <p14:tracePt t="108413" x="6238875" y="5808663"/>
          <p14:tracePt t="108741" x="6238875" y="5799138"/>
          <p14:tracePt t="108749" x="6234113" y="5799138"/>
          <p14:tracePt t="108822" x="6234113" y="5794375"/>
          <p14:tracePt t="109230" x="6218238" y="5772150"/>
          <p14:tracePt t="109253" x="6192838" y="5767388"/>
          <p14:tracePt t="109286" x="6181725" y="5756275"/>
          <p14:tracePt t="109333" x="6181725" y="5741988"/>
          <p14:tracePt t="109345" x="6181725" y="5735638"/>
          <p14:tracePt t="109349" x="6181725" y="5726113"/>
          <p14:tracePt t="109430" x="6181725" y="5719763"/>
          <p14:tracePt t="109437" x="6165850" y="5703888"/>
          <p14:tracePt t="109444" x="6154738" y="5694363"/>
          <p14:tracePt t="109459" x="6149975" y="5688013"/>
          <p14:tracePt t="109758" x="6181725" y="5688013"/>
          <p14:tracePt t="109765" x="6186488" y="5688013"/>
          <p14:tracePt t="109775" x="6202363" y="5688013"/>
          <p14:tracePt t="109792" x="6229350" y="5688013"/>
          <p14:tracePt t="109809" x="6275388" y="5688013"/>
          <p14:tracePt t="109826" x="6281738" y="5688013"/>
          <p14:tracePt t="109854" x="6307138" y="5688013"/>
          <p14:tracePt t="109870" x="6318250" y="5678488"/>
          <p14:tracePt t="109895" x="6334125" y="5678488"/>
          <p14:tracePt t="109912" x="6359525" y="5673725"/>
          <p14:tracePt t="109929" x="6370638" y="5673725"/>
          <p14:tracePt t="109932" x="6375400" y="5673725"/>
          <p14:tracePt t="109948" x="6402388" y="5662613"/>
          <p14:tracePt t="109958" x="6407150" y="5657850"/>
          <p14:tracePt t="110542" x="6418263" y="5646738"/>
          <p14:tracePt t="110709" x="6418263" y="5651500"/>
          <p14:tracePt t="110717" x="6418263" y="5657850"/>
          <p14:tracePt t="110726" x="6418263" y="5662613"/>
          <p14:tracePt t="110743" x="6418263" y="5678488"/>
          <p14:tracePt t="110760" x="6423025" y="5688013"/>
          <p14:tracePt t="110805" x="6432550" y="5694363"/>
          <p14:tracePt t="110815" x="6438900" y="5703888"/>
          <p14:tracePt t="110830" x="6443663" y="5710238"/>
          <p14:tracePt t="110847" x="6454775" y="5719763"/>
          <p14:tracePt t="110860" x="6459538" y="5735638"/>
          <p14:tracePt t="111397" x="6459538" y="5741988"/>
          <p14:tracePt t="111421" x="6448425" y="5767388"/>
          <p14:tracePt t="111430" x="6443663" y="5772150"/>
          <p14:tracePt t="111437" x="6443663" y="5783263"/>
          <p14:tracePt t="111448" x="6443663" y="5799138"/>
          <p14:tracePt t="111461" x="6443663" y="5803900"/>
          <p14:tracePt t="111478" x="6443663" y="5840413"/>
          <p14:tracePt t="111495" x="6443663" y="5861050"/>
          <p14:tracePt t="111512" x="6443663" y="5867400"/>
          <p14:tracePt t="111533" x="6443663" y="5876925"/>
          <p14:tracePt t="111545" x="6443663" y="5892800"/>
          <p14:tracePt t="111561" x="6443663" y="5915025"/>
          <p14:tracePt t="111578" x="6443663" y="5924550"/>
          <p14:tracePt t="111595" x="6443663" y="5945188"/>
          <p14:tracePt t="111631" x="6443663" y="5956300"/>
          <p14:tracePt t="111822" x="6459538" y="5956300"/>
          <p14:tracePt t="111831" x="6480175" y="5956300"/>
          <p14:tracePt t="111837" x="6486525" y="5956300"/>
          <p14:tracePt t="111848" x="6523038" y="5956300"/>
          <p14:tracePt t="111862" x="6527800" y="5951538"/>
          <p14:tracePt t="111878" x="6575425" y="5945188"/>
          <p14:tracePt t="111896" x="6621463" y="5924550"/>
          <p14:tracePt t="111912" x="6637338" y="5915025"/>
          <p14:tracePt t="111945" x="6696075" y="5899150"/>
          <p14:tracePt t="111962" x="6711950" y="5899150"/>
          <p14:tracePt t="111978" x="6711950" y="5883275"/>
          <p14:tracePt t="111996" x="6737350" y="5872163"/>
          <p14:tracePt t="112012" x="6778625" y="5867400"/>
          <p14:tracePt t="112029" x="6789738" y="5867400"/>
          <p14:tracePt t="112046" x="6810375" y="5856288"/>
          <p14:tracePt t="112062" x="6816725" y="5856288"/>
          <p14:tracePt t="112117" x="6826250" y="5851525"/>
          <p14:tracePt t="112181" x="6831013" y="5876925"/>
          <p14:tracePt t="112189" x="6831013" y="5919788"/>
          <p14:tracePt t="112199" x="6853238" y="5935663"/>
          <p14:tracePt t="112212" x="6853238" y="5945188"/>
          <p14:tracePt t="112229" x="6853238" y="5988050"/>
          <p14:tracePt t="112246" x="6853238" y="6008688"/>
          <p14:tracePt t="112262" x="6846888" y="6034088"/>
          <p14:tracePt t="112278" x="6846888" y="6056313"/>
          <p14:tracePt t="112296" x="6842125" y="6092825"/>
          <p14:tracePt t="112312" x="6831013" y="6124575"/>
          <p14:tracePt t="112329" x="6816725" y="6149975"/>
          <p14:tracePt t="112357" x="6810375" y="6165850"/>
          <p14:tracePt t="112374" x="6810375" y="6170613"/>
          <p14:tracePt t="112383" x="6800850" y="6181725"/>
          <p14:tracePt t="112405" x="6794500" y="6197600"/>
          <p14:tracePt t="112417" x="6773863" y="6207125"/>
          <p14:tracePt t="112430" x="6773863" y="6213475"/>
          <p14:tracePt t="112446" x="6757988" y="6245225"/>
          <p14:tracePt t="112462" x="6732588" y="6281738"/>
          <p14:tracePt t="112479" x="6716713" y="6297613"/>
          <p14:tracePt t="112496" x="6669088" y="6323013"/>
          <p14:tracePt t="112513" x="6627813" y="6343650"/>
          <p14:tracePt t="112530" x="6600825" y="6350000"/>
          <p14:tracePt t="112546" x="6559550" y="6359525"/>
          <p14:tracePt t="112563" x="6511925" y="6380163"/>
          <p14:tracePt t="112579" x="6454775" y="6396038"/>
          <p14:tracePt t="112597" x="6354763" y="6411913"/>
          <p14:tracePt t="112613" x="6265863" y="6411913"/>
          <p14:tracePt t="112630" x="6140450" y="6411913"/>
          <p14:tracePt t="112646" x="5892800" y="6411913"/>
          <p14:tracePt t="112663" x="5683250" y="6411913"/>
          <p14:tracePt t="112680" x="5505450" y="6411913"/>
          <p14:tracePt t="112697" x="5295900" y="6411913"/>
          <p14:tracePt t="112713" x="5102225" y="6411913"/>
          <p14:tracePt t="112730" x="4997450" y="6411913"/>
          <p14:tracePt t="112747" x="4891088" y="6411913"/>
          <p14:tracePt t="112764" x="4797425" y="6411913"/>
          <p14:tracePt t="112780" x="4729163" y="6411913"/>
          <p14:tracePt t="112797" x="4660900" y="6411913"/>
          <p14:tracePt t="112814" x="4613275" y="6411913"/>
          <p14:tracePt t="112832" x="4603750" y="6411913"/>
          <p14:tracePt t="112846" x="4560888" y="6418263"/>
          <p14:tracePt t="112864" x="4545013" y="6418263"/>
          <p14:tracePt t="112881" x="4487863" y="6418263"/>
          <p14:tracePt t="112897" x="4467225" y="6418263"/>
          <p14:tracePt t="112913" x="4419600" y="6418263"/>
          <p14:tracePt t="112930" x="4378325" y="6407150"/>
          <p14:tracePt t="112946" x="4357688" y="6396038"/>
          <p14:tracePt t="112963" x="4341813" y="6391275"/>
          <p14:tracePt t="113133" x="4341813" y="6380163"/>
          <p14:tracePt t="113142" x="4335463" y="6375400"/>
          <p14:tracePt t="113157" x="4319588" y="6375400"/>
          <p14:tracePt t="113184" x="4310063" y="6370638"/>
          <p14:tracePt t="113805" x="4305300" y="6343650"/>
          <p14:tracePt t="113814" x="4283075" y="6313488"/>
          <p14:tracePt t="113821" x="4283075" y="6307138"/>
          <p14:tracePt t="113832" x="4267200" y="6281738"/>
          <p14:tracePt t="113848" x="4252913" y="6265863"/>
          <p14:tracePt t="113865" x="4225925" y="6223000"/>
          <p14:tracePt t="113882" x="4194175" y="6170613"/>
          <p14:tracePt t="113898" x="4157663" y="6118225"/>
          <p14:tracePt t="113915" x="4132263" y="6056313"/>
          <p14:tracePt t="113932" x="4110038" y="6019800"/>
          <p14:tracePt t="113948" x="4094163" y="5988050"/>
          <p14:tracePt t="113965" x="4079875" y="5972175"/>
          <p14:tracePt t="113982" x="4073525" y="5967413"/>
          <p14:tracePt t="113999" x="4064000" y="5951538"/>
          <p14:tracePt t="114021" x="4048125" y="5929313"/>
          <p14:tracePt t="114031" x="4037013" y="5924550"/>
          <p14:tracePt t="114127" x="4037013" y="5915025"/>
          <p14:tracePt t="114135" x="4037013" y="5908675"/>
          <p14:tracePt t="114141" x="4037013" y="5899150"/>
          <p14:tracePt t="114173" x="4037013" y="5883275"/>
          <p14:tracePt t="114186" x="4037013" y="5876925"/>
          <p14:tracePt t="114199" x="4037013" y="5867400"/>
          <p14:tracePt t="114216" x="4037013" y="5861050"/>
          <p14:tracePt t="114454" x="4037013" y="5856288"/>
          <p14:tracePt t="114461" x="4057650" y="5876925"/>
          <p14:tracePt t="114469" x="4100513" y="5888038"/>
          <p14:tracePt t="114486" x="4105275" y="5892800"/>
          <p14:tracePt t="114498" x="4116388" y="5899150"/>
          <p14:tracePt t="114516" x="4116388" y="5915025"/>
          <p14:tracePt t="114533" x="4116388" y="5924550"/>
          <p14:tracePt t="114550" x="4121150" y="5929313"/>
          <p14:tracePt t="114569" x="4132263" y="5929313"/>
          <p14:tracePt t="114583" x="4137025" y="5929313"/>
          <p14:tracePt t="114599" x="4173538" y="5956300"/>
          <p14:tracePt t="114616" x="4194175" y="6003925"/>
          <p14:tracePt t="114633" x="4262438" y="6065838"/>
          <p14:tracePt t="114649" x="4310063" y="6113463"/>
          <p14:tracePt t="114666" x="4357688" y="6161088"/>
          <p14:tracePt t="114683" x="4398963" y="6202363"/>
          <p14:tracePt t="114699" x="4430713" y="6207125"/>
          <p14:tracePt t="114716" x="4440238" y="6213475"/>
          <p14:tracePt t="114733" x="4446588" y="6229350"/>
          <p14:tracePt t="114750" x="4462463" y="6238875"/>
          <p14:tracePt t="114766" x="4471988" y="6245225"/>
          <p14:tracePt t="114783" x="4524375" y="6281738"/>
          <p14:tracePt t="114799" x="4556125" y="6297613"/>
          <p14:tracePt t="114816" x="4598988" y="6297613"/>
          <p14:tracePt t="114833" x="4629150" y="6307138"/>
          <p14:tracePt t="114850" x="4645025" y="6307138"/>
          <p14:tracePt t="114867" x="4651375" y="6313488"/>
          <p14:tracePt t="114883" x="4660900" y="6323013"/>
          <p14:tracePt t="114983" x="4660900" y="6318250"/>
          <p14:tracePt t="114989" x="4660900" y="6313488"/>
          <p14:tracePt t="115000" x="4660900" y="6297613"/>
          <p14:tracePt t="115016" x="4660900" y="6281738"/>
          <p14:tracePt t="115033" x="4656138" y="6249988"/>
          <p14:tracePt t="115066" x="4624388" y="6207125"/>
          <p14:tracePt t="115083" x="4603750" y="6186488"/>
          <p14:tracePt t="115100" x="4592638" y="6161088"/>
          <p14:tracePt t="115117" x="4592638" y="6134100"/>
          <p14:tracePt t="115134" x="4587875" y="6108700"/>
          <p14:tracePt t="115150" x="4576763" y="6081713"/>
          <p14:tracePt t="115167" x="4560888" y="6049963"/>
          <p14:tracePt t="115184" x="4556125" y="6040438"/>
          <p14:tracePt t="115217" x="4545013" y="5997575"/>
          <p14:tracePt t="115234" x="4545013" y="5976938"/>
          <p14:tracePt t="115251" x="4545013" y="5967413"/>
          <p14:tracePt t="115297" x="4540250" y="5961063"/>
          <p14:tracePt t="115309" x="4519613" y="5935663"/>
          <p14:tracePt t="115319" x="4519613" y="5929313"/>
          <p14:tracePt t="115334" x="4519613" y="5919788"/>
          <p14:tracePt t="115351" x="4519613" y="5915025"/>
          <p14:tracePt t="115367" x="4519613" y="5872163"/>
          <p14:tracePt t="115384" x="4519613" y="5851525"/>
          <p14:tracePt t="115654" x="4524375" y="5840413"/>
          <p14:tracePt t="115678" x="4530725" y="5846763"/>
          <p14:tracePt t="115693" x="4540250" y="5851525"/>
          <p14:tracePt t="115704" x="4545013" y="5851525"/>
          <p14:tracePt t="115721" x="4556125" y="5851525"/>
          <p14:tracePt t="115724" x="4560888" y="5851525"/>
          <p14:tracePt t="115734" x="4567238" y="5861050"/>
          <p14:tracePt t="115757" x="4592638" y="5861050"/>
          <p14:tracePt t="115767" x="4608513" y="5861050"/>
          <p14:tracePt t="115784" x="4629150" y="5861050"/>
          <p14:tracePt t="115800" x="4635500" y="5861050"/>
          <p14:tracePt t="115817" x="4640263" y="5861050"/>
          <p14:tracePt t="115834" x="4665663" y="5861050"/>
          <p14:tracePt t="115852" x="4672013" y="5861050"/>
          <p14:tracePt t="115868" x="4687888" y="5846763"/>
          <p14:tracePt t="116030" x="4697413" y="5851525"/>
          <p14:tracePt t="116238" x="4697413" y="5856288"/>
          <p14:tracePt t="116245" x="4697413" y="5867400"/>
          <p14:tracePt t="116257" x="4697413" y="5883275"/>
          <p14:tracePt t="116268" x="4692650" y="5888038"/>
          <p14:tracePt t="116285" x="4676775" y="5915025"/>
          <p14:tracePt t="116302" x="4672013" y="5929313"/>
          <p14:tracePt t="116318" x="4660900" y="5992813"/>
          <p14:tracePt t="116335" x="4651375" y="6029325"/>
          <p14:tracePt t="116352" x="4629150" y="6072188"/>
          <p14:tracePt t="116368" x="4629150" y="6118225"/>
          <p14:tracePt t="116387" x="4624388" y="6134100"/>
          <p14:tracePt t="116401" x="4613275" y="6149975"/>
          <p14:tracePt t="116518" x="4608513" y="6161088"/>
          <p14:tracePt t="116525" x="4608513" y="6176963"/>
          <p14:tracePt t="116536" x="4608513" y="6181725"/>
          <p14:tracePt t="116552" x="4592638" y="6207125"/>
          <p14:tracePt t="116569" x="4583113" y="6229350"/>
          <p14:tracePt t="116585" x="4572000" y="6254750"/>
          <p14:tracePt t="116602" x="4572000" y="6281738"/>
          <p14:tracePt t="116619" x="4567238" y="6307138"/>
          <p14:tracePt t="116669" x="4567238" y="6313488"/>
          <p14:tracePt t="116690" x="4567238" y="6318250"/>
          <p14:tracePt t="116702" x="4567238" y="6338888"/>
          <p14:tracePt t="116734" x="4587875" y="6354763"/>
          <p14:tracePt t="116869" x="4592638" y="6354763"/>
          <p14:tracePt t="116888" x="4603750" y="6354763"/>
          <p14:tracePt t="116917" x="4619625" y="6354763"/>
          <p14:tracePt t="116933" x="4624388" y="6354763"/>
          <p14:tracePt t="116974" x="4635500" y="6354763"/>
          <p14:tracePt t="116990" x="4640263" y="6354763"/>
          <p14:tracePt t="116997" x="4656138" y="6334125"/>
          <p14:tracePt t="117005" x="4665663" y="6327775"/>
          <p14:tracePt t="117030" x="4672013" y="6323013"/>
          <p14:tracePt t="117039" x="4672013" y="6313488"/>
          <p14:tracePt t="117053" x="4687888" y="6297613"/>
          <p14:tracePt t="117070" x="4703763" y="6270625"/>
          <p14:tracePt t="117086" x="4729163" y="6229350"/>
          <p14:tracePt t="117103" x="4765675" y="6181725"/>
          <p14:tracePt t="117119" x="4786313" y="6129338"/>
          <p14:tracePt t="117137" x="4802188" y="6092825"/>
          <p14:tracePt t="117154" x="4824413" y="6045200"/>
          <p14:tracePt t="117170" x="4854575" y="5988050"/>
          <p14:tracePt t="117187" x="4860925" y="5945188"/>
          <p14:tracePt t="117203" x="4860925" y="5929313"/>
          <p14:tracePt t="117219" x="4870450" y="5892800"/>
          <p14:tracePt t="117236" x="4870450" y="5888038"/>
          <p14:tracePt t="117272" x="4870450" y="5876925"/>
          <p14:tracePt t="117343" x="4870450" y="5861050"/>
          <p14:tracePt t="117349" x="4886325" y="5861050"/>
          <p14:tracePt t="117390" x="4886325" y="5856288"/>
          <p14:tracePt t="117534" x="4897438" y="5851525"/>
          <p14:tracePt t="117549" x="4929188" y="5851525"/>
          <p14:tracePt t="117557" x="4959350" y="5861050"/>
          <p14:tracePt t="117571" x="4970463" y="5883275"/>
          <p14:tracePt t="117587" x="4991100" y="5899150"/>
          <p14:tracePt t="117604" x="4991100" y="5915025"/>
          <p14:tracePt t="117620" x="5002213" y="5919788"/>
          <p14:tracePt t="117637" x="5006975" y="5924550"/>
          <p14:tracePt t="117655" x="5022850" y="5935663"/>
          <p14:tracePt t="117742" x="5027613" y="5940425"/>
          <p14:tracePt t="117758" x="5054600" y="5940425"/>
          <p14:tracePt t="117765" x="5064125" y="5929313"/>
          <p14:tracePt t="117773" x="5070475" y="5903913"/>
          <p14:tracePt t="117786" x="5070475" y="5888038"/>
          <p14:tracePt t="117804" x="5070475" y="5846763"/>
          <p14:tracePt t="117821" x="5080000" y="5799138"/>
          <p14:tracePt t="117837" x="5080000" y="5703888"/>
          <p14:tracePt t="117854" x="5080000" y="5614988"/>
          <p14:tracePt t="117870" x="4929188" y="5410200"/>
          <p14:tracePt t="117888" x="4772025" y="5264150"/>
          <p14:tracePt t="117904" x="4540250" y="5106988"/>
          <p14:tracePt t="117921" x="4298950" y="4933950"/>
          <p14:tracePt t="117937" x="4073525" y="4781550"/>
          <p14:tracePt t="117955" x="3932238" y="4676775"/>
          <p14:tracePt t="117972" x="3795713" y="4514850"/>
          <p14:tracePt t="117988" x="3686175" y="4403725"/>
          <p14:tracePt t="118005" x="3522663" y="4283075"/>
          <p14:tracePt t="118021" x="3413125" y="4184650"/>
          <p14:tracePt t="118037" x="3287713" y="4084638"/>
          <p14:tracePt t="118054" x="3130550" y="3952875"/>
          <p14:tracePt t="118071" x="3071813" y="3890963"/>
          <p14:tracePt t="118087" x="3019425" y="3827463"/>
          <p14:tracePt t="118104" x="3009900" y="3795713"/>
          <p14:tracePt t="118121" x="3009900" y="3770313"/>
          <p14:tracePt t="118138" x="3009900" y="3738563"/>
          <p14:tracePt t="118155" x="2998788" y="3702050"/>
          <p14:tracePt t="118171" x="2982913" y="3665538"/>
          <p14:tracePt t="118188" x="2967038" y="3649663"/>
          <p14:tracePt t="118205" x="2941638" y="3597275"/>
          <p14:tracePt t="118222" x="2921000" y="3560763"/>
          <p14:tracePt t="118238" x="2894013" y="3533775"/>
          <p14:tracePt t="118255" x="2862263" y="3502025"/>
          <p14:tracePt t="118272" x="2846388" y="3502025"/>
          <p14:tracePt t="118288" x="2820988" y="3492500"/>
          <p14:tracePt t="118318" x="2800350" y="3486150"/>
          <p14:tracePt t="118325" x="2763838" y="3492500"/>
          <p14:tracePt t="118338" x="2700338" y="3538538"/>
          <p14:tracePt t="118355" x="2605088" y="3633788"/>
          <p14:tracePt t="118371" x="2552700" y="3706813"/>
          <p14:tracePt t="118387" x="2506663" y="3827463"/>
          <p14:tracePt t="118404" x="2479675" y="3989388"/>
          <p14:tracePt t="118421" x="2379663" y="4210050"/>
          <p14:tracePt t="118438" x="2312988" y="4414838"/>
          <p14:tracePt t="118455" x="2217738" y="4724400"/>
          <p14:tracePt t="118471" x="2154238" y="4860925"/>
          <p14:tracePt t="118488" x="2039938" y="4986338"/>
          <p14:tracePt t="118505" x="1951038" y="5127625"/>
          <p14:tracePt t="118522" x="1914525" y="5227638"/>
          <p14:tracePt t="118538" x="1846263" y="5300663"/>
          <p14:tracePt t="118555" x="1798638" y="5373688"/>
          <p14:tracePt t="118572" x="1719263" y="5462588"/>
          <p14:tracePt t="118589" x="1651000" y="5505450"/>
          <p14:tracePt t="118606" x="1641475" y="5530850"/>
          <p14:tracePt t="118622" x="1582738" y="5568950"/>
          <p14:tracePt t="118639" x="1493838" y="5621338"/>
          <p14:tracePt t="118655" x="1436688" y="5646738"/>
          <p14:tracePt t="118671" x="1416050" y="5662613"/>
          <p14:tracePt t="118688" x="1404938" y="5678488"/>
          <p14:tracePt t="118783" x="1404938" y="5688013"/>
          <p14:tracePt t="118792" x="1404938" y="5694363"/>
          <p14:tracePt t="118797" x="1409700" y="5710238"/>
          <p14:tracePt t="118814" x="1425575" y="5719763"/>
          <p14:tracePt t="118826" x="1477963" y="5730875"/>
          <p14:tracePt t="118838" x="1641475" y="5741988"/>
          <p14:tracePt t="118855" x="1855788" y="5783263"/>
          <p14:tracePt t="118872" x="2244725" y="5830888"/>
          <p14:tracePt t="118889" x="2595563" y="5888038"/>
          <p14:tracePt t="118905" x="3155950" y="5972175"/>
          <p14:tracePt t="118922" x="3838575" y="6072188"/>
          <p14:tracePt t="118938" x="4184650" y="6129338"/>
          <p14:tracePt t="118956" x="4410075" y="6129338"/>
          <p14:tracePt t="118973" x="4514850" y="6129338"/>
          <p14:tracePt t="118989" x="4524375" y="6129338"/>
          <p14:tracePt t="119133" x="4545013" y="6129338"/>
          <p14:tracePt t="119143" x="4613275" y="6129338"/>
          <p14:tracePt t="119149" x="4619625" y="6129338"/>
          <p14:tracePt t="119173" x="4660900" y="6129338"/>
          <p14:tracePt t="119197" x="4718050" y="6118225"/>
          <p14:tracePt t="119210" x="4724400" y="6113463"/>
          <p14:tracePt t="119256" x="4740275" y="6086475"/>
          <p14:tracePt t="119262" x="4760913" y="6076950"/>
          <p14:tracePt t="119272" x="4786313" y="6056313"/>
          <p14:tracePt t="119290" x="4813300" y="6029325"/>
          <p14:tracePt t="119307" x="4849813" y="6013450"/>
          <p14:tracePt t="119324" x="4913313" y="5976938"/>
          <p14:tracePt t="119340" x="4918075" y="5967413"/>
          <p14:tracePt t="119355" x="4938713" y="5961063"/>
          <p14:tracePt t="119565" x="5006975" y="5935663"/>
          <p14:tracePt t="119574" x="5111750" y="5924550"/>
          <p14:tracePt t="119581" x="5216525" y="5924550"/>
          <p14:tracePt t="119594" x="5275263" y="5915025"/>
          <p14:tracePt t="119623" x="5373688" y="5872163"/>
          <p14:tracePt t="119641" x="5400675" y="5872163"/>
          <p14:tracePt t="119670" x="5416550" y="5861050"/>
          <p14:tracePt t="120325" x="5421313" y="5856288"/>
          <p14:tracePt t="120333" x="5448300" y="5840413"/>
          <p14:tracePt t="120344" x="5478463" y="5840413"/>
          <p14:tracePt t="120357" x="5494338" y="5830888"/>
          <p14:tracePt t="120374" x="5583238" y="5819775"/>
          <p14:tracePt t="120391" x="5589588" y="5819775"/>
          <p14:tracePt t="120408" x="5614988" y="5819775"/>
          <p14:tracePt t="120425" x="5621338" y="5819775"/>
          <p14:tracePt t="120441" x="5626100" y="5819775"/>
          <p14:tracePt t="120470" x="5635625" y="5830888"/>
          <p14:tracePt t="120510" x="5651500" y="5830888"/>
          <p14:tracePt t="120686" x="5662613" y="5840413"/>
          <p14:tracePt t="120702" x="5662613" y="5846763"/>
          <p14:tracePt t="120782" x="5662613" y="5861050"/>
          <p14:tracePt t="121487" x="5667375" y="5872163"/>
          <p14:tracePt t="121495" x="5694363" y="5872163"/>
          <p14:tracePt t="121501" x="5710238" y="5872163"/>
          <p14:tracePt t="121512" x="5715000" y="5872163"/>
          <p14:tracePt t="121526" x="5751513" y="5872163"/>
          <p14:tracePt t="121543" x="5794375" y="5867400"/>
          <p14:tracePt t="121559" x="5799138" y="5867400"/>
          <p14:tracePt t="122023" x="5788025" y="5867400"/>
          <p14:tracePt t="122029" x="5762625" y="5867400"/>
          <p14:tracePt t="122043" x="5756275" y="5867400"/>
          <p14:tracePt t="122060" x="5751513" y="5867400"/>
          <p14:tracePt t="122326" x="5726113" y="5867400"/>
          <p14:tracePt t="122333" x="5715000" y="5867400"/>
          <p14:tracePt t="122343" x="5710238" y="5867400"/>
          <p14:tracePt t="122360" x="5688013" y="5867400"/>
          <p14:tracePt t="122377" x="5662613" y="5867400"/>
          <p14:tracePt t="122394" x="5646738" y="5867400"/>
          <p14:tracePt t="122414" x="5635625" y="5867400"/>
          <p14:tracePt t="122918" x="5641975" y="5856288"/>
          <p14:tracePt t="122925" x="5667375" y="5856288"/>
          <p14:tracePt t="122933" x="5673725" y="5851525"/>
          <p14:tracePt t="122949" x="5688013" y="5851525"/>
          <p14:tracePt t="122961" x="5730875" y="5840413"/>
          <p14:tracePt t="122978" x="5756275" y="5830888"/>
          <p14:tracePt t="122995" x="5824538" y="5819775"/>
          <p14:tracePt t="123012" x="5867400" y="5819775"/>
          <p14:tracePt t="123028" x="5908675" y="5819775"/>
          <p14:tracePt t="123046" x="5956300" y="5819775"/>
          <p14:tracePt t="123061" x="5992813" y="5819775"/>
          <p14:tracePt t="123078" x="6034088" y="5819775"/>
          <p14:tracePt t="123095" x="6065838" y="5819775"/>
          <p14:tracePt t="123142" x="6072188" y="5819775"/>
          <p14:tracePt t="123149" x="6081713" y="5819775"/>
          <p14:tracePt t="123162" x="6086475" y="5824538"/>
          <p14:tracePt t="123179" x="6097588" y="5840413"/>
          <p14:tracePt t="123196" x="6113463" y="5851525"/>
          <p14:tracePt t="123212" x="6113463" y="5861050"/>
          <p14:tracePt t="123228" x="6102350" y="5919788"/>
          <p14:tracePt t="123245" x="6061075" y="5976938"/>
          <p14:tracePt t="123261" x="6019800" y="6061075"/>
          <p14:tracePt t="123278" x="5888038" y="6218238"/>
          <p14:tracePt t="123295" x="5799138" y="6270625"/>
          <p14:tracePt t="123312" x="5710238" y="6327775"/>
          <p14:tracePt t="123328" x="5657850" y="6370638"/>
          <p14:tracePt t="123345" x="5578475" y="6407150"/>
          <p14:tracePt t="123362" x="5489575" y="6464300"/>
          <p14:tracePt t="123378" x="5389563" y="6486525"/>
          <p14:tracePt t="123395" x="5295900" y="6507163"/>
          <p14:tracePt t="123412" x="5184775" y="6507163"/>
          <p14:tracePt t="123429" x="5027613" y="6507163"/>
          <p14:tracePt t="123445" x="4902200" y="6507163"/>
          <p14:tracePt t="123463" x="4849813" y="6507163"/>
          <p14:tracePt t="123479" x="4792663" y="6507163"/>
          <p14:tracePt t="123495" x="4760913" y="6507163"/>
          <p14:tracePt t="123513" x="4718050" y="6507163"/>
          <p14:tracePt t="123529" x="4703763" y="6507163"/>
          <p14:tracePt t="123546" x="4656138" y="6507163"/>
          <p14:tracePt t="123562" x="4624388" y="6507163"/>
          <p14:tracePt t="123579" x="4572000" y="6500813"/>
          <p14:tracePt t="123596" x="4503738" y="6491288"/>
          <p14:tracePt t="123612" x="4414838" y="6448425"/>
          <p14:tracePt t="123629" x="4371975" y="6438900"/>
          <p14:tracePt t="123646" x="4335463" y="6432550"/>
          <p14:tracePt t="123663" x="4319588" y="6418263"/>
          <p14:tracePt t="123679" x="4205288" y="6354763"/>
          <p14:tracePt t="123696" x="4173538" y="6334125"/>
          <p14:tracePt t="123713" x="4157663" y="6334125"/>
          <p14:tracePt t="123730" x="4141788" y="6327775"/>
          <p14:tracePt t="123766" x="4132263" y="6318250"/>
          <p14:tracePt t="123773" x="4125913" y="6318250"/>
          <p14:tracePt t="123782" x="4100513" y="6313488"/>
          <p14:tracePt t="123806" x="4079875" y="6302375"/>
          <p14:tracePt t="123815" x="4073525" y="6302375"/>
          <p14:tracePt t="123829" x="4068763" y="6297613"/>
          <p14:tracePt t="123847" x="4041775" y="6297613"/>
          <p14:tracePt t="125365" x="4089400" y="6297613"/>
          <p14:tracePt t="125373" x="4121150" y="6297613"/>
          <p14:tracePt t="125385" x="4137025" y="6297613"/>
          <p14:tracePt t="125399" x="4141788" y="6297613"/>
          <p14:tracePt t="125415" x="4262438" y="6275388"/>
          <p14:tracePt t="125432" x="4267200" y="6275388"/>
          <p14:tracePt t="125448" x="4273550" y="6259513"/>
          <p14:tracePt t="125534" x="4310063" y="6254750"/>
          <p14:tracePt t="125542" x="4367213" y="6238875"/>
          <p14:tracePt t="125552" x="4410075" y="6218238"/>
          <p14:tracePt t="125566" x="4425950" y="6218238"/>
          <p14:tracePt t="125582" x="4503738" y="6218238"/>
          <p14:tracePt t="125599" x="4530725" y="6218238"/>
          <p14:tracePt t="126023" x="4535488" y="6213475"/>
          <p14:tracePt t="126029" x="4545013" y="6213475"/>
          <p14:tracePt t="126037" x="4587875" y="6213475"/>
          <p14:tracePt t="126053" x="4603750" y="6213475"/>
          <p14:tracePt t="126066" x="4613275" y="6213475"/>
          <p14:tracePt t="126083" x="4676775" y="6202363"/>
          <p14:tracePt t="126100" x="4724400" y="6202363"/>
          <p14:tracePt t="126117" x="4729163" y="6202363"/>
          <p14:tracePt t="126133" x="4740275" y="6202363"/>
          <p14:tracePt t="126831" x="4745038" y="6202363"/>
          <p14:tracePt t="126842" x="4772025" y="6202363"/>
          <p14:tracePt t="126845" x="4786313" y="6202363"/>
          <p14:tracePt t="126867" x="4833938" y="6202363"/>
          <p14:tracePt t="126884" x="4902200" y="6181725"/>
          <p14:tracePt t="126901" x="4906963" y="6181725"/>
          <p14:tracePt t="126918" x="4918075" y="6181725"/>
          <p14:tracePt t="127352" x="4922838" y="6181725"/>
          <p14:tracePt t="127358" x="4959350" y="6181725"/>
          <p14:tracePt t="127368" x="4986338" y="6181725"/>
          <p14:tracePt t="127385" x="5070475" y="6170613"/>
          <p14:tracePt t="127401" x="5102225" y="6170613"/>
          <p14:tracePt t="127418" x="5127625" y="6170613"/>
          <p14:tracePt t="127462" x="5138738" y="6170613"/>
          <p14:tracePt t="127982" x="5154613" y="6170613"/>
          <p14:tracePt t="127989" x="5170488" y="6170613"/>
          <p14:tracePt t="128005" x="5184775" y="6170613"/>
          <p14:tracePt t="128030" x="5195888" y="6170613"/>
          <p14:tracePt t="128039" x="5216525" y="6170613"/>
          <p14:tracePt t="128056" x="5227638" y="6170613"/>
          <p14:tracePt t="128078" x="5232400" y="6161088"/>
          <p14:tracePt t="128136" x="5248275" y="6161088"/>
          <p14:tracePt t="128142" x="5259388" y="6161088"/>
          <p14:tracePt t="128152" x="5275263" y="6161088"/>
          <p14:tracePt t="128170" x="5353050" y="6176963"/>
          <p14:tracePt t="128216" x="5364163" y="6186488"/>
          <p14:tracePt t="128591" x="5384800" y="6197600"/>
          <p14:tracePt t="128597" x="5395913" y="6197600"/>
          <p14:tracePt t="128606" x="5410200" y="6197600"/>
          <p14:tracePt t="128619" x="5448300" y="6197600"/>
          <p14:tracePt t="128637" x="5505450" y="6197600"/>
          <p14:tracePt t="128653" x="5557838" y="6192838"/>
          <p14:tracePt t="128670" x="5583238" y="6176963"/>
          <p14:tracePt t="128782" x="5635625" y="6181725"/>
          <p14:tracePt t="128791" x="5678488" y="6192838"/>
          <p14:tracePt t="128797" x="5719763" y="6202363"/>
          <p14:tracePt t="128807" x="5772150" y="6202363"/>
          <p14:tracePt t="128821" x="5799138" y="6207125"/>
          <p14:tracePt t="128837" x="5876925" y="6234113"/>
          <p14:tracePt t="128855" x="5929313" y="6245225"/>
          <p14:tracePt t="128871" x="5945188" y="6245225"/>
          <p14:tracePt t="129190" x="5956300" y="6249988"/>
          <p14:tracePt t="129214" x="5951538" y="6259513"/>
          <p14:tracePt t="129224" x="5951538" y="6265863"/>
          <p14:tracePt t="129229" x="5945188" y="6270625"/>
          <p14:tracePt t="129241" x="5935663" y="6281738"/>
          <p14:tracePt t="129262" x="5929313" y="6281738"/>
          <p14:tracePt t="129286" x="5924550" y="6286500"/>
          <p14:tracePt t="129302" x="5899150" y="6297613"/>
          <p14:tracePt t="129567" x="5888038" y="6297613"/>
          <p14:tracePt t="129575" x="5840413" y="6270625"/>
          <p14:tracePt t="129582" x="5830888" y="6265863"/>
          <p14:tracePt t="129591" x="5824538" y="6254750"/>
          <p14:tracePt t="129621" x="5819775" y="6249988"/>
          <p14:tracePt t="129641" x="5808663" y="6249988"/>
          <p14:tracePt t="130342" x="5819775" y="6234113"/>
          <p14:tracePt t="130350" x="5861050" y="6223000"/>
          <p14:tracePt t="130359" x="5903913" y="6213475"/>
          <p14:tracePt t="130372" x="5908675" y="6213475"/>
          <p14:tracePt t="130389" x="5940425" y="6202363"/>
          <p14:tracePt t="130406" x="5972175" y="6186488"/>
          <p14:tracePt t="130439" x="5988050" y="6170613"/>
          <p14:tracePt t="130446" x="5997575" y="6170613"/>
          <p14:tracePt t="130455" x="6013450" y="6161088"/>
          <p14:tracePt t="130472" x="6045200" y="6161088"/>
          <p14:tracePt t="130489" x="6072188" y="6140450"/>
          <p14:tracePt t="130506" x="6086475" y="6140450"/>
          <p14:tracePt t="130523" x="6118225" y="6140450"/>
          <p14:tracePt t="130539" x="6145213" y="6140450"/>
          <p14:tracePt t="130556" x="6170613" y="6140450"/>
          <p14:tracePt t="130573" x="6192838" y="6129338"/>
          <p14:tracePt t="133974" x="6202363" y="6113463"/>
          <p14:tracePt t="133982" x="6176963" y="6081713"/>
          <p14:tracePt t="133994" x="6124575" y="6072188"/>
          <p14:tracePt t="134011" x="6049963" y="6040438"/>
          <p14:tracePt t="134246" x="5988050" y="5967413"/>
          <p14:tracePt t="134254" x="5646738" y="5626100"/>
          <p14:tracePt t="134267" x="5211763" y="4886325"/>
          <p14:tracePt t="134279" x="4740275" y="4310063"/>
          <p14:tracePt t="134296" x="2816225" y="2417763"/>
        </p14:tracePtLst>
      </p14:laserTraceLst>
    </p:ext>
  </p:extLs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ALSTÖÐV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Uppstilling tækis í óþekktum punkti</a:t>
            </a:r>
          </a:p>
          <a:p>
            <a:pPr lvl="1">
              <a:buNone/>
            </a:pP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pic>
        <p:nvPicPr>
          <p:cNvPr id="15" name="Picture 2" descr="http://arcgis.reykjavik.is/arcgisoutput/5676b6166e4b419eb409bfb95a7037ae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858" y="2143740"/>
            <a:ext cx="6392201" cy="4307222"/>
          </a:xfrm>
          <a:prstGeom prst="rect">
            <a:avLst/>
          </a:prstGeom>
          <a:noFill/>
        </p:spPr>
      </p:pic>
      <p:cxnSp>
        <p:nvCxnSpPr>
          <p:cNvPr id="16" name="Straight Arrow Connector 15"/>
          <p:cNvCxnSpPr/>
          <p:nvPr/>
        </p:nvCxnSpPr>
        <p:spPr>
          <a:xfrm rot="10800000">
            <a:off x="1460429" y="3671584"/>
            <a:ext cx="2454338" cy="585296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Line 11"/>
          <p:cNvSpPr>
            <a:spLocks noChangeShapeType="1"/>
          </p:cNvSpPr>
          <p:nvPr/>
        </p:nvSpPr>
        <p:spPr bwMode="auto">
          <a:xfrm rot="5400000" flipV="1">
            <a:off x="3885369" y="2109101"/>
            <a:ext cx="0" cy="4295554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is-IS"/>
          </a:p>
        </p:txBody>
      </p:sp>
      <p:sp>
        <p:nvSpPr>
          <p:cNvPr id="18" name="Text Box 30"/>
          <p:cNvSpPr txBox="1">
            <a:spLocks noChangeArrowheads="1"/>
          </p:cNvSpPr>
          <p:nvPr/>
        </p:nvSpPr>
        <p:spPr bwMode="auto">
          <a:xfrm>
            <a:off x="5338773" y="4341825"/>
            <a:ext cx="873760" cy="4048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is-IS"/>
              <a:t>Austur</a:t>
            </a:r>
          </a:p>
        </p:txBody>
      </p:sp>
      <p:sp>
        <p:nvSpPr>
          <p:cNvPr id="19" name="Text Box 31"/>
          <p:cNvSpPr txBox="1">
            <a:spLocks noChangeArrowheads="1"/>
          </p:cNvSpPr>
          <p:nvPr/>
        </p:nvSpPr>
        <p:spPr bwMode="auto">
          <a:xfrm>
            <a:off x="3991158" y="2308879"/>
            <a:ext cx="932173" cy="4048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is-IS"/>
              <a:t>Norður</a:t>
            </a:r>
          </a:p>
        </p:txBody>
      </p:sp>
      <p:sp>
        <p:nvSpPr>
          <p:cNvPr id="20" name="Line 10"/>
          <p:cNvSpPr>
            <a:spLocks noChangeShapeType="1"/>
          </p:cNvSpPr>
          <p:nvPr/>
        </p:nvSpPr>
        <p:spPr bwMode="auto">
          <a:xfrm flipV="1">
            <a:off x="3914766" y="2041506"/>
            <a:ext cx="0" cy="4341996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is-IS"/>
          </a:p>
        </p:txBody>
      </p:sp>
      <p:sp>
        <p:nvSpPr>
          <p:cNvPr id="21" name="Text Box 30"/>
          <p:cNvSpPr txBox="1">
            <a:spLocks noChangeArrowheads="1"/>
          </p:cNvSpPr>
          <p:nvPr/>
        </p:nvSpPr>
        <p:spPr bwMode="auto">
          <a:xfrm>
            <a:off x="3476610" y="5510241"/>
            <a:ext cx="28959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is-IS"/>
              <a:t>B</a:t>
            </a:r>
          </a:p>
        </p:txBody>
      </p:sp>
      <p:sp>
        <p:nvSpPr>
          <p:cNvPr id="22" name="Text Box 30"/>
          <p:cNvSpPr txBox="1">
            <a:spLocks noChangeArrowheads="1"/>
          </p:cNvSpPr>
          <p:nvPr/>
        </p:nvSpPr>
        <p:spPr bwMode="auto">
          <a:xfrm>
            <a:off x="1154858" y="3318436"/>
            <a:ext cx="31771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is-IS"/>
              <a:t>A</a:t>
            </a:r>
          </a:p>
        </p:txBody>
      </p:sp>
      <p:cxnSp>
        <p:nvCxnSpPr>
          <p:cNvPr id="67" name="Straight Arrow Connector 66"/>
          <p:cNvCxnSpPr/>
          <p:nvPr/>
        </p:nvCxnSpPr>
        <p:spPr>
          <a:xfrm rot="5400000">
            <a:off x="3038455" y="4670442"/>
            <a:ext cx="1277955" cy="474669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 Box 30"/>
          <p:cNvSpPr txBox="1">
            <a:spLocks noChangeArrowheads="1"/>
          </p:cNvSpPr>
          <p:nvPr/>
        </p:nvSpPr>
        <p:spPr bwMode="auto">
          <a:xfrm>
            <a:off x="3951279" y="3940182"/>
            <a:ext cx="29210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is-IS"/>
              <a:t>N</a:t>
            </a:r>
          </a:p>
        </p:txBody>
      </p:sp>
      <p:grpSp>
        <p:nvGrpSpPr>
          <p:cNvPr id="69" name="Group 49"/>
          <p:cNvGrpSpPr>
            <a:grpSpLocks/>
          </p:cNvGrpSpPr>
          <p:nvPr/>
        </p:nvGrpSpPr>
        <p:grpSpPr bwMode="auto">
          <a:xfrm>
            <a:off x="1103269" y="2370123"/>
            <a:ext cx="3446463" cy="2959100"/>
            <a:chOff x="-2197" y="884"/>
            <a:chExt cx="2171" cy="1864"/>
          </a:xfrm>
        </p:grpSpPr>
        <p:sp>
          <p:nvSpPr>
            <p:cNvPr id="74" name="Freeform 13"/>
            <p:cNvSpPr>
              <a:spLocks noChangeAspect="1"/>
            </p:cNvSpPr>
            <p:nvPr/>
          </p:nvSpPr>
          <p:spPr bwMode="auto">
            <a:xfrm rot="1904424">
              <a:off x="-2013" y="1530"/>
              <a:ext cx="316" cy="163"/>
            </a:xfrm>
            <a:custGeom>
              <a:avLst/>
              <a:gdLst>
                <a:gd name="T0" fmla="*/ 0 w 363"/>
                <a:gd name="T1" fmla="*/ 7 h 188"/>
                <a:gd name="T2" fmla="*/ 91 w 363"/>
                <a:gd name="T3" fmla="*/ 7 h 188"/>
                <a:gd name="T4" fmla="*/ 227 w 363"/>
                <a:gd name="T5" fmla="*/ 52 h 188"/>
                <a:gd name="T6" fmla="*/ 318 w 363"/>
                <a:gd name="T7" fmla="*/ 143 h 188"/>
                <a:gd name="T8" fmla="*/ 363 w 363"/>
                <a:gd name="T9" fmla="*/ 188 h 1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3"/>
                <a:gd name="T16" fmla="*/ 0 h 188"/>
                <a:gd name="T17" fmla="*/ 363 w 363"/>
                <a:gd name="T18" fmla="*/ 188 h 1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3" h="188">
                  <a:moveTo>
                    <a:pt x="0" y="7"/>
                  </a:moveTo>
                  <a:cubicBezTo>
                    <a:pt x="26" y="3"/>
                    <a:pt x="53" y="0"/>
                    <a:pt x="91" y="7"/>
                  </a:cubicBezTo>
                  <a:cubicBezTo>
                    <a:pt x="129" y="14"/>
                    <a:pt x="189" y="29"/>
                    <a:pt x="227" y="52"/>
                  </a:cubicBezTo>
                  <a:cubicBezTo>
                    <a:pt x="265" y="75"/>
                    <a:pt x="295" y="120"/>
                    <a:pt x="318" y="143"/>
                  </a:cubicBezTo>
                  <a:cubicBezTo>
                    <a:pt x="341" y="166"/>
                    <a:pt x="333" y="181"/>
                    <a:pt x="363" y="18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lg" len="lg"/>
              <a:tailEnd type="stealth" w="lg" len="lg"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75" name="Text Box 14"/>
            <p:cNvSpPr txBox="1">
              <a:spLocks noChangeAspect="1" noChangeArrowheads="1"/>
            </p:cNvSpPr>
            <p:nvPr/>
          </p:nvSpPr>
          <p:spPr bwMode="auto">
            <a:xfrm>
              <a:off x="-1917" y="1229"/>
              <a:ext cx="289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 sz="1800">
                  <a:latin typeface="Arial" pitchFamily="34" charset="0"/>
                  <a:cs typeface="Arial" pitchFamily="34" charset="0"/>
                </a:rPr>
                <a:t>t</a:t>
              </a:r>
              <a:r>
                <a:rPr lang="is-IS" sz="1800" baseline="-25000">
                  <a:latin typeface="Arial" pitchFamily="34" charset="0"/>
                </a:rPr>
                <a:t>AN</a:t>
              </a:r>
              <a:endParaRPr lang="is-IS" sz="1800">
                <a:latin typeface="Arial" pitchFamily="34" charset="0"/>
              </a:endParaRPr>
            </a:p>
          </p:txBody>
        </p:sp>
        <p:sp>
          <p:nvSpPr>
            <p:cNvPr id="76" name="Text Box 15"/>
            <p:cNvSpPr txBox="1">
              <a:spLocks noChangeAspect="1" noChangeArrowheads="1"/>
            </p:cNvSpPr>
            <p:nvPr/>
          </p:nvSpPr>
          <p:spPr bwMode="auto">
            <a:xfrm>
              <a:off x="-1158" y="1620"/>
              <a:ext cx="331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 sz="1800">
                  <a:solidFill>
                    <a:schemeClr val="hlink"/>
                  </a:solidFill>
                  <a:latin typeface="Arial" pitchFamily="34" charset="0"/>
                  <a:cs typeface="Arial" pitchFamily="34" charset="0"/>
                </a:rPr>
                <a:t>L</a:t>
              </a:r>
              <a:r>
                <a:rPr lang="is-IS" sz="1800" baseline="-25000">
                  <a:solidFill>
                    <a:schemeClr val="hlink"/>
                  </a:solidFill>
                  <a:latin typeface="Arial" pitchFamily="34" charset="0"/>
                </a:rPr>
                <a:t>NA</a:t>
              </a:r>
              <a:endParaRPr lang="is-IS" sz="1800">
                <a:solidFill>
                  <a:schemeClr val="hlink"/>
                </a:solidFill>
                <a:latin typeface="Arial" pitchFamily="34" charset="0"/>
              </a:endParaRPr>
            </a:p>
          </p:txBody>
        </p:sp>
        <p:sp>
          <p:nvSpPr>
            <p:cNvPr id="77" name="Line 16"/>
            <p:cNvSpPr>
              <a:spLocks noChangeShapeType="1"/>
            </p:cNvSpPr>
            <p:nvPr/>
          </p:nvSpPr>
          <p:spPr bwMode="auto">
            <a:xfrm flipV="1">
              <a:off x="-1963" y="884"/>
              <a:ext cx="0" cy="8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stealth" w="lg" len="lg"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79" name="Text Box 19"/>
            <p:cNvSpPr txBox="1">
              <a:spLocks noChangeAspect="1" noChangeArrowheads="1"/>
            </p:cNvSpPr>
            <p:nvPr/>
          </p:nvSpPr>
          <p:spPr bwMode="auto">
            <a:xfrm>
              <a:off x="-1599" y="2356"/>
              <a:ext cx="324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 sz="1800">
                  <a:latin typeface="Arial" pitchFamily="34" charset="0"/>
                  <a:cs typeface="Arial" pitchFamily="34" charset="0"/>
                </a:rPr>
                <a:t>L</a:t>
              </a:r>
              <a:r>
                <a:rPr lang="is-IS" sz="1800" baseline="-25000">
                  <a:latin typeface="Arial" pitchFamily="34" charset="0"/>
                </a:rPr>
                <a:t>AB</a:t>
              </a:r>
              <a:endParaRPr lang="is-IS" sz="1800">
                <a:latin typeface="Arial" pitchFamily="34" charset="0"/>
              </a:endParaRPr>
            </a:p>
          </p:txBody>
        </p:sp>
        <p:sp>
          <p:nvSpPr>
            <p:cNvPr id="80" name="Text Box 20"/>
            <p:cNvSpPr txBox="1">
              <a:spLocks noChangeAspect="1" noChangeArrowheads="1"/>
            </p:cNvSpPr>
            <p:nvPr/>
          </p:nvSpPr>
          <p:spPr bwMode="auto">
            <a:xfrm>
              <a:off x="-357" y="2471"/>
              <a:ext cx="331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 sz="1800">
                  <a:solidFill>
                    <a:schemeClr val="hlink"/>
                  </a:solidFill>
                  <a:latin typeface="Arial" pitchFamily="34" charset="0"/>
                  <a:cs typeface="Arial" pitchFamily="34" charset="0"/>
                </a:rPr>
                <a:t>L</a:t>
              </a:r>
              <a:r>
                <a:rPr lang="is-IS" sz="1800" baseline="-25000">
                  <a:solidFill>
                    <a:schemeClr val="hlink"/>
                  </a:solidFill>
                  <a:latin typeface="Arial" pitchFamily="34" charset="0"/>
                </a:rPr>
                <a:t>NB</a:t>
              </a:r>
              <a:endParaRPr lang="is-IS" sz="1800">
                <a:solidFill>
                  <a:schemeClr val="hlink"/>
                </a:solidFill>
                <a:latin typeface="Arial" pitchFamily="34" charset="0"/>
              </a:endParaRPr>
            </a:p>
          </p:txBody>
        </p:sp>
        <p:sp>
          <p:nvSpPr>
            <p:cNvPr id="81" name="Freeform 21"/>
            <p:cNvSpPr>
              <a:spLocks noChangeAspect="1"/>
            </p:cNvSpPr>
            <p:nvPr/>
          </p:nvSpPr>
          <p:spPr bwMode="auto">
            <a:xfrm rot="19018172">
              <a:off x="-876" y="2627"/>
              <a:ext cx="234" cy="121"/>
            </a:xfrm>
            <a:custGeom>
              <a:avLst/>
              <a:gdLst>
                <a:gd name="T0" fmla="*/ 0 w 363"/>
                <a:gd name="T1" fmla="*/ 7 h 188"/>
                <a:gd name="T2" fmla="*/ 91 w 363"/>
                <a:gd name="T3" fmla="*/ 7 h 188"/>
                <a:gd name="T4" fmla="*/ 227 w 363"/>
                <a:gd name="T5" fmla="*/ 52 h 188"/>
                <a:gd name="T6" fmla="*/ 318 w 363"/>
                <a:gd name="T7" fmla="*/ 143 h 188"/>
                <a:gd name="T8" fmla="*/ 363 w 363"/>
                <a:gd name="T9" fmla="*/ 188 h 1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3"/>
                <a:gd name="T16" fmla="*/ 0 h 188"/>
                <a:gd name="T17" fmla="*/ 363 w 363"/>
                <a:gd name="T18" fmla="*/ 188 h 1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3" h="188">
                  <a:moveTo>
                    <a:pt x="0" y="7"/>
                  </a:moveTo>
                  <a:cubicBezTo>
                    <a:pt x="26" y="3"/>
                    <a:pt x="53" y="0"/>
                    <a:pt x="91" y="7"/>
                  </a:cubicBezTo>
                  <a:cubicBezTo>
                    <a:pt x="129" y="14"/>
                    <a:pt x="189" y="29"/>
                    <a:pt x="227" y="52"/>
                  </a:cubicBezTo>
                  <a:cubicBezTo>
                    <a:pt x="265" y="75"/>
                    <a:pt x="295" y="120"/>
                    <a:pt x="318" y="143"/>
                  </a:cubicBezTo>
                  <a:cubicBezTo>
                    <a:pt x="341" y="166"/>
                    <a:pt x="333" y="181"/>
                    <a:pt x="363" y="188"/>
                  </a:cubicBezTo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 type="none" w="lg" len="lg"/>
              <a:tailEnd type="stealth" w="lg" len="lg"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85" name="Freeform 27"/>
            <p:cNvSpPr>
              <a:spLocks noChangeAspect="1"/>
            </p:cNvSpPr>
            <p:nvPr/>
          </p:nvSpPr>
          <p:spPr bwMode="auto">
            <a:xfrm rot="7912103" flipH="1">
              <a:off x="-1677" y="1873"/>
              <a:ext cx="229" cy="99"/>
            </a:xfrm>
            <a:custGeom>
              <a:avLst/>
              <a:gdLst>
                <a:gd name="T0" fmla="*/ 0 w 363"/>
                <a:gd name="T1" fmla="*/ 7 h 188"/>
                <a:gd name="T2" fmla="*/ 91 w 363"/>
                <a:gd name="T3" fmla="*/ 7 h 188"/>
                <a:gd name="T4" fmla="*/ 227 w 363"/>
                <a:gd name="T5" fmla="*/ 52 h 188"/>
                <a:gd name="T6" fmla="*/ 318 w 363"/>
                <a:gd name="T7" fmla="*/ 143 h 188"/>
                <a:gd name="T8" fmla="*/ 363 w 363"/>
                <a:gd name="T9" fmla="*/ 188 h 1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3"/>
                <a:gd name="T16" fmla="*/ 0 h 188"/>
                <a:gd name="T17" fmla="*/ 363 w 363"/>
                <a:gd name="T18" fmla="*/ 188 h 1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3" h="188">
                  <a:moveTo>
                    <a:pt x="0" y="7"/>
                  </a:moveTo>
                  <a:cubicBezTo>
                    <a:pt x="26" y="3"/>
                    <a:pt x="53" y="0"/>
                    <a:pt x="91" y="7"/>
                  </a:cubicBezTo>
                  <a:cubicBezTo>
                    <a:pt x="129" y="14"/>
                    <a:pt x="189" y="29"/>
                    <a:pt x="227" y="52"/>
                  </a:cubicBezTo>
                  <a:cubicBezTo>
                    <a:pt x="265" y="75"/>
                    <a:pt x="295" y="120"/>
                    <a:pt x="318" y="143"/>
                  </a:cubicBezTo>
                  <a:cubicBezTo>
                    <a:pt x="341" y="166"/>
                    <a:pt x="333" y="181"/>
                    <a:pt x="363" y="188"/>
                  </a:cubicBezTo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 type="none" w="lg" len="lg"/>
              <a:tailEnd type="stealth" w="lg" len="lg"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86" name="Text Box 28"/>
            <p:cNvSpPr txBox="1">
              <a:spLocks noChangeAspect="1" noChangeArrowheads="1"/>
            </p:cNvSpPr>
            <p:nvPr/>
          </p:nvSpPr>
          <p:spPr bwMode="auto">
            <a:xfrm>
              <a:off x="-1507" y="1850"/>
              <a:ext cx="334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l-GR" sz="1800">
                  <a:solidFill>
                    <a:schemeClr val="hlink"/>
                  </a:solidFill>
                  <a:latin typeface="Arial" pitchFamily="34" charset="0"/>
                  <a:cs typeface="Arial" pitchFamily="34" charset="0"/>
                </a:rPr>
                <a:t>α</a:t>
              </a:r>
              <a:r>
                <a:rPr lang="is-IS" sz="1800" baseline="-25000" err="1">
                  <a:solidFill>
                    <a:schemeClr val="hlink"/>
                  </a:solidFill>
                  <a:latin typeface="Arial" pitchFamily="34" charset="0"/>
                </a:rPr>
                <a:t>NB</a:t>
              </a:r>
              <a:endParaRPr lang="is-IS" sz="1800">
                <a:solidFill>
                  <a:schemeClr val="hlink"/>
                </a:solidFill>
                <a:latin typeface="Arial" pitchFamily="34" charset="0"/>
              </a:endParaRPr>
            </a:p>
          </p:txBody>
        </p:sp>
        <p:sp>
          <p:nvSpPr>
            <p:cNvPr id="88" name="Text Box 43"/>
            <p:cNvSpPr txBox="1">
              <a:spLocks noChangeAspect="1" noChangeArrowheads="1"/>
            </p:cNvSpPr>
            <p:nvPr/>
          </p:nvSpPr>
          <p:spPr bwMode="auto">
            <a:xfrm>
              <a:off x="-1047" y="2356"/>
              <a:ext cx="334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l-GR" sz="1800">
                  <a:solidFill>
                    <a:schemeClr val="hlink"/>
                  </a:solidFill>
                  <a:latin typeface="Arial" pitchFamily="34" charset="0"/>
                  <a:cs typeface="Arial" pitchFamily="34" charset="0"/>
                </a:rPr>
                <a:t>α</a:t>
              </a:r>
              <a:r>
                <a:rPr lang="is-IS" baseline="-25000">
                  <a:solidFill>
                    <a:schemeClr val="hlink"/>
                  </a:solidFill>
                  <a:latin typeface="Arial" pitchFamily="34" charset="0"/>
                </a:rPr>
                <a:t>NA</a:t>
              </a:r>
              <a:endParaRPr lang="is-IS" sz="1800">
                <a:solidFill>
                  <a:schemeClr val="hlink"/>
                </a:solidFill>
                <a:latin typeface="Arial" pitchFamily="34" charset="0"/>
              </a:endParaRPr>
            </a:p>
          </p:txBody>
        </p:sp>
        <p:sp>
          <p:nvSpPr>
            <p:cNvPr id="89" name="Text Box 44"/>
            <p:cNvSpPr txBox="1">
              <a:spLocks noChangeAspect="1" noChangeArrowheads="1"/>
            </p:cNvSpPr>
            <p:nvPr/>
          </p:nvSpPr>
          <p:spPr bwMode="auto">
            <a:xfrm>
              <a:off x="-2197" y="1804"/>
              <a:ext cx="284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 sz="1800">
                  <a:latin typeface="Arial" pitchFamily="34" charset="0"/>
                  <a:cs typeface="Arial" pitchFamily="34" charset="0"/>
                </a:rPr>
                <a:t>t</a:t>
              </a:r>
              <a:r>
                <a:rPr lang="is-IS" sz="1800" baseline="-25000">
                  <a:latin typeface="Arial" pitchFamily="34" charset="0"/>
                </a:rPr>
                <a:t>AB</a:t>
              </a:r>
              <a:endParaRPr lang="is-IS" sz="1800">
                <a:latin typeface="Arial" pitchFamily="34" charset="0"/>
              </a:endParaRPr>
            </a:p>
          </p:txBody>
        </p:sp>
        <p:sp>
          <p:nvSpPr>
            <p:cNvPr id="90" name="Freeform 45"/>
            <p:cNvSpPr>
              <a:spLocks noChangeAspect="1"/>
            </p:cNvSpPr>
            <p:nvPr/>
          </p:nvSpPr>
          <p:spPr bwMode="auto">
            <a:xfrm rot="1727167">
              <a:off x="-2001" y="1601"/>
              <a:ext cx="259" cy="195"/>
            </a:xfrm>
            <a:custGeom>
              <a:avLst/>
              <a:gdLst>
                <a:gd name="T0" fmla="*/ 0 w 363"/>
                <a:gd name="T1" fmla="*/ 7 h 188"/>
                <a:gd name="T2" fmla="*/ 91 w 363"/>
                <a:gd name="T3" fmla="*/ 7 h 188"/>
                <a:gd name="T4" fmla="*/ 227 w 363"/>
                <a:gd name="T5" fmla="*/ 52 h 188"/>
                <a:gd name="T6" fmla="*/ 318 w 363"/>
                <a:gd name="T7" fmla="*/ 143 h 188"/>
                <a:gd name="T8" fmla="*/ 363 w 363"/>
                <a:gd name="T9" fmla="*/ 188 h 1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3"/>
                <a:gd name="T16" fmla="*/ 0 h 188"/>
                <a:gd name="T17" fmla="*/ 363 w 363"/>
                <a:gd name="T18" fmla="*/ 188 h 1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3" h="188">
                  <a:moveTo>
                    <a:pt x="0" y="7"/>
                  </a:moveTo>
                  <a:cubicBezTo>
                    <a:pt x="26" y="3"/>
                    <a:pt x="53" y="0"/>
                    <a:pt x="91" y="7"/>
                  </a:cubicBezTo>
                  <a:cubicBezTo>
                    <a:pt x="129" y="14"/>
                    <a:pt x="189" y="29"/>
                    <a:pt x="227" y="52"/>
                  </a:cubicBezTo>
                  <a:cubicBezTo>
                    <a:pt x="265" y="75"/>
                    <a:pt x="295" y="120"/>
                    <a:pt x="318" y="143"/>
                  </a:cubicBezTo>
                  <a:cubicBezTo>
                    <a:pt x="341" y="166"/>
                    <a:pt x="333" y="181"/>
                    <a:pt x="363" y="18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lg" len="lg"/>
              <a:tailEnd type="stealth" w="lg" len="lg"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91" name="Line 46"/>
            <p:cNvSpPr>
              <a:spLocks noChangeShapeType="1"/>
            </p:cNvSpPr>
            <p:nvPr/>
          </p:nvSpPr>
          <p:spPr bwMode="auto">
            <a:xfrm flipV="1">
              <a:off x="-2082" y="1643"/>
              <a:ext cx="207" cy="2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square">
              <a:spAutoFit/>
            </a:bodyPr>
            <a:lstStyle/>
            <a:p>
              <a:endParaRPr lang="is-IS"/>
            </a:p>
          </p:txBody>
        </p:sp>
        <p:sp>
          <p:nvSpPr>
            <p:cNvPr id="93" name="Text Box 48"/>
            <p:cNvSpPr txBox="1">
              <a:spLocks noChangeAspect="1" noChangeArrowheads="1"/>
            </p:cNvSpPr>
            <p:nvPr/>
          </p:nvSpPr>
          <p:spPr bwMode="auto">
            <a:xfrm>
              <a:off x="-840" y="2126"/>
              <a:ext cx="327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l-GR" sz="1800">
                  <a:solidFill>
                    <a:schemeClr val="hlink"/>
                  </a:solidFill>
                  <a:latin typeface="Arial" pitchFamily="34" charset="0"/>
                  <a:cs typeface="Arial" pitchFamily="34" charset="0"/>
                </a:rPr>
                <a:t>α</a:t>
              </a:r>
              <a:r>
                <a:rPr lang="is-IS" sz="1800" baseline="-25000">
                  <a:solidFill>
                    <a:schemeClr val="hlink"/>
                  </a:solidFill>
                  <a:latin typeface="Arial" pitchFamily="34" charset="0"/>
                </a:rPr>
                <a:t>AB</a:t>
              </a:r>
              <a:endParaRPr lang="is-IS" sz="1800">
                <a:solidFill>
                  <a:schemeClr val="hlink"/>
                </a:solidFill>
                <a:latin typeface="Arial" pitchFamily="34" charset="0"/>
              </a:endParaRPr>
            </a:p>
          </p:txBody>
        </p:sp>
      </p:grpSp>
      <p:sp>
        <p:nvSpPr>
          <p:cNvPr id="94" name="Freeform 47"/>
          <p:cNvSpPr>
            <a:spLocks noChangeAspect="1"/>
          </p:cNvSpPr>
          <p:nvPr/>
        </p:nvSpPr>
        <p:spPr bwMode="auto">
          <a:xfrm rot="15136397" flipH="1">
            <a:off x="3575173" y="4271511"/>
            <a:ext cx="334745" cy="144716"/>
          </a:xfrm>
          <a:custGeom>
            <a:avLst/>
            <a:gdLst>
              <a:gd name="T0" fmla="*/ 0 w 363"/>
              <a:gd name="T1" fmla="*/ 7 h 188"/>
              <a:gd name="T2" fmla="*/ 91 w 363"/>
              <a:gd name="T3" fmla="*/ 7 h 188"/>
              <a:gd name="T4" fmla="*/ 227 w 363"/>
              <a:gd name="T5" fmla="*/ 52 h 188"/>
              <a:gd name="T6" fmla="*/ 318 w 363"/>
              <a:gd name="T7" fmla="*/ 143 h 188"/>
              <a:gd name="T8" fmla="*/ 363 w 363"/>
              <a:gd name="T9" fmla="*/ 188 h 1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63"/>
              <a:gd name="T16" fmla="*/ 0 h 188"/>
              <a:gd name="T17" fmla="*/ 363 w 363"/>
              <a:gd name="T18" fmla="*/ 188 h 1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63" h="188">
                <a:moveTo>
                  <a:pt x="0" y="7"/>
                </a:moveTo>
                <a:cubicBezTo>
                  <a:pt x="26" y="3"/>
                  <a:pt x="53" y="0"/>
                  <a:pt x="91" y="7"/>
                </a:cubicBezTo>
                <a:cubicBezTo>
                  <a:pt x="129" y="14"/>
                  <a:pt x="189" y="29"/>
                  <a:pt x="227" y="52"/>
                </a:cubicBezTo>
                <a:cubicBezTo>
                  <a:pt x="265" y="75"/>
                  <a:pt x="295" y="120"/>
                  <a:pt x="318" y="143"/>
                </a:cubicBezTo>
                <a:cubicBezTo>
                  <a:pt x="341" y="166"/>
                  <a:pt x="333" y="181"/>
                  <a:pt x="363" y="188"/>
                </a:cubicBezTo>
              </a:path>
            </a:pathLst>
          </a:custGeom>
          <a:noFill/>
          <a:ln w="19050">
            <a:solidFill>
              <a:schemeClr val="hlink"/>
            </a:solidFill>
            <a:round/>
            <a:headEnd type="none" w="lg" len="lg"/>
            <a:tailEnd type="stealth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cxnSp>
        <p:nvCxnSpPr>
          <p:cNvPr id="96" name="Straight Connector 95"/>
          <p:cNvCxnSpPr/>
          <p:nvPr/>
        </p:nvCxnSpPr>
        <p:spPr>
          <a:xfrm>
            <a:off x="1504908" y="3684591"/>
            <a:ext cx="1935189" cy="18621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948"/>
    </mc:Choice>
    <mc:Fallback xmlns="">
      <p:transition spd="slow" advTm="26948"/>
    </mc:Fallback>
  </mc:AlternateContent>
  <p:extLst>
    <p:ext uri="{3A86A75C-4F4B-4683-9AE1-C65F6400EC91}">
      <p14:laserTraceLst xmlns:p14="http://schemas.microsoft.com/office/powerpoint/2010/main">
        <p14:tracePtLst>
          <p14:tracePt t="253" x="6816725" y="1284288"/>
          <p14:tracePt t="307" x="6816725" y="1295400"/>
          <p14:tracePt t="312" x="6858000" y="1331913"/>
          <p14:tracePt t="324" x="7015163" y="1357313"/>
          <p14:tracePt t="331" x="7277100" y="1468438"/>
          <p14:tracePt t="340" x="7702550" y="1577975"/>
          <p14:tracePt t="358" x="8158163" y="1835150"/>
          <p14:tracePt t="375" x="8189913" y="1871663"/>
          <p14:tracePt t="408" x="8226425" y="2081213"/>
          <p14:tracePt t="425" x="8310563" y="2333625"/>
          <p14:tracePt t="441" x="8435975" y="2663825"/>
          <p14:tracePt t="457" x="8456613" y="2763838"/>
          <p14:tracePt t="474" x="8456613" y="2768600"/>
          <p14:tracePt t="720" x="8456613" y="2784475"/>
          <p14:tracePt t="728" x="8456613" y="2809875"/>
          <p14:tracePt t="737" x="8499475" y="2846388"/>
          <p14:tracePt t="745" x="8509000" y="2884488"/>
          <p14:tracePt t="758" x="8613775" y="3030538"/>
          <p14:tracePt t="774" x="8802688" y="3292475"/>
          <p14:tracePt t="792" x="8950325" y="3586163"/>
          <p14:tracePt t="808" x="9039225" y="3743325"/>
          <p14:tracePt t="825" x="9107488" y="3879850"/>
          <p14:tracePt t="841" x="9107488" y="3890963"/>
          <p14:tracePt t="858" x="9102725" y="3927475"/>
          <p14:tracePt t="875" x="9086850" y="3937000"/>
          <p14:tracePt t="892" x="9070975" y="3968750"/>
          <p14:tracePt t="909" x="9055100" y="3979863"/>
          <p14:tracePt t="925" x="8991600" y="4016375"/>
          <p14:tracePt t="942" x="8934450" y="4057650"/>
          <p14:tracePt t="959" x="8902700" y="4094163"/>
          <p14:tracePt t="976" x="8850313" y="4168775"/>
          <p14:tracePt t="993" x="8813800" y="4221163"/>
          <p14:tracePt t="1010" x="8782050" y="4294188"/>
          <p14:tracePt t="1026" x="8718550" y="4387850"/>
          <p14:tracePt t="1042" x="8713788" y="4394200"/>
          <p14:tracePt t="4353" x="8704263" y="4430713"/>
          <p14:tracePt t="4360" x="8713788" y="4535488"/>
          <p14:tracePt t="4368" x="8713788" y="4624388"/>
          <p14:tracePt t="4380" x="8713788" y="4760913"/>
          <p14:tracePt t="4397" x="8713788" y="4845050"/>
          <p14:tracePt t="4414" x="8713788" y="4970463"/>
          <p14:tracePt t="4431" x="8734425" y="5080000"/>
          <p14:tracePt t="4448" x="8734425" y="5159375"/>
          <p14:tracePt t="4465" x="8745538" y="5227638"/>
          <p14:tracePt t="4480" x="8766175" y="5264150"/>
          <p14:tracePt t="4499" x="8772525" y="5311775"/>
          <p14:tracePt t="4513" x="8782050" y="5373688"/>
          <p14:tracePt t="4531" x="8782050" y="5416550"/>
          <p14:tracePt t="4548" x="8793163" y="5500688"/>
          <p14:tracePt t="4565" x="8793163" y="5514975"/>
          <p14:tracePt t="4581" x="8793163" y="5557838"/>
          <p14:tracePt t="4597" x="8793163" y="5573713"/>
          <p14:tracePt t="4723" x="8772525" y="5573713"/>
          <p14:tracePt t="4729" x="8713788" y="5568950"/>
          <p14:tracePt t="4736" x="8661400" y="5568950"/>
          <p14:tracePt t="4747" x="8572500" y="5568950"/>
          <p14:tracePt t="4764" x="8467725" y="5568950"/>
          <p14:tracePt t="4771" x="8451850" y="5568950"/>
          <p14:tracePt t="4794" x="8394700" y="5630863"/>
          <p14:tracePt t="4808" x="8367713" y="5662613"/>
          <p14:tracePt t="4823" x="8351838" y="5694363"/>
          <p14:tracePt t="4824" x="8342313" y="5719763"/>
          <p14:tracePt t="4838" x="8342313" y="5735638"/>
          <p14:tracePt t="4851" x="8342313" y="5772150"/>
          <p14:tracePt t="4856" x="8342313" y="5778500"/>
          <p14:tracePt t="4869" x="8342313" y="5803900"/>
          <p14:tracePt t="4881" x="8342313" y="5819775"/>
          <p14:tracePt t="4898" x="8342313" y="5935663"/>
          <p14:tracePt t="4932" x="8378825" y="6134100"/>
          <p14:tracePt t="4948" x="8426450" y="6245225"/>
          <p14:tracePt t="4965" x="8467725" y="6365875"/>
          <p14:tracePt t="4981" x="8520113" y="6480175"/>
          <p14:tracePt t="4998" x="8520113" y="6527800"/>
          <p14:tracePt t="5014" x="8524875" y="6564313"/>
          <p14:tracePt t="5031" x="8524875" y="6584950"/>
          <p14:tracePt t="5048" x="8524875" y="6600825"/>
          <p14:tracePt t="5064" x="8524875" y="6616700"/>
          <p14:tracePt t="5769" x="8509000" y="6616700"/>
          <p14:tracePt t="5776" x="8472488" y="6616700"/>
          <p14:tracePt t="5785" x="8440738" y="6616700"/>
          <p14:tracePt t="5800" x="8415338" y="6616700"/>
          <p14:tracePt t="5818" x="8315325" y="6648450"/>
          <p14:tracePt t="5833" x="8237538" y="6711950"/>
          <p14:tracePt t="5850" x="8110538" y="6842125"/>
          <p14:tracePt t="6544" x="4162425" y="6794500"/>
          <p14:tracePt t="6553" x="4032250" y="6721475"/>
          <p14:tracePt t="6568" x="3968750" y="6673850"/>
          <p14:tracePt t="6583" x="3733800" y="6591300"/>
          <p14:tracePt t="6600" x="3565525" y="6538913"/>
          <p14:tracePt t="6618" x="3455988" y="6486525"/>
          <p14:tracePt t="6634" x="3355975" y="6438900"/>
          <p14:tracePt t="6650" x="3308350" y="6418263"/>
          <p14:tracePt t="6668" x="3251200" y="6370638"/>
          <p14:tracePt t="6684" x="3130550" y="6297613"/>
          <p14:tracePt t="6701" x="3003550" y="6181725"/>
          <p14:tracePt t="6716" x="2862263" y="6124575"/>
          <p14:tracePt t="6734" x="2673350" y="6029325"/>
          <p14:tracePt t="6750" x="2470150" y="5915025"/>
          <p14:tracePt t="6767" x="2233613" y="5819775"/>
          <p14:tracePt t="6784" x="2044700" y="5735638"/>
          <p14:tracePt t="6802" x="1871663" y="5646738"/>
          <p14:tracePt t="6818" x="1646238" y="5521325"/>
          <p14:tracePt t="6834" x="1484313" y="5400675"/>
          <p14:tracePt t="6850" x="1420813" y="5368925"/>
          <p14:tracePt t="6868" x="1404938" y="5368925"/>
          <p14:tracePt t="6953" x="1404938" y="5364163"/>
          <p14:tracePt t="6961" x="1395413" y="5327650"/>
          <p14:tracePt t="6971" x="1379538" y="5311775"/>
          <p14:tracePt t="6985" x="1357313" y="5268913"/>
          <p14:tracePt t="7002" x="1331913" y="5232400"/>
          <p14:tracePt t="7018" x="1311275" y="5170488"/>
          <p14:tracePt t="7035" x="1289050" y="5095875"/>
          <p14:tracePt t="7051" x="1274763" y="5027613"/>
          <p14:tracePt t="7067" x="1231900" y="4938713"/>
          <p14:tracePt t="7084" x="1216025" y="4891088"/>
          <p14:tracePt t="7101" x="1211263" y="4870450"/>
          <p14:tracePt t="7118" x="1169988" y="4797425"/>
          <p14:tracePt t="7134" x="1138238" y="4760913"/>
          <p14:tracePt t="7151" x="1111250" y="4681538"/>
          <p14:tracePt t="7168" x="1069975" y="4629150"/>
          <p14:tracePt t="7184" x="1058863" y="4624388"/>
          <p14:tracePt t="7945" x="1063625" y="4613275"/>
          <p14:tracePt t="7954" x="1069975" y="4656138"/>
          <p14:tracePt t="7961" x="1095375" y="4697413"/>
          <p14:tracePt t="7974" x="1106488" y="4772025"/>
          <p14:tracePt t="7985" x="1211263" y="4949825"/>
          <p14:tracePt t="8002" x="1300163" y="5086350"/>
          <p14:tracePt t="8019" x="1473200" y="5316538"/>
          <p14:tracePt t="8036" x="1666875" y="5484813"/>
          <p14:tracePt t="8053" x="1997075" y="5614988"/>
          <p14:tracePt t="8070" x="2301875" y="5715000"/>
          <p14:tracePt t="8086" x="2584450" y="5730875"/>
          <p14:tracePt t="8103" x="3219450" y="5767388"/>
          <p14:tracePt t="8119" x="3806825" y="5799138"/>
          <p14:tracePt t="8136" x="4252913" y="5799138"/>
          <p14:tracePt t="8152" x="4498975" y="5778500"/>
          <p14:tracePt t="8169" x="4681538" y="5726113"/>
          <p14:tracePt t="8185" x="4876800" y="5605463"/>
          <p14:tracePt t="8202" x="4981575" y="5537200"/>
          <p14:tracePt t="8220" x="5038725" y="5505450"/>
          <p14:tracePt t="8236" x="5086350" y="5489575"/>
          <p14:tracePt t="8313" x="5086350" y="5462588"/>
          <p14:tracePt t="8323" x="5086350" y="5426075"/>
          <p14:tracePt t="8328" x="5080000" y="5395913"/>
          <p14:tracePt t="8339" x="5049838" y="5368925"/>
          <p14:tracePt t="8353" x="5043488" y="5337175"/>
          <p14:tracePt t="8371" x="4991100" y="5248275"/>
          <p14:tracePt t="8386" x="4959350" y="5164138"/>
          <p14:tracePt t="8402" x="4943475" y="5138738"/>
          <p14:tracePt t="8419" x="4943475" y="5132388"/>
          <p14:tracePt t="8436" x="4918075" y="5106988"/>
          <p14:tracePt t="8453" x="4913313" y="5086350"/>
          <p14:tracePt t="8469" x="4886325" y="5059363"/>
          <p14:tracePt t="8487" x="4838700" y="4997450"/>
          <p14:tracePt t="8503" x="4786313" y="4949825"/>
          <p14:tracePt t="8520" x="4708525" y="4870450"/>
          <p14:tracePt t="8538" x="4645025" y="4808538"/>
          <p14:tracePt t="8554" x="4587875" y="4776788"/>
          <p14:tracePt t="8571" x="4535488" y="4756150"/>
          <p14:tracePt t="8587" x="4519613" y="4733925"/>
          <p14:tracePt t="8620" x="4508500" y="4729163"/>
          <p14:tracePt t="8637" x="4503738" y="4718050"/>
          <p14:tracePt t="8654" x="4487863" y="4697413"/>
          <p14:tracePt t="8670" x="4471988" y="4681538"/>
          <p14:tracePt t="8687" x="4456113" y="4656138"/>
          <p14:tracePt t="8704" x="4440238" y="4640263"/>
          <p14:tracePt t="8720" x="4398963" y="4583113"/>
          <p14:tracePt t="8737" x="4383088" y="4560888"/>
          <p14:tracePt t="8753" x="4351338" y="4514850"/>
          <p14:tracePt t="8770" x="4325938" y="4498975"/>
          <p14:tracePt t="8865" x="4294188" y="4478338"/>
          <p14:tracePt t="8874" x="4289425" y="4478338"/>
          <p14:tracePt t="8890" x="4273550" y="4478338"/>
          <p14:tracePt t="8896" x="4262438" y="4471988"/>
          <p14:tracePt t="8906" x="4246563" y="4471988"/>
          <p14:tracePt t="8921" x="4230688" y="4471988"/>
          <p14:tracePt t="8938" x="4225925" y="4462463"/>
          <p14:tracePt t="8954" x="4200525" y="4462463"/>
          <p14:tracePt t="9009" x="4173538" y="4483100"/>
          <p14:tracePt t="9016" x="4157663" y="4503738"/>
          <p14:tracePt t="9024" x="4157663" y="4519613"/>
          <p14:tracePt t="9036" x="4157663" y="4530725"/>
          <p14:tracePt t="9054" x="4168775" y="4583113"/>
          <p14:tracePt t="9071" x="4178300" y="4651375"/>
          <p14:tracePt t="9088" x="4205288" y="4718050"/>
          <p14:tracePt t="9104" x="4214813" y="4776788"/>
          <p14:tracePt t="9121" x="4214813" y="4808538"/>
          <p14:tracePt t="9138" x="4221163" y="4818063"/>
          <p14:tracePt t="9369" x="4241800" y="4833938"/>
          <p14:tracePt t="9384" x="4241800" y="4808538"/>
          <p14:tracePt t="9400" x="4241800" y="4802188"/>
          <p14:tracePt t="9409" x="4241800" y="4797425"/>
          <p14:tracePt t="9421" x="4241800" y="4781550"/>
          <p14:tracePt t="9438" x="4237038" y="4733925"/>
          <p14:tracePt t="9455" x="4214813" y="4676775"/>
          <p14:tracePt t="9471" x="4194175" y="4651375"/>
          <p14:tracePt t="9488" x="4189413" y="4613275"/>
          <p14:tracePt t="9505" x="4178300" y="4583113"/>
          <p14:tracePt t="9521" x="4168775" y="4540250"/>
          <p14:tracePt t="9538" x="4141788" y="4492625"/>
          <p14:tracePt t="9555" x="4137025" y="4451350"/>
          <p14:tracePt t="9571" x="4125913" y="4440238"/>
          <p14:tracePt t="9589" x="4110038" y="4440238"/>
          <p14:tracePt t="9605" x="4105275" y="4410075"/>
          <p14:tracePt t="9621" x="4105275" y="4394200"/>
          <p14:tracePt t="9945" x="4094163" y="4378325"/>
          <p14:tracePt t="9952" x="4089400" y="4367213"/>
          <p14:tracePt t="10032" x="4079875" y="4362450"/>
          <p14:tracePt t="10609" x="4052888" y="4346575"/>
          <p14:tracePt t="10914" x="4052888" y="4330700"/>
          <p14:tracePt t="10961" x="4052888" y="4319588"/>
          <p14:tracePt t="11074" x="4052888" y="4314825"/>
          <p14:tracePt t="11080" x="4052888" y="4298950"/>
          <p14:tracePt t="11105" x="4052888" y="4278313"/>
          <p14:tracePt t="11128" x="4052888" y="4252913"/>
          <p14:tracePt t="11146" x="4052888" y="4246563"/>
          <p14:tracePt t="11152" x="4052888" y="4237038"/>
          <p14:tracePt t="11160" x="4057650" y="4230688"/>
          <p14:tracePt t="11173" x="4064000" y="4214813"/>
          <p14:tracePt t="11191" x="4064000" y="4205288"/>
          <p14:tracePt t="11207" x="4064000" y="4200525"/>
          <p14:tracePt t="11223" x="4073525" y="4189413"/>
          <p14:tracePt t="11345" x="4089400" y="4194175"/>
          <p14:tracePt t="11352" x="4121150" y="4237038"/>
          <p14:tracePt t="11361" x="4132263" y="4257675"/>
          <p14:tracePt t="11373" x="4162425" y="4325938"/>
          <p14:tracePt t="11390" x="4184650" y="4367213"/>
          <p14:tracePt t="11407" x="4194175" y="4419600"/>
          <p14:tracePt t="11424" x="4200525" y="4451350"/>
          <p14:tracePt t="11445" x="4210050" y="4456113"/>
          <p14:tracePt t="11498" x="4214813" y="4456113"/>
          <p14:tracePt t="11505" x="4241800" y="4467225"/>
          <p14:tracePt t="11512" x="4252913" y="4483100"/>
          <p14:tracePt t="11530" x="4262438" y="4514850"/>
          <p14:tracePt t="11541" x="4262438" y="4530725"/>
          <p14:tracePt t="11558" x="4262438" y="4535488"/>
          <p14:tracePt t="11575" x="4262438" y="4545013"/>
          <p14:tracePt t="11665" x="4252913" y="4540250"/>
          <p14:tracePt t="11674" x="4241800" y="4540250"/>
          <p14:tracePt t="11680" x="4225925" y="4524375"/>
          <p14:tracePt t="11691" x="4205288" y="4498975"/>
          <p14:tracePt t="11708" x="4168775" y="4456113"/>
          <p14:tracePt t="11724" x="4121150" y="4419600"/>
          <p14:tracePt t="12360" x="4110038" y="4394200"/>
          <p14:tracePt t="12369" x="4110038" y="4362450"/>
          <p14:tracePt t="12380" x="4110038" y="4357688"/>
          <p14:tracePt t="12392" x="4110038" y="4346575"/>
          <p14:tracePt t="12425" x="4110038" y="4341813"/>
          <p14:tracePt t="12448" x="4110038" y="4314825"/>
          <p14:tracePt t="12713" x="4100513" y="4298950"/>
          <p14:tracePt t="13257" x="4073525" y="4298950"/>
          <p14:tracePt t="13272" x="4064000" y="4298950"/>
          <p14:tracePt t="13369" x="4048125" y="4289425"/>
          <p14:tracePt t="13913" x="4032250" y="4314825"/>
          <p14:tracePt t="13920" x="4032250" y="4319588"/>
          <p14:tracePt t="13932" x="4032250" y="4346575"/>
          <p14:tracePt t="13944" x="4032250" y="4362450"/>
          <p14:tracePt t="13961" x="4032250" y="4440238"/>
          <p14:tracePt t="13978" x="4021138" y="4551363"/>
          <p14:tracePt t="13994" x="4021138" y="4619625"/>
          <p14:tracePt t="14011" x="4000500" y="4713288"/>
          <p14:tracePt t="14028" x="4000500" y="4824413"/>
          <p14:tracePt t="14044" x="3973513" y="4954588"/>
          <p14:tracePt t="14061" x="3948113" y="5102225"/>
          <p14:tracePt t="14078" x="3937000" y="5170488"/>
          <p14:tracePt t="14095" x="3911600" y="5289550"/>
          <p14:tracePt t="14111" x="3895725" y="5337175"/>
          <p14:tracePt t="14128" x="3863975" y="5384800"/>
          <p14:tracePt t="14145" x="3859213" y="5389563"/>
          <p14:tracePt t="14161" x="3843338" y="5405438"/>
          <p14:tracePt t="14179" x="3806825" y="5468938"/>
          <p14:tracePt t="14195" x="3779838" y="5505450"/>
          <p14:tracePt t="14211" x="3759200" y="5562600"/>
          <p14:tracePt t="14228" x="3733800" y="5599113"/>
          <p14:tracePt t="14244" x="3722688" y="5646738"/>
          <p14:tracePt t="14262" x="3711575" y="5683250"/>
          <p14:tracePt t="14278" x="3706813" y="5726113"/>
          <p14:tracePt t="14295" x="3695700" y="5751513"/>
          <p14:tracePt t="14312" x="3681413" y="5767388"/>
          <p14:tracePt t="14329" x="3675063" y="5783263"/>
          <p14:tracePt t="14345" x="3665538" y="5788025"/>
          <p14:tracePt t="14362" x="3649663" y="5799138"/>
          <p14:tracePt t="14378" x="3638550" y="5815013"/>
          <p14:tracePt t="14401" x="3629025" y="5819775"/>
          <p14:tracePt t="14416" x="3613150" y="5835650"/>
          <p14:tracePt t="14434" x="3602038" y="5846763"/>
          <p14:tracePt t="14448" x="3597275" y="5851525"/>
          <p14:tracePt t="14467" x="3590925" y="5861050"/>
          <p14:tracePt t="14489" x="3581400" y="5867400"/>
          <p14:tracePt t="14505" x="3575050" y="5867400"/>
          <p14:tracePt t="14520" x="3565525" y="5872163"/>
          <p14:tracePt t="14548" x="3560763" y="5872163"/>
          <p14:tracePt t="14561" x="3544888" y="5872163"/>
          <p14:tracePt t="14705" x="3538538" y="5872163"/>
          <p14:tracePt t="14715" x="3529013" y="5872163"/>
          <p14:tracePt t="14743" x="3508375" y="5872163"/>
          <p14:tracePt t="14750" x="3497263" y="5872163"/>
          <p14:tracePt t="14763" x="3492500" y="5872163"/>
          <p14:tracePt t="14866" x="3481388" y="5867400"/>
          <p14:tracePt t="14882" x="3481388" y="5856288"/>
          <p14:tracePt t="14888" x="3481388" y="5851525"/>
          <p14:tracePt t="14904" x="3481388" y="5840413"/>
          <p14:tracePt t="14921" x="3481388" y="5824538"/>
          <p14:tracePt t="14933" x="3481388" y="5819775"/>
          <p14:tracePt t="14945" x="3476625" y="5808663"/>
          <p14:tracePt t="14962" x="3476625" y="5803900"/>
          <p14:tracePt t="14980" x="3476625" y="5778500"/>
          <p14:tracePt t="14996" x="3476625" y="5762625"/>
          <p14:tracePt t="15025" x="3476625" y="5746750"/>
          <p14:tracePt t="15050" x="3476625" y="5735638"/>
          <p14:tracePt t="15073" x="3476625" y="5730875"/>
          <p14:tracePt t="15105" x="3476625" y="5726113"/>
          <p14:tracePt t="15116" x="3476625" y="5710238"/>
          <p14:tracePt t="15224" x="3476625" y="5699125"/>
          <p14:tracePt t="15235" x="3476625" y="5694363"/>
          <p14:tracePt t="15249" x="3476625" y="5683250"/>
          <p14:tracePt t="15265" x="3476625" y="5667375"/>
          <p14:tracePt t="15283" x="3486150" y="5662613"/>
          <p14:tracePt t="15346" x="3492500" y="5651500"/>
          <p14:tracePt t="15409" x="3492500" y="5646738"/>
          <p14:tracePt t="15521" x="3502025" y="5646738"/>
          <p14:tracePt t="15536" x="3529013" y="5657850"/>
          <p14:tracePt t="15545" x="3544888" y="5678488"/>
          <p14:tracePt t="15552" x="3575050" y="5710238"/>
          <p14:tracePt t="15563" x="3590925" y="5726113"/>
          <p14:tracePt t="15581" x="3633788" y="5762625"/>
          <p14:tracePt t="15597" x="3649663" y="5788025"/>
          <p14:tracePt t="15614" x="3654425" y="5794375"/>
          <p14:tracePt t="15631" x="3654425" y="5803900"/>
          <p14:tracePt t="15685" x="3665538" y="5819775"/>
          <p14:tracePt t="15688" x="3670300" y="5824538"/>
          <p14:tracePt t="15702" x="3670300" y="5835650"/>
          <p14:tracePt t="15810" x="3670300" y="5840413"/>
          <p14:tracePt t="15857" x="3670300" y="5846763"/>
          <p14:tracePt t="15865" x="3659188" y="5846763"/>
          <p14:tracePt t="15873" x="3643313" y="5846763"/>
          <p14:tracePt t="15897" x="3638550" y="5846763"/>
          <p14:tracePt t="15914" x="3597275" y="5846763"/>
          <p14:tracePt t="15931" x="3538538" y="5835650"/>
          <p14:tracePt t="15947" x="3522663" y="5808663"/>
          <p14:tracePt t="15964" x="3486150" y="5772150"/>
          <p14:tracePt t="15981" x="3476625" y="5746750"/>
          <p14:tracePt t="15998" x="3460750" y="5730875"/>
          <p14:tracePt t="16153" x="3470275" y="5730875"/>
          <p14:tracePt t="16177" x="3486150" y="5730875"/>
          <p14:tracePt t="16201" x="3492500" y="5730875"/>
          <p14:tracePt t="16208" x="3508375" y="5719763"/>
          <p14:tracePt t="16217" x="3517900" y="5703888"/>
          <p14:tracePt t="16240" x="3529013" y="5683250"/>
          <p14:tracePt t="16256" x="3533775" y="5678488"/>
          <p14:tracePt t="16268" x="3533775" y="5667375"/>
          <p14:tracePt t="16281" x="3533775" y="5662613"/>
          <p14:tracePt t="16298" x="3533775" y="5646738"/>
          <p14:tracePt t="16320" x="3533775" y="5630863"/>
          <p14:tracePt t="17338" x="3544888" y="5667375"/>
          <p14:tracePt t="17345" x="3544888" y="5703888"/>
          <p14:tracePt t="17353" x="3554413" y="5735638"/>
          <p14:tracePt t="17366" x="3554413" y="5762625"/>
          <p14:tracePt t="17383" x="3565525" y="5799138"/>
          <p14:tracePt t="17400" x="3565525" y="5815013"/>
          <p14:tracePt t="17425" x="3570288" y="5819775"/>
          <p14:tracePt t="17489" x="3575050" y="5819775"/>
          <p14:tracePt t="17497" x="3586163" y="5799138"/>
          <p14:tracePt t="17504" x="3586163" y="5783263"/>
          <p14:tracePt t="17516" x="3586163" y="5767388"/>
          <p14:tracePt t="17533" x="3597275" y="5657850"/>
          <p14:tracePt t="17550" x="3659188" y="5521325"/>
          <p14:tracePt t="17567" x="3727450" y="5353050"/>
          <p14:tracePt t="17583" x="3795713" y="5132388"/>
          <p14:tracePt t="17602" x="3890963" y="4929188"/>
          <p14:tracePt t="17617" x="3937000" y="4854575"/>
          <p14:tracePt t="17633" x="4037013" y="4687888"/>
          <p14:tracePt t="17650" x="4100513" y="4446588"/>
          <p14:tracePt t="17667" x="4125913" y="4346575"/>
          <p14:tracePt t="17684" x="4178300" y="4246563"/>
          <p14:tracePt t="17700" x="4214813" y="4162425"/>
          <p14:tracePt t="17717" x="4294188" y="4079875"/>
          <p14:tracePt t="17734" x="4362450" y="3995738"/>
          <p14:tracePt t="17751" x="4394200" y="3932238"/>
          <p14:tracePt t="17767" x="4419600" y="3890963"/>
          <p14:tracePt t="17850" x="4419600" y="3884613"/>
          <p14:tracePt t="17945" x="4410075" y="3884613"/>
          <p14:tracePt t="17955" x="4398963" y="3906838"/>
          <p14:tracePt t="17960" x="4362450" y="3963988"/>
          <p14:tracePt t="17969" x="4314825" y="4027488"/>
          <p14:tracePt t="17983" x="4278313" y="4073525"/>
          <p14:tracePt t="18001" x="4225925" y="4125913"/>
          <p14:tracePt t="18017" x="4178300" y="4162425"/>
          <p14:tracePt t="18035" x="4152900" y="4189413"/>
          <p14:tracePt t="18050" x="4137025" y="4210050"/>
          <p14:tracePt t="18089" x="4125913" y="4221163"/>
          <p14:tracePt t="18096" x="4121150" y="4225925"/>
          <p14:tracePt t="18113" x="4110038" y="4225925"/>
          <p14:tracePt t="18161" x="4105275" y="4237038"/>
          <p14:tracePt t="18173" x="4100513" y="4241800"/>
          <p14:tracePt t="18650" x="4089400" y="4241800"/>
          <p14:tracePt t="18689" x="4084638" y="4241800"/>
          <p14:tracePt t="18841" x="4094163" y="4241800"/>
          <p14:tracePt t="18849" x="4121150" y="4241800"/>
          <p14:tracePt t="18857" x="4132263" y="4241800"/>
          <p14:tracePt t="18872" x="4146550" y="4252913"/>
          <p14:tracePt t="19402" x="4146550" y="4257675"/>
          <p14:tracePt t="19409" x="4146550" y="4262438"/>
          <p14:tracePt t="19419" x="4146550" y="4278313"/>
          <p14:tracePt t="19436" x="4141788" y="4314825"/>
          <p14:tracePt t="19453" x="4125913" y="4341813"/>
          <p14:tracePt t="19470" x="4100513" y="4357688"/>
          <p14:tracePt t="19497" x="4100513" y="4371975"/>
          <p14:tracePt t="19505" x="4084638" y="4371975"/>
          <p14:tracePt t="19523" x="4079875" y="4371975"/>
          <p14:tracePt t="19536" x="4052888" y="4371975"/>
          <p14:tracePt t="19553" x="4027488" y="4362450"/>
          <p14:tracePt t="19570" x="3995738" y="4362450"/>
          <p14:tracePt t="19587" x="3968750" y="4357688"/>
          <p14:tracePt t="19602" x="3963988" y="4346575"/>
          <p14:tracePt t="19714" x="3952875" y="4341813"/>
          <p14:tracePt t="19729" x="3948113" y="4341813"/>
          <p14:tracePt t="19754" x="3884613" y="4319588"/>
          <p14:tracePt t="19761" x="3822700" y="4319588"/>
          <p14:tracePt t="19786" x="3670300" y="4267200"/>
          <p14:tracePt t="19803" x="3565525" y="4214813"/>
          <p14:tracePt t="19825" x="3371850" y="4141788"/>
          <p14:tracePt t="19850" x="3292475" y="4064000"/>
          <p14:tracePt t="19856" x="3203575" y="4037013"/>
          <p14:tracePt t="19870" x="3124200" y="4011613"/>
          <p14:tracePt t="19886" x="3041650" y="3968750"/>
          <p14:tracePt t="19903" x="2889250" y="3921125"/>
          <p14:tracePt t="19920" x="2784475" y="3875088"/>
          <p14:tracePt t="19937" x="2689225" y="3854450"/>
          <p14:tracePt t="19954" x="2568575" y="3800475"/>
          <p14:tracePt t="19971" x="2359025" y="3717925"/>
          <p14:tracePt t="19987" x="2206625" y="3665538"/>
          <p14:tracePt t="20003" x="2071688" y="3617913"/>
          <p14:tracePt t="20020" x="1851025" y="3533775"/>
          <p14:tracePt t="20036" x="1604963" y="3476625"/>
          <p14:tracePt t="20053" x="1400175" y="3424238"/>
          <p14:tracePt t="20070" x="1304925" y="3402013"/>
          <p14:tracePt t="20087" x="1247775" y="3402013"/>
          <p14:tracePt t="20106" x="1231900" y="3402013"/>
          <p14:tracePt t="20123" x="1216025" y="3402013"/>
          <p14:tracePt t="20266" x="1206500" y="3402013"/>
          <p14:tracePt t="20281" x="1200150" y="3402013"/>
          <p14:tracePt t="20298" x="1190625" y="3402013"/>
          <p14:tracePt t="20307" x="1190625" y="3408363"/>
          <p14:tracePt t="20312" x="1190625" y="3417888"/>
          <p14:tracePt t="20338" x="1190625" y="3449638"/>
          <p14:tracePt t="20354" x="1231900" y="3517900"/>
          <p14:tracePt t="20370" x="1284288" y="3565525"/>
          <p14:tracePt t="20387" x="1316038" y="3590925"/>
          <p14:tracePt t="20404" x="1343025" y="3613150"/>
          <p14:tracePt t="20420" x="1357313" y="3622675"/>
          <p14:tracePt t="20437" x="1389063" y="3629025"/>
          <p14:tracePt t="20454" x="1416050" y="3649663"/>
          <p14:tracePt t="20471" x="1431925" y="3654425"/>
          <p14:tracePt t="20487" x="1493838" y="3675063"/>
          <p14:tracePt t="20504" x="1568450" y="3706813"/>
          <p14:tracePt t="20522" x="1651000" y="3722688"/>
          <p14:tracePt t="20539" x="1725613" y="3754438"/>
          <p14:tracePt t="20555" x="1876425" y="3790950"/>
          <p14:tracePt t="20571" x="1951038" y="3811588"/>
          <p14:tracePt t="20587" x="2008188" y="3822700"/>
          <p14:tracePt t="20603" x="2117725" y="3843338"/>
          <p14:tracePt t="20620" x="2297113" y="3868738"/>
          <p14:tracePt t="20637" x="2411413" y="3868738"/>
          <p14:tracePt t="20654" x="2559050" y="3895725"/>
          <p14:tracePt t="20671" x="2720975" y="3916363"/>
          <p14:tracePt t="20688" x="2898775" y="3943350"/>
          <p14:tracePt t="20704" x="3067050" y="3995738"/>
          <p14:tracePt t="20722" x="3267075" y="4011613"/>
          <p14:tracePt t="20739" x="3497263" y="4037013"/>
          <p14:tracePt t="20754" x="3606800" y="4048125"/>
          <p14:tracePt t="20772" x="3702050" y="4068763"/>
          <p14:tracePt t="20789" x="3779838" y="4079875"/>
          <p14:tracePt t="20804" x="3879850" y="4100513"/>
          <p14:tracePt t="20821" x="3963988" y="4121150"/>
          <p14:tracePt t="20838" x="4016375" y="4121150"/>
          <p14:tracePt t="20856" x="4041775" y="4137025"/>
          <p14:tracePt t="20872" x="4064000" y="4141788"/>
          <p14:tracePt t="20889" x="4100513" y="4162425"/>
          <p14:tracePt t="20904" x="4146550" y="4189413"/>
          <p14:tracePt t="20921" x="4205288" y="4205288"/>
          <p14:tracePt t="20937" x="4330700" y="4257675"/>
          <p14:tracePt t="20954" x="4387850" y="4278313"/>
          <p14:tracePt t="21033" x="4394200" y="4289425"/>
          <p14:tracePt t="21049" x="4394200" y="4294188"/>
          <p14:tracePt t="21057" x="4394200" y="4310063"/>
          <p14:tracePt t="21072" x="4387850" y="4341813"/>
          <p14:tracePt t="21089" x="4341813" y="4398963"/>
          <p14:tracePt t="21105" x="4310063" y="4456113"/>
          <p14:tracePt t="21122" x="4278313" y="4508500"/>
          <p14:tracePt t="21139" x="4237038" y="4560888"/>
          <p14:tracePt t="21155" x="4214813" y="4592638"/>
          <p14:tracePt t="21172" x="4178300" y="4640263"/>
          <p14:tracePt t="21188" x="4137025" y="4703763"/>
          <p14:tracePt t="21205" x="4094163" y="4792663"/>
          <p14:tracePt t="21222" x="4084638" y="4860925"/>
          <p14:tracePt t="21238" x="4041775" y="4943475"/>
          <p14:tracePt t="21256" x="4011613" y="5027613"/>
          <p14:tracePt t="21271" x="3984625" y="5049838"/>
          <p14:tracePt t="21290" x="3963988" y="5116513"/>
          <p14:tracePt t="21305" x="3952875" y="5200650"/>
          <p14:tracePt t="21322" x="3927475" y="5364163"/>
          <p14:tracePt t="21339" x="3906838" y="5478463"/>
          <p14:tracePt t="21355" x="3906838" y="5557838"/>
          <p14:tracePt t="21372" x="3895725" y="5626100"/>
          <p14:tracePt t="21389" x="3890963" y="5646738"/>
          <p14:tracePt t="21405" x="3868738" y="5678488"/>
          <p14:tracePt t="21422" x="3868738" y="5694363"/>
          <p14:tracePt t="21439" x="3863975" y="5699125"/>
          <p14:tracePt t="21457" x="3854450" y="5710238"/>
          <p14:tracePt t="21472" x="3848100" y="5715000"/>
          <p14:tracePt t="21490" x="3816350" y="5726113"/>
          <p14:tracePt t="21506" x="3800475" y="5726113"/>
          <p14:tracePt t="21522" x="3759200" y="5741988"/>
          <p14:tracePt t="21538" x="3711575" y="5778500"/>
          <p14:tracePt t="21555" x="3686175" y="5846763"/>
          <p14:tracePt t="21572" x="3665538" y="5903913"/>
          <p14:tracePt t="21589" x="3654425" y="5956300"/>
          <p14:tracePt t="21606" x="3654425" y="5997575"/>
          <p14:tracePt t="21690" x="3649663" y="6003925"/>
          <p14:tracePt t="21721" x="3622675" y="6003925"/>
          <p14:tracePt t="21737" x="3606800" y="6003925"/>
          <p14:tracePt t="21777" x="3586163" y="6003925"/>
          <p14:tracePt t="21793" x="3581400" y="6003925"/>
          <p14:tracePt t="21801" x="3565525" y="5997575"/>
          <p14:tracePt t="21817" x="3554413" y="5981700"/>
          <p14:tracePt t="21825" x="3549650" y="5981700"/>
          <p14:tracePt t="21839" x="3538538" y="5976938"/>
          <p14:tracePt t="21856" x="3517900" y="5951538"/>
          <p14:tracePt t="21873" x="3502025" y="5924550"/>
          <p14:tracePt t="21889" x="3486150" y="5892800"/>
          <p14:tracePt t="21906" x="3408363" y="5840413"/>
          <p14:tracePt t="21923" x="3376613" y="5799138"/>
          <p14:tracePt t="21939" x="3376613" y="5778500"/>
          <p14:tracePt t="21956" x="3360738" y="5767388"/>
          <p14:tracePt t="22057" x="3355975" y="5751513"/>
          <p14:tracePt t="22065" x="3355975" y="5735638"/>
          <p14:tracePt t="22075" x="3344863" y="5694363"/>
          <p14:tracePt t="22090" x="3297238" y="5646738"/>
          <p14:tracePt t="22106" x="3244850" y="5546725"/>
          <p14:tracePt t="22123" x="3135313" y="5448300"/>
          <p14:tracePt t="22141" x="2973388" y="5284788"/>
          <p14:tracePt t="22157" x="2836863" y="5127625"/>
          <p14:tracePt t="22174" x="2716213" y="4965700"/>
          <p14:tracePt t="22190" x="2616200" y="4838700"/>
          <p14:tracePt t="22206" x="2522538" y="4745038"/>
          <p14:tracePt t="22223" x="2470150" y="4656138"/>
          <p14:tracePt t="22240" x="2406650" y="4551363"/>
          <p14:tracePt t="22257" x="2365375" y="4462463"/>
          <p14:tracePt t="22273" x="2327275" y="4435475"/>
          <p14:tracePt t="22290" x="2317750" y="4410075"/>
          <p14:tracePt t="22306" x="2317750" y="4398963"/>
          <p14:tracePt t="22323" x="2297113" y="4394200"/>
          <p14:tracePt t="22340" x="2286000" y="4335463"/>
          <p14:tracePt t="22357" x="2286000" y="4319588"/>
          <p14:tracePt t="22374" x="2306638" y="4262438"/>
          <p14:tracePt t="22390" x="2349500" y="4225925"/>
          <p14:tracePt t="22407" x="2374900" y="4178300"/>
          <p14:tracePt t="22424" x="2463800" y="4037013"/>
          <p14:tracePt t="22441" x="2590800" y="3848100"/>
          <p14:tracePt t="22457" x="2725738" y="3670300"/>
          <p14:tracePt t="22474" x="2868613" y="3522663"/>
          <p14:tracePt t="22492" x="3014663" y="3365500"/>
          <p14:tracePt t="22507" x="3057525" y="3303588"/>
          <p14:tracePt t="22524" x="3071813" y="3276600"/>
          <p14:tracePt t="22540" x="3082925" y="3271838"/>
          <p14:tracePt t="22586" x="3087688" y="3271838"/>
          <p14:tracePt t="22602" x="3114675" y="3271838"/>
          <p14:tracePt t="22611" x="3124200" y="3271838"/>
          <p14:tracePt t="22623" x="3146425" y="3271838"/>
          <p14:tracePt t="22777" x="3155950" y="3271838"/>
          <p14:tracePt t="22786" x="3171825" y="3313113"/>
          <p14:tracePt t="22794" x="3214688" y="3392488"/>
          <p14:tracePt t="22807" x="3235325" y="3433763"/>
          <p14:tracePt t="22824" x="3308350" y="3554413"/>
          <p14:tracePt t="22840" x="3413125" y="3702050"/>
          <p14:tracePt t="22857" x="3465513" y="3754438"/>
          <p14:tracePt t="22874" x="3565525" y="3875088"/>
          <p14:tracePt t="22890" x="3670300" y="3927475"/>
          <p14:tracePt t="22907" x="3727450" y="3973513"/>
          <p14:tracePt t="22924" x="3763963" y="4021138"/>
          <p14:tracePt t="22941" x="3806825" y="4057650"/>
          <p14:tracePt t="22958" x="3822700" y="4079875"/>
          <p14:tracePt t="22974" x="3832225" y="4105275"/>
          <p14:tracePt t="22991" x="3868738" y="4141788"/>
          <p14:tracePt t="23008" x="3895725" y="4194175"/>
          <p14:tracePt t="23024" x="3916363" y="4210050"/>
          <p14:tracePt t="23041" x="3916363" y="4221163"/>
          <p14:tracePt t="23059" x="3921125" y="4237038"/>
          <p14:tracePt t="23075" x="3937000" y="4267200"/>
          <p14:tracePt t="23097" x="3948113" y="4267200"/>
          <p14:tracePt t="23514" x="3963988" y="4267200"/>
          <p14:tracePt t="23520" x="3989388" y="4267200"/>
          <p14:tracePt t="23530" x="4032250" y="4289425"/>
          <p14:tracePt t="23541" x="4094163" y="4325938"/>
          <p14:tracePt t="23559" x="4141788" y="4330700"/>
          <p14:tracePt t="23575" x="4184650" y="4357688"/>
          <p14:tracePt t="23593" x="4221163" y="4367213"/>
          <p14:tracePt t="23609" x="4241800" y="4367213"/>
          <p14:tracePt t="23626" x="4298950" y="4367213"/>
          <p14:tracePt t="23642" x="4367213" y="4351338"/>
          <p14:tracePt t="23658" x="4483100" y="4278313"/>
          <p14:tracePt t="23675" x="4519613" y="4230688"/>
          <p14:tracePt t="23692" x="4540250" y="4194175"/>
          <p14:tracePt t="23708" x="4665663" y="4152900"/>
          <p14:tracePt t="23725" x="4765675" y="4105275"/>
          <p14:tracePt t="23742" x="4860925" y="4079875"/>
          <p14:tracePt t="23759" x="4943475" y="4048125"/>
          <p14:tracePt t="23776" x="5075238" y="4021138"/>
          <p14:tracePt t="23793" x="5232400" y="4011613"/>
          <p14:tracePt t="23809" x="5357813" y="3952875"/>
          <p14:tracePt t="23826" x="5468938" y="3943350"/>
          <p14:tracePt t="23842" x="5614988" y="3932238"/>
          <p14:tracePt t="23859" x="5641975" y="3921125"/>
          <p14:tracePt t="24051" x="5641975" y="3932238"/>
          <p14:tracePt t="24065" x="5630863" y="3943350"/>
          <p14:tracePt t="24081" x="5626100" y="3948113"/>
          <p14:tracePt t="24194" x="5626100" y="3959225"/>
          <p14:tracePt t="24201" x="5635625" y="3959225"/>
          <p14:tracePt t="24213" x="5673725" y="3959225"/>
          <p14:tracePt t="24226" x="5851525" y="3937000"/>
          <p14:tracePt t="24243" x="6118225" y="3879850"/>
          <p14:tracePt t="24259" x="6327775" y="3854450"/>
          <p14:tracePt t="24276" x="6600825" y="3786188"/>
          <p14:tracePt t="24293" x="7083425" y="3717925"/>
          <p14:tracePt t="24310" x="7350125" y="3643313"/>
          <p14:tracePt t="24326" x="7681913" y="3602038"/>
          <p14:tracePt t="24343" x="7927975" y="3586163"/>
          <p14:tracePt t="24361" x="8037513" y="3586163"/>
          <p14:tracePt t="24377" x="8064500" y="3586163"/>
        </p14:tracePtLst>
      </p14:laserTraceLst>
    </p:ext>
  </p:extLs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ALSTÖÐV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is-IS"/>
              <a:t>Uppstilling tækis í óþekktum punkti</a:t>
            </a:r>
          </a:p>
          <a:p>
            <a:pPr lvl="1"/>
            <a:r>
              <a:rPr lang="is-IS"/>
              <a:t>Sýnidæmi:</a:t>
            </a:r>
          </a:p>
          <a:p>
            <a:pPr lvl="1"/>
            <a:r>
              <a:rPr lang="is-IS"/>
              <a:t>Þekkt: E</a:t>
            </a:r>
            <a:r>
              <a:rPr lang="is-IS" baseline="-25000"/>
              <a:t>A</a:t>
            </a:r>
            <a:r>
              <a:rPr lang="is-IS"/>
              <a:t>, N</a:t>
            </a:r>
            <a:r>
              <a:rPr lang="is-IS" baseline="-25000"/>
              <a:t>A</a:t>
            </a:r>
            <a:r>
              <a:rPr lang="is-IS"/>
              <a:t>, E</a:t>
            </a:r>
            <a:r>
              <a:rPr lang="is-IS" baseline="-25000"/>
              <a:t>B</a:t>
            </a:r>
            <a:r>
              <a:rPr lang="is-IS"/>
              <a:t> og N</a:t>
            </a:r>
            <a:r>
              <a:rPr lang="is-IS" baseline="-25000"/>
              <a:t>B</a:t>
            </a:r>
          </a:p>
          <a:p>
            <a:pPr lvl="1"/>
            <a:r>
              <a:rPr lang="is-IS"/>
              <a:t>Mælt: L</a:t>
            </a:r>
            <a:r>
              <a:rPr lang="is-IS" baseline="-25000"/>
              <a:t>NA</a:t>
            </a:r>
            <a:r>
              <a:rPr lang="is-IS"/>
              <a:t>, L</a:t>
            </a:r>
            <a:r>
              <a:rPr lang="is-IS" baseline="-25000"/>
              <a:t>NB</a:t>
            </a:r>
            <a:r>
              <a:rPr lang="is-IS"/>
              <a:t> og </a:t>
            </a:r>
            <a:r>
              <a:rPr lang="is-IS" err="1">
                <a:latin typeface="Symbol" pitchFamily="18" charset="2"/>
              </a:rPr>
              <a:t>a</a:t>
            </a:r>
            <a:r>
              <a:rPr lang="is-IS" baseline="-25000" err="1"/>
              <a:t>AB</a:t>
            </a:r>
            <a:endParaRPr lang="is-IS" baseline="-25000"/>
          </a:p>
          <a:p>
            <a:pPr lvl="1"/>
            <a:r>
              <a:rPr lang="is-IS"/>
              <a:t>Reiknum: L</a:t>
            </a:r>
            <a:r>
              <a:rPr lang="is-IS" baseline="-25000"/>
              <a:t>AB</a:t>
            </a:r>
            <a:r>
              <a:rPr lang="is-IS"/>
              <a:t>, </a:t>
            </a:r>
            <a:r>
              <a:rPr lang="is-IS" err="1"/>
              <a:t>t</a:t>
            </a:r>
            <a:r>
              <a:rPr lang="is-IS" baseline="-25000" err="1"/>
              <a:t>AB</a:t>
            </a:r>
            <a:r>
              <a:rPr lang="is-IS"/>
              <a:t>, </a:t>
            </a:r>
            <a:r>
              <a:rPr lang="is-IS" err="1">
                <a:latin typeface="Symbol" pitchFamily="18" charset="2"/>
              </a:rPr>
              <a:t>a</a:t>
            </a:r>
            <a:r>
              <a:rPr lang="is-IS" baseline="-25000" err="1"/>
              <a:t>BN</a:t>
            </a:r>
            <a:r>
              <a:rPr lang="is-IS"/>
              <a:t>, </a:t>
            </a:r>
            <a:r>
              <a:rPr lang="is-IS" err="1"/>
              <a:t>t</a:t>
            </a:r>
            <a:r>
              <a:rPr lang="is-IS" baseline="-25000" err="1"/>
              <a:t>AN</a:t>
            </a:r>
            <a:r>
              <a:rPr lang="is-IS"/>
              <a:t>, N</a:t>
            </a:r>
            <a:r>
              <a:rPr lang="is-IS" baseline="-25000"/>
              <a:t>N</a:t>
            </a:r>
            <a:r>
              <a:rPr lang="is-IS"/>
              <a:t> og E</a:t>
            </a:r>
            <a:r>
              <a:rPr lang="is-IS" baseline="-25000"/>
              <a:t>N</a:t>
            </a:r>
          </a:p>
          <a:p>
            <a:r>
              <a:rPr lang="is-IS"/>
              <a:t>E</a:t>
            </a:r>
            <a:r>
              <a:rPr lang="is-IS" baseline="-25000"/>
              <a:t>A</a:t>
            </a:r>
            <a:r>
              <a:rPr lang="is-IS"/>
              <a:t>=357323,162 m, N</a:t>
            </a:r>
            <a:r>
              <a:rPr lang="is-IS" baseline="-25000"/>
              <a:t>A</a:t>
            </a:r>
            <a:r>
              <a:rPr lang="is-IS"/>
              <a:t>=405555,413 m</a:t>
            </a:r>
          </a:p>
          <a:p>
            <a:r>
              <a:rPr lang="is-IS"/>
              <a:t>E</a:t>
            </a:r>
            <a:r>
              <a:rPr lang="is-IS" baseline="-25000"/>
              <a:t>A</a:t>
            </a:r>
            <a:r>
              <a:rPr lang="is-IS"/>
              <a:t>=357520,691 m, N</a:t>
            </a:r>
            <a:r>
              <a:rPr lang="is-IS" baseline="-25000"/>
              <a:t>A</a:t>
            </a:r>
            <a:r>
              <a:rPr lang="is-IS"/>
              <a:t>=405368,378 m</a:t>
            </a:r>
          </a:p>
          <a:p>
            <a:r>
              <a:rPr lang="is-IS"/>
              <a:t>Úr mælingu fékkst L</a:t>
            </a:r>
            <a:r>
              <a:rPr lang="is-IS" baseline="-25000"/>
              <a:t>NA</a:t>
            </a:r>
            <a:r>
              <a:rPr lang="is-IS"/>
              <a:t>=221,834 m,  L</a:t>
            </a:r>
            <a:r>
              <a:rPr lang="is-IS" baseline="-25000"/>
              <a:t>NB</a:t>
            </a:r>
            <a:r>
              <a:rPr lang="is-IS"/>
              <a:t>=130,255 m og </a:t>
            </a:r>
            <a:r>
              <a:rPr lang="is-IS" err="1">
                <a:latin typeface="Symbol" pitchFamily="18" charset="2"/>
              </a:rPr>
              <a:t>a</a:t>
            </a:r>
            <a:r>
              <a:rPr lang="is-IS" baseline="-25000" err="1"/>
              <a:t>AB</a:t>
            </a:r>
            <a:r>
              <a:rPr lang="is-IS"/>
              <a:t>=108,6448</a:t>
            </a:r>
            <a:r>
              <a:rPr lang="is-IS" baseline="30000"/>
              <a:t>gon</a:t>
            </a:r>
            <a:endParaRPr lang="is-IS"/>
          </a:p>
          <a:p>
            <a:endParaRPr lang="is-IS"/>
          </a:p>
          <a:p>
            <a:endParaRPr lang="is-IS"/>
          </a:p>
          <a:p>
            <a:pPr lvl="1">
              <a:buNone/>
            </a:pP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547"/>
    </mc:Choice>
    <mc:Fallback xmlns="">
      <p:transition spd="slow" advTm="46547"/>
    </mc:Fallback>
  </mc:AlternateContent>
  <p:extLst>
    <p:ext uri="{3A86A75C-4F4B-4683-9AE1-C65F6400EC91}">
      <p14:laserTraceLst xmlns:p14="http://schemas.microsoft.com/office/powerpoint/2010/main">
        <p14:tracePtLst>
          <p14:tracePt t="1730" x="8069263" y="3581400"/>
          <p14:tracePt t="1737" x="8048625" y="3538538"/>
          <p14:tracePt t="1745" x="7964488" y="3460750"/>
          <p14:tracePt t="1758" x="7869238" y="3417888"/>
          <p14:tracePt t="1774" x="7666038" y="3324225"/>
          <p14:tracePt t="1792" x="7607300" y="3282950"/>
          <p14:tracePt t="1866" x="7597775" y="3276600"/>
          <p14:tracePt t="2643" x="7539038" y="3276600"/>
          <p14:tracePt t="2649" x="7523163" y="3276600"/>
          <p14:tracePt t="2659" x="7456488" y="3228975"/>
          <p14:tracePt t="2676" x="7350125" y="3171825"/>
          <p14:tracePt t="2693" x="7313613" y="3162300"/>
          <p14:tracePt t="2710" x="7308850" y="3155950"/>
          <p14:tracePt t="2726" x="7283450" y="3130550"/>
          <p14:tracePt t="2743" x="7215188" y="3109913"/>
          <p14:tracePt t="2760" x="7131050" y="3078163"/>
          <p14:tracePt t="2789" x="6921500" y="3035300"/>
          <p14:tracePt t="2824" x="6605588" y="3035300"/>
          <p14:tracePt t="2830" x="6500813" y="3035300"/>
          <p14:tracePt t="2843" x="6338888" y="3035300"/>
          <p14:tracePt t="2859" x="6281738" y="3035300"/>
          <p14:tracePt t="2883" x="6024563" y="3009900"/>
          <p14:tracePt t="2896" x="5935663" y="2998788"/>
          <p14:tracePt t="2898" x="5872163" y="2973388"/>
          <p14:tracePt t="2909" x="5799138" y="2951163"/>
          <p14:tracePt t="2926" x="5646738" y="2898775"/>
          <p14:tracePt t="2943" x="5500688" y="2873375"/>
          <p14:tracePt t="2960" x="5421313" y="2825750"/>
          <p14:tracePt t="2976" x="5353050" y="2800350"/>
          <p14:tracePt t="2993" x="5280025" y="2768600"/>
          <p14:tracePt t="3010" x="5180013" y="2720975"/>
          <p14:tracePt t="3027" x="5148263" y="2711450"/>
          <p14:tracePt t="3044" x="5075238" y="2668588"/>
          <p14:tracePt t="3060" x="5033963" y="2663825"/>
          <p14:tracePt t="3076" x="4997450" y="2663825"/>
          <p14:tracePt t="3092" x="4870450" y="2616200"/>
          <p14:tracePt t="3109" x="4802188" y="2605088"/>
          <p14:tracePt t="3126" x="4703763" y="2563813"/>
          <p14:tracePt t="3143" x="4645025" y="2532063"/>
          <p14:tracePt t="3160" x="4608513" y="2506663"/>
          <p14:tracePt t="3177" x="4556125" y="2479675"/>
          <p14:tracePt t="3193" x="4483100" y="2438400"/>
          <p14:tracePt t="3210" x="4414838" y="2417763"/>
          <p14:tracePt t="3227" x="4294188" y="2386013"/>
          <p14:tracePt t="3243" x="4157663" y="2374900"/>
          <p14:tracePt t="3259" x="4105275" y="2359025"/>
          <p14:tracePt t="3276" x="3973513" y="2333625"/>
          <p14:tracePt t="3294" x="3875088" y="2322513"/>
          <p14:tracePt t="3310" x="3738563" y="2244725"/>
          <p14:tracePt t="3327" x="3570288" y="2197100"/>
          <p14:tracePt t="3344" x="3417888" y="2144713"/>
          <p14:tracePt t="3361" x="3319463" y="2124075"/>
          <p14:tracePt t="3378" x="3235325" y="2112963"/>
          <p14:tracePt t="3393" x="3155950" y="2112963"/>
          <p14:tracePt t="3410" x="3098800" y="2081213"/>
          <p14:tracePt t="3427" x="2994025" y="2028825"/>
          <p14:tracePt t="3443" x="2989263" y="2028825"/>
          <p14:tracePt t="3459" x="2951163" y="2012950"/>
          <p14:tracePt t="3477" x="2884488" y="1992313"/>
          <p14:tracePt t="3493" x="2836863" y="1981200"/>
          <p14:tracePt t="3510" x="2789238" y="1976438"/>
          <p14:tracePt t="3528" x="2741613" y="1966913"/>
          <p14:tracePt t="3544" x="2720975" y="1966913"/>
          <p14:tracePt t="3561" x="2684463" y="1955800"/>
          <p14:tracePt t="3946" x="2684463" y="1960563"/>
          <p14:tracePt t="3964" x="2684463" y="1976438"/>
          <p14:tracePt t="3969" x="2684463" y="1981200"/>
          <p14:tracePt t="3982" x="2684463" y="2019300"/>
          <p14:tracePt t="3994" x="2684463" y="2060575"/>
          <p14:tracePt t="4011" x="2684463" y="2117725"/>
          <p14:tracePt t="4028" x="2663825" y="2176463"/>
          <p14:tracePt t="4044" x="2647950" y="2222500"/>
          <p14:tracePt t="4061" x="2636838" y="2270125"/>
          <p14:tracePt t="4078" x="2627313" y="2301875"/>
          <p14:tracePt t="4095" x="2600325" y="2327275"/>
          <p14:tracePt t="4111" x="2590800" y="2379663"/>
          <p14:tracePt t="4129" x="2579688" y="2463800"/>
          <p14:tracePt t="4145" x="2568575" y="2522538"/>
          <p14:tracePt t="4162" x="2568575" y="2574925"/>
          <p14:tracePt t="4179" x="2543175" y="2647950"/>
          <p14:tracePt t="4195" x="2532063" y="2705100"/>
          <p14:tracePt t="4211" x="2532063" y="2732088"/>
          <p14:tracePt t="4228" x="2532063" y="2768600"/>
          <p14:tracePt t="4245" x="2506663" y="2805113"/>
          <p14:tracePt t="4263" x="2506663" y="2825750"/>
          <p14:tracePt t="4279" x="2506663" y="2862263"/>
          <p14:tracePt t="4294" x="2506663" y="2914650"/>
          <p14:tracePt t="4312" x="2506663" y="2973388"/>
          <p14:tracePt t="4328" x="2506663" y="3009900"/>
          <p14:tracePt t="4345" x="2516188" y="3062288"/>
          <p14:tracePt t="4362" x="2516188" y="3067050"/>
          <p14:tracePt t="4379" x="2527300" y="3119438"/>
          <p14:tracePt t="4395" x="2552700" y="3182938"/>
          <p14:tracePt t="4412" x="2584450" y="3208338"/>
          <p14:tracePt t="4429" x="2595563" y="3228975"/>
          <p14:tracePt t="4445" x="2605088" y="3260725"/>
          <p14:tracePt t="4462" x="2605088" y="3267075"/>
          <p14:tracePt t="4499" x="2611438" y="3282950"/>
          <p14:tracePt t="4506" x="2632075" y="3292475"/>
          <p14:tracePt t="4516" x="2636838" y="3303588"/>
          <p14:tracePt t="4534" x="2652713" y="3319463"/>
          <p14:tracePt t="4549" x="2673350" y="3335338"/>
          <p14:tracePt t="4562" x="2679700" y="3344863"/>
          <p14:tracePt t="4580" x="2679700" y="3360738"/>
          <p14:tracePt t="4596" x="2689225" y="3376613"/>
          <p14:tracePt t="4613" x="2695575" y="3381375"/>
          <p14:tracePt t="4842" x="2705100" y="3381375"/>
          <p14:tracePt t="4890" x="2700338" y="3381375"/>
          <p14:tracePt t="4902" x="2695575" y="3381375"/>
          <p14:tracePt t="4915" x="2679700" y="3371850"/>
          <p14:tracePt t="4938" x="2668588" y="3371850"/>
          <p14:tracePt t="4953" x="2663825" y="3365500"/>
          <p14:tracePt t="4965" x="2636838" y="3365500"/>
          <p14:tracePt t="4995" x="2620963" y="3365500"/>
          <p14:tracePt t="5290" x="2563813" y="3328988"/>
          <p14:tracePt t="5299" x="2547938" y="3319463"/>
          <p14:tracePt t="5305" x="2506663" y="3303588"/>
          <p14:tracePt t="5316" x="2459038" y="3276600"/>
          <p14:tracePt t="5330" x="2406650" y="3267075"/>
          <p14:tracePt t="5363" x="2112963" y="3198813"/>
          <p14:tracePt t="5380" x="2039938" y="3176588"/>
          <p14:tracePt t="5397" x="2033588" y="3167063"/>
          <p14:tracePt t="5875" x="2033588" y="3162300"/>
          <p14:tracePt t="5882" x="2060575" y="3162300"/>
          <p14:tracePt t="5889" x="2076450" y="3162300"/>
          <p14:tracePt t="5900" x="2117725" y="3162300"/>
          <p14:tracePt t="5914" x="2124075" y="3162300"/>
          <p14:tracePt t="5931" x="2185988" y="3176588"/>
          <p14:tracePt t="5947" x="2201863" y="3176588"/>
          <p14:tracePt t="5964" x="2206625" y="3182938"/>
          <p14:tracePt t="5981" x="2233613" y="3187700"/>
          <p14:tracePt t="6002" x="2238375" y="3187700"/>
          <p14:tracePt t="6778" x="2244725" y="3187700"/>
          <p14:tracePt t="6787" x="2281238" y="3198813"/>
          <p14:tracePt t="6794" x="2322513" y="3198813"/>
          <p14:tracePt t="6802" x="2349500" y="3198813"/>
          <p14:tracePt t="6816" x="2386013" y="3198813"/>
          <p14:tracePt t="6831" x="2411413" y="3198813"/>
          <p14:tracePt t="6849" x="2432050" y="3208338"/>
          <p14:tracePt t="6883" x="2447925" y="3214688"/>
          <p14:tracePt t="6900" x="2459038" y="3219450"/>
          <p14:tracePt t="6916" x="2463800" y="3228975"/>
          <p14:tracePt t="6937" x="2474913" y="3228975"/>
          <p14:tracePt t="6948" x="2490788" y="3228975"/>
          <p14:tracePt t="6965" x="2506663" y="3228975"/>
          <p14:tracePt t="6982" x="2511425" y="3228975"/>
          <p14:tracePt t="6999" x="2538413" y="3228975"/>
          <p14:tracePt t="7015" x="2543175" y="3228975"/>
          <p14:tracePt t="7032" x="2568575" y="3228975"/>
          <p14:tracePt t="7050" x="2574925" y="3228975"/>
          <p14:tracePt t="7066" x="2584450" y="3228975"/>
          <p14:tracePt t="7083" x="2590800" y="3228975"/>
          <p14:tracePt t="7099" x="2616200" y="3228975"/>
          <p14:tracePt t="7115" x="2620963" y="3228975"/>
          <p14:tracePt t="7146" x="2643188" y="3219450"/>
          <p14:tracePt t="7154" x="2657475" y="3208338"/>
          <p14:tracePt t="7187" x="2663825" y="3208338"/>
          <p14:tracePt t="7354" x="2673350" y="3208338"/>
          <p14:tracePt t="7362" x="2705100" y="3208338"/>
          <p14:tracePt t="7378" x="2736850" y="3208338"/>
          <p14:tracePt t="7386" x="2741613" y="3208338"/>
          <p14:tracePt t="7399" x="2752725" y="3208338"/>
          <p14:tracePt t="7416" x="2773363" y="3208338"/>
          <p14:tracePt t="7433" x="2784475" y="3208338"/>
          <p14:tracePt t="7450" x="2789238" y="3208338"/>
          <p14:tracePt t="7466" x="2794000" y="3208338"/>
          <p14:tracePt t="7483" x="2809875" y="3192463"/>
          <p14:tracePt t="7834" x="2862263" y="3198813"/>
          <p14:tracePt t="7836" x="2894013" y="3224213"/>
          <p14:tracePt t="7851" x="2989263" y="3255963"/>
          <p14:tracePt t="7855" x="3046413" y="3292475"/>
          <p14:tracePt t="7880" x="3203575" y="3313113"/>
          <p14:tracePt t="7893" x="3335338" y="3360738"/>
          <p14:tracePt t="7905" x="3392488" y="3371850"/>
          <p14:tracePt t="7914" x="3417888" y="3371850"/>
          <p14:tracePt t="7921" x="3429000" y="3381375"/>
          <p14:tracePt t="8027" x="3424238" y="3387725"/>
          <p14:tracePt t="8036" x="3397250" y="3387725"/>
          <p14:tracePt t="8042" x="3328988" y="3397250"/>
          <p14:tracePt t="8054" x="3276600" y="3397250"/>
          <p14:tracePt t="8067" x="3208338" y="3397250"/>
          <p14:tracePt t="8084" x="3176588" y="3397250"/>
          <p14:tracePt t="8101" x="3119438" y="3392488"/>
          <p14:tracePt t="8118" x="3082925" y="3381375"/>
          <p14:tracePt t="8134" x="3078163" y="3381375"/>
          <p14:tracePt t="8151" x="3067050" y="3376613"/>
          <p14:tracePt t="8194" x="3062288" y="3376613"/>
          <p14:tracePt t="8209" x="3046413" y="3365500"/>
          <p14:tracePt t="8226" x="3025775" y="3360738"/>
          <p14:tracePt t="8236" x="3009900" y="3349625"/>
          <p14:tracePt t="8251" x="2998788" y="3344863"/>
          <p14:tracePt t="8267" x="2962275" y="3335338"/>
          <p14:tracePt t="8284" x="2921000" y="3324225"/>
          <p14:tracePt t="8301" x="2898775" y="3308350"/>
          <p14:tracePt t="8317" x="2884488" y="3297238"/>
          <p14:tracePt t="8334" x="2873375" y="3297238"/>
          <p14:tracePt t="8427" x="2868613" y="3292475"/>
          <p14:tracePt t="8451" x="2857500" y="3292475"/>
          <p14:tracePt t="8457" x="2852738" y="3292475"/>
          <p14:tracePt t="8579" x="2852738" y="3282950"/>
          <p14:tracePt t="8587" x="2878138" y="3282950"/>
          <p14:tracePt t="8594" x="2921000" y="3282950"/>
          <p14:tracePt t="8618" x="2973388" y="3282950"/>
          <p14:tracePt t="8635" x="3041650" y="3260725"/>
          <p14:tracePt t="8651" x="3082925" y="3260725"/>
          <p14:tracePt t="8700" x="3082925" y="3255963"/>
          <p14:tracePt t="8721" x="3109913" y="3240088"/>
          <p14:tracePt t="8729" x="3146425" y="3240088"/>
          <p14:tracePt t="8751" x="3192463" y="3219450"/>
          <p14:tracePt t="8769" x="3260725" y="3219450"/>
          <p14:tracePt t="8785" x="3355975" y="3219450"/>
          <p14:tracePt t="8802" x="3497263" y="3208338"/>
          <p14:tracePt t="8819" x="3659188" y="3198813"/>
          <p14:tracePt t="8834" x="3659188" y="3208338"/>
          <p14:tracePt t="8851" x="3670300" y="3208338"/>
          <p14:tracePt t="8970" x="3695700" y="3208338"/>
          <p14:tracePt t="8978" x="3706813" y="3208338"/>
          <p14:tracePt t="8988" x="3722688" y="3208338"/>
          <p14:tracePt t="9002" x="3759200" y="3208338"/>
          <p14:tracePt t="9019" x="3859213" y="3240088"/>
          <p14:tracePt t="9035" x="4168775" y="3240088"/>
          <p14:tracePt t="9052" x="4237038" y="3240088"/>
          <p14:tracePt t="9069" x="4483100" y="3260725"/>
          <p14:tracePt t="9086" x="4660900" y="3260725"/>
          <p14:tracePt t="9103" x="4838700" y="3276600"/>
          <p14:tracePt t="9119" x="4906963" y="3276600"/>
          <p14:tracePt t="9135" x="4922838" y="3271838"/>
          <p14:tracePt t="9152" x="4929188" y="3271838"/>
          <p14:tracePt t="9790" x="4897438" y="3287713"/>
          <p14:tracePt t="9794" x="4849813" y="3335338"/>
          <p14:tracePt t="9802" x="4802188" y="3381375"/>
          <p14:tracePt t="9819" x="4724400" y="3440113"/>
          <p14:tracePt t="9836" x="4656138" y="3502025"/>
          <p14:tracePt t="9853" x="4598988" y="3560763"/>
          <p14:tracePt t="9870" x="4535488" y="3606800"/>
          <p14:tracePt t="9886" x="4508500" y="3613150"/>
          <p14:tracePt t="9903" x="4508500" y="3629025"/>
          <p14:tracePt t="9920" x="4492625" y="3665538"/>
          <p14:tracePt t="9946" x="4462463" y="3695700"/>
          <p14:tracePt t="9957" x="4446588" y="3695700"/>
          <p14:tracePt t="9970" x="4414838" y="3717925"/>
          <p14:tracePt t="9987" x="4378325" y="3733800"/>
          <p14:tracePt t="10003" x="4289425" y="3811588"/>
          <p14:tracePt t="10020" x="4189413" y="3843338"/>
          <p14:tracePt t="10037" x="4152900" y="3843338"/>
          <p14:tracePt t="10053" x="4137025" y="3843338"/>
          <p14:tracePt t="10070" x="4027488" y="3863975"/>
          <p14:tracePt t="10088" x="3959225" y="3863975"/>
          <p14:tracePt t="10105" x="3868738" y="3863975"/>
          <p14:tracePt t="10120" x="3748088" y="3863975"/>
          <p14:tracePt t="10137" x="3654425" y="3863975"/>
          <p14:tracePt t="10153" x="3565525" y="3863975"/>
          <p14:tracePt t="10170" x="3497263" y="3863975"/>
          <p14:tracePt t="10187" x="3417888" y="3863975"/>
          <p14:tracePt t="10203" x="3402013" y="3863975"/>
          <p14:tracePt t="10220" x="3360738" y="3863975"/>
          <p14:tracePt t="10237" x="3297238" y="3863975"/>
          <p14:tracePt t="10254" x="3276600" y="3843338"/>
          <p14:tracePt t="10270" x="3192463" y="3822700"/>
          <p14:tracePt t="10287" x="3109913" y="3800475"/>
          <p14:tracePt t="10304" x="3009900" y="3770313"/>
          <p14:tracePt t="10320" x="2930525" y="3759200"/>
          <p14:tracePt t="10338" x="2884488" y="3759200"/>
          <p14:tracePt t="10354" x="2862263" y="3759200"/>
          <p14:tracePt t="10371" x="2816225" y="3759200"/>
          <p14:tracePt t="10388" x="2773363" y="3738563"/>
          <p14:tracePt t="10403" x="2747963" y="3738563"/>
          <p14:tracePt t="10420" x="2732088" y="3738563"/>
          <p14:tracePt t="10442" x="2711450" y="3738563"/>
          <p14:tracePt t="10454" x="2705100" y="3733800"/>
          <p14:tracePt t="10471" x="2689225" y="3733800"/>
          <p14:tracePt t="10488" x="2627313" y="3733800"/>
          <p14:tracePt t="10504" x="2605088" y="3717925"/>
          <p14:tracePt t="10530" x="2584450" y="3717925"/>
          <p14:tracePt t="10619" x="2568575" y="3717925"/>
          <p14:tracePt t="10625" x="2563813" y="3711575"/>
          <p14:tracePt t="10637" x="2552700" y="3702050"/>
          <p14:tracePt t="10818" x="2547938" y="3686175"/>
          <p14:tracePt t="10825" x="2538413" y="3686175"/>
          <p14:tracePt t="10838" x="2522538" y="3675063"/>
          <p14:tracePt t="10855" x="2474913" y="3659188"/>
          <p14:tracePt t="10871" x="2406650" y="3638550"/>
          <p14:tracePt t="10889" x="2359025" y="3629025"/>
          <p14:tracePt t="10905" x="2343150" y="3613150"/>
          <p14:tracePt t="10922" x="2333625" y="3613150"/>
          <p14:tracePt t="11122" x="2327275" y="3613150"/>
          <p14:tracePt t="11146" x="2327275" y="3629025"/>
          <p14:tracePt t="11155" x="2338388" y="3629025"/>
          <p14:tracePt t="11162" x="2354263" y="3643313"/>
          <p14:tracePt t="11178" x="2379663" y="3643313"/>
          <p14:tracePt t="11189" x="2395538" y="3643313"/>
          <p14:tracePt t="11205" x="2432050" y="3654425"/>
          <p14:tracePt t="11222" x="2438400" y="3654425"/>
          <p14:tracePt t="11238" x="2447925" y="3659188"/>
          <p14:tracePt t="11255" x="2454275" y="3659188"/>
          <p14:tracePt t="11410" x="2463800" y="3670300"/>
          <p14:tracePt t="11658" x="2479675" y="3675063"/>
          <p14:tracePt t="11693" x="2479675" y="3686175"/>
          <p14:tracePt t="11714" x="2479675" y="3690938"/>
          <p14:tracePt t="11779" x="2479675" y="3702050"/>
          <p14:tracePt t="11811" x="2486025" y="3706813"/>
          <p14:tracePt t="12154" x="2522538" y="3706813"/>
          <p14:tracePt t="12169" x="2559050" y="3706813"/>
          <p14:tracePt t="12178" x="2579688" y="3706813"/>
          <p14:tracePt t="12190" x="2595563" y="3706813"/>
          <p14:tracePt t="12206" x="2705100" y="3727450"/>
          <p14:tracePt t="12223" x="2825750" y="3727450"/>
          <p14:tracePt t="12239" x="2921000" y="3727450"/>
          <p14:tracePt t="12257" x="2951163" y="3727450"/>
          <p14:tracePt t="12273" x="2982913" y="3727450"/>
          <p14:tracePt t="12554" x="2973388" y="3727450"/>
          <p14:tracePt t="12635" x="2982913" y="3717925"/>
          <p14:tracePt t="12644" x="3014663" y="3711575"/>
          <p14:tracePt t="12650" x="3019425" y="3711575"/>
          <p14:tracePt t="12675" x="3046413" y="3690938"/>
          <p14:tracePt t="12694" x="3057525" y="3690938"/>
          <p14:tracePt t="12714" x="3062288" y="3690938"/>
          <p14:tracePt t="12724" x="3067050" y="3690938"/>
          <p14:tracePt t="12741" x="3094038" y="3690938"/>
          <p14:tracePt t="12757" x="3109913" y="3690938"/>
          <p14:tracePt t="12773" x="3146425" y="3690938"/>
          <p14:tracePt t="12802" x="3187700" y="3695700"/>
          <p14:tracePt t="12812" x="3198813" y="3706813"/>
          <p14:tracePt t="12825" x="3203575" y="3706813"/>
          <p14:tracePt t="12970" x="3187700" y="3711575"/>
          <p14:tracePt t="12986" x="3176588" y="3722688"/>
          <p14:tracePt t="13002" x="3171825" y="3727450"/>
          <p14:tracePt t="13010" x="3162300" y="3733800"/>
          <p14:tracePt t="13474" x="3203575" y="3733800"/>
          <p14:tracePt t="13482" x="3228975" y="3733800"/>
          <p14:tracePt t="13491" x="3260725" y="3733800"/>
          <p14:tracePt t="13508" x="3308350" y="3733800"/>
          <p14:tracePt t="13525" x="3328988" y="3733800"/>
          <p14:tracePt t="13542" x="3365500" y="3733800"/>
          <p14:tracePt t="13559" x="3387725" y="3733800"/>
          <p14:tracePt t="13576" x="3424238" y="3722688"/>
          <p14:tracePt t="13595" x="3433763" y="3722688"/>
          <p14:tracePt t="13747" x="3440113" y="3717925"/>
          <p14:tracePt t="13770" x="3476625" y="3686175"/>
          <p14:tracePt t="13778" x="3517900" y="3686175"/>
          <p14:tracePt t="13786" x="3570288" y="3686175"/>
          <p14:tracePt t="13795" x="3606800" y="3675063"/>
          <p14:tracePt t="13809" x="3665538" y="3665538"/>
          <p14:tracePt t="13825" x="3795713" y="3654425"/>
          <p14:tracePt t="13843" x="3906838" y="3633788"/>
          <p14:tracePt t="13859" x="4005263" y="3613150"/>
          <p14:tracePt t="14188" x="3995738" y="3613150"/>
          <p14:tracePt t="14196" x="3973513" y="3613150"/>
          <p14:tracePt t="14214" x="3959225" y="3613150"/>
          <p14:tracePt t="14218" x="3952875" y="3613150"/>
          <p14:tracePt t="14231" x="3937000" y="3613150"/>
          <p14:tracePt t="14259" x="3879850" y="3613150"/>
          <p14:tracePt t="14276" x="3859213" y="3613150"/>
          <p14:tracePt t="14293" x="3848100" y="3613150"/>
          <p14:tracePt t="14315" x="3843338" y="3613150"/>
          <p14:tracePt t="14362" x="3832225" y="3602038"/>
          <p14:tracePt t="14394" x="3816350" y="3586163"/>
          <p14:tracePt t="14414" x="3800475" y="3575050"/>
          <p14:tracePt t="14429" x="3790950" y="3570288"/>
          <p14:tracePt t="14434" x="3775075" y="3570288"/>
          <p14:tracePt t="14449" x="3770313" y="3570288"/>
          <p14:tracePt t="14683" x="3779838" y="3570288"/>
          <p14:tracePt t="14698" x="3795713" y="3570288"/>
          <p14:tracePt t="14706" x="3800475" y="3570288"/>
          <p14:tracePt t="14714" x="3838575" y="3570288"/>
          <p14:tracePt t="14727" x="3890963" y="3570288"/>
          <p14:tracePt t="14743" x="3968750" y="3570288"/>
          <p14:tracePt t="14761" x="4105275" y="3570288"/>
          <p14:tracePt t="14778" x="4230688" y="3570288"/>
          <p14:tracePt t="14794" x="4341813" y="3570288"/>
          <p14:tracePt t="14811" x="4435475" y="3560763"/>
          <p14:tracePt t="14827" x="4540250" y="3538538"/>
          <p14:tracePt t="14844" x="4587875" y="3529013"/>
          <p14:tracePt t="14860" x="4624388" y="3517900"/>
          <p14:tracePt t="15139" x="4672013" y="3549650"/>
          <p14:tracePt t="15148" x="4681538" y="3549650"/>
          <p14:tracePt t="15154" x="4708525" y="3565525"/>
          <p14:tracePt t="15164" x="4745038" y="3565525"/>
          <p14:tracePt t="15178" x="4813300" y="3575050"/>
          <p14:tracePt t="15195" x="4906963" y="3597275"/>
          <p14:tracePt t="15211" x="5038725" y="3622675"/>
          <p14:tracePt t="15228" x="5380038" y="3665538"/>
          <p14:tracePt t="15245" x="5641975" y="3690938"/>
          <p14:tracePt t="15261" x="5851525" y="3690938"/>
          <p14:tracePt t="15294" x="6234113" y="3759200"/>
          <p14:tracePt t="15311" x="6365875" y="3790950"/>
          <p14:tracePt t="15328" x="6559550" y="3790950"/>
          <p14:tracePt t="15345" x="6821488" y="3790950"/>
          <p14:tracePt t="15362" x="7031038" y="3790950"/>
          <p14:tracePt t="15379" x="7224713" y="3806825"/>
          <p14:tracePt t="15394" x="7418388" y="3806825"/>
          <p14:tracePt t="15411" x="7759700" y="3843338"/>
          <p14:tracePt t="15428" x="7985125" y="3859213"/>
          <p14:tracePt t="15444" x="8178800" y="3859213"/>
          <p14:tracePt t="15461" x="8342313" y="3859213"/>
          <p14:tracePt t="15478" x="8420100" y="3859213"/>
          <p14:tracePt t="15494" x="8478838" y="3859213"/>
          <p14:tracePt t="15511" x="8483600" y="3859213"/>
          <p14:tracePt t="15858" x="8426450" y="3854450"/>
          <p14:tracePt t="15866" x="8383588" y="3854450"/>
          <p14:tracePt t="15879" x="8378825" y="3854450"/>
          <p14:tracePt t="15896" x="8362950" y="3854450"/>
          <p14:tracePt t="15912" x="8294688" y="3854450"/>
          <p14:tracePt t="15929" x="8189913" y="3854450"/>
          <p14:tracePt t="15945" x="8105775" y="3854450"/>
          <p14:tracePt t="15962" x="8001000" y="3859213"/>
          <p14:tracePt t="15981" x="7880350" y="3916363"/>
          <p14:tracePt t="15996" x="7659688" y="3979863"/>
          <p14:tracePt t="16013" x="7643813" y="3979863"/>
          <p14:tracePt t="16029" x="7554913" y="4016375"/>
          <p14:tracePt t="16045" x="7429500" y="4000500"/>
          <p14:tracePt t="16062" x="7251700" y="4027488"/>
          <p14:tracePt t="16079" x="7104063" y="4048125"/>
          <p14:tracePt t="16096" x="6837363" y="4089400"/>
          <p14:tracePt t="16112" x="6616700" y="4125913"/>
          <p14:tracePt t="16130" x="6370638" y="4168775"/>
          <p14:tracePt t="16146" x="6176963" y="4168775"/>
          <p14:tracePt t="16162" x="5997575" y="4184650"/>
          <p14:tracePt t="16179" x="5746750" y="4194175"/>
          <p14:tracePt t="16196" x="5573713" y="4194175"/>
          <p14:tracePt t="16213" x="5389563" y="4221163"/>
          <p14:tracePt t="16229" x="5248275" y="4221163"/>
          <p14:tracePt t="16246" x="4986338" y="4221163"/>
          <p14:tracePt t="16263" x="4829175" y="4221163"/>
          <p14:tracePt t="16280" x="4651375" y="4221163"/>
          <p14:tracePt t="16296" x="4508500" y="4221163"/>
          <p14:tracePt t="16313" x="4394200" y="4214813"/>
          <p14:tracePt t="16330" x="4237038" y="4200525"/>
          <p14:tracePt t="16346" x="4041775" y="4200525"/>
          <p14:tracePt t="16363" x="3884613" y="4200525"/>
          <p14:tracePt t="16379" x="3775075" y="4189413"/>
          <p14:tracePt t="16396" x="3681413" y="4189413"/>
          <p14:tracePt t="16412" x="3638550" y="4194175"/>
          <p14:tracePt t="16429" x="3622675" y="4194175"/>
          <p14:tracePt t="16446" x="3590925" y="4194175"/>
          <p14:tracePt t="16463" x="3565525" y="4194175"/>
          <p14:tracePt t="16480" x="3513138" y="4194175"/>
          <p14:tracePt t="16496" x="3492500" y="4194175"/>
          <p14:tracePt t="16513" x="3440113" y="4194175"/>
          <p14:tracePt t="16530" x="3424238" y="4194175"/>
          <p14:tracePt t="16547" x="3381375" y="4194175"/>
          <p14:tracePt t="16563" x="3328988" y="4194175"/>
          <p14:tracePt t="16580" x="3297238" y="4194175"/>
          <p14:tracePt t="16597" x="3240088" y="4194175"/>
          <p14:tracePt t="16613" x="3214688" y="4194175"/>
          <p14:tracePt t="16630" x="3187700" y="4194175"/>
          <p14:tracePt t="16647" x="3130550" y="4194175"/>
          <p14:tracePt t="16664" x="3087688" y="4194175"/>
          <p14:tracePt t="16680" x="3041650" y="4194175"/>
          <p14:tracePt t="16696" x="3014663" y="4189413"/>
          <p14:tracePt t="17522" x="2982913" y="4168775"/>
          <p14:tracePt t="17531" x="2941638" y="4137025"/>
          <p14:tracePt t="17538" x="2909888" y="4110038"/>
          <p14:tracePt t="17547" x="2852738" y="4084638"/>
          <p14:tracePt t="17565" x="2757488" y="4037013"/>
          <p14:tracePt t="17582" x="2736850" y="4027488"/>
          <p14:tracePt t="18034" x="2741613" y="4027488"/>
          <p14:tracePt t="18059" x="2747963" y="4037013"/>
          <p14:tracePt t="18068" x="2778125" y="4048125"/>
          <p14:tracePt t="18074" x="2784475" y="4048125"/>
          <p14:tracePt t="18085" x="2794000" y="4057650"/>
          <p14:tracePt t="18098" x="2800350" y="4064000"/>
          <p14:tracePt t="18115" x="2816225" y="4073525"/>
          <p14:tracePt t="18132" x="2836863" y="4089400"/>
          <p14:tracePt t="18194" x="2841625" y="4100513"/>
          <p14:tracePt t="18204" x="2857500" y="4105275"/>
          <p14:tracePt t="18226" x="2868613" y="4105275"/>
          <p14:tracePt t="18242" x="2873375" y="4116388"/>
          <p14:tracePt t="18258" x="2889250" y="4116388"/>
          <p14:tracePt t="18274" x="2898775" y="4121150"/>
          <p14:tracePt t="18330" x="2898775" y="4125913"/>
          <p14:tracePt t="18338" x="2905125" y="4137025"/>
          <p14:tracePt t="18378" x="2905125" y="4141788"/>
          <p14:tracePt t="18410" x="2905125" y="4157663"/>
          <p14:tracePt t="18475" x="2889250" y="4178300"/>
          <p14:tracePt t="18485" x="2889250" y="4184650"/>
          <p14:tracePt t="18501" x="2884488" y="4200525"/>
          <p14:tracePt t="18514" x="2884488" y="4210050"/>
          <p14:tracePt t="18570" x="2873375" y="4214813"/>
          <p14:tracePt t="18578" x="2868613" y="4214813"/>
          <p14:tracePt t="18586" x="2862263" y="4225925"/>
          <p14:tracePt t="18599" x="2852738" y="4225925"/>
          <p14:tracePt t="18616" x="2846388" y="4225925"/>
          <p14:tracePt t="18633" x="2830513" y="4225925"/>
          <p14:tracePt t="18650" x="2816225" y="4225925"/>
          <p14:tracePt t="18666" x="2789238" y="4225925"/>
          <p14:tracePt t="18683" x="2784475" y="4225925"/>
          <p14:tracePt t="18699" x="2768600" y="4225925"/>
          <p14:tracePt t="18716" x="2741613" y="4225925"/>
          <p14:tracePt t="18732" x="2732088" y="4221163"/>
          <p14:tracePt t="18749" x="2720975" y="4214813"/>
          <p14:tracePt t="19203" x="2720975" y="4205288"/>
          <p14:tracePt t="19290" x="2716213" y="4200525"/>
          <p14:tracePt t="19779" x="2705100" y="4194175"/>
          <p14:tracePt t="19802" x="2700338" y="4168775"/>
          <p14:tracePt t="19810" x="2689225" y="4157663"/>
          <p14:tracePt t="19826" x="2695575" y="4132263"/>
          <p14:tracePt t="19851" x="2757488" y="4132263"/>
          <p14:tracePt t="19868" x="2778125" y="4132263"/>
          <p14:tracePt t="19885" x="2784475" y="4132263"/>
          <p14:tracePt t="20028" x="2820988" y="4132263"/>
          <p14:tracePt t="20037" x="2836863" y="4132263"/>
          <p14:tracePt t="20042" x="2889250" y="4132263"/>
          <p14:tracePt t="20051" x="2946400" y="4132263"/>
          <p14:tracePt t="20068" x="2989263" y="4132263"/>
          <p14:tracePt t="20085" x="2998788" y="4132263"/>
          <p14:tracePt t="20102" x="3041650" y="4137025"/>
          <p14:tracePt t="20118" x="3078163" y="4137025"/>
          <p14:tracePt t="21379" x="3087688" y="4137025"/>
          <p14:tracePt t="21390" x="3103563" y="4137025"/>
          <p14:tracePt t="21393" x="3109913" y="4137025"/>
          <p14:tracePt t="21403" x="3146425" y="4137025"/>
          <p14:tracePt t="21437" x="3303588" y="4137025"/>
          <p14:tracePt t="21453" x="3397250" y="4137025"/>
          <p14:tracePt t="21470" x="3455988" y="4137025"/>
          <p14:tracePt t="21487" x="3508375" y="4137025"/>
          <p14:tracePt t="21504" x="3560763" y="4137025"/>
          <p14:tracePt t="21520" x="3586163" y="4137025"/>
          <p14:tracePt t="21538" x="3590925" y="4125913"/>
          <p14:tracePt t="21835" x="3590925" y="4121150"/>
          <p14:tracePt t="21842" x="3590925" y="4110038"/>
          <p14:tracePt t="21854" x="3581400" y="4110038"/>
          <p14:tracePt t="21871" x="3560763" y="4110038"/>
          <p14:tracePt t="21888" x="3544888" y="4110038"/>
          <p14:tracePt t="21906" x="3517900" y="4110038"/>
          <p14:tracePt t="21921" x="3513138" y="4110038"/>
          <p14:tracePt t="21946" x="3502025" y="4110038"/>
          <p14:tracePt t="22035" x="3497263" y="4110038"/>
          <p14:tracePt t="22091" x="3470275" y="4110038"/>
          <p14:tracePt t="22115" x="3465513" y="4110038"/>
          <p14:tracePt t="22130" x="3455988" y="4110038"/>
          <p14:tracePt t="22571" x="3460750" y="4110038"/>
          <p14:tracePt t="22578" x="3476625" y="4094163"/>
          <p14:tracePt t="22620" x="3481388" y="4094163"/>
          <p14:tracePt t="22635" x="3497263" y="4094163"/>
          <p14:tracePt t="22668" x="3517900" y="4100513"/>
          <p14:tracePt t="22683" x="3522663" y="4105275"/>
          <p14:tracePt t="22699" x="3538538" y="4105275"/>
          <p14:tracePt t="22709" x="3549650" y="4105275"/>
          <p14:tracePt t="22756" x="3565525" y="4116388"/>
          <p14:tracePt t="22763" x="3565525" y="4121150"/>
          <p14:tracePt t="22796" x="3570288" y="4132263"/>
          <p14:tracePt t="24163" x="3560763" y="4157663"/>
          <p14:tracePt t="24170" x="3538538" y="4173538"/>
          <p14:tracePt t="24242" x="3533775" y="4194175"/>
          <p14:tracePt t="24261" x="3533775" y="4221163"/>
          <p14:tracePt t="24308" x="3533775" y="4225925"/>
          <p14:tracePt t="24315" x="3533775" y="4237038"/>
          <p14:tracePt t="24468" x="3554413" y="4241800"/>
          <p14:tracePt t="24474" x="3590925" y="4241800"/>
          <p14:tracePt t="24482" x="3622675" y="4221163"/>
          <p14:tracePt t="24508" x="3686175" y="4210050"/>
          <p14:tracePt t="24524" x="3754438" y="4189413"/>
          <p14:tracePt t="24541" x="3800475" y="4168775"/>
          <p14:tracePt t="24558" x="3884613" y="4146550"/>
          <p14:tracePt t="24574" x="3927475" y="4146550"/>
          <p14:tracePt t="24591" x="3984625" y="4137025"/>
          <p14:tracePt t="24608" x="4027488" y="4137025"/>
          <p14:tracePt t="24626" x="4057650" y="4116388"/>
          <p14:tracePt t="24642" x="4089400" y="4110038"/>
          <p14:tracePt t="24661" x="4125913" y="4100513"/>
          <p14:tracePt t="24675" x="4141788" y="4094163"/>
          <p14:tracePt t="24692" x="4184650" y="4094163"/>
          <p14:tracePt t="24710" x="4200525" y="4073525"/>
          <p14:tracePt t="24725" x="4230688" y="4064000"/>
          <p14:tracePt t="24742" x="4237038" y="4057650"/>
          <p14:tracePt t="24908" x="4225925" y="4057650"/>
          <p14:tracePt t="24915" x="4200525" y="4048125"/>
          <p14:tracePt t="24931" x="4184650" y="4048125"/>
          <p14:tracePt t="24946" x="4162425" y="4048125"/>
          <p14:tracePt t="24959" x="4137025" y="4048125"/>
          <p14:tracePt t="24976" x="4110038" y="4048125"/>
          <p14:tracePt t="24992" x="4105275" y="4048125"/>
          <p14:tracePt t="25010" x="4094163" y="4048125"/>
          <p14:tracePt t="25083" x="4079875" y="4048125"/>
          <p14:tracePt t="25098" x="4064000" y="4048125"/>
          <p14:tracePt t="25107" x="4057650" y="4048125"/>
          <p14:tracePt t="25362" x="4041775" y="4048125"/>
          <p14:tracePt t="25370" x="4027488" y="4048125"/>
          <p14:tracePt t="25386" x="4016375" y="4048125"/>
          <p14:tracePt t="25435" x="4000500" y="4048125"/>
          <p14:tracePt t="25691" x="3995738" y="4048125"/>
          <p14:tracePt t="25698" x="3995738" y="4057650"/>
          <p14:tracePt t="25710" x="3995738" y="4064000"/>
          <p14:tracePt t="25726" x="3995738" y="4100513"/>
          <p14:tracePt t="25743" x="3995738" y="4121150"/>
          <p14:tracePt t="25763" x="3995738" y="4137025"/>
          <p14:tracePt t="26075" x="3995738" y="4146550"/>
          <p14:tracePt t="26082" x="4005263" y="4152900"/>
          <p14:tracePt t="26098" x="4021138" y="4152900"/>
          <p14:tracePt t="26111" x="4027488" y="4152900"/>
          <p14:tracePt t="26128" x="4068763" y="4152900"/>
          <p14:tracePt t="26144" x="4084638" y="4152900"/>
          <p14:tracePt t="26160" x="4100513" y="4152900"/>
          <p14:tracePt t="26178" x="4105275" y="4152900"/>
          <p14:tracePt t="26194" x="4141788" y="4152900"/>
          <p14:tracePt t="26212" x="4152900" y="4152900"/>
          <p14:tracePt t="26228" x="4189413" y="4152900"/>
          <p14:tracePt t="26244" x="4230688" y="4152900"/>
          <p14:tracePt t="26261" x="4246563" y="4162425"/>
          <p14:tracePt t="26277" x="4262438" y="4162425"/>
          <p14:tracePt t="26294" x="4278313" y="4162425"/>
          <p14:tracePt t="26311" x="4305300" y="4162425"/>
          <p14:tracePt t="26327" x="4314825" y="4162425"/>
          <p14:tracePt t="26344" x="4341813" y="4162425"/>
          <p14:tracePt t="26361" x="4351338" y="4162425"/>
          <p14:tracePt t="26380" x="4357688" y="4162425"/>
          <p14:tracePt t="26930" x="4335463" y="4146550"/>
          <p14:tracePt t="26979" x="4319588" y="4146550"/>
          <p14:tracePt t="27027" x="4314825" y="4141788"/>
          <p14:tracePt t="27051" x="4305300" y="4141788"/>
          <p14:tracePt t="27107" x="4298950" y="4141788"/>
          <p14:tracePt t="27123" x="4294188" y="4137025"/>
          <p14:tracePt t="27130" x="4283075" y="4137025"/>
          <p14:tracePt t="27155" x="4278313" y="4137025"/>
          <p14:tracePt t="27186" x="4267200" y="4125913"/>
          <p14:tracePt t="27219" x="4267200" y="4121150"/>
          <p14:tracePt t="27276" x="4273550" y="4110038"/>
          <p14:tracePt t="27284" x="4278313" y="4110038"/>
          <p14:tracePt t="27290" x="4289425" y="4105275"/>
          <p14:tracePt t="27298" x="4310063" y="4105275"/>
          <p14:tracePt t="27312" x="4362450" y="4105275"/>
          <p14:tracePt t="27346" x="4435475" y="4110038"/>
          <p14:tracePt t="27362" x="4467225" y="4110038"/>
          <p14:tracePt t="27379" x="4545013" y="4116388"/>
          <p14:tracePt t="27396" x="4608513" y="4116388"/>
          <p14:tracePt t="27412" x="4665663" y="4116388"/>
          <p14:tracePt t="27429" x="4745038" y="4116388"/>
          <p14:tracePt t="27445" x="4772025" y="4125913"/>
          <p14:tracePt t="27462" x="4813300" y="4125913"/>
          <p14:tracePt t="27479" x="4849813" y="4137025"/>
          <p14:tracePt t="27496" x="4870450" y="4137025"/>
          <p14:tracePt t="27522" x="4891088" y="4152900"/>
          <p14:tracePt t="27550" x="4891088" y="4157663"/>
          <p14:tracePt t="27587" x="4891088" y="4168775"/>
          <p14:tracePt t="27747" x="4886325" y="4173538"/>
          <p14:tracePt t="27754" x="4881563" y="4173538"/>
          <p14:tracePt t="27767" x="4854575" y="4184650"/>
          <p14:tracePt t="27780" x="4845050" y="4189413"/>
          <p14:tracePt t="27796" x="4838700" y="4189413"/>
          <p14:tracePt t="27813" x="4833938" y="4200525"/>
          <p14:tracePt t="27878" x="4824413" y="4200525"/>
          <p14:tracePt t="27895" x="4797425" y="4200525"/>
          <p14:tracePt t="27936" x="4792663" y="4200525"/>
          <p14:tracePt t="27970" x="4781550" y="4200525"/>
          <p14:tracePt t="28010" x="4776788" y="4200525"/>
          <p14:tracePt t="31963" x="4797425" y="4205288"/>
          <p14:tracePt t="31979" x="4802188" y="4214813"/>
          <p14:tracePt t="31990" x="4818063" y="4214813"/>
          <p14:tracePt t="31994" x="4838700" y="4230688"/>
          <p14:tracePt t="32022" x="4845050" y="4230688"/>
          <p14:tracePt t="32036" x="4854575" y="4241800"/>
          <p14:tracePt t="32339" x="4860925" y="4225925"/>
          <p14:tracePt t="32636" x="4870450" y="4221163"/>
          <p14:tracePt t="32675" x="4876800" y="4214813"/>
          <p14:tracePt t="32683" x="4876800" y="4205288"/>
          <p14:tracePt t="32690" x="4886325" y="4200525"/>
          <p14:tracePt t="32707" x="4891088" y="4189413"/>
          <p14:tracePt t="32723" x="4906963" y="4184650"/>
          <p14:tracePt t="32740" x="4918075" y="4173538"/>
          <p14:tracePt t="32756" x="4938713" y="4173538"/>
          <p14:tracePt t="32770" x="4949825" y="4173538"/>
          <p14:tracePt t="32787" x="4991100" y="4146550"/>
          <p14:tracePt t="32804" x="5038725" y="4141788"/>
          <p14:tracePt t="32818" x="5086350" y="4141788"/>
          <p14:tracePt t="32820" x="5122863" y="4132263"/>
          <p14:tracePt t="32826" x="5138738" y="4132263"/>
          <p14:tracePt t="32837" x="5164138" y="4110038"/>
          <p14:tracePt t="32853" x="5211763" y="4110038"/>
          <p14:tracePt t="32871" x="5253038" y="4110038"/>
          <p14:tracePt t="32874" x="5268913" y="4110038"/>
          <p14:tracePt t="32903" x="5316538" y="4105275"/>
          <p14:tracePt t="32917" x="5343525" y="4105275"/>
          <p14:tracePt t="32944" x="5357813" y="4105275"/>
          <p14:tracePt t="32959" x="5384800" y="4105275"/>
          <p14:tracePt t="32962" x="5389563" y="4105275"/>
          <p14:tracePt t="32974" x="5416550" y="4105275"/>
          <p14:tracePt t="32991" x="5432425" y="4105275"/>
          <p14:tracePt t="33003" x="5457825" y="4105275"/>
          <p14:tracePt t="33020" x="5462588" y="4105275"/>
          <p14:tracePt t="33037" x="5468938" y="4105275"/>
          <p14:tracePt t="33491" x="5478463" y="4105275"/>
          <p14:tracePt t="33628" x="5473700" y="4105275"/>
          <p14:tracePt t="33939" x="5489575" y="4089400"/>
          <p14:tracePt t="33947" x="5494338" y="4089400"/>
          <p14:tracePt t="33960" x="5505450" y="4089400"/>
          <p14:tracePt t="33972" x="5510213" y="4089400"/>
          <p14:tracePt t="33989" x="5526088" y="4089400"/>
          <p14:tracePt t="34005" x="5568950" y="4057650"/>
          <p14:tracePt t="34021" x="5635625" y="4057650"/>
          <p14:tracePt t="34039" x="5730875" y="4064000"/>
          <p14:tracePt t="34055" x="5872163" y="4064000"/>
          <p14:tracePt t="34072" x="5940425" y="4064000"/>
          <p14:tracePt t="34089" x="6019800" y="4064000"/>
          <p14:tracePt t="34105" x="6034088" y="4064000"/>
          <p14:tracePt t="34122" x="6056313" y="4064000"/>
          <p14:tracePt t="34651" x="6076950" y="4064000"/>
          <p14:tracePt t="34661" x="6113463" y="4057650"/>
          <p14:tracePt t="34666" x="6124575" y="4057650"/>
          <p14:tracePt t="34677" x="6192838" y="4048125"/>
          <p14:tracePt t="34690" x="6249988" y="4048125"/>
          <p14:tracePt t="34708" x="6391275" y="4048125"/>
          <p14:tracePt t="34723" x="6548438" y="4048125"/>
          <p14:tracePt t="34739" x="6732588" y="4048125"/>
          <p14:tracePt t="34756" x="6915150" y="4048125"/>
          <p14:tracePt t="34772" x="7058025" y="4048125"/>
          <p14:tracePt t="34807" x="7188200" y="4048125"/>
          <p14:tracePt t="35219" x="7192963" y="4064000"/>
          <p14:tracePt t="35229" x="7192963" y="4068763"/>
          <p14:tracePt t="35235" x="7192963" y="4073525"/>
          <p14:tracePt t="35243" x="7199313" y="4100513"/>
          <p14:tracePt t="35258" x="7183438" y="4132263"/>
          <p14:tracePt t="35275" x="7156450" y="4168775"/>
          <p14:tracePt t="35291" x="7119938" y="4205288"/>
          <p14:tracePt t="35308" x="7078663" y="4262438"/>
          <p14:tracePt t="35324" x="7015163" y="4378325"/>
          <p14:tracePt t="35340" x="6937375" y="4467225"/>
          <p14:tracePt t="35374" x="6831013" y="4598988"/>
          <p14:tracePt t="35390" x="6794500" y="4640263"/>
          <p14:tracePt t="35407" x="6753225" y="4703763"/>
          <p14:tracePt t="35424" x="6664325" y="4756150"/>
          <p14:tracePt t="35441" x="6575425" y="4833938"/>
          <p14:tracePt t="35458" x="6454775" y="4886325"/>
          <p14:tracePt t="35474" x="6323013" y="4906963"/>
          <p14:tracePt t="35491" x="6186488" y="4954588"/>
          <p14:tracePt t="35508" x="6008688" y="4997450"/>
          <p14:tracePt t="35524" x="5945188" y="5033963"/>
          <p14:tracePt t="35541" x="5803900" y="5033963"/>
          <p14:tracePt t="35558" x="5594350" y="5033963"/>
          <p14:tracePt t="35574" x="5432425" y="5027613"/>
          <p14:tracePt t="35591" x="5280025" y="4991100"/>
          <p14:tracePt t="35609" x="5138738" y="4975225"/>
          <p14:tracePt t="35625" x="4938713" y="4965700"/>
          <p14:tracePt t="35642" x="4729163" y="4938713"/>
          <p14:tracePt t="35658" x="4551363" y="4922838"/>
          <p14:tracePt t="35674" x="4387850" y="4913313"/>
          <p14:tracePt t="35691" x="4305300" y="4902200"/>
          <p14:tracePt t="35708" x="4241800" y="4891088"/>
          <p14:tracePt t="35724" x="4162425" y="4881563"/>
          <p14:tracePt t="35741" x="4068763" y="4881563"/>
          <p14:tracePt t="35758" x="3959225" y="4870450"/>
          <p14:tracePt t="35774" x="3906838" y="4870450"/>
          <p14:tracePt t="35792" x="3822700" y="4860925"/>
          <p14:tracePt t="35808" x="3811588" y="4860925"/>
          <p14:tracePt t="35824" x="3775075" y="4849813"/>
          <p14:tracePt t="35841" x="3717925" y="4849813"/>
          <p14:tracePt t="35859" x="3649663" y="4849813"/>
          <p14:tracePt t="35875" x="3586163" y="4849813"/>
          <p14:tracePt t="35892" x="3549650" y="4849813"/>
          <p14:tracePt t="35909" x="3402013" y="4824413"/>
          <p14:tracePt t="35926" x="3328988" y="4802188"/>
          <p14:tracePt t="35941" x="3235325" y="4802188"/>
          <p14:tracePt t="35958" x="3167063" y="4781550"/>
          <p14:tracePt t="35975" x="3087688" y="4781550"/>
          <p14:tracePt t="35992" x="3062288" y="4772025"/>
          <p14:tracePt t="36030" x="3046413" y="4772025"/>
          <p14:tracePt t="36034" x="3025775" y="4760913"/>
          <p14:tracePt t="36052" x="2998788" y="4760913"/>
          <p14:tracePt t="36061" x="2962275" y="4760913"/>
          <p14:tracePt t="36075" x="2941638" y="4760913"/>
          <p14:tracePt t="36092" x="2884488" y="4733925"/>
          <p14:tracePt t="36108" x="2820988" y="4724400"/>
          <p14:tracePt t="36125" x="2757488" y="4713288"/>
          <p14:tracePt t="36142" x="2700338" y="4703763"/>
          <p14:tracePt t="36158" x="2668588" y="4703763"/>
          <p14:tracePt t="36175" x="2611438" y="4703763"/>
          <p14:tracePt t="36191" x="2563813" y="4687888"/>
          <p14:tracePt t="36209" x="2527300" y="4676775"/>
          <p14:tracePt t="36225" x="2495550" y="4676775"/>
          <p14:tracePt t="36242" x="2463800" y="4665663"/>
          <p14:tracePt t="36260" x="2447925" y="4665663"/>
          <p14:tracePt t="36276" x="2390775" y="4660900"/>
          <p14:tracePt t="36292" x="2322513" y="4660900"/>
          <p14:tracePt t="36308" x="2306638" y="4660900"/>
          <p14:tracePt t="36325" x="2233613" y="4660900"/>
          <p14:tracePt t="36342" x="2192338" y="4660900"/>
          <p14:tracePt t="36359" x="2144713" y="4660900"/>
          <p14:tracePt t="36376" x="2112963" y="4660900"/>
          <p14:tracePt t="36392" x="2071688" y="4660900"/>
          <p14:tracePt t="36409" x="2024063" y="4660900"/>
          <p14:tracePt t="36426" x="1976438" y="4660900"/>
          <p14:tracePt t="36442" x="1960563" y="4660900"/>
          <p14:tracePt t="36459" x="1919288" y="4660900"/>
          <p14:tracePt t="36476" x="1876425" y="4660900"/>
          <p14:tracePt t="36492" x="1830388" y="4660900"/>
          <p14:tracePt t="36509" x="1819275" y="4660900"/>
          <p14:tracePt t="36525" x="1798638" y="4660900"/>
          <p14:tracePt t="37091" x="1830388" y="4660900"/>
          <p14:tracePt t="37099" x="1855788" y="4660900"/>
          <p14:tracePt t="37109" x="1892300" y="4660900"/>
          <p14:tracePt t="37128" x="1928813" y="4660900"/>
          <p14:tracePt t="37144" x="1966913" y="4660900"/>
          <p14:tracePt t="37161" x="2033588" y="4660900"/>
          <p14:tracePt t="37177" x="2112963" y="4660900"/>
          <p14:tracePt t="37193" x="2185988" y="4660900"/>
          <p14:tracePt t="37209" x="2312988" y="4660900"/>
          <p14:tracePt t="37227" x="2427288" y="4660900"/>
          <p14:tracePt t="37243" x="2579688" y="4660900"/>
          <p14:tracePt t="37259" x="2647950" y="4660900"/>
          <p14:tracePt t="37276" x="2773363" y="4687888"/>
          <p14:tracePt t="37293" x="2852738" y="4708525"/>
          <p14:tracePt t="37311" x="2936875" y="4718050"/>
          <p14:tracePt t="37327" x="3030538" y="4740275"/>
          <p14:tracePt t="37343" x="3155950" y="4749800"/>
          <p14:tracePt t="37361" x="3251200" y="4749800"/>
          <p14:tracePt t="37376" x="3376613" y="4749800"/>
          <p14:tracePt t="37394" x="3549650" y="4749800"/>
          <p14:tracePt t="37412" x="3763963" y="4749800"/>
          <p14:tracePt t="37428" x="3989388" y="4749800"/>
          <p14:tracePt t="37443" x="4168775" y="4749800"/>
          <p14:tracePt t="37460" x="4362450" y="4749800"/>
          <p14:tracePt t="37477" x="4567238" y="4740275"/>
          <p14:tracePt t="37494" x="4713288" y="4740275"/>
          <p14:tracePt t="37511" x="4886325" y="4740275"/>
          <p14:tracePt t="37527" x="5033963" y="4740275"/>
          <p14:tracePt t="37544" x="5170488" y="4718050"/>
          <p14:tracePt t="37561" x="5416550" y="4718050"/>
          <p14:tracePt t="37577" x="5683250" y="4660900"/>
          <p14:tracePt t="37594" x="5951538" y="4603750"/>
          <p14:tracePt t="37611" x="5981700" y="4603750"/>
          <p14:tracePt t="37628" x="6134100" y="4592638"/>
          <p14:tracePt t="37644" x="6386513" y="4567238"/>
          <p14:tracePt t="37660" x="6580188" y="4567238"/>
          <p14:tracePt t="37678" x="6794500" y="4524375"/>
          <p14:tracePt t="37694" x="6973888" y="4514850"/>
          <p14:tracePt t="37711" x="7072313" y="4478338"/>
          <p14:tracePt t="37728" x="7151688" y="4478338"/>
          <p14:tracePt t="37745" x="7192963" y="4478338"/>
          <p14:tracePt t="37760" x="7251700" y="4467225"/>
          <p14:tracePt t="37777" x="7319963" y="4467225"/>
          <p14:tracePt t="37794" x="7424738" y="4467225"/>
          <p14:tracePt t="37811" x="7518400" y="4467225"/>
          <p14:tracePt t="37826" x="7597775" y="4467225"/>
          <p14:tracePt t="37830" x="7607300" y="4467225"/>
          <p14:tracePt t="37844" x="7623175" y="4462463"/>
          <p14:tracePt t="38691" x="7623175" y="4446588"/>
          <p14:tracePt t="38701" x="7623175" y="4435475"/>
          <p14:tracePt t="38724" x="7623175" y="4419600"/>
          <p14:tracePt t="38731" x="7629525" y="4414838"/>
          <p14:tracePt t="38739" x="7629525" y="4403725"/>
          <p14:tracePt t="38749" x="7629525" y="4398963"/>
          <p14:tracePt t="38762" x="7629525" y="4394200"/>
          <p14:tracePt t="38780" x="7643813" y="4371975"/>
          <p14:tracePt t="38796" x="7643813" y="4351338"/>
          <p14:tracePt t="38813" x="7643813" y="4319588"/>
          <p14:tracePt t="38829" x="7643813" y="4273550"/>
          <p14:tracePt t="38845" x="7643813" y="4262438"/>
          <p14:tracePt t="38862" x="7634288" y="4246563"/>
          <p14:tracePt t="38879" x="7629525" y="4241800"/>
          <p14:tracePt t="38896" x="7629525" y="4230688"/>
          <p14:tracePt t="38912" x="7607300" y="4214813"/>
          <p14:tracePt t="38929" x="7602538" y="4189413"/>
          <p14:tracePt t="38947" x="7602538" y="4184650"/>
          <p14:tracePt t="38962" x="7591425" y="4178300"/>
          <p14:tracePt t="39068" x="7586663" y="4194175"/>
          <p14:tracePt t="39075" x="7586663" y="4246563"/>
          <p14:tracePt t="39082" x="7586663" y="4335463"/>
          <p14:tracePt t="39096" x="7561263" y="4398963"/>
          <p14:tracePt t="39114" x="7497763" y="4530725"/>
          <p14:tracePt t="39131" x="7486650" y="4613275"/>
          <p14:tracePt t="39147" x="7477125" y="4681538"/>
          <p14:tracePt t="39163" x="7466013" y="4724400"/>
          <p14:tracePt t="39180" x="7466013" y="4772025"/>
          <p14:tracePt t="39196" x="7440613" y="4854575"/>
          <p14:tracePt t="39213" x="7429500" y="4881563"/>
          <p14:tracePt t="39230" x="7418388" y="4933950"/>
          <p14:tracePt t="39247" x="7381875" y="4981575"/>
          <p14:tracePt t="39263" x="7377113" y="5006975"/>
          <p14:tracePt t="39280" x="7345363" y="5064125"/>
          <p14:tracePt t="39297" x="7329488" y="5080000"/>
          <p14:tracePt t="39313" x="7304088" y="5116513"/>
          <p14:tracePt t="39331" x="7297738" y="5122863"/>
          <p14:tracePt t="39368" x="7297738" y="5132388"/>
          <p14:tracePt t="39380" x="7288213" y="5148263"/>
          <p14:tracePt t="39403" x="7288213" y="5154613"/>
          <p14:tracePt t="39419" x="7288213" y="5170488"/>
          <p14:tracePt t="40707" x="7288213" y="5211763"/>
          <p14:tracePt t="40718" x="7288213" y="5227638"/>
          <p14:tracePt t="40722" x="7288213" y="5232400"/>
          <p14:tracePt t="40739" x="7288213" y="5243513"/>
          <p14:tracePt t="40748" x="7288213" y="5259388"/>
          <p14:tracePt t="40765" x="7292975" y="5280025"/>
          <p14:tracePt t="40782" x="7297738" y="5316538"/>
          <p14:tracePt t="40799" x="7304088" y="5327650"/>
          <p14:tracePt t="40815" x="7304088" y="5343525"/>
          <p14:tracePt t="40832" x="7304088" y="5357813"/>
          <p14:tracePt t="40850" x="7292975" y="5364163"/>
          <p14:tracePt t="40866" x="7288213" y="5389563"/>
          <p14:tracePt t="40882" x="7261225" y="5416550"/>
          <p14:tracePt t="40899" x="7235825" y="5448300"/>
          <p14:tracePt t="40916" x="7199313" y="5484813"/>
          <p14:tracePt t="40932" x="7140575" y="5578475"/>
          <p14:tracePt t="40949" x="7119938" y="5594350"/>
          <p14:tracePt t="40965" x="7072313" y="5626100"/>
          <p14:tracePt t="40982" x="7058025" y="5635625"/>
          <p14:tracePt t="40999" x="7042150" y="5646738"/>
          <p14:tracePt t="41015" x="7010400" y="5667375"/>
          <p14:tracePt t="41044" x="7004050" y="5673725"/>
          <p14:tracePt t="41123" x="6989763" y="5673725"/>
          <p14:tracePt t="41132" x="6983413" y="5673725"/>
          <p14:tracePt t="41147" x="6958013" y="5673725"/>
          <p14:tracePt t="41171" x="6946900" y="5651500"/>
          <p14:tracePt t="41187" x="6946900" y="5635625"/>
          <p14:tracePt t="41195" x="6946900" y="5626100"/>
          <p14:tracePt t="41203" x="6946900" y="5621338"/>
          <p14:tracePt t="41216" x="6946900" y="5614988"/>
          <p14:tracePt t="41233" x="6946900" y="5589588"/>
          <p14:tracePt t="41275" x="6951663" y="5568950"/>
          <p14:tracePt t="41285" x="6958013" y="5553075"/>
          <p14:tracePt t="41304" x="6978650" y="5521325"/>
          <p14:tracePt t="41306" x="6983413" y="5514975"/>
          <p14:tracePt t="41319" x="6994525" y="5510213"/>
          <p14:tracePt t="41332" x="6999288" y="5494338"/>
          <p14:tracePt t="41349" x="7015163" y="5453063"/>
          <p14:tracePt t="41366" x="7015163" y="5416550"/>
          <p14:tracePt t="41383" x="7015163" y="5395913"/>
          <p14:tracePt t="41404" x="7015163" y="5380038"/>
          <p14:tracePt t="41420" x="7015163" y="5368925"/>
          <p14:tracePt t="41433" x="7015163" y="5364163"/>
          <p14:tracePt t="41450" x="7015163" y="5337175"/>
          <p14:tracePt t="41466" x="7035800" y="5289550"/>
          <p14:tracePt t="41483" x="7035800" y="5284788"/>
          <p14:tracePt t="41500" x="7035800" y="5275263"/>
          <p14:tracePt t="41516" x="7035800" y="5259388"/>
          <p14:tracePt t="41534" x="7035800" y="5253038"/>
          <p14:tracePt t="41550" x="7035800" y="5237163"/>
          <p14:tracePt t="41567" x="7035800" y="5222875"/>
          <p14:tracePt t="41583" x="7035800" y="5216525"/>
          <p14:tracePt t="41600" x="7035800" y="5207000"/>
          <p14:tracePt t="41755" x="7042150" y="5207000"/>
          <p14:tracePt t="41763" x="7051675" y="5211763"/>
          <p14:tracePt t="41770" x="7051675" y="5216525"/>
          <p14:tracePt t="41783" x="7058025" y="5253038"/>
          <p14:tracePt t="41801" x="7072313" y="5268913"/>
          <p14:tracePt t="41818" x="7072313" y="5311775"/>
          <p14:tracePt t="41833" x="7083425" y="5380038"/>
          <p14:tracePt t="41851" x="7083425" y="5405438"/>
          <p14:tracePt t="41867" x="7083425" y="5426075"/>
          <p14:tracePt t="41884" x="7083425" y="5462588"/>
          <p14:tracePt t="41902" x="7083425" y="5500688"/>
          <p14:tracePt t="41917" x="7051675" y="5546725"/>
          <p14:tracePt t="41933" x="7051675" y="5562600"/>
          <p14:tracePt t="41950" x="7026275" y="5610225"/>
          <p14:tracePt t="41967" x="6999288" y="5646738"/>
          <p14:tracePt t="41983" x="6994525" y="5651500"/>
          <p14:tracePt t="42000" x="6978650" y="5683250"/>
          <p14:tracePt t="42017" x="6951663" y="5710238"/>
          <p14:tracePt t="42051" x="6899275" y="5762625"/>
          <p14:tracePt t="42068" x="6862763" y="5794375"/>
          <p14:tracePt t="42083" x="6837363" y="5846763"/>
          <p14:tracePt t="42101" x="6764338" y="5888038"/>
          <p14:tracePt t="42117" x="6673850" y="5940425"/>
          <p14:tracePt t="42133" x="6616700" y="5981700"/>
          <p14:tracePt t="42151" x="6553200" y="6013450"/>
          <p14:tracePt t="42168" x="6470650" y="6045200"/>
          <p14:tracePt t="42184" x="6448425" y="6045200"/>
          <p14:tracePt t="42201" x="6432550" y="6056313"/>
          <p14:tracePt t="42218" x="6423025" y="6056313"/>
          <p14:tracePt t="42238" x="6418263" y="6056313"/>
          <p14:tracePt t="42251" x="6411913" y="6061075"/>
          <p14:tracePt t="42267" x="6375400" y="6061075"/>
          <p14:tracePt t="42284" x="6323013" y="6076950"/>
          <p14:tracePt t="42300" x="6291263" y="6076950"/>
          <p14:tracePt t="42318" x="6286500" y="6086475"/>
          <p14:tracePt t="42339" x="6275388" y="6086475"/>
          <p14:tracePt t="42379" x="6238875" y="6102350"/>
          <p14:tracePt t="42395" x="6202363" y="6102350"/>
          <p14:tracePt t="42404" x="6186488" y="6102350"/>
          <p14:tracePt t="42411" x="6145213" y="6102350"/>
          <p14:tracePt t="42420" x="6118225" y="6102350"/>
          <p14:tracePt t="42435" x="6065838" y="6102350"/>
          <p14:tracePt t="42451" x="5924550" y="6102350"/>
          <p14:tracePt t="42468" x="5762625" y="6102350"/>
          <p14:tracePt t="42485" x="5605463" y="6097588"/>
          <p14:tracePt t="42501" x="5546725" y="6086475"/>
          <p14:tracePt t="42519" x="5426075" y="6086475"/>
          <p14:tracePt t="42535" x="5353050" y="6076950"/>
          <p14:tracePt t="42552" x="5211763" y="6049963"/>
          <p14:tracePt t="42568" x="5070475" y="6049963"/>
          <p14:tracePt t="42585" x="4991100" y="6049963"/>
          <p14:tracePt t="42601" x="4906963" y="6056313"/>
          <p14:tracePt t="42618" x="4781550" y="6049963"/>
          <p14:tracePt t="42635" x="4687888" y="6040438"/>
          <p14:tracePt t="42652" x="4508500" y="6040438"/>
          <p14:tracePt t="42669" x="4335463" y="6040438"/>
          <p14:tracePt t="42684" x="4178300" y="6040438"/>
          <p14:tracePt t="42701" x="4089400" y="6040438"/>
          <p14:tracePt t="42718" x="3952875" y="6040438"/>
          <p14:tracePt t="42734" x="3884613" y="6040438"/>
          <p14:tracePt t="42752" x="3779838" y="6040438"/>
          <p14:tracePt t="42769" x="3695700" y="6040438"/>
          <p14:tracePt t="42786" x="3629025" y="6040438"/>
          <p14:tracePt t="42803" x="3560763" y="6056313"/>
          <p14:tracePt t="42803" x="3517900" y="6065838"/>
          <p14:tracePt t="42819" x="3465513" y="6076950"/>
          <p14:tracePt t="42822" x="3387725" y="6102350"/>
          <p14:tracePt t="42834" x="3344863" y="6113463"/>
          <p14:tracePt t="42851" x="3219450" y="6124575"/>
          <p14:tracePt t="42868" x="3019425" y="6161088"/>
          <p14:tracePt t="42885" x="2868613" y="6161088"/>
          <p14:tracePt t="42904" x="2757488" y="6154738"/>
          <p14:tracePt t="42937" x="2543175" y="6154738"/>
          <p14:tracePt t="42956" x="2447925" y="6154738"/>
          <p14:tracePt t="42982" x="2290763" y="6165850"/>
          <p14:tracePt t="42988" x="2265363" y="6165850"/>
          <p14:tracePt t="43002" x="2185988" y="6165850"/>
          <p14:tracePt t="43019" x="2060575" y="6165850"/>
          <p14:tracePt t="43035" x="1919288" y="6165850"/>
          <p14:tracePt t="43052" x="1771650" y="6165850"/>
          <p14:tracePt t="43068" x="1657350" y="6165850"/>
          <p14:tracePt t="43085" x="1582738" y="6161088"/>
          <p14:tracePt t="43102" x="1500188" y="6140450"/>
          <p14:tracePt t="43119" x="1452563" y="6118225"/>
          <p14:tracePt t="43180" x="1425575" y="6108700"/>
          <p14:tracePt t="43190" x="1404938" y="6092825"/>
          <p14:tracePt t="43195" x="1379538" y="6072188"/>
          <p14:tracePt t="43204" x="1347788" y="6061075"/>
          <p14:tracePt t="43219" x="1320800" y="6049963"/>
          <p14:tracePt t="43236" x="1236663" y="6019800"/>
          <p14:tracePt t="43252" x="1101725" y="5988050"/>
          <p14:tracePt t="43269" x="1017588" y="5956300"/>
          <p14:tracePt t="43286" x="990600" y="5945188"/>
          <p14:tracePt t="43302" x="917575" y="5908675"/>
          <p14:tracePt t="43324" x="896938" y="5888038"/>
          <p14:tracePt t="43352" x="876300" y="5856288"/>
          <p14:tracePt t="43369" x="854075" y="5819775"/>
          <p14:tracePt t="43386" x="849313" y="5799138"/>
          <p14:tracePt t="43403" x="817563" y="5751513"/>
          <p14:tracePt t="43420" x="812800" y="5715000"/>
          <p14:tracePt t="43436" x="801688" y="5699125"/>
          <p14:tracePt t="43453" x="801688" y="5673725"/>
          <p14:tracePt t="43469" x="801688" y="5646738"/>
          <p14:tracePt t="43485" x="801688" y="5614988"/>
          <p14:tracePt t="43502" x="801688" y="5568950"/>
          <p14:tracePt t="43519" x="828675" y="5510213"/>
          <p14:tracePt t="43536" x="876300" y="5473700"/>
          <p14:tracePt t="43553" x="949325" y="5441950"/>
          <p14:tracePt t="43569" x="990600" y="5421313"/>
          <p14:tracePt t="43586" x="1106488" y="5384800"/>
          <p14:tracePt t="43603" x="1163638" y="5368925"/>
          <p14:tracePt t="43620" x="1258888" y="5348288"/>
          <p14:tracePt t="43637" x="1457325" y="5305425"/>
          <p14:tracePt t="43653" x="1620838" y="5295900"/>
          <p14:tracePt t="43670" x="1719263" y="5284788"/>
          <p14:tracePt t="43687" x="1892300" y="5284788"/>
          <p14:tracePt t="43703" x="2101850" y="5284788"/>
          <p14:tracePt t="43720" x="2265363" y="5284788"/>
          <p14:tracePt t="43736" x="2349500" y="5284788"/>
          <p14:tracePt t="43753" x="2595563" y="5259388"/>
          <p14:tracePt t="43771" x="2894013" y="5243513"/>
          <p14:tracePt t="43787" x="3087688" y="5243513"/>
          <p14:tracePt t="43804" x="3455988" y="5227638"/>
          <p14:tracePt t="43820" x="3754438" y="5227638"/>
          <p14:tracePt t="43836" x="4267200" y="5216525"/>
          <p14:tracePt t="43852" x="4467225" y="5191125"/>
          <p14:tracePt t="43870" x="4781550" y="5180013"/>
          <p14:tracePt t="43886" x="5043488" y="5180013"/>
          <p14:tracePt t="43903" x="5357813" y="5180013"/>
          <p14:tracePt t="43920" x="5673725" y="5180013"/>
          <p14:tracePt t="43937" x="5899150" y="5180013"/>
          <p14:tracePt t="43953" x="6049963" y="5180013"/>
          <p14:tracePt t="43971" x="6234113" y="5180013"/>
          <p14:tracePt t="43987" x="6380163" y="5184775"/>
          <p14:tracePt t="44004" x="6511925" y="5211763"/>
          <p14:tracePt t="44021" x="6621463" y="5237163"/>
          <p14:tracePt t="44037" x="6648450" y="5237163"/>
          <p14:tracePt t="44053" x="6680200" y="5248275"/>
          <p14:tracePt t="44071" x="6726238" y="5253038"/>
          <p14:tracePt t="44087" x="6748463" y="5264150"/>
          <p14:tracePt t="44104" x="6753225" y="5264150"/>
          <p14:tracePt t="44121" x="6789738" y="5280025"/>
          <p14:tracePt t="44137" x="6805613" y="5289550"/>
          <p14:tracePt t="44153" x="6910388" y="5295900"/>
          <p14:tracePt t="44170" x="7042150" y="5332413"/>
          <p14:tracePt t="44187" x="7224713" y="5357813"/>
          <p14:tracePt t="44204" x="7350125" y="5368925"/>
          <p14:tracePt t="44220" x="7445375" y="5368925"/>
          <p14:tracePt t="44236" x="7470775" y="5368925"/>
          <p14:tracePt t="44683" x="7477125" y="5380038"/>
          <p14:tracePt t="44691" x="7477125" y="5384800"/>
          <p14:tracePt t="44699" x="7486650" y="5389563"/>
        </p14:tracePtLst>
      </p14:laserTraceLst>
    </p:ext>
  </p:extLs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ALSTÖÐV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Uppstilling tækis í óþekktum punkti</a:t>
            </a:r>
          </a:p>
          <a:p>
            <a:r>
              <a:rPr lang="is-IS" sz="2800"/>
              <a:t>Getum reiknað fjarlægðina á milli A og B með</a:t>
            </a:r>
          </a:p>
          <a:p>
            <a:endParaRPr lang="is-IS"/>
          </a:p>
          <a:p>
            <a:endParaRPr lang="is-IS"/>
          </a:p>
          <a:p>
            <a:r>
              <a:rPr lang="is-IS" sz="2800"/>
              <a:t>Stefnuhornið </a:t>
            </a:r>
            <a:r>
              <a:rPr lang="is-IS" sz="2800" err="1"/>
              <a:t>t</a:t>
            </a:r>
            <a:r>
              <a:rPr lang="is-IS" sz="2800" baseline="-25000" err="1"/>
              <a:t>AB</a:t>
            </a:r>
            <a:r>
              <a:rPr lang="is-IS" sz="2800"/>
              <a:t> fæst með</a:t>
            </a:r>
            <a:endParaRPr lang="is-IS" sz="2800" baseline="-25000"/>
          </a:p>
          <a:p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graphicFrame>
        <p:nvGraphicFramePr>
          <p:cNvPr id="401410" name="Object 12"/>
          <p:cNvGraphicFramePr>
            <a:graphicFrameLocks noChangeAspect="1"/>
          </p:cNvGraphicFramePr>
          <p:nvPr/>
        </p:nvGraphicFramePr>
        <p:xfrm>
          <a:off x="884187" y="2698740"/>
          <a:ext cx="379571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82600" imgH="533160" progId="Equation.3">
                  <p:embed/>
                </p:oleObj>
              </mc:Choice>
              <mc:Fallback>
                <p:oleObj name="Equation" r:id="rId3" imgW="2082600" imgH="533160" progId="Equation.3">
                  <p:embed/>
                  <p:pic>
                    <p:nvPicPr>
                      <p:cNvPr id="40141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187" y="2698740"/>
                        <a:ext cx="3795712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7729" name="Object 17"/>
          <p:cNvGraphicFramePr>
            <a:graphicFrameLocks noChangeAspect="1"/>
          </p:cNvGraphicFramePr>
          <p:nvPr/>
        </p:nvGraphicFramePr>
        <p:xfrm>
          <a:off x="884187" y="4414851"/>
          <a:ext cx="7905700" cy="910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760" imgH="482400" progId="Equation.3">
                  <p:embed/>
                </p:oleObj>
              </mc:Choice>
              <mc:Fallback>
                <p:oleObj name="Equation" r:id="rId5" imgW="4190760" imgH="482400" progId="Equation.3">
                  <p:embed/>
                  <p:pic>
                    <p:nvPicPr>
                      <p:cNvPr id="6277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187" y="4414851"/>
                        <a:ext cx="7905700" cy="9104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0737"/>
    </mc:Choice>
    <mc:Fallback xmlns="">
      <p:transition spd="slow" advTm="7073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27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1117" x="7486650" y="5416550"/>
          <p14:tracePt t="21123" x="7486650" y="5484813"/>
          <p14:tracePt t="21133" x="7470775" y="5526088"/>
          <p14:tracePt t="21150" x="7429500" y="5599113"/>
          <p14:tracePt t="21168" x="7402513" y="5626100"/>
          <p14:tracePt t="21184" x="7340600" y="5683250"/>
          <p14:tracePt t="21201" x="7304088" y="5726113"/>
          <p14:tracePt t="21217" x="7277100" y="5762625"/>
          <p14:tracePt t="21234" x="7245350" y="5799138"/>
          <p14:tracePt t="21251" x="7208838" y="5856288"/>
          <p14:tracePt t="21268" x="7140575" y="5945188"/>
          <p14:tracePt t="21284" x="7058025" y="6056313"/>
          <p14:tracePt t="21301" x="6931025" y="6254750"/>
          <p14:tracePt t="21317" x="6826250" y="6380163"/>
          <p14:tracePt t="21345" x="6632575" y="6575425"/>
          <p14:tracePt t="21350" x="6591300" y="6611938"/>
          <p14:tracePt t="21368" x="6486525" y="6657975"/>
          <p14:tracePt t="21384" x="6370638" y="6705600"/>
          <p14:tracePt t="21400" x="6249988" y="6753225"/>
          <p14:tracePt t="21417" x="6165850" y="6764338"/>
          <p14:tracePt t="21434" x="6056313" y="6773863"/>
          <p14:tracePt t="21451" x="5951538" y="6773863"/>
          <p14:tracePt t="21466" x="5872163" y="6773863"/>
          <p14:tracePt t="21480" x="5788025" y="6794500"/>
          <p14:tracePt t="21500" x="5694363" y="6794500"/>
          <p14:tracePt t="21513" x="5641975" y="6794500"/>
          <p14:tracePt t="21526" x="5530850" y="6789738"/>
          <p14:tracePt t="21532" x="5500688" y="6778625"/>
          <p14:tracePt t="21540" x="5484813" y="6778625"/>
          <p14:tracePt t="21551" x="5432425" y="6769100"/>
          <p14:tracePt t="21567" x="5332413" y="6737350"/>
          <p14:tracePt t="21585" x="5170488" y="6721475"/>
          <p14:tracePt t="21601" x="5075238" y="6711950"/>
          <p14:tracePt t="21618" x="4965700" y="6684963"/>
          <p14:tracePt t="21635" x="4786313" y="6664325"/>
          <p14:tracePt t="21652" x="4676775" y="6653213"/>
          <p14:tracePt t="21669" x="4619625" y="6632575"/>
          <p14:tracePt t="21686" x="4446588" y="6596063"/>
          <p14:tracePt t="21702" x="4283075" y="6569075"/>
          <p14:tracePt t="21718" x="4168775" y="6538913"/>
          <p14:tracePt t="21735" x="4084638" y="6496050"/>
          <p14:tracePt t="21751" x="3995738" y="6448425"/>
          <p14:tracePt t="21768" x="3906838" y="6396038"/>
          <p14:tracePt t="21786" x="3859213" y="6343650"/>
          <p14:tracePt t="21801" x="3800475" y="6286500"/>
          <p14:tracePt t="21818" x="3727450" y="6245225"/>
          <p14:tracePt t="21835" x="3622675" y="6197600"/>
          <p14:tracePt t="21852" x="3533775" y="6154738"/>
          <p14:tracePt t="21868" x="3433763" y="6108700"/>
          <p14:tracePt t="21885" x="3335338" y="6061075"/>
          <p14:tracePt t="21901" x="3187700" y="6003925"/>
          <p14:tracePt t="21918" x="3071813" y="5972175"/>
          <p14:tracePt t="21935" x="2962275" y="5951538"/>
          <p14:tracePt t="21953" x="2946400" y="5940425"/>
          <p14:tracePt t="21968" x="2898775" y="5915025"/>
          <p14:tracePt t="21985" x="2884488" y="5915025"/>
          <p14:tracePt t="22006" x="2868613" y="5915025"/>
          <p14:tracePt t="22021" x="2857500" y="5915025"/>
          <p14:tracePt t="23220" x="2852738" y="5915025"/>
          <p14:tracePt t="23244" x="2836863" y="5903913"/>
          <p14:tracePt t="23252" x="2825750" y="5899150"/>
          <p14:tracePt t="23259" x="2809875" y="5899150"/>
          <p14:tracePt t="23270" x="2805113" y="5888038"/>
          <p14:tracePt t="23287" x="2752725" y="5872163"/>
          <p14:tracePt t="23304" x="2741613" y="5872163"/>
          <p14:tracePt t="23320" x="2725738" y="5872163"/>
          <p14:tracePt t="23338" x="2689225" y="5872163"/>
          <p14:tracePt t="23355" x="2632075" y="5872163"/>
          <p14:tracePt t="23371" x="2611438" y="5872163"/>
          <p14:tracePt t="23388" x="2595563" y="5872163"/>
          <p14:tracePt t="23404" x="2547938" y="5861050"/>
          <p14:tracePt t="23420" x="2500313" y="5851525"/>
          <p14:tracePt t="23436" x="2463800" y="5851525"/>
          <p14:tracePt t="23453" x="2417763" y="5835650"/>
          <p14:tracePt t="23476" x="2406650" y="5835650"/>
          <p14:tracePt t="23487" x="2390775" y="5824538"/>
          <p14:tracePt t="23504" x="2374900" y="5819775"/>
          <p14:tracePt t="23521" x="2322513" y="5799138"/>
          <p14:tracePt t="23538" x="2274888" y="5783263"/>
          <p14:tracePt t="23554" x="2181225" y="5772150"/>
          <p14:tracePt t="23571" x="2144713" y="5762625"/>
          <p14:tracePt t="23588" x="2085975" y="5741988"/>
          <p14:tracePt t="23604" x="2039938" y="5741988"/>
          <p14:tracePt t="23621" x="2024063" y="5735638"/>
          <p14:tracePt t="23638" x="2008188" y="5726113"/>
          <p14:tracePt t="23654" x="1976438" y="5719763"/>
          <p14:tracePt t="23671" x="1939925" y="5688013"/>
          <p14:tracePt t="23688" x="1914525" y="5683250"/>
          <p14:tracePt t="23705" x="1908175" y="5683250"/>
          <p14:tracePt t="23721" x="1892300" y="5673725"/>
          <p14:tracePt t="23738" x="1876425" y="5673725"/>
          <p14:tracePt t="23754" x="1866900" y="5673725"/>
          <p14:tracePt t="23776" x="1860550" y="5657850"/>
          <p14:tracePt t="23853" x="1851025" y="5651500"/>
          <p14:tracePt t="24006" x="1846263" y="5626100"/>
          <p14:tracePt t="24012" x="1846263" y="5614988"/>
          <p14:tracePt t="24021" x="1846263" y="5610225"/>
          <p14:tracePt t="24037" x="1866900" y="5578475"/>
          <p14:tracePt t="24055" x="1882775" y="5553075"/>
          <p14:tracePt t="24072" x="1887538" y="5526088"/>
          <p14:tracePt t="24088" x="1908175" y="5478463"/>
          <p14:tracePt t="24105" x="1935163" y="5453063"/>
          <p14:tracePt t="24122" x="1997075" y="5384800"/>
          <p14:tracePt t="24139" x="2044700" y="5337175"/>
          <p14:tracePt t="24156" x="2133600" y="5268913"/>
          <p14:tracePt t="24171" x="2144713" y="5264150"/>
          <p14:tracePt t="24189" x="2160588" y="5264150"/>
          <p14:tracePt t="24205" x="2238375" y="5264150"/>
          <p14:tracePt t="24221" x="2244725" y="5237163"/>
          <p14:tracePt t="24238" x="2281238" y="5200650"/>
          <p14:tracePt t="24255" x="2301875" y="5184775"/>
          <p14:tracePt t="24272" x="2322513" y="5180013"/>
          <p14:tracePt t="24288" x="2338388" y="5159375"/>
          <p14:tracePt t="24307" x="2354263" y="5154613"/>
          <p14:tracePt t="24322" x="2365375" y="5138738"/>
          <p14:tracePt t="24339" x="2401888" y="5138738"/>
          <p14:tracePt t="24355" x="2427288" y="5138738"/>
          <p14:tracePt t="24372" x="2495550" y="5138738"/>
          <p14:tracePt t="24388" x="2563813" y="5116513"/>
          <p14:tracePt t="24405" x="2657475" y="5116513"/>
          <p14:tracePt t="24428" x="2663825" y="5116513"/>
          <p14:tracePt t="24492" x="2689225" y="5116513"/>
          <p14:tracePt t="24500" x="2741613" y="5116513"/>
          <p14:tracePt t="24509" x="2778125" y="5116513"/>
          <p14:tracePt t="24522" x="2809875" y="5116513"/>
          <p14:tracePt t="24538" x="2905125" y="5132388"/>
          <p14:tracePt t="24556" x="2914650" y="5132388"/>
          <p14:tracePt t="24572" x="2967038" y="5132388"/>
          <p14:tracePt t="24589" x="3067050" y="5175250"/>
          <p14:tracePt t="24605" x="3087688" y="5195888"/>
          <p14:tracePt t="24623" x="3151188" y="5227638"/>
          <p14:tracePt t="24640" x="3235325" y="5280025"/>
          <p14:tracePt t="24656" x="3335338" y="5316538"/>
          <p14:tracePt t="24673" x="3417888" y="5348288"/>
          <p14:tracePt t="24689" x="3465513" y="5384800"/>
          <p14:tracePt t="24705" x="3529013" y="5416550"/>
          <p14:tracePt t="24722" x="3575050" y="5441950"/>
          <p14:tracePt t="24739" x="3590925" y="5457825"/>
          <p14:tracePt t="24756" x="3597275" y="5473700"/>
          <p14:tracePt t="24772" x="3629025" y="5521325"/>
          <p14:tracePt t="25029" x="3613150" y="5521325"/>
          <p14:tracePt t="25036" x="3560763" y="5514975"/>
          <p14:tracePt t="25043" x="3544888" y="5494338"/>
          <p14:tracePt t="25056" x="3513138" y="5484813"/>
          <p14:tracePt t="25073" x="3429000" y="5441950"/>
          <p14:tracePt t="25089" x="3402013" y="5441950"/>
          <p14:tracePt t="25107" x="3340100" y="5432425"/>
          <p14:tracePt t="25123" x="3297238" y="5421313"/>
          <p14:tracePt t="25140" x="3251200" y="5405438"/>
          <p14:tracePt t="25157" x="3203575" y="5395913"/>
          <p14:tracePt t="25173" x="3171825" y="5384800"/>
          <p14:tracePt t="25195" x="3146425" y="5384800"/>
          <p14:tracePt t="25206" x="3109913" y="5373688"/>
          <p14:tracePt t="25223" x="3030538" y="5373688"/>
          <p14:tracePt t="25240" x="2962275" y="5357813"/>
          <p14:tracePt t="25257" x="2905125" y="5348288"/>
          <p14:tracePt t="25273" x="2868613" y="5337175"/>
          <p14:tracePt t="25290" x="2825750" y="5327650"/>
          <p14:tracePt t="25307" x="2809875" y="5305425"/>
          <p14:tracePt t="25323" x="2789238" y="5248275"/>
          <p14:tracePt t="25340" x="2732088" y="5216525"/>
          <p14:tracePt t="25357" x="2689225" y="5191125"/>
          <p14:tracePt t="25373" x="2679700" y="5175250"/>
          <p14:tracePt t="25389" x="2673350" y="5175250"/>
          <p14:tracePt t="25407" x="2657475" y="5159375"/>
          <p14:tracePt t="25423" x="2643188" y="5132388"/>
          <p14:tracePt t="25517" x="2643188" y="5127625"/>
          <p14:tracePt t="25580" x="2636838" y="5116513"/>
          <p14:tracePt t="25588" x="2636838" y="5102225"/>
          <p14:tracePt t="25596" x="2627313" y="5095875"/>
          <p14:tracePt t="25612" x="2620963" y="5086350"/>
          <p14:tracePt t="25623" x="2605088" y="5080000"/>
          <p14:tracePt t="25640" x="2563813" y="5064125"/>
          <p14:tracePt t="25657" x="2543175" y="5038725"/>
          <p14:tracePt t="25674" x="2522538" y="5038725"/>
          <p14:tracePt t="25690" x="2500313" y="5033963"/>
          <p14:tracePt t="25708" x="2486025" y="5018088"/>
          <p14:tracePt t="25860" x="2511425" y="5027613"/>
          <p14:tracePt t="25868" x="2527300" y="5033963"/>
          <p14:tracePt t="25879" x="2547938" y="5054600"/>
          <p14:tracePt t="25891" x="2579688" y="5086350"/>
          <p14:tracePt t="25908" x="2627313" y="5111750"/>
          <p14:tracePt t="26188" x="2620963" y="5111750"/>
          <p14:tracePt t="26196" x="2616200" y="5095875"/>
          <p14:tracePt t="26458" x="2652713" y="5143500"/>
          <p14:tracePt t="26460" x="2652713" y="5148263"/>
          <p14:tracePt t="26475" x="2668588" y="5170488"/>
          <p14:tracePt t="26492" x="2684463" y="5191125"/>
          <p14:tracePt t="26520" x="2689225" y="5200650"/>
          <p14:tracePt t="26536" x="2711450" y="5207000"/>
          <p14:tracePt t="26580" x="2716213" y="5207000"/>
          <p14:tracePt t="26638" x="2720975" y="5207000"/>
          <p14:tracePt t="26652" x="2720975" y="5195888"/>
          <p14:tracePt t="26663" x="2720975" y="5180013"/>
          <p14:tracePt t="26675" x="2720975" y="5143500"/>
          <p14:tracePt t="26692" x="2679700" y="5080000"/>
          <p14:tracePt t="26708" x="2643188" y="5033963"/>
          <p14:tracePt t="26725" x="2595563" y="4981575"/>
          <p14:tracePt t="26742" x="2584450" y="4959350"/>
          <p14:tracePt t="26821" x="2584450" y="4954588"/>
          <p14:tracePt t="26876" x="2605088" y="4943475"/>
          <p14:tracePt t="26917" x="2611438" y="4943475"/>
          <p14:tracePt t="26924" x="2647950" y="4943475"/>
          <p14:tracePt t="26932" x="2689225" y="4943475"/>
          <p14:tracePt t="26959" x="2862263" y="4943475"/>
          <p14:tracePt t="26976" x="3003550" y="4943475"/>
          <p14:tracePt t="26992" x="3187700" y="4933950"/>
          <p14:tracePt t="27009" x="3349625" y="4906963"/>
          <p14:tracePt t="27026" x="3508375" y="4906963"/>
          <p14:tracePt t="27043" x="3702050" y="4906963"/>
          <p14:tracePt t="27059" x="3806825" y="4906963"/>
          <p14:tracePt t="27076" x="3854450" y="4906963"/>
          <p14:tracePt t="27092" x="3879850" y="4902200"/>
          <p14:tracePt t="27253" x="3884613" y="4902200"/>
          <p14:tracePt t="27263" x="3921125" y="4929188"/>
          <p14:tracePt t="27268" x="3932238" y="4938713"/>
          <p14:tracePt t="27281" x="3968750" y="4975225"/>
          <p14:tracePt t="27293" x="4073525" y="5116513"/>
          <p14:tracePt t="27310" x="4168775" y="5237163"/>
          <p14:tracePt t="27327" x="4221163" y="5327650"/>
          <p14:tracePt t="27343" x="4330700" y="5530850"/>
          <p14:tracePt t="27360" x="4430713" y="5657850"/>
          <p14:tracePt t="27377" x="4524375" y="5830888"/>
          <p14:tracePt t="27393" x="4608513" y="5935663"/>
          <p14:tracePt t="27410" x="4629150" y="6019800"/>
          <p14:tracePt t="27427" x="4629150" y="6045200"/>
          <p14:tracePt t="27460" x="4629150" y="6049963"/>
          <p14:tracePt t="27477" x="4629150" y="6056313"/>
          <p14:tracePt t="27493" x="4508500" y="6056313"/>
          <p14:tracePt t="27510" x="4414838" y="6056313"/>
          <p14:tracePt t="27527" x="4194175" y="6024563"/>
          <p14:tracePt t="27543" x="4032250" y="5972175"/>
          <p14:tracePt t="27560" x="3943350" y="5924550"/>
          <p14:tracePt t="27577" x="3875088" y="5899150"/>
          <p14:tracePt t="27593" x="3743325" y="5872163"/>
          <p14:tracePt t="27610" x="3617913" y="5861050"/>
          <p14:tracePt t="27627" x="3497263" y="5815013"/>
          <p14:tracePt t="27643" x="3402013" y="5794375"/>
          <p14:tracePt t="27660" x="3251200" y="5741988"/>
          <p14:tracePt t="27677" x="3151188" y="5699125"/>
          <p14:tracePt t="27693" x="2868613" y="5562600"/>
          <p14:tracePt t="27710" x="2720975" y="5537200"/>
          <p14:tracePt t="27727" x="2590800" y="5489575"/>
          <p14:tracePt t="27744" x="2538413" y="5437188"/>
          <p14:tracePt t="27762" x="2459038" y="5416550"/>
          <p14:tracePt t="27778" x="2432050" y="5405438"/>
          <p14:tracePt t="27793" x="2427288" y="5400675"/>
          <p14:tracePt t="27810" x="2417763" y="5395913"/>
          <p14:tracePt t="27957" x="2427288" y="5395913"/>
          <p14:tracePt t="27967" x="2474913" y="5421313"/>
          <p14:tracePt t="27971" x="2595563" y="5432425"/>
          <p14:tracePt t="27980" x="2773363" y="5478463"/>
          <p14:tracePt t="27994" x="2884488" y="5505450"/>
          <p14:tracePt t="28028" x="3517900" y="5646738"/>
          <p14:tracePt t="28044" x="3702050" y="5673725"/>
          <p14:tracePt t="28061" x="4011613" y="5673725"/>
          <p14:tracePt t="28079" x="4294188" y="5699125"/>
          <p14:tracePt t="28094" x="4708525" y="5699125"/>
          <p14:tracePt t="28111" x="4938713" y="5699125"/>
          <p14:tracePt t="28128" x="5132388" y="5699125"/>
          <p14:tracePt t="28145" x="5275263" y="5699125"/>
          <p14:tracePt t="28161" x="5380038" y="5699125"/>
          <p14:tracePt t="28178" x="5599113" y="5678488"/>
          <p14:tracePt t="28193" x="5726113" y="5667375"/>
          <p14:tracePt t="28211" x="5851525" y="5657850"/>
          <p14:tracePt t="28228" x="5892800" y="5657850"/>
          <p14:tracePt t="29509" x="5903913" y="5646738"/>
          <p14:tracePt t="29542" x="5908675" y="5651500"/>
          <p14:tracePt t="29550" x="5935663" y="5678488"/>
          <p14:tracePt t="29563" x="5981700" y="5726113"/>
          <p14:tracePt t="29580" x="6034088" y="5815013"/>
          <p14:tracePt t="29598" x="6065838" y="5851525"/>
          <p14:tracePt t="29614" x="6072188" y="5883275"/>
          <p14:tracePt t="29630" x="6076950" y="5883275"/>
          <p14:tracePt t="29772" x="6086475" y="5888038"/>
          <p14:tracePt t="30365" x="6045200" y="5872163"/>
          <p14:tracePt t="30372" x="5988050" y="5861050"/>
          <p14:tracePt t="30384" x="5976938" y="5856288"/>
          <p14:tracePt t="30398" x="5945188" y="5846763"/>
          <p14:tracePt t="30414" x="5940425" y="5846763"/>
          <p14:tracePt t="30432" x="5929313" y="5840413"/>
          <p14:tracePt t="30449" x="5924550" y="5830888"/>
          <p14:tracePt t="30476" x="5908675" y="5830888"/>
          <p14:tracePt t="30925" x="5908675" y="5835650"/>
          <p14:tracePt t="30973" x="5919788" y="5835650"/>
          <p14:tracePt t="30981" x="5919788" y="5840413"/>
          <p14:tracePt t="31004" x="5945188" y="5840413"/>
          <p14:tracePt t="31037" x="5972175" y="5840413"/>
          <p14:tracePt t="31044" x="5997575" y="5840413"/>
          <p14:tracePt t="31052" x="6029325" y="5840413"/>
          <p14:tracePt t="31065" x="6056313" y="5851525"/>
          <p14:tracePt t="31081" x="6102350" y="5872163"/>
          <p14:tracePt t="31098" x="6140450" y="5888038"/>
          <p14:tracePt t="31116" x="6197600" y="5919788"/>
          <p14:tracePt t="31132" x="6245225" y="5935663"/>
          <p14:tracePt t="31149" x="6291263" y="5976938"/>
          <p14:tracePt t="31165" x="6334125" y="5992813"/>
          <p14:tracePt t="31228" x="6343650" y="6008688"/>
          <p14:tracePt t="31239" x="6343650" y="6019800"/>
          <p14:tracePt t="31244" x="6343650" y="6040438"/>
          <p14:tracePt t="31260" x="6343650" y="6049963"/>
          <p14:tracePt t="31412" x="6343650" y="6045200"/>
          <p14:tracePt t="31421" x="6343650" y="6029325"/>
          <p14:tracePt t="31428" x="6318250" y="6003925"/>
          <p14:tracePt t="31449" x="6291263" y="5967413"/>
          <p14:tracePt t="31466" x="6213475" y="5888038"/>
          <p14:tracePt t="31482" x="6149975" y="5808663"/>
          <p14:tracePt t="31495" x="6081713" y="5719763"/>
          <p14:tracePt t="31513" x="6040438" y="5646738"/>
          <p14:tracePt t="31528" x="5997575" y="5599113"/>
          <p14:tracePt t="31541" x="5981700" y="5562600"/>
          <p14:tracePt t="31548" x="5981700" y="5546725"/>
          <p14:tracePt t="31556" x="5972175" y="5526088"/>
          <p14:tracePt t="31566" x="5956300" y="5510213"/>
          <p14:tracePt t="31583" x="5945188" y="5489575"/>
          <p14:tracePt t="31600" x="5940425" y="5484813"/>
          <p14:tracePt t="31616" x="5908675" y="5426075"/>
          <p14:tracePt t="31653" x="5899150" y="5389563"/>
          <p14:tracePt t="31660" x="5899150" y="5357813"/>
          <p14:tracePt t="31669" x="5899150" y="5353050"/>
          <p14:tracePt t="31683" x="5892800" y="5316538"/>
          <p14:tracePt t="31699" x="5892800" y="5259388"/>
          <p14:tracePt t="31716" x="5892800" y="5227638"/>
          <p14:tracePt t="31733" x="5903913" y="5170488"/>
          <p14:tracePt t="31749" x="5915025" y="5138738"/>
          <p14:tracePt t="31766" x="5924550" y="5091113"/>
          <p14:tracePt t="31782" x="5929313" y="5059363"/>
          <p14:tracePt t="31799" x="5940425" y="5022850"/>
          <p14:tracePt t="31816" x="5956300" y="5006975"/>
          <p14:tracePt t="31833" x="5981700" y="4986338"/>
          <p14:tracePt t="31853" x="5988050" y="4986338"/>
          <p14:tracePt t="31866" x="6034088" y="4954588"/>
          <p14:tracePt t="31883" x="6081713" y="4933950"/>
          <p14:tracePt t="31900" x="6149975" y="4902200"/>
          <p14:tracePt t="31918" x="6207125" y="4881563"/>
          <p14:tracePt t="31933" x="6281738" y="4854575"/>
          <p14:tracePt t="31950" x="6318250" y="4845050"/>
          <p14:tracePt t="31966" x="6375400" y="4829175"/>
          <p14:tracePt t="31983" x="6391275" y="4818063"/>
          <p14:tracePt t="32000" x="6464300" y="4818063"/>
          <p14:tracePt t="32016" x="6523038" y="4824413"/>
          <p14:tracePt t="32033" x="6632575" y="4906963"/>
          <p14:tracePt t="32050" x="6680200" y="4943475"/>
          <p14:tracePt t="32067" x="6800850" y="5006975"/>
          <p14:tracePt t="32084" x="6873875" y="5054600"/>
          <p14:tracePt t="32100" x="6958013" y="5102225"/>
          <p14:tracePt t="32117" x="6983413" y="5111750"/>
          <p14:tracePt t="32133" x="6999288" y="5116513"/>
          <p14:tracePt t="32150" x="7010400" y="5138738"/>
          <p14:tracePt t="32167" x="7026275" y="5148263"/>
          <p14:tracePt t="32184" x="7042150" y="5195888"/>
          <p14:tracePt t="32200" x="7051675" y="5211763"/>
          <p14:tracePt t="32217" x="7058025" y="5237163"/>
          <p14:tracePt t="32234" x="7099300" y="5305425"/>
          <p14:tracePt t="32250" x="7099300" y="5353050"/>
          <p14:tracePt t="32267" x="7110413" y="5373688"/>
          <p14:tracePt t="32319" x="7110413" y="5389563"/>
          <p14:tracePt t="32357" x="7110413" y="5400675"/>
          <p14:tracePt t="32381" x="7110413" y="5405438"/>
          <p14:tracePt t="32396" x="7110413" y="5416550"/>
          <p14:tracePt t="32404" x="7104063" y="5421313"/>
          <p14:tracePt t="32417" x="7099300" y="5421313"/>
          <p14:tracePt t="32434" x="7046913" y="5421313"/>
          <p14:tracePt t="32450" x="6994525" y="5421313"/>
          <p14:tracePt t="32468" x="6946900" y="5421313"/>
          <p14:tracePt t="32484" x="6899275" y="5421313"/>
          <p14:tracePt t="32501" x="6869113" y="5421313"/>
          <p14:tracePt t="32518" x="6837363" y="5421313"/>
          <p14:tracePt t="32534" x="6831013" y="5421313"/>
          <p14:tracePt t="32551" x="6794500" y="5400675"/>
          <p14:tracePt t="32567" x="6784975" y="5400675"/>
          <p14:tracePt t="32584" x="6737350" y="5384800"/>
          <p14:tracePt t="32601" x="6705600" y="5373688"/>
          <p14:tracePt t="32618" x="6664325" y="5327650"/>
          <p14:tracePt t="32634" x="6616700" y="5284788"/>
          <p14:tracePt t="32651" x="6600825" y="5264150"/>
          <p14:tracePt t="32673" x="6596063" y="5259388"/>
          <p14:tracePt t="32709" x="6580188" y="5248275"/>
          <p14:tracePt t="32741" x="6580188" y="5232400"/>
          <p14:tracePt t="32748" x="6580188" y="5222875"/>
          <p14:tracePt t="32755" x="6569075" y="5216525"/>
          <p14:tracePt t="32789" x="6569075" y="5207000"/>
          <p14:tracePt t="32836" x="6575425" y="5200650"/>
          <p14:tracePt t="32853" x="6591300" y="5184775"/>
          <p14:tracePt t="32872" x="6596063" y="5175250"/>
          <p14:tracePt t="32876" x="6605588" y="5170488"/>
          <p14:tracePt t="32887" x="6621463" y="5159375"/>
          <p14:tracePt t="32901" x="6627813" y="5159375"/>
          <p14:tracePt t="32917" x="6653213" y="5138738"/>
          <p14:tracePt t="32935" x="6689725" y="5127625"/>
          <p14:tracePt t="32950" x="6696075" y="5127625"/>
          <p14:tracePt t="32968" x="6721475" y="5116513"/>
          <p14:tracePt t="32985" x="6737350" y="5116513"/>
          <p14:tracePt t="33005" x="6742113" y="5116513"/>
          <p14:tracePt t="33018" x="6753225" y="5116513"/>
          <p14:tracePt t="33041" x="6778625" y="5116513"/>
          <p14:tracePt t="33051" x="6784975" y="5122863"/>
          <p14:tracePt t="33068" x="6800850" y="5127625"/>
          <p14:tracePt t="33085" x="6816725" y="5154613"/>
          <p14:tracePt t="33102" x="6842125" y="5184775"/>
          <p14:tracePt t="33119" x="6858000" y="5211763"/>
          <p14:tracePt t="33135" x="6858000" y="5216525"/>
          <p14:tracePt t="33151" x="6873875" y="5237163"/>
          <p14:tracePt t="33404" x="6873875" y="5253038"/>
          <p14:tracePt t="33412" x="6873875" y="5259388"/>
          <p14:tracePt t="33429" x="6873875" y="5268913"/>
          <p14:tracePt t="33438" x="6873875" y="5275263"/>
          <p14:tracePt t="33452" x="6873875" y="5300663"/>
          <p14:tracePt t="33469" x="6884988" y="5316538"/>
          <p14:tracePt t="33485" x="6899275" y="5321300"/>
          <p14:tracePt t="34620" x="6894513" y="5332413"/>
          <p14:tracePt t="34628" x="6889750" y="5337175"/>
          <p14:tracePt t="34641" x="6878638" y="5343525"/>
          <p14:tracePt t="34668" x="6878638" y="5353050"/>
          <p14:tracePt t="34692" x="6858000" y="5357813"/>
          <p14:tracePt t="34708" x="6846888" y="5357813"/>
          <p14:tracePt t="34716" x="6842125" y="5368925"/>
          <p14:tracePt t="34893" x="6831013" y="5373688"/>
          <p14:tracePt t="34900" x="6816725" y="5373688"/>
          <p14:tracePt t="34908" x="6800850" y="5364163"/>
          <p14:tracePt t="34920" x="6789738" y="5353050"/>
          <p14:tracePt t="34938" x="6773863" y="5332413"/>
          <p14:tracePt t="34954" x="6769100" y="5305425"/>
          <p14:tracePt t="34971" x="6753225" y="5284788"/>
          <p14:tracePt t="34988" x="6742113" y="5275263"/>
          <p14:tracePt t="35005" x="6742113" y="5264150"/>
          <p14:tracePt t="35021" x="6737350" y="5216525"/>
          <p14:tracePt t="35038" x="6726238" y="5184775"/>
          <p14:tracePt t="35054" x="6726238" y="5175250"/>
          <p14:tracePt t="35085" x="6726238" y="5170488"/>
          <p14:tracePt t="35247" x="6726238" y="5159375"/>
          <p14:tracePt t="35260" x="6737350" y="5154613"/>
          <p14:tracePt t="35284" x="6748463" y="5132388"/>
          <p14:tracePt t="35301" x="6753225" y="5127625"/>
          <p14:tracePt t="35308" x="6769100" y="5116513"/>
          <p14:tracePt t="35321" x="6778625" y="5116513"/>
          <p14:tracePt t="35338" x="6784975" y="5111750"/>
          <p14:tracePt t="35486" x="6794500" y="5111750"/>
          <p14:tracePt t="35492" x="6831013" y="5095875"/>
          <p14:tracePt t="35548" x="6837363" y="5095875"/>
          <p14:tracePt t="36748" x="6842125" y="5095875"/>
          <p14:tracePt t="36760" x="6862763" y="5106988"/>
          <p14:tracePt t="36805" x="6862763" y="5122863"/>
          <p14:tracePt t="37229" x="6862763" y="5138738"/>
          <p14:tracePt t="37236" x="6869113" y="5180013"/>
          <p14:tracePt t="37245" x="6878638" y="5184775"/>
          <p14:tracePt t="37258" x="6905625" y="5211763"/>
          <p14:tracePt t="37274" x="6942138" y="5248275"/>
          <p14:tracePt t="37291" x="6978650" y="5284788"/>
          <p14:tracePt t="37308" x="7004050" y="5311775"/>
          <p14:tracePt t="37327" x="7010400" y="5321300"/>
          <p14:tracePt t="37462" x="7019925" y="5327650"/>
          <p14:tracePt t="37486" x="7026275" y="5332413"/>
          <p14:tracePt t="37495" x="7035800" y="5332413"/>
          <p14:tracePt t="37500" x="7042150" y="5332413"/>
          <p14:tracePt t="37512" x="7078663" y="5332413"/>
          <p14:tracePt t="37525" x="7083425" y="5332413"/>
          <p14:tracePt t="37541" x="7104063" y="5348288"/>
          <p14:tracePt t="37558" x="7119938" y="5348288"/>
          <p14:tracePt t="37575" x="7146925" y="5348288"/>
          <p14:tracePt t="37591" x="7167563" y="5348288"/>
          <p14:tracePt t="37608" x="7192963" y="5348288"/>
          <p14:tracePt t="37630" x="7199313" y="5337175"/>
          <p14:tracePt t="37668" x="7219950" y="5332413"/>
          <p14:tracePt t="37678" x="7245350" y="5311775"/>
          <p14:tracePt t="37709" x="7267575" y="5300663"/>
          <p14:tracePt t="37716" x="7272338" y="5295900"/>
          <p14:tracePt t="37732" x="7277100" y="5295900"/>
          <p14:tracePt t="37765" x="7288213" y="5295900"/>
          <p14:tracePt t="37772" x="7292975" y="5284788"/>
          <p14:tracePt t="37780" x="7308850" y="5284788"/>
          <p14:tracePt t="37796" x="7340600" y="5280025"/>
          <p14:tracePt t="37808" x="7345363" y="5268913"/>
          <p14:tracePt t="37825" x="7372350" y="5264150"/>
          <p14:tracePt t="37842" x="7377113" y="5264150"/>
          <p14:tracePt t="37858" x="7392988" y="5264150"/>
          <p14:tracePt t="37875" x="7402513" y="5253038"/>
          <p14:tracePt t="37958" x="7408863" y="5248275"/>
          <p14:tracePt t="37964" x="7408863" y="5237163"/>
          <p14:tracePt t="38005" x="7408863" y="5232400"/>
          <p14:tracePt t="38038" x="7408863" y="5227638"/>
          <p14:tracePt t="38086" x="7408863" y="5216525"/>
          <p14:tracePt t="38229" x="7408863" y="5200650"/>
          <p14:tracePt t="38853" x="7413625" y="5195888"/>
          <p14:tracePt t="38863" x="7440613" y="5195888"/>
          <p14:tracePt t="38868" x="7456488" y="5195888"/>
          <p14:tracePt t="38880" x="7539038" y="5195888"/>
          <p14:tracePt t="38893" x="7681913" y="5195888"/>
          <p14:tracePt t="38910" x="7859713" y="5195888"/>
          <p14:tracePt t="38926" x="8048625" y="5195888"/>
          <p14:tracePt t="38943" x="8262938" y="5195888"/>
          <p14:tracePt t="38960" x="8420100" y="5195888"/>
          <p14:tracePt t="38977" x="8509000" y="5195888"/>
          <p14:tracePt t="38994" x="8524875" y="5195888"/>
          <p14:tracePt t="39011" x="8531225" y="5184775"/>
          <p14:tracePt t="39374" x="8499475" y="5200650"/>
          <p14:tracePt t="39380" x="8410575" y="5227638"/>
          <p14:tracePt t="39394" x="8378825" y="5227638"/>
          <p14:tracePt t="39410" x="8289925" y="5248275"/>
          <p14:tracePt t="39428" x="8147050" y="5268913"/>
          <p14:tracePt t="39444" x="8058150" y="5268913"/>
          <p14:tracePt t="39461" x="7932738" y="5284788"/>
          <p14:tracePt t="39477" x="7827963" y="5300663"/>
          <p14:tracePt t="39494" x="7791450" y="5300663"/>
          <p14:tracePt t="39511" x="7739063" y="5300663"/>
          <p14:tracePt t="39528" x="7686675" y="5300663"/>
          <p14:tracePt t="39544" x="7639050" y="5300663"/>
          <p14:tracePt t="39561" x="7602538" y="5300663"/>
          <p14:tracePt t="39578" x="7581900" y="5300663"/>
          <p14:tracePt t="39621" x="7570788" y="5300663"/>
          <p14:tracePt t="39650" x="7554913" y="5300663"/>
          <p14:tracePt t="39663" x="7539038" y="5300663"/>
          <p14:tracePt t="39678" x="7523163" y="5300663"/>
          <p14:tracePt t="40284" x="7523163" y="5289550"/>
          <p14:tracePt t="40293" x="7534275" y="5289550"/>
          <p14:tracePt t="40300" x="7561263" y="5284788"/>
          <p14:tracePt t="40312" x="7629525" y="5248275"/>
          <p14:tracePt t="40329" x="7634288" y="5248275"/>
          <p14:tracePt t="40346" x="7670800" y="5248275"/>
          <p14:tracePt t="40362" x="7691438" y="5243513"/>
          <p14:tracePt t="40381" x="7702550" y="5243513"/>
          <p14:tracePt t="40428" x="7707313" y="5243513"/>
          <p14:tracePt t="40477" x="7712075" y="5243513"/>
          <p14:tracePt t="40493" x="7723188" y="5232400"/>
          <p14:tracePt t="40508" x="7739063" y="5216525"/>
          <p14:tracePt t="40525" x="7743825" y="5207000"/>
          <p14:tracePt t="40532" x="7754938" y="5207000"/>
          <p14:tracePt t="40551" x="7770813" y="5200650"/>
          <p14:tracePt t="40821" x="7786688" y="5200650"/>
          <p14:tracePt t="40829" x="7800975" y="5200650"/>
          <p14:tracePt t="40846" x="7823200" y="5200650"/>
          <p14:tracePt t="40852" x="7827963" y="5200650"/>
          <p14:tracePt t="40862" x="7832725" y="5200650"/>
          <p14:tracePt t="40880" x="7869238" y="5200650"/>
          <p14:tracePt t="40896" x="7885113" y="5200650"/>
          <p14:tracePt t="40913" x="7900988" y="5200650"/>
          <p14:tracePt t="40931" x="7907338" y="5200650"/>
          <p14:tracePt t="40947" x="7921625" y="5211763"/>
          <p14:tracePt t="41093" x="7953375" y="5222875"/>
          <p14:tracePt t="41103" x="7959725" y="5227638"/>
          <p14:tracePt t="41116" x="7969250" y="5237163"/>
          <p14:tracePt t="41133" x="7974013" y="5253038"/>
          <p14:tracePt t="41147" x="7985125" y="5259388"/>
          <p14:tracePt t="41163" x="7989888" y="5268913"/>
          <p14:tracePt t="41184" x="7996238" y="5268913"/>
          <p14:tracePt t="41196" x="8005763" y="5275263"/>
          <p14:tracePt t="41214" x="8021638" y="5275263"/>
          <p14:tracePt t="41230" x="8037513" y="5284788"/>
          <p14:tracePt t="41247" x="8064500" y="5289550"/>
          <p14:tracePt t="41263" x="8089900" y="5300663"/>
          <p14:tracePt t="41297" x="8126413" y="5300663"/>
          <p14:tracePt t="41313" x="8147050" y="5300663"/>
          <p14:tracePt t="41340" x="8153400" y="5300663"/>
          <p14:tracePt t="41373" x="8162925" y="5300663"/>
          <p14:tracePt t="41479" x="8162925" y="5289550"/>
          <p14:tracePt t="41527" x="8178800" y="5264150"/>
          <p14:tracePt t="41553" x="8189913" y="5259388"/>
          <p14:tracePt t="41605" x="8194675" y="5253038"/>
          <p14:tracePt t="41646" x="8201025" y="5243513"/>
          <p14:tracePt t="41653" x="8210550" y="5237163"/>
          <p14:tracePt t="41668" x="8210550" y="5227638"/>
          <p14:tracePt t="41681" x="8215313" y="5222875"/>
          <p14:tracePt t="41749" x="8215313" y="5211763"/>
          <p14:tracePt t="41788" x="8215313" y="5207000"/>
          <p14:tracePt t="41814" x="8205788" y="5207000"/>
          <p14:tracePt t="41829" x="8201025" y="5200650"/>
          <p14:tracePt t="41973" x="8226425" y="5200650"/>
          <p14:tracePt t="41985" x="8242300" y="5200650"/>
          <p14:tracePt t="41988" x="8283575" y="5200650"/>
          <p14:tracePt t="41999" x="8320088" y="5200650"/>
          <p14:tracePt t="42014" x="8383588" y="5222875"/>
          <p14:tracePt t="42032" x="8431213" y="5232400"/>
          <p14:tracePt t="42048" x="8472488" y="5232400"/>
          <p14:tracePt t="42065" x="8488363" y="5237163"/>
          <p14:tracePt t="45229" x="8472488" y="5275263"/>
          <p14:tracePt t="45240" x="8467725" y="5305425"/>
          <p14:tracePt t="45244" x="8447088" y="5332413"/>
          <p14:tracePt t="45261" x="8415338" y="5380038"/>
          <p14:tracePt t="45276" x="8415338" y="5416550"/>
          <p14:tracePt t="45290" x="8404225" y="5426075"/>
          <p14:tracePt t="45303" x="8378825" y="5468938"/>
          <p14:tracePt t="45320" x="8362950" y="5514975"/>
          <p14:tracePt t="45352" x="8315325" y="5568950"/>
          <p14:tracePt t="45370" x="8294688" y="5583238"/>
          <p14:tracePt t="45386" x="8278813" y="5599113"/>
          <p14:tracePt t="45404" x="8253413" y="5626100"/>
          <p14:tracePt t="45420" x="8242300" y="5630863"/>
          <p14:tracePt t="45437" x="8210550" y="5646738"/>
          <p14:tracePt t="45453" x="8162925" y="5662613"/>
          <p14:tracePt t="45470" x="8126413" y="5683250"/>
          <p14:tracePt t="45486" x="8085138" y="5719763"/>
          <p14:tracePt t="45503" x="8027988" y="5719763"/>
          <p14:tracePt t="45520" x="7996238" y="5726113"/>
          <p14:tracePt t="45537" x="7989888" y="5735638"/>
          <p14:tracePt t="45554" x="7980363" y="5735638"/>
          <p14:tracePt t="45570" x="7937500" y="5735638"/>
          <p14:tracePt t="45586" x="7932738" y="5735638"/>
          <p14:tracePt t="45603" x="7907338" y="5735638"/>
          <p14:tracePt t="45624" x="7891463" y="5735638"/>
          <p14:tracePt t="45636" x="7832725" y="5767388"/>
          <p14:tracePt t="45653" x="7791450" y="5788025"/>
          <p14:tracePt t="45670" x="7723188" y="5824538"/>
          <p14:tracePt t="45686" x="7686675" y="5851525"/>
          <p14:tracePt t="45703" x="7629525" y="5888038"/>
          <p14:tracePt t="45720" x="7575550" y="5929313"/>
          <p14:tracePt t="45737" x="7561263" y="5929313"/>
          <p14:tracePt t="45753" x="7539038" y="5929313"/>
          <p14:tracePt t="45781" x="7529513" y="5929313"/>
          <p14:tracePt t="45790" x="7523163" y="5929313"/>
          <p14:tracePt t="45804" x="7513638" y="5935663"/>
          <p14:tracePt t="45820" x="7481888" y="5945188"/>
          <p14:tracePt t="45838" x="7466013" y="5961063"/>
          <p14:tracePt t="47213" x="7429500" y="5972175"/>
          <p14:tracePt t="47222" x="7377113" y="5972175"/>
          <p14:tracePt t="47228" x="7324725" y="5972175"/>
          <p14:tracePt t="47256" x="7162800" y="5972175"/>
          <p14:tracePt t="47272" x="7035800" y="5972175"/>
          <p14:tracePt t="47290" x="6858000" y="5972175"/>
          <p14:tracePt t="47305" x="6716713" y="5972175"/>
          <p14:tracePt t="47322" x="6643688" y="5972175"/>
          <p14:tracePt t="47339" x="6591300" y="5972175"/>
          <p14:tracePt t="47355" x="6523038" y="5956300"/>
          <p14:tracePt t="47372" x="6454775" y="5945188"/>
          <p14:tracePt t="47389" x="6359525" y="5924550"/>
          <p14:tracePt t="47405" x="6259513" y="5915025"/>
          <p14:tracePt t="47422" x="6170613" y="5867400"/>
          <p14:tracePt t="47439" x="6102350" y="5840413"/>
          <p14:tracePt t="47455" x="5997575" y="5794375"/>
          <p14:tracePt t="47472" x="5892800" y="5735638"/>
          <p14:tracePt t="47489" x="5794375" y="5703888"/>
          <p14:tracePt t="47506" x="5746750" y="5662613"/>
          <p14:tracePt t="47523" x="5715000" y="5651500"/>
          <p14:tracePt t="47543" x="5694363" y="5635625"/>
          <p14:tracePt t="47557" x="5688013" y="5626100"/>
          <p14:tracePt t="47654" x="5678488" y="5630863"/>
          <p14:tracePt t="47670" x="5678488" y="5635625"/>
          <p14:tracePt t="47685" x="5678488" y="5646738"/>
          <p14:tracePt t="48021" x="5678488" y="5662613"/>
          <p14:tracePt t="48032" x="5678488" y="5667375"/>
          <p14:tracePt t="48036" x="5667375" y="5694363"/>
          <p14:tracePt t="48045" x="5630863" y="5715000"/>
          <p14:tracePt t="48074" x="5514975" y="5735638"/>
          <p14:tracePt t="48090" x="5432425" y="5767388"/>
          <p14:tracePt t="48107" x="5327650" y="5778500"/>
          <p14:tracePt t="48124" x="5232400" y="5778500"/>
          <p14:tracePt t="48140" x="5159375" y="5778500"/>
          <p14:tracePt t="48157" x="5070475" y="5772150"/>
          <p14:tracePt t="48174" x="4954588" y="5762625"/>
          <p14:tracePt t="48191" x="4870450" y="5741988"/>
          <p14:tracePt t="48229" x="4849813" y="5741988"/>
          <p14:tracePt t="48237" x="4845050" y="5726113"/>
          <p14:tracePt t="48261" x="4833938" y="5715000"/>
          <p14:tracePt t="48277" x="4797425" y="5699125"/>
          <p14:tracePt t="48284" x="4781550" y="5688013"/>
          <p14:tracePt t="48293" x="4749800" y="5667375"/>
          <p14:tracePt t="48307" x="4713288" y="5662613"/>
          <p14:tracePt t="48323" x="4660900" y="5610225"/>
          <p14:tracePt t="48341" x="4587875" y="5557838"/>
          <p14:tracePt t="48357" x="4540250" y="5510213"/>
          <p14:tracePt t="48374" x="4524375" y="5505450"/>
          <p14:tracePt t="48390" x="4519613" y="5478463"/>
          <p14:tracePt t="48408" x="4508500" y="5473700"/>
          <p14:tracePt t="48424" x="4503738" y="5437188"/>
          <p14:tracePt t="48441" x="4492625" y="5395913"/>
          <p14:tracePt t="48458" x="4492625" y="5348288"/>
          <p14:tracePt t="48474" x="4492625" y="5316538"/>
          <p14:tracePt t="48491" x="4492625" y="5268913"/>
          <p14:tracePt t="48508" x="4483100" y="5237163"/>
          <p14:tracePt t="48525" x="4483100" y="5180013"/>
          <p14:tracePt t="48541" x="4540250" y="5116513"/>
          <p14:tracePt t="48558" x="4629150" y="5054600"/>
          <p14:tracePt t="48574" x="4729163" y="5002213"/>
          <p14:tracePt t="48591" x="4808538" y="4959350"/>
          <p14:tracePt t="48608" x="4865688" y="4933950"/>
          <p14:tracePt t="48624" x="4922838" y="4891088"/>
          <p14:tracePt t="48640" x="4986338" y="4860925"/>
          <p14:tracePt t="48657" x="5038725" y="4854575"/>
          <p14:tracePt t="48674" x="5106988" y="4854575"/>
          <p14:tracePt t="48690" x="5216525" y="4854575"/>
          <p14:tracePt t="48708" x="5410200" y="4860925"/>
          <p14:tracePt t="48725" x="5510213" y="4897438"/>
          <p14:tracePt t="48741" x="5662613" y="4959350"/>
          <p14:tracePt t="48759" x="5951538" y="5059363"/>
          <p14:tracePt t="48775" x="6396038" y="5200650"/>
          <p14:tracePt t="48792" x="6684963" y="5289550"/>
          <p14:tracePt t="48808" x="6764338" y="5343525"/>
          <p14:tracePt t="48825" x="7031038" y="5426075"/>
          <p14:tracePt t="48842" x="7199313" y="5489575"/>
          <p14:tracePt t="48858" x="7335838" y="5541963"/>
          <p14:tracePt t="48876" x="7486650" y="5589588"/>
          <p14:tracePt t="48891" x="7534275" y="5610225"/>
          <p14:tracePt t="48909" x="7581900" y="5635625"/>
          <p14:tracePt t="48925" x="7618413" y="5657850"/>
          <p14:tracePt t="48942" x="7650163" y="5662613"/>
          <p14:tracePt t="48958" x="7796213" y="5726113"/>
          <p14:tracePt t="48974" x="7943850" y="5762625"/>
          <p14:tracePt t="48991" x="8137525" y="5772150"/>
          <p14:tracePt t="49008" x="8294688" y="5808663"/>
          <p14:tracePt t="49025" x="8415338" y="5808663"/>
          <p14:tracePt t="49042" x="8524875" y="5824538"/>
          <p14:tracePt t="49059" x="8561388" y="5824538"/>
          <p14:tracePt t="49075" x="8577263" y="5824538"/>
          <p14:tracePt t="49100" x="8588375" y="5819775"/>
          <p14:tracePt t="49112" x="8588375" y="5794375"/>
          <p14:tracePt t="49125" x="8556625" y="5751513"/>
          <p14:tracePt t="49142" x="8431213" y="5662613"/>
          <p14:tracePt t="49158" x="8305800" y="5594350"/>
          <p14:tracePt t="49175" x="8201025" y="5557838"/>
          <p14:tracePt t="49192" x="8142288" y="5526088"/>
          <p14:tracePt t="49209" x="8094663" y="5514975"/>
          <p14:tracePt t="49226" x="8053388" y="5510213"/>
          <p14:tracePt t="49243" x="8016875" y="5500688"/>
          <p14:tracePt t="49259" x="8012113" y="5494338"/>
          <p14:tracePt t="49311" x="7985125" y="5484813"/>
          <p14:tracePt t="49316" x="7964488" y="5473700"/>
          <p14:tracePt t="49328" x="7927975" y="5462588"/>
          <p14:tracePt t="49342" x="7848600" y="5410200"/>
          <p14:tracePt t="49358" x="7812088" y="5384800"/>
          <p14:tracePt t="49375" x="7780338" y="5373688"/>
          <p14:tracePt t="49391" x="7775575" y="5368925"/>
          <p14:tracePt t="52285" x="7791450" y="5353050"/>
          <p14:tracePt t="52310" x="7800975" y="5353050"/>
          <p14:tracePt t="52316" x="7827963" y="5343525"/>
          <p14:tracePt t="52329" x="7843838" y="5343525"/>
          <p14:tracePt t="52368" x="7859713" y="5343525"/>
          <p14:tracePt t="52373" x="7864475" y="5343525"/>
          <p14:tracePt t="52382" x="7875588" y="5343525"/>
          <p14:tracePt t="52405" x="7880350" y="5343525"/>
          <p14:tracePt t="52470" x="7896225" y="5343525"/>
          <p14:tracePt t="52485" x="7907338" y="5343525"/>
          <p14:tracePt t="52493" x="7912100" y="5343525"/>
          <p14:tracePt t="52581" x="7916863" y="5337175"/>
          <p14:tracePt t="52589" x="7937500" y="5327650"/>
          <p14:tracePt t="52600" x="7943850" y="5327650"/>
          <p14:tracePt t="52613" x="7948613" y="5327650"/>
          <p14:tracePt t="52630" x="7969250" y="5311775"/>
          <p14:tracePt t="60302" x="7969250" y="5295900"/>
          <p14:tracePt t="60312" x="7937500" y="5237163"/>
          <p14:tracePt t="60317" x="7875588" y="5175250"/>
          <p14:tracePt t="60343" x="7748588" y="5059363"/>
          <p14:tracePt t="60359" x="7550150" y="4891088"/>
          <p14:tracePt t="60375" x="7350125" y="4651375"/>
          <p14:tracePt t="60391" x="7204075" y="4503738"/>
          <p14:tracePt t="60407" x="7062788" y="4371975"/>
          <p14:tracePt t="60424" x="6978650" y="4262438"/>
          <p14:tracePt t="60441" x="6910388" y="4184650"/>
          <p14:tracePt t="60458" x="6837363" y="4141788"/>
          <p14:tracePt t="60475" x="6789738" y="4116388"/>
          <p14:tracePt t="60492" x="6711950" y="4094163"/>
          <p14:tracePt t="60510" x="6664325" y="4084638"/>
          <p14:tracePt t="60525" x="6637338" y="4084638"/>
          <p14:tracePt t="60542" x="6616700" y="4084638"/>
          <p14:tracePt t="60559" x="6584950" y="4084638"/>
          <p14:tracePt t="60575" x="6527800" y="4084638"/>
          <p14:tracePt t="60592" x="6511925" y="4084638"/>
          <p14:tracePt t="60609" x="6396038" y="4178300"/>
          <p14:tracePt t="60625" x="6343650" y="4221163"/>
          <p14:tracePt t="60642" x="6297613" y="4257675"/>
          <p14:tracePt t="60659" x="6259513" y="4289425"/>
          <p14:tracePt t="60675" x="6223000" y="4335463"/>
          <p14:tracePt t="60692" x="6218238" y="4335463"/>
          <p14:tracePt t="60710" x="6207125" y="4371975"/>
          <p14:tracePt t="60727" x="6197600" y="4419600"/>
          <p14:tracePt t="60743" x="6165850" y="4498975"/>
          <p14:tracePt t="60759" x="6165850" y="4508500"/>
          <p14:tracePt t="60775" x="6165850" y="4514850"/>
          <p14:tracePt t="60793" x="6154738" y="4530725"/>
          <p14:tracePt t="60808" x="6154738" y="4545013"/>
          <p14:tracePt t="60829" x="6154738" y="4556125"/>
          <p14:tracePt t="61429" x="6154738" y="4572000"/>
          <p14:tracePt t="61437" x="6154738" y="4576763"/>
          <p14:tracePt t="61446" x="6154738" y="4592638"/>
          <p14:tracePt t="61508" x="6154738" y="4603750"/>
          <p14:tracePt t="61577" x="6154738" y="4608513"/>
          <p14:tracePt t="61686" x="6149975" y="4608513"/>
          <p14:tracePt t="62029" x="6113463" y="4608513"/>
          <p14:tracePt t="62038" x="6108700" y="4608513"/>
          <p14:tracePt t="62047" x="6092825" y="4608513"/>
          <p14:tracePt t="62061" x="6086475" y="4608513"/>
          <p14:tracePt t="62077" x="6049963" y="4619625"/>
          <p14:tracePt t="62094" x="6045200" y="4619625"/>
          <p14:tracePt t="62111" x="6034088" y="4619625"/>
          <p14:tracePt t="62133" x="6029325" y="4619625"/>
          <p14:tracePt t="62166" x="6013450" y="4624388"/>
          <p14:tracePt t="62189" x="6003925" y="4635500"/>
          <p14:tracePt t="62197" x="5997575" y="4651375"/>
          <p14:tracePt t="62205" x="5988050" y="4656138"/>
          <p14:tracePt t="62221" x="5981700" y="4656138"/>
          <p14:tracePt t="62277" x="5976938" y="4656138"/>
          <p14:tracePt t="62318" x="5967413" y="4656138"/>
          <p14:tracePt t="62325" x="5961063" y="4656138"/>
          <p14:tracePt t="62333" x="5951538" y="4656138"/>
          <p14:tracePt t="62366" x="5945188" y="4656138"/>
          <p14:tracePt t="62421" x="5929313" y="4656138"/>
          <p14:tracePt t="62430" x="5903913" y="4656138"/>
          <p14:tracePt t="62437" x="5892800" y="4665663"/>
          <p14:tracePt t="62461" x="5851525" y="4665663"/>
          <p14:tracePt t="62478" x="5819775" y="4665663"/>
          <p14:tracePt t="62495" x="5741988" y="4665663"/>
          <p14:tracePt t="62512" x="5678488" y="4665663"/>
          <p14:tracePt t="62528" x="5630863" y="4665663"/>
          <p14:tracePt t="62545" x="5599113" y="4672013"/>
          <p14:tracePt t="62582" x="5583238" y="4672013"/>
          <p14:tracePt t="62606" x="5568950" y="4672013"/>
          <p14:tracePt t="62622" x="5557838" y="4672013"/>
          <p14:tracePt t="62631" x="5537200" y="4672013"/>
          <p14:tracePt t="62637" x="5526088" y="4681538"/>
          <p14:tracePt t="62650" x="5500688" y="4681538"/>
          <p14:tracePt t="62662" x="5484813" y="4681538"/>
          <p14:tracePt t="62679" x="5410200" y="4681538"/>
          <p14:tracePt t="62695" x="5395913" y="4681538"/>
          <p14:tracePt t="62712" x="5368925" y="4681538"/>
          <p14:tracePt t="62729" x="5364163" y="4681538"/>
          <p14:tracePt t="62749" x="5357813" y="4681538"/>
          <p14:tracePt t="62863" x="5337175" y="4697413"/>
          <p14:tracePt t="62942" x="5332413" y="4703763"/>
          <p14:tracePt t="62957" x="5337175" y="4729163"/>
          <p14:tracePt t="62973" x="5343525" y="4760913"/>
          <p14:tracePt t="62981" x="5353050" y="4776788"/>
          <p14:tracePt t="62995" x="5353050" y="4781550"/>
          <p14:tracePt t="63012" x="5353050" y="4797425"/>
          <p14:tracePt t="63033" x="5353050" y="4829175"/>
          <p14:tracePt t="63126" x="5353050" y="4833938"/>
          <p14:tracePt t="63280" x="5343525" y="4833938"/>
          <p14:tracePt t="63286" x="5327650" y="4824413"/>
          <p14:tracePt t="63296" x="5321300" y="4818063"/>
          <p14:tracePt t="63312" x="5305425" y="4808538"/>
          <p14:tracePt t="63329" x="5295900" y="4792663"/>
          <p14:tracePt t="63346" x="5295900" y="4772025"/>
          <p14:tracePt t="63407" x="5295900" y="4756150"/>
          <p14:tracePt t="63413" x="5289550" y="4745038"/>
          <p14:tracePt t="63421" x="5280025" y="4740275"/>
          <p14:tracePt t="63446" x="5259388" y="4724400"/>
          <p14:tracePt t="63463" x="5253038" y="4708525"/>
          <p14:tracePt t="63606" x="5243513" y="4708525"/>
          <p14:tracePt t="63621" x="5227638" y="4708525"/>
          <p14:tracePt t="63638" x="5211763" y="4713288"/>
          <p14:tracePt t="63649" x="5200650" y="4718050"/>
          <p14:tracePt t="63653" x="5195888" y="4729163"/>
          <p14:tracePt t="63680" x="5184775" y="4760913"/>
          <p14:tracePt t="63710" x="5180013" y="4765675"/>
          <p14:tracePt t="63733" x="5180013" y="4781550"/>
          <p14:tracePt t="63751" x="5170488" y="4802188"/>
          <p14:tracePt t="63757" x="5164138" y="4808538"/>
          <p14:tracePt t="63765" x="5154613" y="4824413"/>
          <p14:tracePt t="63780" x="5154613" y="4833938"/>
          <p14:tracePt t="63797" x="5138738" y="4849813"/>
          <p14:tracePt t="63813" x="5127625" y="4891088"/>
          <p14:tracePt t="63831" x="5116513" y="4897438"/>
          <p14:tracePt t="63847" x="5091113" y="4954588"/>
          <p14:tracePt t="63864" x="5080000" y="4970463"/>
          <p14:tracePt t="63880" x="5080000" y="4975225"/>
          <p14:tracePt t="63897" x="5075238" y="4986338"/>
          <p14:tracePt t="64494" x="5075238" y="5002213"/>
          <p14:tracePt t="64501" x="5064125" y="5018088"/>
          <p14:tracePt t="64514" x="5064125" y="5027613"/>
          <p14:tracePt t="64531" x="5064125" y="5059363"/>
          <p14:tracePt t="64549" x="5064125" y="5102225"/>
          <p14:tracePt t="64565" x="5064125" y="5127625"/>
          <p14:tracePt t="64581" x="5064125" y="5138738"/>
          <p14:tracePt t="64598" x="5064125" y="5143500"/>
          <p14:tracePt t="64775" x="5064125" y="5127625"/>
          <p14:tracePt t="64784" x="5064125" y="5106988"/>
          <p14:tracePt t="64790" x="5064125" y="5091113"/>
          <p14:tracePt t="64815" x="5049838" y="5043488"/>
          <p14:tracePt t="64831" x="5038725" y="5006975"/>
          <p14:tracePt t="64848" x="5033963" y="4970463"/>
          <p14:tracePt t="64865" x="5033963" y="4959350"/>
          <p14:tracePt t="64881" x="5033963" y="4922838"/>
          <p14:tracePt t="64899" x="5033963" y="4918075"/>
          <p14:tracePt t="64915" x="5033963" y="4891088"/>
          <p14:tracePt t="64932" x="5033963" y="4876800"/>
          <p14:tracePt t="64949" x="5033963" y="4838700"/>
          <p14:tracePt t="64965" x="5033963" y="4781550"/>
          <p14:tracePt t="64982" x="5033963" y="4749800"/>
          <p14:tracePt t="64998" x="5043488" y="4692650"/>
          <p14:tracePt t="65015" x="5054600" y="4660900"/>
          <p14:tracePt t="65031" x="5054600" y="4651375"/>
          <p14:tracePt t="65048" x="5059363" y="4645025"/>
          <p14:tracePt t="65070" x="5075238" y="4624388"/>
          <p14:tracePt t="65085" x="5095875" y="4619625"/>
          <p14:tracePt t="65104" x="5102225" y="4608513"/>
          <p14:tracePt t="65487" x="5116513" y="4608513"/>
          <p14:tracePt t="65534" x="5127625" y="4608513"/>
          <p14:tracePt t="65552" x="5132388" y="4608513"/>
          <p14:tracePt t="65573" x="5148263" y="4613275"/>
          <p14:tracePt t="65583" x="5170488" y="4629150"/>
          <p14:tracePt t="65598" x="5180013" y="4660900"/>
          <p14:tracePt t="65605" x="5180013" y="4676775"/>
          <p14:tracePt t="65616" x="5184775" y="4708525"/>
          <p14:tracePt t="65632" x="5195888" y="4765675"/>
          <p14:tracePt t="65649" x="5237163" y="4824413"/>
          <p14:tracePt t="65666" x="5243513" y="4870450"/>
          <p14:tracePt t="65683" x="5264150" y="4949825"/>
          <p14:tracePt t="65700" x="5264150" y="5006975"/>
          <p14:tracePt t="65716" x="5275263" y="5064125"/>
          <p14:tracePt t="65733" x="5295900" y="5106988"/>
          <p14:tracePt t="65750" x="5295900" y="5143500"/>
          <p14:tracePt t="65767" x="5295900" y="5154613"/>
          <p14:tracePt t="65782" x="5295900" y="5195888"/>
          <p14:tracePt t="65799" x="5295900" y="5253038"/>
          <p14:tracePt t="65816" x="5295900" y="5305425"/>
          <p14:tracePt t="65833" x="5295900" y="5373688"/>
          <p14:tracePt t="65850" x="5295900" y="5432425"/>
          <p14:tracePt t="65866" x="5295900" y="5468938"/>
          <p14:tracePt t="65884" x="5295900" y="5510213"/>
          <p14:tracePt t="65900" x="5295900" y="5541963"/>
          <p14:tracePt t="65917" x="5295900" y="5546725"/>
          <p14:tracePt t="66030" x="5295900" y="5557838"/>
          <p14:tracePt t="66183" x="5289550" y="5557838"/>
          <p14:tracePt t="66190" x="5289550" y="5553075"/>
          <p14:tracePt t="66214" x="5275263" y="5526088"/>
          <p14:tracePt t="66230" x="5275263" y="5510213"/>
          <p14:tracePt t="66237" x="5275263" y="5505450"/>
          <p14:tracePt t="66250" x="5275263" y="5489575"/>
          <p14:tracePt t="66268" x="5264150" y="5441950"/>
          <p14:tracePt t="66283" x="5264150" y="5395913"/>
          <p14:tracePt t="66300" x="5253038" y="5353050"/>
          <p14:tracePt t="66317" x="5253038" y="5316538"/>
          <p14:tracePt t="66333" x="5253038" y="5300663"/>
          <p14:tracePt t="66351" x="5253038" y="5243513"/>
          <p14:tracePt t="66367" x="5253038" y="5148263"/>
          <p14:tracePt t="66397" x="5253038" y="5091113"/>
          <p14:tracePt t="66405" x="5253038" y="5086350"/>
          <p14:tracePt t="66417" x="5253038" y="5075238"/>
          <p14:tracePt t="66434" x="5253038" y="5059363"/>
          <p14:tracePt t="66470" x="5268913" y="5043488"/>
          <p14:tracePt t="66479" x="5275263" y="5033963"/>
          <p14:tracePt t="66493" x="5275263" y="5018088"/>
          <p14:tracePt t="66526" x="5284788" y="5011738"/>
          <p14:tracePt t="66558" x="5289550" y="5006975"/>
          <p14:tracePt t="66702" x="5289550" y="4986338"/>
          <p14:tracePt t="66709" x="5289550" y="4981575"/>
          <p14:tracePt t="66721" x="5289550" y="4943475"/>
          <p14:tracePt t="66734" x="5268913" y="4929188"/>
          <p14:tracePt t="66751" x="5232400" y="4860925"/>
          <p14:tracePt t="66767" x="5222875" y="4824413"/>
          <p14:tracePt t="66784" x="5207000" y="4781550"/>
          <p14:tracePt t="66801" x="5207000" y="4765675"/>
          <p14:tracePt t="66818" x="5207000" y="4745038"/>
          <p14:tracePt t="66835" x="5195888" y="4703763"/>
          <p14:tracePt t="66862" x="5195888" y="4697413"/>
          <p14:tracePt t="66997" x="5195888" y="4681538"/>
          <p14:tracePt t="67006" x="5195888" y="4672013"/>
          <p14:tracePt t="67013" x="5191125" y="4665663"/>
          <p14:tracePt t="67183" x="5175250" y="4665663"/>
          <p14:tracePt t="67198" x="5164138" y="4665663"/>
          <p14:tracePt t="67279" x="5159375" y="4665663"/>
          <p14:tracePt t="67375" x="5159375" y="4676775"/>
          <p14:tracePt t="67381" x="5184775" y="4681538"/>
          <p14:tracePt t="67389" x="5211763" y="4681538"/>
          <p14:tracePt t="67402" x="5280025" y="4681538"/>
          <p14:tracePt t="67419" x="5364163" y="4692650"/>
          <p14:tracePt t="67436" x="5457825" y="4692650"/>
          <p14:tracePt t="67451" x="5614988" y="4692650"/>
          <p14:tracePt t="67469" x="5688013" y="4718050"/>
          <p14:tracePt t="67486" x="5799138" y="4729163"/>
          <p14:tracePt t="67503" x="5846763" y="4729163"/>
          <p14:tracePt t="67519" x="5892800" y="4733925"/>
          <p14:tracePt t="67535" x="5961063" y="4733925"/>
          <p14:tracePt t="67553" x="6072188" y="4733925"/>
          <p14:tracePt t="67569" x="6140450" y="4749800"/>
          <p14:tracePt t="67585" x="6165850" y="4749800"/>
          <p14:tracePt t="67602" x="6186488" y="4749800"/>
          <p14:tracePt t="67619" x="6207125" y="4749800"/>
          <p14:tracePt t="67679" x="6213475" y="4749800"/>
          <p14:tracePt t="67693" x="6202363" y="4749800"/>
          <p14:tracePt t="67705" x="6154738" y="4749800"/>
          <p14:tracePt t="67709" x="6113463" y="4781550"/>
          <p14:tracePt t="67719" x="6056313" y="4781550"/>
          <p14:tracePt t="67736" x="5929313" y="4792663"/>
          <p14:tracePt t="67752" x="5824538" y="4808538"/>
          <p14:tracePt t="67770" x="5778500" y="4808538"/>
          <p14:tracePt t="67786" x="5762625" y="4808538"/>
          <p14:tracePt t="67803" x="5751513" y="4808538"/>
          <p14:tracePt t="67836" x="5710238" y="4808538"/>
          <p14:tracePt t="67852" x="5673725" y="4808538"/>
          <p14:tracePt t="67943" x="5678488" y="4808538"/>
          <p14:tracePt t="67950" x="5703888" y="4808538"/>
          <p14:tracePt t="67957" x="5751513" y="4808538"/>
          <p14:tracePt t="67969" x="5762625" y="4808538"/>
          <p14:tracePt t="68005" x="5799138" y="4808538"/>
          <p14:tracePt t="68014" x="5835650" y="4808538"/>
          <p14:tracePt t="68022" x="5861050" y="4808538"/>
          <p14:tracePt t="68036" x="5892800" y="4808538"/>
          <p14:tracePt t="68052" x="5908675" y="4824413"/>
          <p14:tracePt t="68072" x="5919788" y="4845050"/>
          <p14:tracePt t="68086" x="5935663" y="4860925"/>
          <p14:tracePt t="68103" x="5861050" y="4997450"/>
          <p14:tracePt t="68120" x="5794375" y="5043488"/>
          <p14:tracePt t="68136" x="5667375" y="5102225"/>
          <p14:tracePt t="68153" x="5562600" y="5175250"/>
          <p14:tracePt t="68170" x="5473700" y="5184775"/>
          <p14:tracePt t="68187" x="5380038" y="5207000"/>
          <p14:tracePt t="68204" x="5343525" y="5222875"/>
          <p14:tracePt t="68220" x="5321300" y="5232400"/>
          <p14:tracePt t="68237" x="5305425" y="5232400"/>
          <p14:tracePt t="68253" x="5284788" y="5232400"/>
          <p14:tracePt t="68273" x="5280025" y="5232400"/>
          <p14:tracePt t="68334" x="5280025" y="5237163"/>
          <p14:tracePt t="68341" x="5300663" y="5259388"/>
          <p14:tracePt t="68353" x="5343525" y="5268913"/>
          <p14:tracePt t="68370" x="5541963" y="5321300"/>
          <p14:tracePt t="68386" x="5630863" y="5364163"/>
          <p14:tracePt t="68403" x="5824538" y="5364163"/>
          <p14:tracePt t="68420" x="5988050" y="5389563"/>
          <p14:tracePt t="68437" x="6170613" y="5426075"/>
          <p14:tracePt t="68453" x="6350000" y="5441950"/>
          <p14:tracePt t="68470" x="6432550" y="5478463"/>
          <p14:tracePt t="68487" x="6637338" y="5505450"/>
          <p14:tracePt t="68504" x="6653213" y="5510213"/>
          <p14:tracePt t="68525" x="6696075" y="5521325"/>
          <p14:tracePt t="68538" x="6721475" y="5521325"/>
          <p14:tracePt t="68554" x="6789738" y="5530850"/>
          <p14:tracePt t="68570" x="6846888" y="5530850"/>
          <p14:tracePt t="68587" x="6910388" y="5530850"/>
          <p14:tracePt t="68603" x="6958013" y="5541963"/>
          <p14:tracePt t="68620" x="6983413" y="5541963"/>
          <p14:tracePt t="68637" x="7015163" y="5541963"/>
          <p14:tracePt t="68654" x="7026275" y="5541963"/>
          <p14:tracePt t="68671" x="7042150" y="5541963"/>
          <p14:tracePt t="68702" x="7046913" y="5541963"/>
          <p14:tracePt t="68718" x="7062788" y="5541963"/>
          <p14:tracePt t="68725" x="7104063" y="5541963"/>
          <p14:tracePt t="68737" x="7156450" y="5541963"/>
          <p14:tracePt t="68754" x="7251700" y="5541963"/>
          <p14:tracePt t="68771" x="7335838" y="5553075"/>
          <p14:tracePt t="68787" x="7456488" y="5553075"/>
          <p14:tracePt t="68804" x="7561263" y="5553075"/>
          <p14:tracePt t="68821" x="7597775" y="5553075"/>
          <p14:tracePt t="68838" x="7666038" y="5562600"/>
          <p14:tracePt t="68854" x="7775575" y="5562600"/>
          <p14:tracePt t="68871" x="7964488" y="5562600"/>
          <p14:tracePt t="68889" x="8074025" y="5562600"/>
          <p14:tracePt t="68905" x="8231188" y="5562600"/>
          <p14:tracePt t="68921" x="8362950" y="5583238"/>
          <p14:tracePt t="68937" x="8524875" y="5610225"/>
          <p14:tracePt t="68954" x="8661400" y="5646738"/>
          <p14:tracePt t="68971" x="8740775" y="5646738"/>
          <p14:tracePt t="68992" x="8750300" y="5646738"/>
          <p14:tracePt t="69004" x="8756650" y="5646738"/>
          <p14:tracePt t="69021" x="8793163" y="5646738"/>
          <p14:tracePt t="69038" x="8797925" y="5646738"/>
        </p14:tracePtLst>
      </p14:laserTraceLst>
    </p:ext>
  </p:extLs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ALSTÖÐV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Uppstilling tækis í óþekktum punkti</a:t>
            </a:r>
          </a:p>
          <a:p>
            <a:r>
              <a:rPr lang="is-IS" sz="2800" dirty="0"/>
              <a:t>Með Sinus-reglunni getum við fundið hornið </a:t>
            </a:r>
            <a:r>
              <a:rPr lang="is-IS" sz="2800" dirty="0">
                <a:latin typeface="Symbol" pitchFamily="18" charset="2"/>
              </a:rPr>
              <a:t>a</a:t>
            </a:r>
            <a:r>
              <a:rPr lang="is-IS" sz="2800" baseline="-25000" dirty="0"/>
              <a:t>NB</a:t>
            </a:r>
            <a:endParaRPr lang="is-IS" sz="2800" dirty="0"/>
          </a:p>
          <a:p>
            <a:endParaRPr lang="is-IS" sz="2800" dirty="0"/>
          </a:p>
          <a:p>
            <a:endParaRPr lang="is-IS" sz="2800" dirty="0"/>
          </a:p>
          <a:p>
            <a:endParaRPr lang="is-IS" sz="2800" dirty="0"/>
          </a:p>
          <a:p>
            <a:r>
              <a:rPr lang="is-IS" sz="2800" dirty="0"/>
              <a:t>Þá getum við fundið stefnuhornið t</a:t>
            </a:r>
            <a:r>
              <a:rPr lang="is-IS" sz="2800" baseline="-25000" dirty="0"/>
              <a:t>AN</a:t>
            </a:r>
            <a:r>
              <a:rPr lang="is-IS" sz="2800" dirty="0"/>
              <a:t> með</a:t>
            </a:r>
          </a:p>
          <a:p>
            <a:endParaRPr lang="is-IS" sz="2800" dirty="0"/>
          </a:p>
          <a:p>
            <a:r>
              <a:rPr lang="is-IS" sz="2800" dirty="0"/>
              <a:t>Tæki var snúið rangsæli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graphicFrame>
        <p:nvGraphicFramePr>
          <p:cNvPr id="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444057"/>
              </p:ext>
            </p:extLst>
          </p:nvPr>
        </p:nvGraphicFramePr>
        <p:xfrm>
          <a:off x="834231" y="2638183"/>
          <a:ext cx="4579937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0120" imgH="914400" progId="Equation.3">
                  <p:embed/>
                </p:oleObj>
              </mc:Choice>
              <mc:Fallback>
                <p:oleObj name="Equation" r:id="rId4" imgW="2400120" imgH="914400" progId="Equation.3">
                  <p:embed/>
                  <p:pic>
                    <p:nvPicPr>
                      <p:cNvPr id="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231" y="2638183"/>
                        <a:ext cx="4579937" cy="174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7729" name="Object 17"/>
          <p:cNvGraphicFramePr>
            <a:graphicFrameLocks noChangeAspect="1"/>
          </p:cNvGraphicFramePr>
          <p:nvPr/>
        </p:nvGraphicFramePr>
        <p:xfrm>
          <a:off x="884238" y="4816475"/>
          <a:ext cx="58451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8520" imgH="241200" progId="Equation.DSMT4">
                  <p:embed/>
                </p:oleObj>
              </mc:Choice>
              <mc:Fallback>
                <p:oleObj name="Equation" r:id="rId6" imgW="3098520" imgH="241200" progId="Equation.DSMT4">
                  <p:embed/>
                  <p:pic>
                    <p:nvPicPr>
                      <p:cNvPr id="6277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4816475"/>
                        <a:ext cx="58451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311"/>
    </mc:Choice>
    <mc:Fallback xmlns="">
      <p:transition spd="slow" advTm="343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627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700" x="8786813" y="5635625"/>
          <p14:tracePt t="4710" x="8688388" y="5521325"/>
          <p14:tracePt t="4715" x="8551863" y="5300663"/>
          <p14:tracePt t="4728" x="8383588" y="5075238"/>
          <p14:tracePt t="4742" x="8064500" y="4362450"/>
          <p14:tracePt t="4774" x="7529513" y="3308350"/>
          <p14:tracePt t="4791" x="7450138" y="3162300"/>
          <p14:tracePt t="4808" x="7335838" y="3014663"/>
          <p14:tracePt t="4825" x="7183438" y="2836863"/>
          <p14:tracePt t="4841" x="7183438" y="2820988"/>
          <p14:tracePt t="4858" x="7051675" y="2736850"/>
          <p14:tracePt t="4874" x="6978650" y="2684463"/>
          <p14:tracePt t="4891" x="6910388" y="2643188"/>
          <p14:tracePt t="4908" x="6853238" y="2616200"/>
          <p14:tracePt t="4925" x="6805613" y="2595563"/>
          <p14:tracePt t="4941" x="6726238" y="2559050"/>
          <p14:tracePt t="4957" x="6721475" y="2559050"/>
          <p14:tracePt t="4975" x="6696075" y="2559050"/>
          <p14:tracePt t="4992" x="6684963" y="2559050"/>
          <p14:tracePt t="5008" x="6584950" y="2547938"/>
          <p14:tracePt t="5025" x="6516688" y="2538413"/>
          <p14:tracePt t="5042" x="6443663" y="2506663"/>
          <p14:tracePt t="6548" x="6491288" y="2506663"/>
          <p14:tracePt t="6556" x="6532563" y="2511425"/>
          <p14:tracePt t="6565" x="6564313" y="2532063"/>
          <p14:tracePt t="6580" x="6591300" y="2547938"/>
          <p14:tracePt t="6598" x="6600825" y="2568575"/>
          <p14:tracePt t="6611" x="6611938" y="2584450"/>
          <p14:tracePt t="6630" x="6653213" y="2605088"/>
          <p14:tracePt t="6644" x="6680200" y="2605088"/>
          <p14:tracePt t="6662" x="6769100" y="2605088"/>
          <p14:tracePt t="6678" x="6784975" y="2605088"/>
          <p14:tracePt t="6748" x="6794500" y="2605088"/>
          <p14:tracePt t="6757" x="6800850" y="2616200"/>
          <p14:tracePt t="6812" x="6816725" y="2616200"/>
          <p14:tracePt t="6830" x="6837363" y="2632075"/>
          <p14:tracePt t="6835" x="6842125" y="2632075"/>
          <p14:tracePt t="6848" x="6869113" y="2647950"/>
          <p14:tracePt t="6861" x="6915150" y="2668588"/>
          <p14:tracePt t="7141" x="6926263" y="2632075"/>
          <p14:tracePt t="7153" x="6926263" y="2595563"/>
          <p14:tracePt t="7155" x="6951663" y="2574925"/>
          <p14:tracePt t="7164" x="6951663" y="2547938"/>
          <p14:tracePt t="7179" x="6951663" y="2516188"/>
          <p14:tracePt t="7212" x="6973888" y="2370138"/>
          <p14:tracePt t="7228" x="6983413" y="2343150"/>
          <p14:tracePt t="7245" x="6983413" y="2317750"/>
          <p14:tracePt t="7261" x="7015163" y="2212975"/>
          <p14:tracePt t="7278" x="7019925" y="2165350"/>
          <p14:tracePt t="7295" x="7046913" y="2139950"/>
          <p14:tracePt t="7312" x="7067550" y="2097088"/>
          <p14:tracePt t="7329" x="7067550" y="2071688"/>
          <p14:tracePt t="7345" x="7072313" y="2024063"/>
          <p14:tracePt t="7363" x="7072313" y="1997075"/>
          <p14:tracePt t="7378" x="7072313" y="1966913"/>
          <p14:tracePt t="7395" x="7072313" y="1951038"/>
          <p14:tracePt t="7412" x="7083425" y="1935163"/>
          <p14:tracePt t="7452" x="7088188" y="1928813"/>
          <p14:tracePt t="7460" x="7088188" y="1919288"/>
          <p14:tracePt t="7468" x="7067550" y="1892300"/>
          <p14:tracePt t="7478" x="7062788" y="1892300"/>
          <p14:tracePt t="7495" x="7004050" y="1846263"/>
          <p14:tracePt t="7512" x="6989763" y="1846263"/>
          <p14:tracePt t="7529" x="6946900" y="1846263"/>
          <p14:tracePt t="7545" x="6853238" y="1908175"/>
          <p14:tracePt t="7562" x="6789738" y="1981200"/>
          <p14:tracePt t="7578" x="6680200" y="2092325"/>
          <p14:tracePt t="7596" x="6548438" y="2222500"/>
          <p14:tracePt t="7613" x="6402388" y="2370138"/>
          <p14:tracePt t="7629" x="6297613" y="2511425"/>
          <p14:tracePt t="7646" x="6113463" y="2752725"/>
          <p14:tracePt t="7664" x="5935663" y="2930525"/>
          <p14:tracePt t="7679" x="5667375" y="3124200"/>
          <p14:tracePt t="7696" x="5441950" y="3276600"/>
          <p14:tracePt t="7712" x="5327650" y="3344863"/>
          <p14:tracePt t="7728" x="5170488" y="3455988"/>
          <p14:tracePt t="7746" x="5027613" y="3529013"/>
          <p14:tracePt t="7763" x="4981575" y="3570288"/>
          <p14:tracePt t="7779" x="4906963" y="3581400"/>
          <p14:tracePt t="7796" x="4772025" y="3581400"/>
          <p14:tracePt t="7813" x="4519613" y="3633788"/>
          <p14:tracePt t="7829" x="4246563" y="3686175"/>
          <p14:tracePt t="7846" x="4157663" y="3763963"/>
          <p14:tracePt t="7862" x="3989388" y="3816350"/>
          <p14:tracePt t="7879" x="3952875" y="3854450"/>
          <p14:tracePt t="7896" x="3895725" y="3879850"/>
          <p14:tracePt t="7913" x="3711575" y="3916363"/>
          <p14:tracePt t="7930" x="3538538" y="3916363"/>
          <p14:tracePt t="7946" x="3319463" y="3984625"/>
          <p14:tracePt t="7963" x="3135313" y="4052888"/>
          <p14:tracePt t="7981" x="2989263" y="4152900"/>
          <p14:tracePt t="7997" x="2805113" y="4237038"/>
          <p14:tracePt t="8013" x="2773363" y="4283075"/>
          <p14:tracePt t="8029" x="2643188" y="4367213"/>
          <p14:tracePt t="8046" x="2490788" y="4430713"/>
          <p14:tracePt t="8062" x="2301875" y="4483100"/>
          <p14:tracePt t="8079" x="2112963" y="4483100"/>
          <p14:tracePt t="8096" x="1882775" y="4483100"/>
          <p14:tracePt t="8113" x="1698625" y="4446588"/>
          <p14:tracePt t="8130" x="1609725" y="4378325"/>
          <p14:tracePt t="8146" x="1541463" y="4357688"/>
          <p14:tracePt t="8221" x="1541463" y="4346575"/>
          <p14:tracePt t="8316" x="1541463" y="4341813"/>
          <p14:tracePt t="8324" x="1530350" y="4330700"/>
          <p14:tracePt t="8333" x="1520825" y="4283075"/>
          <p14:tracePt t="8346" x="1520825" y="4246563"/>
          <p14:tracePt t="8364" x="1520825" y="4157663"/>
          <p14:tracePt t="8380" x="1568450" y="4021138"/>
          <p14:tracePt t="8397" x="1620838" y="3859213"/>
          <p14:tracePt t="8413" x="1698625" y="3581400"/>
          <p14:tracePt t="8430" x="1746250" y="3429000"/>
          <p14:tracePt t="8446" x="1814513" y="3260725"/>
          <p14:tracePt t="8464" x="1887538" y="3119438"/>
          <p14:tracePt t="8480" x="1960563" y="3014663"/>
          <p14:tracePt t="8497" x="2117725" y="2868613"/>
          <p14:tracePt t="8514" x="2265363" y="2732088"/>
          <p14:tracePt t="8530" x="2443163" y="2568575"/>
          <p14:tracePt t="8548" x="2527300" y="2454275"/>
          <p14:tracePt t="8564" x="2673350" y="2322513"/>
          <p14:tracePt t="8580" x="2816225" y="2206625"/>
          <p14:tracePt t="8599" x="2884488" y="2149475"/>
          <p14:tracePt t="8614" x="2982913" y="2085975"/>
          <p14:tracePt t="8630" x="3014663" y="2055813"/>
          <p14:tracePt t="8647" x="3135313" y="1997075"/>
          <p14:tracePt t="8664" x="3267075" y="1987550"/>
          <p14:tracePt t="8680" x="3360738" y="1976438"/>
          <p14:tracePt t="8697" x="3465513" y="1976438"/>
          <p14:tracePt t="8714" x="3590925" y="1976438"/>
          <p14:tracePt t="8731" x="3827463" y="2055813"/>
          <p14:tracePt t="8747" x="4052888" y="2149475"/>
          <p14:tracePt t="8764" x="4252913" y="2217738"/>
          <p14:tracePt t="8781" x="4403725" y="2281238"/>
          <p14:tracePt t="8797" x="4718050" y="2390775"/>
          <p14:tracePt t="8814" x="4938713" y="2486025"/>
          <p14:tracePt t="8830" x="5211763" y="2584450"/>
          <p14:tracePt t="8847" x="5380038" y="2668588"/>
          <p14:tracePt t="8864" x="5514975" y="2725738"/>
          <p14:tracePt t="8882" x="5589588" y="2836863"/>
          <p14:tracePt t="8898" x="5703888" y="2894013"/>
          <p14:tracePt t="8914" x="5840413" y="2957513"/>
          <p14:tracePt t="8930" x="5972175" y="3057525"/>
          <p14:tracePt t="8947" x="6049963" y="3146425"/>
          <p14:tracePt t="8964" x="6170613" y="3340100"/>
          <p14:tracePt t="8981" x="6249988" y="3492500"/>
          <p14:tracePt t="8997" x="6438900" y="3733800"/>
          <p14:tracePt t="9014" x="6491288" y="3900488"/>
          <p14:tracePt t="9031" x="6564313" y="4052888"/>
          <p14:tracePt t="9048" x="6600825" y="4189413"/>
          <p14:tracePt t="9064" x="6611938" y="4246563"/>
          <p14:tracePt t="9081" x="6611938" y="4252913"/>
          <p14:tracePt t="9098" x="6611938" y="4262438"/>
          <p14:tracePt t="9214" x="6611938" y="4267200"/>
          <p14:tracePt t="9229" x="6605588" y="4278313"/>
          <p14:tracePt t="9236" x="6564313" y="4278313"/>
          <p14:tracePt t="9248" x="6470650" y="4305300"/>
          <p14:tracePt t="9264" x="6313488" y="4305300"/>
          <p14:tracePt t="9282" x="6186488" y="4305300"/>
          <p14:tracePt t="9298" x="6076950" y="4314825"/>
          <p14:tracePt t="9314" x="6056313" y="4319588"/>
          <p14:tracePt t="9332" x="5976938" y="4335463"/>
          <p14:tracePt t="9348" x="5935663" y="4335463"/>
          <p14:tracePt t="9365" x="5919788" y="4335463"/>
          <p14:tracePt t="9382" x="5819775" y="4335463"/>
          <p14:tracePt t="9398" x="5751513" y="4335463"/>
          <p14:tracePt t="9415" x="5741988" y="4335463"/>
          <p14:tracePt t="10021" x="5741988" y="4325938"/>
          <p14:tracePt t="10028" x="5741988" y="4314825"/>
          <p14:tracePt t="10036" x="5741988" y="4310063"/>
          <p14:tracePt t="10050" x="5741988" y="4298950"/>
          <p14:tracePt t="10066" x="5741988" y="4283075"/>
          <p14:tracePt t="10082" x="5746750" y="4273550"/>
          <p14:tracePt t="10254" x="5735638" y="4262438"/>
          <p14:tracePt t="10269" x="5726113" y="4262438"/>
          <p14:tracePt t="10349" x="5699125" y="4252913"/>
          <p14:tracePt t="10356" x="5683250" y="4237038"/>
          <p14:tracePt t="10366" x="5657850" y="4237038"/>
          <p14:tracePt t="10383" x="5646738" y="4237038"/>
          <p14:tracePt t="10400" x="5614988" y="4237038"/>
          <p14:tracePt t="10429" x="5605463" y="4225925"/>
          <p14:tracePt t="10749" x="5599113" y="4225925"/>
          <p14:tracePt t="10756" x="5589588" y="4225925"/>
          <p14:tracePt t="10766" x="5562600" y="4225925"/>
          <p14:tracePt t="10783" x="5557838" y="4230688"/>
          <p14:tracePt t="10800" x="5526088" y="4230688"/>
          <p14:tracePt t="10830" x="5494338" y="4237038"/>
          <p14:tracePt t="10846" x="5441950" y="4257675"/>
          <p14:tracePt t="10861" x="5437188" y="4257675"/>
          <p14:tracePt t="10893" x="5426075" y="4257675"/>
          <p14:tracePt t="10920" x="5410200" y="4257675"/>
          <p14:tracePt t="12317" x="5410200" y="4267200"/>
          <p14:tracePt t="12325" x="5405438" y="4283075"/>
          <p14:tracePt t="12336" x="5353050" y="4294188"/>
          <p14:tracePt t="12353" x="5316538" y="4294188"/>
          <p14:tracePt t="12369" x="5311775" y="4294188"/>
          <p14:tracePt t="12386" x="5295900" y="4298950"/>
          <p14:tracePt t="12403" x="5268913" y="4298950"/>
          <p14:tracePt t="12420" x="5264150" y="4298950"/>
          <p14:tracePt t="12436" x="5232400" y="4298950"/>
          <p14:tracePt t="12492" x="5216525" y="4298950"/>
          <p14:tracePt t="12500" x="5195888" y="4298950"/>
          <p14:tracePt t="12508" x="5170488" y="4298950"/>
          <p14:tracePt t="12519" x="5143500" y="4298950"/>
          <p14:tracePt t="12536" x="5132388" y="4298950"/>
          <p14:tracePt t="12553" x="5132388" y="4314825"/>
          <p14:tracePt t="12569" x="5116513" y="4314825"/>
          <p14:tracePt t="12586" x="5064125" y="4325938"/>
          <p14:tracePt t="12606" x="5049838" y="4325938"/>
          <p14:tracePt t="12619" x="5038725" y="4325938"/>
          <p14:tracePt t="12636" x="4997450" y="4351338"/>
          <p14:tracePt t="12656" x="4986338" y="4362450"/>
          <p14:tracePt t="12686" x="4959350" y="4362450"/>
          <p14:tracePt t="12692" x="4965700" y="4362450"/>
          <p14:tracePt t="12708" x="4954588" y="4367213"/>
          <p14:tracePt t="12719" x="4938713" y="4367213"/>
          <p14:tracePt t="12736" x="4922838" y="4367213"/>
          <p14:tracePt t="12752" x="4886325" y="4367213"/>
          <p14:tracePt t="12769" x="4876800" y="4378325"/>
          <p14:tracePt t="12786" x="4833938" y="4378325"/>
          <p14:tracePt t="12803" x="4813300" y="4378325"/>
          <p14:tracePt t="12820" x="4808538" y="4378325"/>
          <p14:tracePt t="12844" x="4792663" y="4378325"/>
          <p14:tracePt t="12856" x="4760913" y="4387850"/>
          <p14:tracePt t="12869" x="4708525" y="4387850"/>
          <p14:tracePt t="12886" x="4629150" y="4387850"/>
          <p14:tracePt t="12903" x="4613275" y="4387850"/>
          <p14:tracePt t="12920" x="4613275" y="4383088"/>
          <p14:tracePt t="12940" x="4608513" y="4383088"/>
          <p14:tracePt t="12954" x="4583113" y="4383088"/>
          <p14:tracePt t="12971" x="4487863" y="4387850"/>
          <p14:tracePt t="12987" x="4440238" y="4410075"/>
          <p14:tracePt t="13005" x="4387850" y="4410075"/>
          <p14:tracePt t="13020" x="4278313" y="4419600"/>
          <p14:tracePt t="13036" x="4168775" y="4430713"/>
          <p14:tracePt t="13054" x="4094163" y="4430713"/>
          <p14:tracePt t="13070" x="4037013" y="4430713"/>
          <p14:tracePt t="13087" x="3995738" y="4430713"/>
          <p14:tracePt t="13104" x="3959225" y="4430713"/>
          <p14:tracePt t="13120" x="3927475" y="4430713"/>
          <p14:tracePt t="13137" x="3916363" y="4430713"/>
          <p14:tracePt t="13154" x="3900488" y="4430713"/>
          <p14:tracePt t="13170" x="3895725" y="4440238"/>
          <p14:tracePt t="13187" x="3890963" y="4440238"/>
          <p14:tracePt t="13204" x="3854450" y="4440238"/>
          <p14:tracePt t="13221" x="3838575" y="4440238"/>
          <p14:tracePt t="13237" x="3763963" y="4462463"/>
          <p14:tracePt t="13254" x="3711575" y="4456113"/>
          <p14:tracePt t="13271" x="3659188" y="4456113"/>
          <p14:tracePt t="13287" x="3633788" y="4456113"/>
          <p14:tracePt t="13308" x="3622675" y="4456113"/>
          <p14:tracePt t="13365" x="3617913" y="4451350"/>
          <p14:tracePt t="13375" x="3570288" y="4440238"/>
          <p14:tracePt t="13380" x="3529013" y="4430713"/>
          <p14:tracePt t="13390" x="3486150" y="4410075"/>
          <p14:tracePt t="13404" x="3444875" y="4398963"/>
          <p14:tracePt t="13421" x="3376613" y="4367213"/>
          <p14:tracePt t="13454" x="3344863" y="4351338"/>
          <p14:tracePt t="13471" x="3335338" y="4351338"/>
          <p14:tracePt t="13488" x="3319463" y="4346575"/>
          <p14:tracePt t="13504" x="3287713" y="4346575"/>
          <p14:tracePt t="13521" x="3260725" y="4325938"/>
          <p14:tracePt t="13537" x="3244850" y="4319588"/>
          <p14:tracePt t="13555" x="3224213" y="4314825"/>
          <p14:tracePt t="13571" x="3219450" y="4314825"/>
          <p14:tracePt t="13590" x="3208338" y="4314825"/>
          <p14:tracePt t="13870" x="3228975" y="4314825"/>
          <p14:tracePt t="13876" x="3267075" y="4314825"/>
          <p14:tracePt t="13888" x="3319463" y="4314825"/>
          <p14:tracePt t="13905" x="3376613" y="4314825"/>
          <p14:tracePt t="13921" x="3433763" y="4283075"/>
          <p14:tracePt t="13938" x="3629025" y="4257675"/>
          <p14:tracePt t="13955" x="3911600" y="4257675"/>
          <p14:tracePt t="13972" x="4221163" y="4257675"/>
          <p14:tracePt t="13988" x="4519613" y="4257675"/>
          <p14:tracePt t="14005" x="4692650" y="4257675"/>
          <p14:tracePt t="14021" x="4733925" y="4246563"/>
          <p14:tracePt t="14038" x="4776788" y="4246563"/>
          <p14:tracePt t="14055" x="4808538" y="4246563"/>
          <p14:tracePt t="14293" x="4813300" y="4241800"/>
          <p14:tracePt t="14317" x="4813300" y="4237038"/>
          <p14:tracePt t="14328" x="4792663" y="4237038"/>
          <p14:tracePt t="14332" x="4786313" y="4237038"/>
          <p14:tracePt t="14341" x="4749800" y="4237038"/>
          <p14:tracePt t="14355" x="4733925" y="4237038"/>
          <p14:tracePt t="14372" x="4713288" y="4237038"/>
          <p14:tracePt t="14389" x="4672013" y="4237038"/>
          <p14:tracePt t="14406" x="4629150" y="4237038"/>
          <p14:tracePt t="14423" x="4598988" y="4237038"/>
          <p14:tracePt t="14439" x="4540250" y="4237038"/>
          <p14:tracePt t="14455" x="4498975" y="4237038"/>
          <p14:tracePt t="14472" x="4456113" y="4237038"/>
          <p14:tracePt t="14489" x="4398963" y="4237038"/>
          <p14:tracePt t="14506" x="4341813" y="4237038"/>
          <p14:tracePt t="14522" x="4310063" y="4237038"/>
          <p14:tracePt t="14539" x="4298950" y="4237038"/>
          <p14:tracePt t="14789" x="4310063" y="4237038"/>
          <p14:tracePt t="14812" x="4310063" y="4225925"/>
          <p14:tracePt t="14820" x="4319588" y="4221163"/>
          <p14:tracePt t="14828" x="4325938" y="4210050"/>
          <p14:tracePt t="14839" x="4351338" y="4210050"/>
          <p14:tracePt t="14856" x="4394200" y="4210050"/>
          <p14:tracePt t="14873" x="4451350" y="4210050"/>
          <p14:tracePt t="14890" x="4492625" y="4189413"/>
          <p14:tracePt t="14906" x="4524375" y="4189413"/>
          <p14:tracePt t="14924" x="4583113" y="4189413"/>
          <p14:tracePt t="14940" x="4613275" y="4189413"/>
          <p14:tracePt t="14956" x="4635500" y="4189413"/>
          <p14:tracePt t="14973" x="4640263" y="4189413"/>
          <p14:tracePt t="15564" x="4665663" y="4189413"/>
          <p14:tracePt t="15573" x="4681538" y="4189413"/>
          <p14:tracePt t="15580" x="4708525" y="4189413"/>
          <p14:tracePt t="15591" x="4718050" y="4189413"/>
          <p14:tracePt t="15607" x="4760913" y="4189413"/>
          <p14:tracePt t="15624" x="4838700" y="4189413"/>
          <p14:tracePt t="15642" x="4891088" y="4189413"/>
          <p14:tracePt t="15658" x="4938713" y="4189413"/>
          <p14:tracePt t="15690" x="4997450" y="4189413"/>
          <p14:tracePt t="15949" x="5018088" y="4189413"/>
          <p14:tracePt t="15957" x="5043488" y="4189413"/>
          <p14:tracePt t="15964" x="5138738" y="4200525"/>
          <p14:tracePt t="15991" x="5337175" y="4200525"/>
          <p14:tracePt t="16008" x="5510213" y="4200525"/>
          <p14:tracePt t="16025" x="5605463" y="4200525"/>
          <p14:tracePt t="16042" x="5710238" y="4200525"/>
          <p14:tracePt t="16058" x="5783263" y="4200525"/>
          <p14:tracePt t="16075" x="5808663" y="4200525"/>
          <p14:tracePt t="17125" x="5819775" y="4200525"/>
          <p14:tracePt t="17132" x="5824538" y="4200525"/>
          <p14:tracePt t="17142" x="5872163" y="4194175"/>
          <p14:tracePt t="17159" x="5924550" y="4162425"/>
          <p14:tracePt t="17176" x="5992813" y="4116388"/>
          <p14:tracePt t="17192" x="6061075" y="4073525"/>
          <p14:tracePt t="17210" x="6108700" y="4068763"/>
          <p14:tracePt t="17226" x="6149975" y="4032250"/>
          <p14:tracePt t="17243" x="6192838" y="4032250"/>
          <p14:tracePt t="17260" x="6202363" y="4000500"/>
          <p14:tracePt t="17277" x="6218238" y="4000500"/>
          <p14:tracePt t="17294" x="6275388" y="3984625"/>
          <p14:tracePt t="17310" x="6375400" y="3943350"/>
          <p14:tracePt t="17326" x="6432550" y="3927475"/>
          <p14:tracePt t="17343" x="6464300" y="3900488"/>
          <p14:tracePt t="17360" x="6491288" y="3879850"/>
          <p14:tracePt t="17380" x="6496050" y="3875088"/>
          <p14:tracePt t="17393" x="6507163" y="3868738"/>
          <p14:tracePt t="17410" x="6511925" y="3859213"/>
          <p14:tracePt t="17426" x="6523038" y="3859213"/>
          <p14:tracePt t="17443" x="6548438" y="3854450"/>
          <p14:tracePt t="17460" x="6569075" y="3843338"/>
          <p14:tracePt t="17476" x="6591300" y="3822700"/>
          <p14:tracePt t="17494" x="6596063" y="3822700"/>
          <p14:tracePt t="17510" x="6605588" y="3811588"/>
          <p14:tracePt t="17526" x="6605588" y="3786188"/>
          <p14:tracePt t="17548" x="6605588" y="3775075"/>
          <p14:tracePt t="17821" x="6611938" y="3748088"/>
          <p14:tracePt t="17829" x="6643688" y="3743325"/>
          <p14:tracePt t="17836" x="6648450" y="3733800"/>
          <p14:tracePt t="17848" x="6684963" y="3727450"/>
          <p14:tracePt t="17861" x="6700838" y="3727450"/>
          <p14:tracePt t="17878" x="6784975" y="3695700"/>
          <p14:tracePt t="17895" x="6842125" y="3675063"/>
          <p14:tracePt t="17910" x="6884988" y="3675063"/>
          <p14:tracePt t="17932" x="6889750" y="3675063"/>
          <p14:tracePt t="17944" x="6926263" y="3675063"/>
          <p14:tracePt t="17961" x="7004050" y="3665538"/>
          <p14:tracePt t="17978" x="7083425" y="3638550"/>
          <p14:tracePt t="17994" x="7110413" y="3638550"/>
          <p14:tracePt t="18010" x="7167563" y="3638550"/>
          <p14:tracePt t="18027" x="7219950" y="3638550"/>
          <p14:tracePt t="18044" x="7256463" y="3638550"/>
          <p14:tracePt t="18069" x="7272338" y="3638550"/>
          <p14:tracePt t="18084" x="7288213" y="3638550"/>
          <p14:tracePt t="18421" x="7261225" y="3622675"/>
          <p14:tracePt t="18430" x="7219950" y="3602038"/>
          <p14:tracePt t="18437" x="7177088" y="3565525"/>
          <p14:tracePt t="18448" x="7167563" y="3565525"/>
          <p14:tracePt t="18533" x="7151688" y="3565525"/>
          <p14:tracePt t="18541" x="7146925" y="3565525"/>
          <p14:tracePt t="18548" x="7131050" y="3570288"/>
          <p14:tracePt t="18562" x="7110413" y="3586163"/>
          <p14:tracePt t="18579" x="7104063" y="3633788"/>
          <p14:tracePt t="18595" x="7083425" y="3711575"/>
          <p14:tracePt t="18611" x="7046913" y="3800475"/>
          <p14:tracePt t="18628" x="7046913" y="3875088"/>
          <p14:tracePt t="18645" x="7035800" y="3895725"/>
          <p14:tracePt t="18662" x="7067550" y="4005263"/>
          <p14:tracePt t="18678" x="7072313" y="4016375"/>
          <p14:tracePt t="18695" x="7110413" y="4110038"/>
          <p14:tracePt t="18712" x="7167563" y="4230688"/>
          <p14:tracePt t="18728" x="7251700" y="4325938"/>
          <p14:tracePt t="18745" x="7272338" y="4346575"/>
          <p14:tracePt t="18762" x="7292975" y="4367213"/>
          <p14:tracePt t="18813" x="7297738" y="4371975"/>
          <p14:tracePt t="18863" x="7308850" y="4371975"/>
          <p14:tracePt t="18868" x="7313613" y="4371975"/>
          <p14:tracePt t="18893" x="7319963" y="4371975"/>
          <p14:tracePt t="18900" x="7329488" y="4362450"/>
          <p14:tracePt t="18912" x="7335838" y="4346575"/>
          <p14:tracePt t="18928" x="7366000" y="4298950"/>
          <p14:tracePt t="18958" x="7366000" y="4294188"/>
          <p14:tracePt t="19981" x="7366000" y="4278313"/>
          <p14:tracePt t="19988" x="7356475" y="4278313"/>
          <p14:tracePt t="20001" x="7350125" y="4267200"/>
          <p14:tracePt t="20015" x="7340600" y="4267200"/>
          <p14:tracePt t="20030" x="7335838" y="4262438"/>
          <p14:tracePt t="20047" x="7308850" y="4246563"/>
          <p14:tracePt t="20064" x="7288213" y="4237038"/>
          <p14:tracePt t="20080" x="7235825" y="4237038"/>
          <p14:tracePt t="20097" x="7192963" y="4237038"/>
          <p14:tracePt t="20114" x="7146925" y="4237038"/>
          <p14:tracePt t="20131" x="7110413" y="4241800"/>
          <p14:tracePt t="20147" x="7094538" y="4252913"/>
          <p14:tracePt t="20164" x="7072313" y="4257675"/>
          <p14:tracePt t="20181" x="7067550" y="4267200"/>
          <p14:tracePt t="20301" x="7062788" y="4267200"/>
          <p14:tracePt t="20308" x="7035800" y="4267200"/>
          <p14:tracePt t="20316" x="7026275" y="4267200"/>
          <p14:tracePt t="20330" x="7019925" y="4267200"/>
          <p14:tracePt t="20352" x="7015163" y="4267200"/>
          <p14:tracePt t="20365" x="6989763" y="4267200"/>
          <p14:tracePt t="20381" x="6946900" y="4267200"/>
          <p14:tracePt t="20398" x="6905625" y="4262438"/>
          <p14:tracePt t="20414" x="6878638" y="4246563"/>
          <p14:tracePt t="20431" x="6862763" y="4246563"/>
          <p14:tracePt t="20452" x="6858000" y="4246563"/>
          <p14:tracePt t="20464" x="6842125" y="4252913"/>
          <p14:tracePt t="20482" x="6805613" y="4252913"/>
          <p14:tracePt t="20497" x="6778625" y="4267200"/>
          <p14:tracePt t="20514" x="6764338" y="4283075"/>
          <p14:tracePt t="20531" x="6742113" y="4310063"/>
          <p14:tracePt t="20548" x="6732588" y="4325938"/>
          <p14:tracePt t="20566" x="6726238" y="4330700"/>
          <p14:tracePt t="20583" x="6716713" y="4351338"/>
          <p14:tracePt t="20598" x="6700838" y="4351338"/>
          <p14:tracePt t="20614" x="6696075" y="4351338"/>
          <p14:tracePt t="20631" x="6669088" y="4351338"/>
          <p14:tracePt t="20647" x="6643688" y="4351338"/>
          <p14:tracePt t="20664" x="6627813" y="4346575"/>
          <p14:tracePt t="20681" x="6553200" y="4314825"/>
          <p14:tracePt t="20698" x="6480175" y="4262438"/>
          <p14:tracePt t="20715" x="6432550" y="4230688"/>
          <p14:tracePt t="20728" x="6418263" y="4225925"/>
          <p14:tracePt t="20734" x="6418263" y="4214813"/>
          <p14:tracePt t="20768" x="6418263" y="4210050"/>
          <p14:tracePt t="20805" x="6418263" y="4194175"/>
          <p14:tracePt t="20821" x="6402388" y="4184650"/>
          <p14:tracePt t="20835" x="6375400" y="4189413"/>
          <p14:tracePt t="20848" x="6334125" y="4214813"/>
          <p14:tracePt t="20865" x="6318250" y="4230688"/>
          <p14:tracePt t="20882" x="6281738" y="4252913"/>
          <p14:tracePt t="20910" x="6270625" y="4267200"/>
          <p14:tracePt t="20989" x="6259513" y="4278313"/>
          <p14:tracePt t="20997" x="6254750" y="4294188"/>
          <p14:tracePt t="21004" x="6245225" y="4298950"/>
          <p14:tracePt t="21015" x="6218238" y="4325938"/>
          <p14:tracePt t="21032" x="6197600" y="4341813"/>
          <p14:tracePt t="21048" x="6170613" y="4357688"/>
          <p14:tracePt t="21065" x="6149975" y="4394200"/>
          <p14:tracePt t="21082" x="6124575" y="4414838"/>
          <p14:tracePt t="21099" x="6124575" y="4419600"/>
          <p14:tracePt t="21115" x="6118225" y="4435475"/>
          <p14:tracePt t="21137" x="6108700" y="4446588"/>
          <p14:tracePt t="21153" x="6102350" y="4451350"/>
          <p14:tracePt t="21169" x="6102350" y="4467225"/>
          <p14:tracePt t="21182" x="6102350" y="4478338"/>
          <p14:tracePt t="21326" x="6102350" y="4483100"/>
          <p14:tracePt t="21335" x="6092825" y="4487863"/>
          <p14:tracePt t="21381" x="6086475" y="4487863"/>
          <p14:tracePt t="21389" x="6081713" y="4487863"/>
          <p14:tracePt t="21404" x="6056313" y="4487863"/>
          <p14:tracePt t="21416" x="6040438" y="4487863"/>
          <p14:tracePt t="21433" x="5992813" y="4487863"/>
          <p14:tracePt t="21449" x="5956300" y="4487863"/>
          <p14:tracePt t="21466" x="5924550" y="4487863"/>
          <p14:tracePt t="21484" x="5919788" y="4487863"/>
          <p14:tracePt t="21499" x="5883275" y="4487863"/>
          <p14:tracePt t="21516" x="5851525" y="4487863"/>
          <p14:tracePt t="21534" x="5819775" y="4471988"/>
          <p14:tracePt t="21550" x="5808663" y="4462463"/>
          <p14:tracePt t="21566" x="5688013" y="4398963"/>
          <p14:tracePt t="21583" x="5683250" y="4398963"/>
          <p14:tracePt t="21600" x="5646738" y="4383088"/>
          <p14:tracePt t="21616" x="5614988" y="4367213"/>
          <p14:tracePt t="21634" x="5610225" y="4367213"/>
          <p14:tracePt t="21660" x="5610225" y="4362450"/>
          <p14:tracePt t="21668" x="5599113" y="4351338"/>
          <p14:tracePt t="21683" x="5583238" y="4346575"/>
          <p14:tracePt t="21700" x="5557838" y="4330700"/>
          <p14:tracePt t="21716" x="5526088" y="4314825"/>
          <p14:tracePt t="21733" x="5521325" y="4298950"/>
          <p14:tracePt t="21754" x="5500688" y="4283075"/>
          <p14:tracePt t="21766" x="5484813" y="4273550"/>
          <p14:tracePt t="21783" x="5478463" y="4267200"/>
          <p14:tracePt t="21861" x="5468938" y="4252913"/>
          <p14:tracePt t="22605" x="5462588" y="4252913"/>
          <p14:tracePt t="22612" x="5437188" y="4252913"/>
          <p14:tracePt t="22621" x="5421313" y="4252913"/>
          <p14:tracePt t="22634" x="5400675" y="4252913"/>
          <p14:tracePt t="22661" x="5384800" y="4262438"/>
          <p14:tracePt t="22670" x="5380038" y="4262438"/>
          <p14:tracePt t="22685" x="5364163" y="4262438"/>
          <p14:tracePt t="22702" x="5343525" y="4262438"/>
          <p14:tracePt t="22717" x="5321300" y="4257675"/>
          <p14:tracePt t="22734" x="5311775" y="4252913"/>
          <p14:tracePt t="22751" x="5305425" y="4252913"/>
          <p14:tracePt t="22767" x="5289550" y="4241800"/>
          <p14:tracePt t="22784" x="5268913" y="4241800"/>
          <p14:tracePt t="22801" x="5237163" y="4241800"/>
          <p14:tracePt t="22818" x="5222875" y="4241800"/>
          <p14:tracePt t="22834" x="5207000" y="4241800"/>
          <p14:tracePt t="22851" x="5143500" y="4289425"/>
          <p14:tracePt t="22868" x="5116513" y="4335463"/>
          <p14:tracePt t="22885" x="5070475" y="4430713"/>
          <p14:tracePt t="22901" x="5059363" y="4576763"/>
          <p14:tracePt t="22918" x="5006975" y="4765675"/>
          <p14:tracePt t="22935" x="4997450" y="4876800"/>
          <p14:tracePt t="22951" x="4959350" y="5043488"/>
          <p14:tracePt t="22967" x="4959350" y="5184775"/>
          <p14:tracePt t="22985" x="4959350" y="5305425"/>
          <p14:tracePt t="23002" x="4959350" y="5384800"/>
          <p14:tracePt t="23018" x="4959350" y="5410200"/>
          <p14:tracePt t="23035" x="4949825" y="5437188"/>
          <p14:tracePt t="23061" x="4933950" y="5437188"/>
          <p14:tracePt t="23070" x="4922838" y="5437188"/>
          <p14:tracePt t="23084" x="4918075" y="5437188"/>
          <p14:tracePt t="23101" x="4913313" y="5437188"/>
          <p14:tracePt t="23118" x="4876800" y="5437188"/>
          <p14:tracePt t="23149" x="4870450" y="5437188"/>
          <p14:tracePt t="23156" x="4854575" y="5437188"/>
          <p14:tracePt t="23168" x="4849813" y="5437188"/>
          <p14:tracePt t="23185" x="4802188" y="5432425"/>
          <p14:tracePt t="23202" x="4760913" y="5432425"/>
          <p14:tracePt t="23219" x="4708525" y="5421313"/>
          <p14:tracePt t="23238" x="4703763" y="5421313"/>
          <p14:tracePt t="23272" x="4697413" y="5421313"/>
          <p14:tracePt t="23276" x="4681538" y="5421313"/>
          <p14:tracePt t="23289" x="4672013" y="5421313"/>
          <p14:tracePt t="23334" x="4656138" y="5421313"/>
          <p14:tracePt t="23374" x="4640263" y="5421313"/>
          <p14:tracePt t="23381" x="4629150" y="5421313"/>
          <p14:tracePt t="23397" x="4624388" y="5421313"/>
          <p14:tracePt t="23421" x="4619625" y="5421313"/>
          <p14:tracePt t="23438" x="4603750" y="5421313"/>
          <p14:tracePt t="23457" x="4592638" y="5421313"/>
          <p14:tracePt t="23493" x="4587875" y="5421313"/>
          <p14:tracePt t="23508" x="4576763" y="5421313"/>
          <p14:tracePt t="23517" x="4556125" y="5421313"/>
          <p14:tracePt t="23524" x="4545013" y="5416550"/>
          <p14:tracePt t="23535" x="4540250" y="5416550"/>
          <p14:tracePt t="23552" x="4514850" y="5416550"/>
          <p14:tracePt t="23569" x="4498975" y="5416550"/>
          <p14:tracePt t="23586" x="4451350" y="5395913"/>
          <p14:tracePt t="23603" x="4425950" y="5389563"/>
          <p14:tracePt t="23925" x="4435475" y="5389563"/>
          <p14:tracePt t="23933" x="4487863" y="5389563"/>
          <p14:tracePt t="23940" x="4519613" y="5380038"/>
          <p14:tracePt t="23953" x="4535488" y="5380038"/>
          <p14:tracePt t="23970" x="4603750" y="5380038"/>
          <p14:tracePt t="23986" x="4660900" y="5380038"/>
          <p14:tracePt t="24004" x="4703763" y="5380038"/>
          <p14:tracePt t="24021" x="4733925" y="5380038"/>
          <p14:tracePt t="24037" x="4781550" y="5389563"/>
          <p14:tracePt t="24053" x="4797425" y="5389563"/>
          <p14:tracePt t="24077" x="4813300" y="5400675"/>
          <p14:tracePt t="24085" x="4818063" y="5400675"/>
          <p14:tracePt t="24103" x="4829175" y="5405438"/>
          <p14:tracePt t="24119" x="4833938" y="5405438"/>
          <p14:tracePt t="24136" x="4865688" y="5405438"/>
          <p14:tracePt t="24153" x="4881563" y="5405438"/>
          <p14:tracePt t="24169" x="4970463" y="5405438"/>
          <p14:tracePt t="24187" x="4991100" y="5405438"/>
          <p14:tracePt t="24204" x="5038725" y="5405438"/>
          <p14:tracePt t="24220" x="5059363" y="5405438"/>
          <p14:tracePt t="24350" x="5070475" y="5405438"/>
          <p14:tracePt t="24358" x="5070475" y="5400675"/>
          <p14:tracePt t="24364" x="5070475" y="5389563"/>
          <p14:tracePt t="24381" x="5070475" y="5384800"/>
          <p14:tracePt t="24389" x="5070475" y="5373688"/>
          <p14:tracePt t="24404" x="5064125" y="5373688"/>
          <p14:tracePt t="24421" x="5033963" y="5373688"/>
          <p14:tracePt t="24437" x="4965700" y="5373688"/>
          <p14:tracePt t="24471" x="4813300" y="5353050"/>
          <p14:tracePt t="24486" x="4786313" y="5348288"/>
          <p14:tracePt t="24893" x="4772025" y="5348288"/>
          <p14:tracePt t="26077" x="4797425" y="5348288"/>
          <p14:tracePt t="26085" x="4808538" y="5348288"/>
          <p14:tracePt t="26093" x="4824413" y="5348288"/>
          <p14:tracePt t="26106" x="4838700" y="5348288"/>
          <p14:tracePt t="26123" x="4891088" y="5348288"/>
          <p14:tracePt t="26140" x="4986338" y="5348288"/>
          <p14:tracePt t="26157" x="4991100" y="5348288"/>
          <p14:tracePt t="26172" x="5002213" y="5348288"/>
          <p14:tracePt t="26302" x="5027613" y="5348288"/>
          <p14:tracePt t="26317" x="5033963" y="5348288"/>
          <p14:tracePt t="26334" x="5049838" y="5348288"/>
          <p14:tracePt t="26344" x="5064125" y="5348288"/>
          <p14:tracePt t="26356" x="5086350" y="5348288"/>
          <p14:tracePt t="26373" x="5116513" y="5357813"/>
          <p14:tracePt t="26390" x="5138738" y="5368925"/>
          <p14:tracePt t="26406" x="5175250" y="5373688"/>
          <p14:tracePt t="26423" x="5222875" y="5395913"/>
          <p14:tracePt t="26440" x="5237163" y="5410200"/>
          <p14:tracePt t="26486" x="5248275" y="5416550"/>
          <p14:tracePt t="26525" x="5264150" y="5405438"/>
          <p14:tracePt t="26533" x="5268913" y="5395913"/>
          <p14:tracePt t="26543" x="5268913" y="5389563"/>
          <p14:tracePt t="26556" x="5284788" y="5373688"/>
          <p14:tracePt t="26580" x="5305425" y="5364163"/>
          <p14:tracePt t="26621" x="5311775" y="5357813"/>
          <p14:tracePt t="26637" x="5321300" y="5343525"/>
          <p14:tracePt t="26645" x="5327650" y="5332413"/>
          <p14:tracePt t="26669" x="5343525" y="5327650"/>
          <p14:tracePt t="26693" x="5364163" y="5305425"/>
          <p14:tracePt t="26700" x="5389563" y="5305425"/>
          <p14:tracePt t="26709" x="5489575" y="5280025"/>
          <p14:tracePt t="26724" x="5562600" y="5259388"/>
          <p14:tracePt t="26741" x="5646738" y="5248275"/>
          <p14:tracePt t="26757" x="5715000" y="5237163"/>
          <p14:tracePt t="26775" x="5730875" y="5227638"/>
          <p14:tracePt t="26790" x="5741988" y="5227638"/>
          <p14:tracePt t="26957" x="5735638" y="5227638"/>
          <p14:tracePt t="26965" x="5699125" y="5268913"/>
          <p14:tracePt t="26980" x="5678488" y="5295900"/>
          <p14:tracePt t="26991" x="5646738" y="5327650"/>
          <p14:tracePt t="27007" x="5589588" y="5368925"/>
          <p14:tracePt t="27024" x="5573713" y="5368925"/>
          <p14:tracePt t="27041" x="5557838" y="5368925"/>
          <p14:tracePt t="27077" x="5541963" y="5368925"/>
          <p14:tracePt t="27085" x="5530850" y="5368925"/>
          <p14:tracePt t="27133" x="5526088" y="5368925"/>
          <p14:tracePt t="27165" x="5514975" y="5364163"/>
          <p14:tracePt t="27214" x="5514975" y="5357813"/>
          <p14:tracePt t="27221" x="5510213" y="5343525"/>
          <p14:tracePt t="27453" x="5530850" y="5332413"/>
          <p14:tracePt t="27465" x="5541963" y="5332413"/>
          <p14:tracePt t="27468" x="5557838" y="5332413"/>
          <p14:tracePt t="27486" x="5583238" y="5332413"/>
          <p14:tracePt t="27494" x="5599113" y="5332413"/>
          <p14:tracePt t="27509" x="5610225" y="5321300"/>
          <p14:tracePt t="27543" x="5694363" y="5295900"/>
          <p14:tracePt t="27559" x="5751513" y="5295900"/>
          <p14:tracePt t="27575" x="5788025" y="5295900"/>
          <p14:tracePt t="27591" x="5794375" y="5295900"/>
          <p14:tracePt t="27661" x="5803900" y="5295900"/>
          <p14:tracePt t="27877" x="5846763" y="5295900"/>
          <p14:tracePt t="27885" x="5867400" y="5295900"/>
          <p14:tracePt t="27896" x="5919788" y="5295900"/>
          <p14:tracePt t="27908" x="5935663" y="5295900"/>
          <p14:tracePt t="27925" x="5956300" y="5295900"/>
          <p14:tracePt t="27942" x="5967413" y="5295900"/>
          <p14:tracePt t="27959" x="5972175" y="5295900"/>
          <p14:tracePt t="28245" x="5997575" y="5295900"/>
          <p14:tracePt t="28253" x="6013450" y="5311775"/>
          <p14:tracePt t="28263" x="6045200" y="5311775"/>
          <p14:tracePt t="28276" x="6061075" y="5316538"/>
          <p14:tracePt t="28293" x="6092825" y="5327650"/>
          <p14:tracePt t="28309" x="6118225" y="5343525"/>
          <p14:tracePt t="28326" x="6149975" y="5353050"/>
          <p14:tracePt t="28348" x="6165850" y="5353050"/>
          <p14:tracePt t="28765" x="6181725" y="5353050"/>
          <p14:tracePt t="28773" x="6192838" y="5353050"/>
          <p14:tracePt t="28780" x="6218238" y="5353050"/>
          <p14:tracePt t="28793" x="6234113" y="5353050"/>
          <p14:tracePt t="28810" x="6270625" y="5353050"/>
          <p14:tracePt t="28827" x="6302375" y="5353050"/>
          <p14:tracePt t="28844" x="6334125" y="5357813"/>
          <p14:tracePt t="28860" x="6391275" y="5368925"/>
          <p14:tracePt t="28877" x="6459538" y="5368925"/>
          <p14:tracePt t="28894" x="6527800" y="5368925"/>
          <p14:tracePt t="28910" x="6600825" y="5373688"/>
          <p14:tracePt t="28927" x="6616700" y="5373688"/>
          <p14:tracePt t="28943" x="6664325" y="5373688"/>
          <p14:tracePt t="28960" x="6680200" y="5373688"/>
          <p14:tracePt t="28989" x="6684963" y="5373688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ORNAMÆLINGA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7" name="Freeform 2"/>
          <p:cNvSpPr>
            <a:spLocks/>
          </p:cNvSpPr>
          <p:nvPr/>
        </p:nvSpPr>
        <p:spPr bwMode="auto">
          <a:xfrm flipH="1">
            <a:off x="2400300" y="4076700"/>
            <a:ext cx="1152525" cy="1439863"/>
          </a:xfrm>
          <a:custGeom>
            <a:avLst/>
            <a:gdLst>
              <a:gd name="T0" fmla="*/ 726 w 726"/>
              <a:gd name="T1" fmla="*/ 0 h 907"/>
              <a:gd name="T2" fmla="*/ 0 w 726"/>
              <a:gd name="T3" fmla="*/ 182 h 907"/>
              <a:gd name="T4" fmla="*/ 0 w 726"/>
              <a:gd name="T5" fmla="*/ 907 h 907"/>
              <a:gd name="T6" fmla="*/ 726 w 726"/>
              <a:gd name="T7" fmla="*/ 0 h 907"/>
              <a:gd name="T8" fmla="*/ 0 60000 65536"/>
              <a:gd name="T9" fmla="*/ 0 60000 65536"/>
              <a:gd name="T10" fmla="*/ 0 60000 65536"/>
              <a:gd name="T11" fmla="*/ 0 60000 65536"/>
              <a:gd name="T12" fmla="*/ 0 w 726"/>
              <a:gd name="T13" fmla="*/ 0 h 907"/>
              <a:gd name="T14" fmla="*/ 726 w 726"/>
              <a:gd name="T15" fmla="*/ 907 h 90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6" h="907">
                <a:moveTo>
                  <a:pt x="726" y="0"/>
                </a:moveTo>
                <a:lnTo>
                  <a:pt x="0" y="182"/>
                </a:lnTo>
                <a:lnTo>
                  <a:pt x="0" y="907"/>
                </a:lnTo>
                <a:lnTo>
                  <a:pt x="726" y="0"/>
                </a:lnTo>
                <a:close/>
              </a:path>
            </a:pathLst>
          </a:custGeom>
          <a:solidFill>
            <a:srgbClr val="CCECFF">
              <a:alpha val="27843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8" name="Freeform 3"/>
          <p:cNvSpPr>
            <a:spLocks/>
          </p:cNvSpPr>
          <p:nvPr/>
        </p:nvSpPr>
        <p:spPr bwMode="auto">
          <a:xfrm>
            <a:off x="2411413" y="3141663"/>
            <a:ext cx="1089025" cy="1571625"/>
          </a:xfrm>
          <a:custGeom>
            <a:avLst/>
            <a:gdLst>
              <a:gd name="T0" fmla="*/ 0 w 686"/>
              <a:gd name="T1" fmla="*/ 13 h 990"/>
              <a:gd name="T2" fmla="*/ 185 w 686"/>
              <a:gd name="T3" fmla="*/ 6 h 990"/>
              <a:gd name="T4" fmla="*/ 347 w 686"/>
              <a:gd name="T5" fmla="*/ 48 h 990"/>
              <a:gd name="T6" fmla="*/ 485 w 686"/>
              <a:gd name="T7" fmla="*/ 120 h 990"/>
              <a:gd name="T8" fmla="*/ 605 w 686"/>
              <a:gd name="T9" fmla="*/ 252 h 990"/>
              <a:gd name="T10" fmla="*/ 671 w 686"/>
              <a:gd name="T11" fmla="*/ 408 h 990"/>
              <a:gd name="T12" fmla="*/ 677 w 686"/>
              <a:gd name="T13" fmla="*/ 582 h 990"/>
              <a:gd name="T14" fmla="*/ 617 w 686"/>
              <a:gd name="T15" fmla="*/ 750 h 990"/>
              <a:gd name="T16" fmla="*/ 515 w 686"/>
              <a:gd name="T17" fmla="*/ 858 h 990"/>
              <a:gd name="T18" fmla="*/ 407 w 686"/>
              <a:gd name="T19" fmla="*/ 936 h 990"/>
              <a:gd name="T20" fmla="*/ 323 w 686"/>
              <a:gd name="T21" fmla="*/ 990 h 99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686"/>
              <a:gd name="T34" fmla="*/ 0 h 990"/>
              <a:gd name="T35" fmla="*/ 686 w 686"/>
              <a:gd name="T36" fmla="*/ 990 h 99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686" h="990">
                <a:moveTo>
                  <a:pt x="0" y="13"/>
                </a:moveTo>
                <a:cubicBezTo>
                  <a:pt x="63" y="6"/>
                  <a:pt x="127" y="0"/>
                  <a:pt x="185" y="6"/>
                </a:cubicBezTo>
                <a:cubicBezTo>
                  <a:pt x="243" y="12"/>
                  <a:pt x="297" y="29"/>
                  <a:pt x="347" y="48"/>
                </a:cubicBezTo>
                <a:cubicBezTo>
                  <a:pt x="397" y="67"/>
                  <a:pt x="442" y="86"/>
                  <a:pt x="485" y="120"/>
                </a:cubicBezTo>
                <a:cubicBezTo>
                  <a:pt x="528" y="154"/>
                  <a:pt x="574" y="204"/>
                  <a:pt x="605" y="252"/>
                </a:cubicBezTo>
                <a:cubicBezTo>
                  <a:pt x="636" y="300"/>
                  <a:pt x="659" y="353"/>
                  <a:pt x="671" y="408"/>
                </a:cubicBezTo>
                <a:cubicBezTo>
                  <a:pt x="683" y="463"/>
                  <a:pt x="686" y="525"/>
                  <a:pt x="677" y="582"/>
                </a:cubicBezTo>
                <a:cubicBezTo>
                  <a:pt x="668" y="639"/>
                  <a:pt x="644" y="704"/>
                  <a:pt x="617" y="750"/>
                </a:cubicBezTo>
                <a:cubicBezTo>
                  <a:pt x="590" y="796"/>
                  <a:pt x="550" y="827"/>
                  <a:pt x="515" y="858"/>
                </a:cubicBezTo>
                <a:cubicBezTo>
                  <a:pt x="480" y="889"/>
                  <a:pt x="439" y="914"/>
                  <a:pt x="407" y="936"/>
                </a:cubicBezTo>
                <a:cubicBezTo>
                  <a:pt x="375" y="958"/>
                  <a:pt x="330" y="985"/>
                  <a:pt x="323" y="990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 flipH="1">
            <a:off x="2400300" y="4076700"/>
            <a:ext cx="0" cy="18018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s-IS"/>
          </a:p>
        </p:txBody>
      </p:sp>
      <p:sp>
        <p:nvSpPr>
          <p:cNvPr id="10" name="Freeform 6"/>
          <p:cNvSpPr>
            <a:spLocks/>
          </p:cNvSpPr>
          <p:nvPr/>
        </p:nvSpPr>
        <p:spPr bwMode="auto">
          <a:xfrm rot="21238304" flipH="1">
            <a:off x="107950" y="3700463"/>
            <a:ext cx="4524375" cy="882650"/>
          </a:xfrm>
          <a:custGeom>
            <a:avLst/>
            <a:gdLst>
              <a:gd name="T0" fmla="*/ 0 w 2359"/>
              <a:gd name="T1" fmla="*/ 499 h 499"/>
              <a:gd name="T2" fmla="*/ 907 w 2359"/>
              <a:gd name="T3" fmla="*/ 0 h 499"/>
              <a:gd name="T4" fmla="*/ 2359 w 2359"/>
              <a:gd name="T5" fmla="*/ 0 h 499"/>
              <a:gd name="T6" fmla="*/ 1497 w 2359"/>
              <a:gd name="T7" fmla="*/ 499 h 499"/>
              <a:gd name="T8" fmla="*/ 0 w 2359"/>
              <a:gd name="T9" fmla="*/ 499 h 4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59"/>
              <a:gd name="T16" fmla="*/ 0 h 499"/>
              <a:gd name="T17" fmla="*/ 2359 w 2359"/>
              <a:gd name="T18" fmla="*/ 499 h 4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59" h="499">
                <a:moveTo>
                  <a:pt x="0" y="499"/>
                </a:moveTo>
                <a:lnTo>
                  <a:pt x="907" y="0"/>
                </a:lnTo>
                <a:lnTo>
                  <a:pt x="2359" y="0"/>
                </a:lnTo>
                <a:lnTo>
                  <a:pt x="1497" y="499"/>
                </a:lnTo>
                <a:lnTo>
                  <a:pt x="0" y="499"/>
                </a:lnTo>
                <a:close/>
              </a:path>
            </a:pathLst>
          </a:custGeom>
          <a:solidFill>
            <a:srgbClr val="CCFFCC">
              <a:alpha val="29019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 flipH="1" flipV="1">
            <a:off x="2400300" y="2133600"/>
            <a:ext cx="0" cy="1943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s-IS"/>
          </a:p>
        </p:txBody>
      </p:sp>
      <p:grpSp>
        <p:nvGrpSpPr>
          <p:cNvPr id="12" name="Group 8"/>
          <p:cNvGrpSpPr>
            <a:grpSpLocks/>
          </p:cNvGrpSpPr>
          <p:nvPr/>
        </p:nvGrpSpPr>
        <p:grpSpPr bwMode="auto">
          <a:xfrm>
            <a:off x="2152650" y="1773238"/>
            <a:ext cx="1050925" cy="411162"/>
            <a:chOff x="2183" y="2075"/>
            <a:chExt cx="662" cy="259"/>
          </a:xfrm>
        </p:grpSpPr>
        <p:sp>
          <p:nvSpPr>
            <p:cNvPr id="13" name="Freeform 9"/>
            <p:cNvSpPr>
              <a:spLocks/>
            </p:cNvSpPr>
            <p:nvPr/>
          </p:nvSpPr>
          <p:spPr bwMode="auto">
            <a:xfrm>
              <a:off x="2254" y="2187"/>
              <a:ext cx="193" cy="78"/>
            </a:xfrm>
            <a:custGeom>
              <a:avLst/>
              <a:gdLst>
                <a:gd name="T0" fmla="*/ 92 w 193"/>
                <a:gd name="T1" fmla="*/ 0 h 78"/>
                <a:gd name="T2" fmla="*/ 38 w 193"/>
                <a:gd name="T3" fmla="*/ 6 h 78"/>
                <a:gd name="T4" fmla="*/ 17 w 193"/>
                <a:gd name="T5" fmla="*/ 15 h 78"/>
                <a:gd name="T6" fmla="*/ 8 w 193"/>
                <a:gd name="T7" fmla="*/ 33 h 78"/>
                <a:gd name="T8" fmla="*/ 83 w 193"/>
                <a:gd name="T9" fmla="*/ 78 h 78"/>
                <a:gd name="T10" fmla="*/ 161 w 193"/>
                <a:gd name="T11" fmla="*/ 74 h 78"/>
                <a:gd name="T12" fmla="*/ 181 w 193"/>
                <a:gd name="T13" fmla="*/ 65 h 78"/>
                <a:gd name="T14" fmla="*/ 190 w 193"/>
                <a:gd name="T15" fmla="*/ 47 h 78"/>
                <a:gd name="T16" fmla="*/ 167 w 193"/>
                <a:gd name="T17" fmla="*/ 23 h 78"/>
                <a:gd name="T18" fmla="*/ 131 w 193"/>
                <a:gd name="T19" fmla="*/ 14 h 78"/>
                <a:gd name="T20" fmla="*/ 103 w 193"/>
                <a:gd name="T21" fmla="*/ 8 h 78"/>
                <a:gd name="T22" fmla="*/ 92 w 193"/>
                <a:gd name="T23" fmla="*/ 0 h 7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93"/>
                <a:gd name="T37" fmla="*/ 0 h 78"/>
                <a:gd name="T38" fmla="*/ 193 w 193"/>
                <a:gd name="T39" fmla="*/ 78 h 7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93" h="78">
                  <a:moveTo>
                    <a:pt x="92" y="0"/>
                  </a:moveTo>
                  <a:cubicBezTo>
                    <a:pt x="74" y="2"/>
                    <a:pt x="56" y="4"/>
                    <a:pt x="38" y="6"/>
                  </a:cubicBezTo>
                  <a:cubicBezTo>
                    <a:pt x="31" y="10"/>
                    <a:pt x="24" y="11"/>
                    <a:pt x="17" y="15"/>
                  </a:cubicBezTo>
                  <a:cubicBezTo>
                    <a:pt x="16" y="21"/>
                    <a:pt x="11" y="27"/>
                    <a:pt x="8" y="33"/>
                  </a:cubicBezTo>
                  <a:cubicBezTo>
                    <a:pt x="0" y="73"/>
                    <a:pt x="53" y="76"/>
                    <a:pt x="83" y="78"/>
                  </a:cubicBezTo>
                  <a:cubicBezTo>
                    <a:pt x="138" y="77"/>
                    <a:pt x="130" y="78"/>
                    <a:pt x="161" y="74"/>
                  </a:cubicBezTo>
                  <a:cubicBezTo>
                    <a:pt x="169" y="71"/>
                    <a:pt x="174" y="69"/>
                    <a:pt x="181" y="65"/>
                  </a:cubicBezTo>
                  <a:cubicBezTo>
                    <a:pt x="185" y="59"/>
                    <a:pt x="187" y="53"/>
                    <a:pt x="190" y="47"/>
                  </a:cubicBezTo>
                  <a:cubicBezTo>
                    <a:pt x="193" y="32"/>
                    <a:pt x="180" y="25"/>
                    <a:pt x="167" y="23"/>
                  </a:cubicBezTo>
                  <a:cubicBezTo>
                    <a:pt x="150" y="15"/>
                    <a:pt x="152" y="15"/>
                    <a:pt x="131" y="14"/>
                  </a:cubicBezTo>
                  <a:cubicBezTo>
                    <a:pt x="122" y="10"/>
                    <a:pt x="112" y="9"/>
                    <a:pt x="103" y="8"/>
                  </a:cubicBezTo>
                  <a:cubicBezTo>
                    <a:pt x="98" y="6"/>
                    <a:pt x="97" y="3"/>
                    <a:pt x="92" y="0"/>
                  </a:cubicBezTo>
                  <a:close/>
                </a:path>
              </a:pathLst>
            </a:cu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14" name="Freeform 10"/>
            <p:cNvSpPr>
              <a:spLocks/>
            </p:cNvSpPr>
            <p:nvPr/>
          </p:nvSpPr>
          <p:spPr bwMode="auto">
            <a:xfrm>
              <a:off x="2183" y="2124"/>
              <a:ext cx="381" cy="210"/>
            </a:xfrm>
            <a:custGeom>
              <a:avLst/>
              <a:gdLst>
                <a:gd name="T0" fmla="*/ 289 w 381"/>
                <a:gd name="T1" fmla="*/ 0 h 210"/>
                <a:gd name="T2" fmla="*/ 121 w 381"/>
                <a:gd name="T3" fmla="*/ 24 h 210"/>
                <a:gd name="T4" fmla="*/ 85 w 381"/>
                <a:gd name="T5" fmla="*/ 36 h 210"/>
                <a:gd name="T6" fmla="*/ 49 w 381"/>
                <a:gd name="T7" fmla="*/ 60 h 210"/>
                <a:gd name="T8" fmla="*/ 25 w 381"/>
                <a:gd name="T9" fmla="*/ 126 h 210"/>
                <a:gd name="T10" fmla="*/ 115 w 381"/>
                <a:gd name="T11" fmla="*/ 168 h 210"/>
                <a:gd name="T12" fmla="*/ 145 w 381"/>
                <a:gd name="T13" fmla="*/ 176 h 210"/>
                <a:gd name="T14" fmla="*/ 163 w 381"/>
                <a:gd name="T15" fmla="*/ 147 h 210"/>
                <a:gd name="T16" fmla="*/ 180 w 381"/>
                <a:gd name="T17" fmla="*/ 131 h 210"/>
                <a:gd name="T18" fmla="*/ 103 w 381"/>
                <a:gd name="T19" fmla="*/ 126 h 210"/>
                <a:gd name="T20" fmla="*/ 97 w 381"/>
                <a:gd name="T21" fmla="*/ 108 h 210"/>
                <a:gd name="T22" fmla="*/ 163 w 381"/>
                <a:gd name="T23" fmla="*/ 90 h 210"/>
                <a:gd name="T24" fmla="*/ 235 w 381"/>
                <a:gd name="T25" fmla="*/ 96 h 210"/>
                <a:gd name="T26" fmla="*/ 199 w 381"/>
                <a:gd name="T27" fmla="*/ 108 h 210"/>
                <a:gd name="T28" fmla="*/ 151 w 381"/>
                <a:gd name="T29" fmla="*/ 156 h 210"/>
                <a:gd name="T30" fmla="*/ 175 w 381"/>
                <a:gd name="T31" fmla="*/ 210 h 210"/>
                <a:gd name="T32" fmla="*/ 265 w 381"/>
                <a:gd name="T33" fmla="*/ 150 h 210"/>
                <a:gd name="T34" fmla="*/ 349 w 381"/>
                <a:gd name="T35" fmla="*/ 126 h 210"/>
                <a:gd name="T36" fmla="*/ 373 w 381"/>
                <a:gd name="T37" fmla="*/ 90 h 210"/>
                <a:gd name="T38" fmla="*/ 367 w 381"/>
                <a:gd name="T39" fmla="*/ 48 h 210"/>
                <a:gd name="T40" fmla="*/ 289 w 381"/>
                <a:gd name="T41" fmla="*/ 0 h 21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81"/>
                <a:gd name="T64" fmla="*/ 0 h 210"/>
                <a:gd name="T65" fmla="*/ 381 w 381"/>
                <a:gd name="T66" fmla="*/ 210 h 21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81" h="210">
                  <a:moveTo>
                    <a:pt x="289" y="0"/>
                  </a:moveTo>
                  <a:cubicBezTo>
                    <a:pt x="232" y="6"/>
                    <a:pt x="176" y="6"/>
                    <a:pt x="121" y="24"/>
                  </a:cubicBezTo>
                  <a:cubicBezTo>
                    <a:pt x="109" y="28"/>
                    <a:pt x="96" y="29"/>
                    <a:pt x="85" y="36"/>
                  </a:cubicBezTo>
                  <a:cubicBezTo>
                    <a:pt x="73" y="44"/>
                    <a:pt x="49" y="60"/>
                    <a:pt x="49" y="60"/>
                  </a:cubicBezTo>
                  <a:cubicBezTo>
                    <a:pt x="34" y="83"/>
                    <a:pt x="0" y="91"/>
                    <a:pt x="25" y="126"/>
                  </a:cubicBezTo>
                  <a:cubicBezTo>
                    <a:pt x="43" y="151"/>
                    <a:pt x="89" y="159"/>
                    <a:pt x="115" y="168"/>
                  </a:cubicBezTo>
                  <a:cubicBezTo>
                    <a:pt x="127" y="172"/>
                    <a:pt x="145" y="176"/>
                    <a:pt x="145" y="176"/>
                  </a:cubicBezTo>
                  <a:cubicBezTo>
                    <a:pt x="151" y="165"/>
                    <a:pt x="144" y="154"/>
                    <a:pt x="163" y="147"/>
                  </a:cubicBezTo>
                  <a:cubicBezTo>
                    <a:pt x="180" y="141"/>
                    <a:pt x="186" y="133"/>
                    <a:pt x="180" y="131"/>
                  </a:cubicBezTo>
                  <a:cubicBezTo>
                    <a:pt x="147" y="121"/>
                    <a:pt x="137" y="132"/>
                    <a:pt x="103" y="126"/>
                  </a:cubicBezTo>
                  <a:cubicBezTo>
                    <a:pt x="101" y="120"/>
                    <a:pt x="93" y="112"/>
                    <a:pt x="97" y="108"/>
                  </a:cubicBezTo>
                  <a:cubicBezTo>
                    <a:pt x="105" y="100"/>
                    <a:pt x="151" y="92"/>
                    <a:pt x="163" y="90"/>
                  </a:cubicBezTo>
                  <a:cubicBezTo>
                    <a:pt x="187" y="92"/>
                    <a:pt x="213" y="85"/>
                    <a:pt x="235" y="96"/>
                  </a:cubicBezTo>
                  <a:cubicBezTo>
                    <a:pt x="246" y="102"/>
                    <a:pt x="199" y="108"/>
                    <a:pt x="199" y="108"/>
                  </a:cubicBezTo>
                  <a:cubicBezTo>
                    <a:pt x="185" y="128"/>
                    <a:pt x="168" y="139"/>
                    <a:pt x="151" y="156"/>
                  </a:cubicBezTo>
                  <a:cubicBezTo>
                    <a:pt x="136" y="201"/>
                    <a:pt x="127" y="194"/>
                    <a:pt x="175" y="210"/>
                  </a:cubicBezTo>
                  <a:cubicBezTo>
                    <a:pt x="212" y="198"/>
                    <a:pt x="229" y="162"/>
                    <a:pt x="265" y="150"/>
                  </a:cubicBezTo>
                  <a:cubicBezTo>
                    <a:pt x="300" y="138"/>
                    <a:pt x="306" y="131"/>
                    <a:pt x="349" y="126"/>
                  </a:cubicBezTo>
                  <a:cubicBezTo>
                    <a:pt x="357" y="114"/>
                    <a:pt x="365" y="102"/>
                    <a:pt x="373" y="90"/>
                  </a:cubicBezTo>
                  <a:cubicBezTo>
                    <a:pt x="381" y="78"/>
                    <a:pt x="372" y="61"/>
                    <a:pt x="367" y="48"/>
                  </a:cubicBezTo>
                  <a:cubicBezTo>
                    <a:pt x="350" y="3"/>
                    <a:pt x="330" y="8"/>
                    <a:pt x="289" y="0"/>
                  </a:cubicBezTo>
                  <a:close/>
                </a:path>
              </a:pathLst>
            </a:cu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15" name="Freeform 11"/>
            <p:cNvSpPr>
              <a:spLocks/>
            </p:cNvSpPr>
            <p:nvPr/>
          </p:nvSpPr>
          <p:spPr bwMode="auto">
            <a:xfrm>
              <a:off x="2467" y="2075"/>
              <a:ext cx="378" cy="204"/>
            </a:xfrm>
            <a:custGeom>
              <a:avLst/>
              <a:gdLst>
                <a:gd name="T0" fmla="*/ 8 w 378"/>
                <a:gd name="T1" fmla="*/ 46 h 204"/>
                <a:gd name="T2" fmla="*/ 37 w 378"/>
                <a:gd name="T3" fmla="*/ 52 h 204"/>
                <a:gd name="T4" fmla="*/ 59 w 378"/>
                <a:gd name="T5" fmla="*/ 64 h 204"/>
                <a:gd name="T6" fmla="*/ 70 w 378"/>
                <a:gd name="T7" fmla="*/ 82 h 204"/>
                <a:gd name="T8" fmla="*/ 76 w 378"/>
                <a:gd name="T9" fmla="*/ 96 h 204"/>
                <a:gd name="T10" fmla="*/ 80 w 378"/>
                <a:gd name="T11" fmla="*/ 123 h 204"/>
                <a:gd name="T12" fmla="*/ 71 w 378"/>
                <a:gd name="T13" fmla="*/ 156 h 204"/>
                <a:gd name="T14" fmla="*/ 65 w 378"/>
                <a:gd name="T15" fmla="*/ 187 h 204"/>
                <a:gd name="T16" fmla="*/ 77 w 378"/>
                <a:gd name="T17" fmla="*/ 204 h 204"/>
                <a:gd name="T18" fmla="*/ 149 w 378"/>
                <a:gd name="T19" fmla="*/ 202 h 204"/>
                <a:gd name="T20" fmla="*/ 154 w 378"/>
                <a:gd name="T21" fmla="*/ 189 h 204"/>
                <a:gd name="T22" fmla="*/ 178 w 378"/>
                <a:gd name="T23" fmla="*/ 181 h 204"/>
                <a:gd name="T24" fmla="*/ 247 w 378"/>
                <a:gd name="T25" fmla="*/ 186 h 204"/>
                <a:gd name="T26" fmla="*/ 341 w 378"/>
                <a:gd name="T27" fmla="*/ 183 h 204"/>
                <a:gd name="T28" fmla="*/ 358 w 378"/>
                <a:gd name="T29" fmla="*/ 178 h 204"/>
                <a:gd name="T30" fmla="*/ 355 w 378"/>
                <a:gd name="T31" fmla="*/ 165 h 204"/>
                <a:gd name="T32" fmla="*/ 337 w 378"/>
                <a:gd name="T33" fmla="*/ 150 h 204"/>
                <a:gd name="T34" fmla="*/ 343 w 378"/>
                <a:gd name="T35" fmla="*/ 136 h 204"/>
                <a:gd name="T36" fmla="*/ 355 w 378"/>
                <a:gd name="T37" fmla="*/ 123 h 204"/>
                <a:gd name="T38" fmla="*/ 374 w 378"/>
                <a:gd name="T39" fmla="*/ 111 h 204"/>
                <a:gd name="T40" fmla="*/ 337 w 378"/>
                <a:gd name="T41" fmla="*/ 96 h 204"/>
                <a:gd name="T42" fmla="*/ 352 w 378"/>
                <a:gd name="T43" fmla="*/ 88 h 204"/>
                <a:gd name="T44" fmla="*/ 361 w 378"/>
                <a:gd name="T45" fmla="*/ 81 h 204"/>
                <a:gd name="T46" fmla="*/ 332 w 378"/>
                <a:gd name="T47" fmla="*/ 69 h 204"/>
                <a:gd name="T48" fmla="*/ 344 w 378"/>
                <a:gd name="T49" fmla="*/ 63 h 204"/>
                <a:gd name="T50" fmla="*/ 350 w 378"/>
                <a:gd name="T51" fmla="*/ 54 h 204"/>
                <a:gd name="T52" fmla="*/ 365 w 378"/>
                <a:gd name="T53" fmla="*/ 43 h 204"/>
                <a:gd name="T54" fmla="*/ 367 w 378"/>
                <a:gd name="T55" fmla="*/ 37 h 204"/>
                <a:gd name="T56" fmla="*/ 349 w 378"/>
                <a:gd name="T57" fmla="*/ 28 h 204"/>
                <a:gd name="T58" fmla="*/ 364 w 378"/>
                <a:gd name="T59" fmla="*/ 19 h 204"/>
                <a:gd name="T60" fmla="*/ 337 w 378"/>
                <a:gd name="T61" fmla="*/ 3 h 204"/>
                <a:gd name="T62" fmla="*/ 308 w 378"/>
                <a:gd name="T63" fmla="*/ 7 h 204"/>
                <a:gd name="T64" fmla="*/ 299 w 378"/>
                <a:gd name="T65" fmla="*/ 18 h 204"/>
                <a:gd name="T66" fmla="*/ 277 w 378"/>
                <a:gd name="T67" fmla="*/ 33 h 204"/>
                <a:gd name="T68" fmla="*/ 197 w 378"/>
                <a:gd name="T69" fmla="*/ 39 h 204"/>
                <a:gd name="T70" fmla="*/ 140 w 378"/>
                <a:gd name="T71" fmla="*/ 34 h 204"/>
                <a:gd name="T72" fmla="*/ 131 w 378"/>
                <a:gd name="T73" fmla="*/ 22 h 204"/>
                <a:gd name="T74" fmla="*/ 55 w 378"/>
                <a:gd name="T75" fmla="*/ 28 h 204"/>
                <a:gd name="T76" fmla="*/ 20 w 378"/>
                <a:gd name="T77" fmla="*/ 34 h 204"/>
                <a:gd name="T78" fmla="*/ 5 w 378"/>
                <a:gd name="T79" fmla="*/ 39 h 204"/>
                <a:gd name="T80" fmla="*/ 8 w 378"/>
                <a:gd name="T81" fmla="*/ 46 h 204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378"/>
                <a:gd name="T124" fmla="*/ 0 h 204"/>
                <a:gd name="T125" fmla="*/ 378 w 378"/>
                <a:gd name="T126" fmla="*/ 204 h 204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378" h="204">
                  <a:moveTo>
                    <a:pt x="8" y="46"/>
                  </a:moveTo>
                  <a:cubicBezTo>
                    <a:pt x="18" y="48"/>
                    <a:pt x="27" y="50"/>
                    <a:pt x="37" y="52"/>
                  </a:cubicBezTo>
                  <a:cubicBezTo>
                    <a:pt x="45" y="56"/>
                    <a:pt x="52" y="59"/>
                    <a:pt x="59" y="64"/>
                  </a:cubicBezTo>
                  <a:cubicBezTo>
                    <a:pt x="63" y="70"/>
                    <a:pt x="66" y="76"/>
                    <a:pt x="70" y="82"/>
                  </a:cubicBezTo>
                  <a:cubicBezTo>
                    <a:pt x="71" y="88"/>
                    <a:pt x="74" y="91"/>
                    <a:pt x="76" y="96"/>
                  </a:cubicBezTo>
                  <a:cubicBezTo>
                    <a:pt x="79" y="119"/>
                    <a:pt x="78" y="110"/>
                    <a:pt x="80" y="123"/>
                  </a:cubicBezTo>
                  <a:cubicBezTo>
                    <a:pt x="79" y="137"/>
                    <a:pt x="76" y="144"/>
                    <a:pt x="71" y="156"/>
                  </a:cubicBezTo>
                  <a:cubicBezTo>
                    <a:pt x="70" y="166"/>
                    <a:pt x="70" y="178"/>
                    <a:pt x="65" y="187"/>
                  </a:cubicBezTo>
                  <a:cubicBezTo>
                    <a:pt x="63" y="198"/>
                    <a:pt x="67" y="200"/>
                    <a:pt x="77" y="204"/>
                  </a:cubicBezTo>
                  <a:cubicBezTo>
                    <a:pt x="94" y="197"/>
                    <a:pt x="128" y="204"/>
                    <a:pt x="149" y="202"/>
                  </a:cubicBezTo>
                  <a:cubicBezTo>
                    <a:pt x="155" y="197"/>
                    <a:pt x="159" y="196"/>
                    <a:pt x="154" y="189"/>
                  </a:cubicBezTo>
                  <a:cubicBezTo>
                    <a:pt x="156" y="179"/>
                    <a:pt x="169" y="182"/>
                    <a:pt x="178" y="181"/>
                  </a:cubicBezTo>
                  <a:cubicBezTo>
                    <a:pt x="201" y="183"/>
                    <a:pt x="224" y="184"/>
                    <a:pt x="247" y="186"/>
                  </a:cubicBezTo>
                  <a:cubicBezTo>
                    <a:pt x="277" y="182"/>
                    <a:pt x="310" y="184"/>
                    <a:pt x="341" y="183"/>
                  </a:cubicBezTo>
                  <a:cubicBezTo>
                    <a:pt x="347" y="181"/>
                    <a:pt x="352" y="180"/>
                    <a:pt x="358" y="178"/>
                  </a:cubicBezTo>
                  <a:cubicBezTo>
                    <a:pt x="357" y="174"/>
                    <a:pt x="358" y="169"/>
                    <a:pt x="355" y="165"/>
                  </a:cubicBezTo>
                  <a:cubicBezTo>
                    <a:pt x="351" y="160"/>
                    <a:pt x="341" y="156"/>
                    <a:pt x="337" y="150"/>
                  </a:cubicBezTo>
                  <a:cubicBezTo>
                    <a:pt x="338" y="144"/>
                    <a:pt x="341" y="141"/>
                    <a:pt x="343" y="136"/>
                  </a:cubicBezTo>
                  <a:cubicBezTo>
                    <a:pt x="340" y="123"/>
                    <a:pt x="343" y="124"/>
                    <a:pt x="355" y="123"/>
                  </a:cubicBezTo>
                  <a:cubicBezTo>
                    <a:pt x="362" y="120"/>
                    <a:pt x="374" y="111"/>
                    <a:pt x="374" y="111"/>
                  </a:cubicBezTo>
                  <a:cubicBezTo>
                    <a:pt x="378" y="100"/>
                    <a:pt x="346" y="97"/>
                    <a:pt x="337" y="96"/>
                  </a:cubicBezTo>
                  <a:cubicBezTo>
                    <a:pt x="340" y="94"/>
                    <a:pt x="348" y="91"/>
                    <a:pt x="352" y="88"/>
                  </a:cubicBezTo>
                  <a:cubicBezTo>
                    <a:pt x="355" y="86"/>
                    <a:pt x="361" y="81"/>
                    <a:pt x="361" y="81"/>
                  </a:cubicBezTo>
                  <a:cubicBezTo>
                    <a:pt x="357" y="71"/>
                    <a:pt x="342" y="70"/>
                    <a:pt x="332" y="69"/>
                  </a:cubicBezTo>
                  <a:cubicBezTo>
                    <a:pt x="318" y="64"/>
                    <a:pt x="340" y="63"/>
                    <a:pt x="344" y="63"/>
                  </a:cubicBezTo>
                  <a:cubicBezTo>
                    <a:pt x="350" y="61"/>
                    <a:pt x="355" y="60"/>
                    <a:pt x="350" y="54"/>
                  </a:cubicBezTo>
                  <a:cubicBezTo>
                    <a:pt x="353" y="49"/>
                    <a:pt x="365" y="43"/>
                    <a:pt x="365" y="43"/>
                  </a:cubicBezTo>
                  <a:cubicBezTo>
                    <a:pt x="366" y="41"/>
                    <a:pt x="368" y="39"/>
                    <a:pt x="367" y="37"/>
                  </a:cubicBezTo>
                  <a:cubicBezTo>
                    <a:pt x="362" y="32"/>
                    <a:pt x="349" y="28"/>
                    <a:pt x="349" y="28"/>
                  </a:cubicBezTo>
                  <a:cubicBezTo>
                    <a:pt x="356" y="25"/>
                    <a:pt x="360" y="26"/>
                    <a:pt x="364" y="19"/>
                  </a:cubicBezTo>
                  <a:cubicBezTo>
                    <a:pt x="361" y="9"/>
                    <a:pt x="347" y="4"/>
                    <a:pt x="337" y="3"/>
                  </a:cubicBezTo>
                  <a:cubicBezTo>
                    <a:pt x="331" y="0"/>
                    <a:pt x="317" y="6"/>
                    <a:pt x="308" y="7"/>
                  </a:cubicBezTo>
                  <a:cubicBezTo>
                    <a:pt x="302" y="10"/>
                    <a:pt x="303" y="13"/>
                    <a:pt x="299" y="18"/>
                  </a:cubicBezTo>
                  <a:cubicBezTo>
                    <a:pt x="294" y="24"/>
                    <a:pt x="284" y="28"/>
                    <a:pt x="277" y="33"/>
                  </a:cubicBezTo>
                  <a:cubicBezTo>
                    <a:pt x="265" y="57"/>
                    <a:pt x="224" y="39"/>
                    <a:pt x="197" y="39"/>
                  </a:cubicBezTo>
                  <a:cubicBezTo>
                    <a:pt x="178" y="36"/>
                    <a:pt x="159" y="36"/>
                    <a:pt x="140" y="34"/>
                  </a:cubicBezTo>
                  <a:cubicBezTo>
                    <a:pt x="139" y="27"/>
                    <a:pt x="138" y="25"/>
                    <a:pt x="131" y="22"/>
                  </a:cubicBezTo>
                  <a:cubicBezTo>
                    <a:pt x="106" y="26"/>
                    <a:pt x="80" y="27"/>
                    <a:pt x="55" y="28"/>
                  </a:cubicBezTo>
                  <a:cubicBezTo>
                    <a:pt x="43" y="29"/>
                    <a:pt x="32" y="32"/>
                    <a:pt x="20" y="34"/>
                  </a:cubicBezTo>
                  <a:cubicBezTo>
                    <a:pt x="15" y="36"/>
                    <a:pt x="10" y="37"/>
                    <a:pt x="5" y="39"/>
                  </a:cubicBezTo>
                  <a:cubicBezTo>
                    <a:pt x="0" y="45"/>
                    <a:pt x="8" y="56"/>
                    <a:pt x="8" y="46"/>
                  </a:cubicBez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16" name="Freeform 12"/>
            <p:cNvSpPr>
              <a:spLocks/>
            </p:cNvSpPr>
            <p:nvPr/>
          </p:nvSpPr>
          <p:spPr bwMode="auto">
            <a:xfrm>
              <a:off x="2200" y="2172"/>
              <a:ext cx="94" cy="44"/>
            </a:xfrm>
            <a:custGeom>
              <a:avLst/>
              <a:gdLst>
                <a:gd name="T0" fmla="*/ 66 w 66"/>
                <a:gd name="T1" fmla="*/ 0 h 20"/>
                <a:gd name="T2" fmla="*/ 30 w 66"/>
                <a:gd name="T3" fmla="*/ 9 h 20"/>
                <a:gd name="T4" fmla="*/ 10 w 66"/>
                <a:gd name="T5" fmla="*/ 15 h 20"/>
                <a:gd name="T6" fmla="*/ 0 w 66"/>
                <a:gd name="T7" fmla="*/ 20 h 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6"/>
                <a:gd name="T13" fmla="*/ 0 h 20"/>
                <a:gd name="T14" fmla="*/ 66 w 66"/>
                <a:gd name="T15" fmla="*/ 20 h 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6" h="20">
                  <a:moveTo>
                    <a:pt x="66" y="0"/>
                  </a:moveTo>
                  <a:cubicBezTo>
                    <a:pt x="53" y="3"/>
                    <a:pt x="43" y="8"/>
                    <a:pt x="30" y="9"/>
                  </a:cubicBezTo>
                  <a:cubicBezTo>
                    <a:pt x="24" y="12"/>
                    <a:pt x="17" y="14"/>
                    <a:pt x="10" y="15"/>
                  </a:cubicBezTo>
                  <a:cubicBezTo>
                    <a:pt x="7" y="17"/>
                    <a:pt x="2" y="17"/>
                    <a:pt x="0" y="2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sp>
        <p:nvSpPr>
          <p:cNvPr id="17" name="Freeform 13"/>
          <p:cNvSpPr>
            <a:spLocks noChangeAspect="1"/>
          </p:cNvSpPr>
          <p:nvPr/>
        </p:nvSpPr>
        <p:spPr bwMode="auto">
          <a:xfrm flipH="1">
            <a:off x="2298700" y="5876925"/>
            <a:ext cx="173038" cy="346075"/>
          </a:xfrm>
          <a:custGeom>
            <a:avLst/>
            <a:gdLst>
              <a:gd name="T0" fmla="*/ 0 w 363"/>
              <a:gd name="T1" fmla="*/ 0 h 726"/>
              <a:gd name="T2" fmla="*/ 363 w 363"/>
              <a:gd name="T3" fmla="*/ 0 h 726"/>
              <a:gd name="T4" fmla="*/ 363 w 363"/>
              <a:gd name="T5" fmla="*/ 91 h 726"/>
              <a:gd name="T6" fmla="*/ 272 w 363"/>
              <a:gd name="T7" fmla="*/ 91 h 726"/>
              <a:gd name="T8" fmla="*/ 272 w 363"/>
              <a:gd name="T9" fmla="*/ 182 h 726"/>
              <a:gd name="T10" fmla="*/ 363 w 363"/>
              <a:gd name="T11" fmla="*/ 182 h 726"/>
              <a:gd name="T12" fmla="*/ 363 w 363"/>
              <a:gd name="T13" fmla="*/ 454 h 726"/>
              <a:gd name="T14" fmla="*/ 181 w 363"/>
              <a:gd name="T15" fmla="*/ 726 h 726"/>
              <a:gd name="T16" fmla="*/ 0 w 363"/>
              <a:gd name="T17" fmla="*/ 454 h 726"/>
              <a:gd name="T18" fmla="*/ 0 w 363"/>
              <a:gd name="T19" fmla="*/ 182 h 726"/>
              <a:gd name="T20" fmla="*/ 91 w 363"/>
              <a:gd name="T21" fmla="*/ 182 h 726"/>
              <a:gd name="T22" fmla="*/ 91 w 363"/>
              <a:gd name="T23" fmla="*/ 91 h 726"/>
              <a:gd name="T24" fmla="*/ 0 w 363"/>
              <a:gd name="T25" fmla="*/ 91 h 726"/>
              <a:gd name="T26" fmla="*/ 0 w 363"/>
              <a:gd name="T27" fmla="*/ 0 h 72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363"/>
              <a:gd name="T43" fmla="*/ 0 h 726"/>
              <a:gd name="T44" fmla="*/ 363 w 363"/>
              <a:gd name="T45" fmla="*/ 726 h 72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363" h="726">
                <a:moveTo>
                  <a:pt x="0" y="0"/>
                </a:moveTo>
                <a:lnTo>
                  <a:pt x="363" y="0"/>
                </a:lnTo>
                <a:lnTo>
                  <a:pt x="363" y="91"/>
                </a:lnTo>
                <a:lnTo>
                  <a:pt x="272" y="91"/>
                </a:lnTo>
                <a:lnTo>
                  <a:pt x="272" y="182"/>
                </a:lnTo>
                <a:lnTo>
                  <a:pt x="363" y="182"/>
                </a:lnTo>
                <a:lnTo>
                  <a:pt x="363" y="454"/>
                </a:lnTo>
                <a:lnTo>
                  <a:pt x="181" y="726"/>
                </a:lnTo>
                <a:lnTo>
                  <a:pt x="0" y="454"/>
                </a:lnTo>
                <a:lnTo>
                  <a:pt x="0" y="182"/>
                </a:lnTo>
                <a:lnTo>
                  <a:pt x="91" y="182"/>
                </a:lnTo>
                <a:lnTo>
                  <a:pt x="91" y="91"/>
                </a:lnTo>
                <a:lnTo>
                  <a:pt x="0" y="91"/>
                </a:lnTo>
                <a:lnTo>
                  <a:pt x="0" y="0"/>
                </a:lnTo>
                <a:close/>
              </a:path>
            </a:pathLst>
          </a:custGeom>
          <a:gradFill rotWithShape="0">
            <a:gsLst>
              <a:gs pos="0">
                <a:srgbClr val="AC8700"/>
              </a:gs>
              <a:gs pos="50000">
                <a:srgbClr val="EAD25A"/>
              </a:gs>
              <a:gs pos="100000">
                <a:srgbClr val="AC8700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8" name="Freeform 14"/>
          <p:cNvSpPr>
            <a:spLocks/>
          </p:cNvSpPr>
          <p:nvPr/>
        </p:nvSpPr>
        <p:spPr bwMode="auto">
          <a:xfrm flipH="1">
            <a:off x="815975" y="2997200"/>
            <a:ext cx="1584325" cy="1079500"/>
          </a:xfrm>
          <a:custGeom>
            <a:avLst/>
            <a:gdLst>
              <a:gd name="T0" fmla="*/ 0 w 998"/>
              <a:gd name="T1" fmla="*/ 680 h 680"/>
              <a:gd name="T2" fmla="*/ 998 w 998"/>
              <a:gd name="T3" fmla="*/ 0 h 680"/>
              <a:gd name="T4" fmla="*/ 998 w 998"/>
              <a:gd name="T5" fmla="*/ 635 h 680"/>
              <a:gd name="T6" fmla="*/ 0 w 998"/>
              <a:gd name="T7" fmla="*/ 680 h 680"/>
              <a:gd name="T8" fmla="*/ 0 60000 65536"/>
              <a:gd name="T9" fmla="*/ 0 60000 65536"/>
              <a:gd name="T10" fmla="*/ 0 60000 65536"/>
              <a:gd name="T11" fmla="*/ 0 60000 65536"/>
              <a:gd name="T12" fmla="*/ 0 w 998"/>
              <a:gd name="T13" fmla="*/ 0 h 680"/>
              <a:gd name="T14" fmla="*/ 998 w 998"/>
              <a:gd name="T15" fmla="*/ 680 h 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98" h="680">
                <a:moveTo>
                  <a:pt x="0" y="680"/>
                </a:moveTo>
                <a:lnTo>
                  <a:pt x="998" y="0"/>
                </a:lnTo>
                <a:lnTo>
                  <a:pt x="998" y="635"/>
                </a:lnTo>
                <a:lnTo>
                  <a:pt x="0" y="680"/>
                </a:lnTo>
                <a:close/>
              </a:path>
            </a:pathLst>
          </a:custGeom>
          <a:solidFill>
            <a:srgbClr val="CCECFF">
              <a:alpha val="29019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9" name="Oval 15"/>
          <p:cNvSpPr>
            <a:spLocks noChangeArrowheads="1"/>
          </p:cNvSpPr>
          <p:nvPr/>
        </p:nvSpPr>
        <p:spPr bwMode="auto">
          <a:xfrm flipH="1">
            <a:off x="3481388" y="4292600"/>
            <a:ext cx="142875" cy="1444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20" name="Oval 16"/>
          <p:cNvSpPr>
            <a:spLocks noChangeArrowheads="1"/>
          </p:cNvSpPr>
          <p:nvPr/>
        </p:nvSpPr>
        <p:spPr bwMode="auto">
          <a:xfrm flipH="1">
            <a:off x="744538" y="3933825"/>
            <a:ext cx="142875" cy="1444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21" name="Oval 17"/>
          <p:cNvSpPr>
            <a:spLocks noChangeArrowheads="1"/>
          </p:cNvSpPr>
          <p:nvPr/>
        </p:nvSpPr>
        <p:spPr bwMode="auto">
          <a:xfrm flipH="1">
            <a:off x="3481388" y="5445125"/>
            <a:ext cx="142875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22" name="Oval 18"/>
          <p:cNvSpPr>
            <a:spLocks noChangeArrowheads="1"/>
          </p:cNvSpPr>
          <p:nvPr/>
        </p:nvSpPr>
        <p:spPr bwMode="auto">
          <a:xfrm flipH="1">
            <a:off x="746125" y="2924175"/>
            <a:ext cx="142875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23" name="Text Box 19"/>
          <p:cNvSpPr txBox="1">
            <a:spLocks noChangeArrowheads="1"/>
          </p:cNvSpPr>
          <p:nvPr/>
        </p:nvSpPr>
        <p:spPr bwMode="auto">
          <a:xfrm>
            <a:off x="3132138" y="5516563"/>
            <a:ext cx="466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P</a:t>
            </a:r>
            <a:r>
              <a:rPr lang="en-US" baseline="-25000"/>
              <a:t>2</a:t>
            </a:r>
          </a:p>
        </p:txBody>
      </p:sp>
      <p:sp>
        <p:nvSpPr>
          <p:cNvPr id="24" name="Text Box 20"/>
          <p:cNvSpPr txBox="1">
            <a:spLocks noChangeArrowheads="1"/>
          </p:cNvSpPr>
          <p:nvPr/>
        </p:nvSpPr>
        <p:spPr bwMode="auto">
          <a:xfrm>
            <a:off x="684213" y="2492375"/>
            <a:ext cx="434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P</a:t>
            </a:r>
            <a:r>
              <a:rPr lang="en-US" baseline="-25000"/>
              <a:t>1</a:t>
            </a:r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auto">
          <a:xfrm flipV="1">
            <a:off x="2411413" y="3716338"/>
            <a:ext cx="504825" cy="360362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is-IS"/>
          </a:p>
        </p:txBody>
      </p:sp>
      <p:sp>
        <p:nvSpPr>
          <p:cNvPr id="26" name="Freeform 22"/>
          <p:cNvSpPr>
            <a:spLocks/>
          </p:cNvSpPr>
          <p:nvPr/>
        </p:nvSpPr>
        <p:spPr bwMode="auto">
          <a:xfrm>
            <a:off x="2627313" y="3933825"/>
            <a:ext cx="174625" cy="196850"/>
          </a:xfrm>
          <a:custGeom>
            <a:avLst/>
            <a:gdLst>
              <a:gd name="T0" fmla="*/ 0 w 110"/>
              <a:gd name="T1" fmla="*/ 0 h 124"/>
              <a:gd name="T2" fmla="*/ 65 w 110"/>
              <a:gd name="T3" fmla="*/ 6 h 124"/>
              <a:gd name="T4" fmla="*/ 101 w 110"/>
              <a:gd name="T5" fmla="*/ 30 h 124"/>
              <a:gd name="T6" fmla="*/ 109 w 110"/>
              <a:gd name="T7" fmla="*/ 54 h 124"/>
              <a:gd name="T8" fmla="*/ 97 w 110"/>
              <a:gd name="T9" fmla="*/ 92 h 124"/>
              <a:gd name="T10" fmla="*/ 73 w 110"/>
              <a:gd name="T11" fmla="*/ 108 h 124"/>
              <a:gd name="T12" fmla="*/ 33 w 110"/>
              <a:gd name="T13" fmla="*/ 124 h 1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0"/>
              <a:gd name="T22" fmla="*/ 0 h 124"/>
              <a:gd name="T23" fmla="*/ 110 w 110"/>
              <a:gd name="T24" fmla="*/ 124 h 1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0" h="124">
                <a:moveTo>
                  <a:pt x="0" y="0"/>
                </a:moveTo>
                <a:cubicBezTo>
                  <a:pt x="24" y="0"/>
                  <a:pt x="48" y="1"/>
                  <a:pt x="65" y="6"/>
                </a:cubicBezTo>
                <a:cubicBezTo>
                  <a:pt x="82" y="11"/>
                  <a:pt x="94" y="22"/>
                  <a:pt x="101" y="30"/>
                </a:cubicBezTo>
                <a:cubicBezTo>
                  <a:pt x="108" y="38"/>
                  <a:pt x="110" y="44"/>
                  <a:pt x="109" y="54"/>
                </a:cubicBezTo>
                <a:cubicBezTo>
                  <a:pt x="108" y="64"/>
                  <a:pt x="103" y="83"/>
                  <a:pt x="97" y="92"/>
                </a:cubicBezTo>
                <a:cubicBezTo>
                  <a:pt x="91" y="101"/>
                  <a:pt x="84" y="103"/>
                  <a:pt x="73" y="108"/>
                </a:cubicBezTo>
                <a:cubicBezTo>
                  <a:pt x="62" y="113"/>
                  <a:pt x="40" y="122"/>
                  <a:pt x="33" y="124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7" name="Freeform 23"/>
          <p:cNvSpPr>
            <a:spLocks/>
          </p:cNvSpPr>
          <p:nvPr/>
        </p:nvSpPr>
        <p:spPr bwMode="auto">
          <a:xfrm>
            <a:off x="1909763" y="3860800"/>
            <a:ext cx="1074737" cy="528638"/>
          </a:xfrm>
          <a:custGeom>
            <a:avLst/>
            <a:gdLst>
              <a:gd name="T0" fmla="*/ 543 w 677"/>
              <a:gd name="T1" fmla="*/ 0 h 333"/>
              <a:gd name="T2" fmla="*/ 627 w 677"/>
              <a:gd name="T3" fmla="*/ 12 h 333"/>
              <a:gd name="T4" fmla="*/ 667 w 677"/>
              <a:gd name="T5" fmla="*/ 66 h 333"/>
              <a:gd name="T6" fmla="*/ 675 w 677"/>
              <a:gd name="T7" fmla="*/ 126 h 333"/>
              <a:gd name="T8" fmla="*/ 657 w 677"/>
              <a:gd name="T9" fmla="*/ 192 h 333"/>
              <a:gd name="T10" fmla="*/ 597 w 677"/>
              <a:gd name="T11" fmla="*/ 242 h 333"/>
              <a:gd name="T12" fmla="*/ 489 w 677"/>
              <a:gd name="T13" fmla="*/ 296 h 333"/>
              <a:gd name="T14" fmla="*/ 365 w 677"/>
              <a:gd name="T15" fmla="*/ 322 h 333"/>
              <a:gd name="T16" fmla="*/ 259 w 677"/>
              <a:gd name="T17" fmla="*/ 332 h 333"/>
              <a:gd name="T18" fmla="*/ 93 w 677"/>
              <a:gd name="T19" fmla="*/ 324 h 333"/>
              <a:gd name="T20" fmla="*/ 15 w 677"/>
              <a:gd name="T21" fmla="*/ 278 h 333"/>
              <a:gd name="T22" fmla="*/ 3 w 677"/>
              <a:gd name="T23" fmla="*/ 210 h 333"/>
              <a:gd name="T24" fmla="*/ 27 w 677"/>
              <a:gd name="T25" fmla="*/ 150 h 333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677"/>
              <a:gd name="T40" fmla="*/ 0 h 333"/>
              <a:gd name="T41" fmla="*/ 677 w 677"/>
              <a:gd name="T42" fmla="*/ 333 h 333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677" h="333">
                <a:moveTo>
                  <a:pt x="543" y="0"/>
                </a:moveTo>
                <a:cubicBezTo>
                  <a:pt x="574" y="0"/>
                  <a:pt x="606" y="1"/>
                  <a:pt x="627" y="12"/>
                </a:cubicBezTo>
                <a:cubicBezTo>
                  <a:pt x="648" y="23"/>
                  <a:pt x="659" y="47"/>
                  <a:pt x="667" y="66"/>
                </a:cubicBezTo>
                <a:cubicBezTo>
                  <a:pt x="675" y="85"/>
                  <a:pt x="677" y="105"/>
                  <a:pt x="675" y="126"/>
                </a:cubicBezTo>
                <a:cubicBezTo>
                  <a:pt x="673" y="147"/>
                  <a:pt x="670" y="173"/>
                  <a:pt x="657" y="192"/>
                </a:cubicBezTo>
                <a:cubicBezTo>
                  <a:pt x="644" y="211"/>
                  <a:pt x="625" y="225"/>
                  <a:pt x="597" y="242"/>
                </a:cubicBezTo>
                <a:cubicBezTo>
                  <a:pt x="569" y="259"/>
                  <a:pt x="528" y="283"/>
                  <a:pt x="489" y="296"/>
                </a:cubicBezTo>
                <a:cubicBezTo>
                  <a:pt x="450" y="309"/>
                  <a:pt x="403" y="316"/>
                  <a:pt x="365" y="322"/>
                </a:cubicBezTo>
                <a:cubicBezTo>
                  <a:pt x="327" y="328"/>
                  <a:pt x="304" y="332"/>
                  <a:pt x="259" y="332"/>
                </a:cubicBezTo>
                <a:cubicBezTo>
                  <a:pt x="214" y="332"/>
                  <a:pt x="134" y="333"/>
                  <a:pt x="93" y="324"/>
                </a:cubicBezTo>
                <a:cubicBezTo>
                  <a:pt x="52" y="315"/>
                  <a:pt x="30" y="297"/>
                  <a:pt x="15" y="278"/>
                </a:cubicBezTo>
                <a:cubicBezTo>
                  <a:pt x="0" y="259"/>
                  <a:pt x="1" y="231"/>
                  <a:pt x="3" y="210"/>
                </a:cubicBezTo>
                <a:cubicBezTo>
                  <a:pt x="5" y="189"/>
                  <a:pt x="28" y="162"/>
                  <a:pt x="27" y="150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grpSp>
        <p:nvGrpSpPr>
          <p:cNvPr id="28" name="Group 24"/>
          <p:cNvGrpSpPr>
            <a:grpSpLocks/>
          </p:cNvGrpSpPr>
          <p:nvPr/>
        </p:nvGrpSpPr>
        <p:grpSpPr bwMode="auto">
          <a:xfrm>
            <a:off x="4286251" y="1408112"/>
            <a:ext cx="4567240" cy="5035550"/>
            <a:chOff x="2700" y="887"/>
            <a:chExt cx="2877" cy="3172"/>
          </a:xfrm>
        </p:grpSpPr>
        <p:grpSp>
          <p:nvGrpSpPr>
            <p:cNvPr id="29" name="Group 25"/>
            <p:cNvGrpSpPr>
              <a:grpSpLocks noChangeAspect="1"/>
            </p:cNvGrpSpPr>
            <p:nvPr/>
          </p:nvGrpSpPr>
          <p:grpSpPr bwMode="auto">
            <a:xfrm>
              <a:off x="2700" y="887"/>
              <a:ext cx="2877" cy="3172"/>
              <a:chOff x="2653" y="890"/>
              <a:chExt cx="3081" cy="3396"/>
            </a:xfrm>
          </p:grpSpPr>
          <p:sp>
            <p:nvSpPr>
              <p:cNvPr id="33" name="Line 26"/>
              <p:cNvSpPr>
                <a:spLocks noChangeAspect="1" noChangeShapeType="1"/>
              </p:cNvSpPr>
              <p:nvPr/>
            </p:nvSpPr>
            <p:spPr bwMode="auto">
              <a:xfrm flipV="1">
                <a:off x="2819" y="2160"/>
                <a:ext cx="2646" cy="3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34" name="Line 27"/>
              <p:cNvSpPr>
                <a:spLocks noChangeAspect="1" noChangeShapeType="1"/>
              </p:cNvSpPr>
              <p:nvPr/>
            </p:nvSpPr>
            <p:spPr bwMode="auto">
              <a:xfrm flipH="1">
                <a:off x="4785" y="1480"/>
                <a:ext cx="520" cy="306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 type="stealth" w="lg" len="lg"/>
                <a:tailEnd type="none" w="lg" len="lg"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35" name="Oval 28"/>
              <p:cNvSpPr>
                <a:spLocks noChangeAspect="1" noChangeArrowheads="1"/>
              </p:cNvSpPr>
              <p:nvPr/>
            </p:nvSpPr>
            <p:spPr bwMode="auto">
              <a:xfrm rot="-856229">
                <a:off x="4591" y="1521"/>
                <a:ext cx="409" cy="49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50000">
                    <a:srgbClr val="CCECFF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6" name="Line 29"/>
              <p:cNvSpPr>
                <a:spLocks noChangeAspect="1" noChangeShapeType="1"/>
              </p:cNvSpPr>
              <p:nvPr/>
            </p:nvSpPr>
            <p:spPr bwMode="auto">
              <a:xfrm flipH="1">
                <a:off x="3152" y="1797"/>
                <a:ext cx="1633" cy="998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grpSp>
            <p:nvGrpSpPr>
              <p:cNvPr id="37" name="Group 30"/>
              <p:cNvGrpSpPr>
                <a:grpSpLocks noChangeAspect="1"/>
              </p:cNvGrpSpPr>
              <p:nvPr/>
            </p:nvGrpSpPr>
            <p:grpSpPr bwMode="auto">
              <a:xfrm>
                <a:off x="3424" y="890"/>
                <a:ext cx="662" cy="3257"/>
                <a:chOff x="3424" y="890"/>
                <a:chExt cx="662" cy="3257"/>
              </a:xfrm>
            </p:grpSpPr>
            <p:grpSp>
              <p:nvGrpSpPr>
                <p:cNvPr id="202" name="Group 31"/>
                <p:cNvGrpSpPr>
                  <a:grpSpLocks noChangeAspect="1"/>
                </p:cNvGrpSpPr>
                <p:nvPr/>
              </p:nvGrpSpPr>
              <p:grpSpPr bwMode="auto">
                <a:xfrm flipH="1">
                  <a:off x="3424" y="890"/>
                  <a:ext cx="662" cy="259"/>
                  <a:chOff x="2183" y="2075"/>
                  <a:chExt cx="662" cy="259"/>
                </a:xfrm>
              </p:grpSpPr>
              <p:sp>
                <p:nvSpPr>
                  <p:cNvPr id="205" name="Freeform 32"/>
                  <p:cNvSpPr>
                    <a:spLocks noChangeAspect="1"/>
                  </p:cNvSpPr>
                  <p:nvPr/>
                </p:nvSpPr>
                <p:spPr bwMode="auto">
                  <a:xfrm>
                    <a:off x="2254" y="2187"/>
                    <a:ext cx="193" cy="78"/>
                  </a:xfrm>
                  <a:custGeom>
                    <a:avLst/>
                    <a:gdLst>
                      <a:gd name="T0" fmla="*/ 92 w 193"/>
                      <a:gd name="T1" fmla="*/ 0 h 78"/>
                      <a:gd name="T2" fmla="*/ 38 w 193"/>
                      <a:gd name="T3" fmla="*/ 6 h 78"/>
                      <a:gd name="T4" fmla="*/ 17 w 193"/>
                      <a:gd name="T5" fmla="*/ 15 h 78"/>
                      <a:gd name="T6" fmla="*/ 8 w 193"/>
                      <a:gd name="T7" fmla="*/ 33 h 78"/>
                      <a:gd name="T8" fmla="*/ 83 w 193"/>
                      <a:gd name="T9" fmla="*/ 78 h 78"/>
                      <a:gd name="T10" fmla="*/ 161 w 193"/>
                      <a:gd name="T11" fmla="*/ 74 h 78"/>
                      <a:gd name="T12" fmla="*/ 181 w 193"/>
                      <a:gd name="T13" fmla="*/ 65 h 78"/>
                      <a:gd name="T14" fmla="*/ 190 w 193"/>
                      <a:gd name="T15" fmla="*/ 47 h 78"/>
                      <a:gd name="T16" fmla="*/ 167 w 193"/>
                      <a:gd name="T17" fmla="*/ 23 h 78"/>
                      <a:gd name="T18" fmla="*/ 131 w 193"/>
                      <a:gd name="T19" fmla="*/ 14 h 78"/>
                      <a:gd name="T20" fmla="*/ 103 w 193"/>
                      <a:gd name="T21" fmla="*/ 8 h 78"/>
                      <a:gd name="T22" fmla="*/ 92 w 193"/>
                      <a:gd name="T23" fmla="*/ 0 h 78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93"/>
                      <a:gd name="T37" fmla="*/ 0 h 78"/>
                      <a:gd name="T38" fmla="*/ 193 w 193"/>
                      <a:gd name="T39" fmla="*/ 78 h 78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93" h="78">
                        <a:moveTo>
                          <a:pt x="92" y="0"/>
                        </a:moveTo>
                        <a:cubicBezTo>
                          <a:pt x="74" y="2"/>
                          <a:pt x="56" y="4"/>
                          <a:pt x="38" y="6"/>
                        </a:cubicBezTo>
                        <a:cubicBezTo>
                          <a:pt x="31" y="10"/>
                          <a:pt x="24" y="11"/>
                          <a:pt x="17" y="15"/>
                        </a:cubicBezTo>
                        <a:cubicBezTo>
                          <a:pt x="16" y="21"/>
                          <a:pt x="11" y="27"/>
                          <a:pt x="8" y="33"/>
                        </a:cubicBezTo>
                        <a:cubicBezTo>
                          <a:pt x="0" y="73"/>
                          <a:pt x="53" y="76"/>
                          <a:pt x="83" y="78"/>
                        </a:cubicBezTo>
                        <a:cubicBezTo>
                          <a:pt x="138" y="77"/>
                          <a:pt x="130" y="78"/>
                          <a:pt x="161" y="74"/>
                        </a:cubicBezTo>
                        <a:cubicBezTo>
                          <a:pt x="169" y="71"/>
                          <a:pt x="174" y="69"/>
                          <a:pt x="181" y="65"/>
                        </a:cubicBezTo>
                        <a:cubicBezTo>
                          <a:pt x="185" y="59"/>
                          <a:pt x="187" y="53"/>
                          <a:pt x="190" y="47"/>
                        </a:cubicBezTo>
                        <a:cubicBezTo>
                          <a:pt x="193" y="32"/>
                          <a:pt x="180" y="25"/>
                          <a:pt x="167" y="23"/>
                        </a:cubicBezTo>
                        <a:cubicBezTo>
                          <a:pt x="150" y="15"/>
                          <a:pt x="152" y="15"/>
                          <a:pt x="131" y="14"/>
                        </a:cubicBezTo>
                        <a:cubicBezTo>
                          <a:pt x="122" y="10"/>
                          <a:pt x="112" y="9"/>
                          <a:pt x="103" y="8"/>
                        </a:cubicBezTo>
                        <a:cubicBezTo>
                          <a:pt x="98" y="6"/>
                          <a:pt x="97" y="3"/>
                          <a:pt x="92" y="0"/>
                        </a:cubicBezTo>
                        <a:close/>
                      </a:path>
                    </a:pathLst>
                  </a:custGeom>
                  <a:solidFill>
                    <a:srgbClr val="FFCC99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/>
                    <a:endParaRPr lang="en-US"/>
                  </a:p>
                </p:txBody>
              </p:sp>
              <p:sp>
                <p:nvSpPr>
                  <p:cNvPr id="206" name="Freeform 33"/>
                  <p:cNvSpPr>
                    <a:spLocks noChangeAspect="1"/>
                  </p:cNvSpPr>
                  <p:nvPr/>
                </p:nvSpPr>
                <p:spPr bwMode="auto">
                  <a:xfrm>
                    <a:off x="2183" y="2124"/>
                    <a:ext cx="381" cy="210"/>
                  </a:xfrm>
                  <a:custGeom>
                    <a:avLst/>
                    <a:gdLst>
                      <a:gd name="T0" fmla="*/ 289 w 381"/>
                      <a:gd name="T1" fmla="*/ 0 h 210"/>
                      <a:gd name="T2" fmla="*/ 121 w 381"/>
                      <a:gd name="T3" fmla="*/ 24 h 210"/>
                      <a:gd name="T4" fmla="*/ 85 w 381"/>
                      <a:gd name="T5" fmla="*/ 36 h 210"/>
                      <a:gd name="T6" fmla="*/ 49 w 381"/>
                      <a:gd name="T7" fmla="*/ 60 h 210"/>
                      <a:gd name="T8" fmla="*/ 25 w 381"/>
                      <a:gd name="T9" fmla="*/ 126 h 210"/>
                      <a:gd name="T10" fmla="*/ 115 w 381"/>
                      <a:gd name="T11" fmla="*/ 168 h 210"/>
                      <a:gd name="T12" fmla="*/ 145 w 381"/>
                      <a:gd name="T13" fmla="*/ 176 h 210"/>
                      <a:gd name="T14" fmla="*/ 163 w 381"/>
                      <a:gd name="T15" fmla="*/ 147 h 210"/>
                      <a:gd name="T16" fmla="*/ 180 w 381"/>
                      <a:gd name="T17" fmla="*/ 131 h 210"/>
                      <a:gd name="T18" fmla="*/ 103 w 381"/>
                      <a:gd name="T19" fmla="*/ 126 h 210"/>
                      <a:gd name="T20" fmla="*/ 97 w 381"/>
                      <a:gd name="T21" fmla="*/ 108 h 210"/>
                      <a:gd name="T22" fmla="*/ 163 w 381"/>
                      <a:gd name="T23" fmla="*/ 90 h 210"/>
                      <a:gd name="T24" fmla="*/ 235 w 381"/>
                      <a:gd name="T25" fmla="*/ 96 h 210"/>
                      <a:gd name="T26" fmla="*/ 199 w 381"/>
                      <a:gd name="T27" fmla="*/ 108 h 210"/>
                      <a:gd name="T28" fmla="*/ 151 w 381"/>
                      <a:gd name="T29" fmla="*/ 156 h 210"/>
                      <a:gd name="T30" fmla="*/ 175 w 381"/>
                      <a:gd name="T31" fmla="*/ 210 h 210"/>
                      <a:gd name="T32" fmla="*/ 265 w 381"/>
                      <a:gd name="T33" fmla="*/ 150 h 210"/>
                      <a:gd name="T34" fmla="*/ 349 w 381"/>
                      <a:gd name="T35" fmla="*/ 126 h 210"/>
                      <a:gd name="T36" fmla="*/ 373 w 381"/>
                      <a:gd name="T37" fmla="*/ 90 h 210"/>
                      <a:gd name="T38" fmla="*/ 367 w 381"/>
                      <a:gd name="T39" fmla="*/ 48 h 210"/>
                      <a:gd name="T40" fmla="*/ 289 w 381"/>
                      <a:gd name="T41" fmla="*/ 0 h 210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381"/>
                      <a:gd name="T64" fmla="*/ 0 h 210"/>
                      <a:gd name="T65" fmla="*/ 381 w 381"/>
                      <a:gd name="T66" fmla="*/ 210 h 210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381" h="210">
                        <a:moveTo>
                          <a:pt x="289" y="0"/>
                        </a:moveTo>
                        <a:cubicBezTo>
                          <a:pt x="232" y="6"/>
                          <a:pt x="176" y="6"/>
                          <a:pt x="121" y="24"/>
                        </a:cubicBezTo>
                        <a:cubicBezTo>
                          <a:pt x="109" y="28"/>
                          <a:pt x="96" y="29"/>
                          <a:pt x="85" y="36"/>
                        </a:cubicBezTo>
                        <a:cubicBezTo>
                          <a:pt x="73" y="44"/>
                          <a:pt x="49" y="60"/>
                          <a:pt x="49" y="60"/>
                        </a:cubicBezTo>
                        <a:cubicBezTo>
                          <a:pt x="34" y="83"/>
                          <a:pt x="0" y="91"/>
                          <a:pt x="25" y="126"/>
                        </a:cubicBezTo>
                        <a:cubicBezTo>
                          <a:pt x="43" y="151"/>
                          <a:pt x="89" y="159"/>
                          <a:pt x="115" y="168"/>
                        </a:cubicBezTo>
                        <a:cubicBezTo>
                          <a:pt x="127" y="172"/>
                          <a:pt x="145" y="176"/>
                          <a:pt x="145" y="176"/>
                        </a:cubicBezTo>
                        <a:cubicBezTo>
                          <a:pt x="151" y="165"/>
                          <a:pt x="144" y="154"/>
                          <a:pt x="163" y="147"/>
                        </a:cubicBezTo>
                        <a:cubicBezTo>
                          <a:pt x="180" y="141"/>
                          <a:pt x="186" y="133"/>
                          <a:pt x="180" y="131"/>
                        </a:cubicBezTo>
                        <a:cubicBezTo>
                          <a:pt x="147" y="121"/>
                          <a:pt x="137" y="132"/>
                          <a:pt x="103" y="126"/>
                        </a:cubicBezTo>
                        <a:cubicBezTo>
                          <a:pt x="101" y="120"/>
                          <a:pt x="93" y="112"/>
                          <a:pt x="97" y="108"/>
                        </a:cubicBezTo>
                        <a:cubicBezTo>
                          <a:pt x="105" y="100"/>
                          <a:pt x="151" y="92"/>
                          <a:pt x="163" y="90"/>
                        </a:cubicBezTo>
                        <a:cubicBezTo>
                          <a:pt x="187" y="92"/>
                          <a:pt x="213" y="85"/>
                          <a:pt x="235" y="96"/>
                        </a:cubicBezTo>
                        <a:cubicBezTo>
                          <a:pt x="246" y="102"/>
                          <a:pt x="199" y="108"/>
                          <a:pt x="199" y="108"/>
                        </a:cubicBezTo>
                        <a:cubicBezTo>
                          <a:pt x="185" y="128"/>
                          <a:pt x="168" y="139"/>
                          <a:pt x="151" y="156"/>
                        </a:cubicBezTo>
                        <a:cubicBezTo>
                          <a:pt x="136" y="201"/>
                          <a:pt x="127" y="194"/>
                          <a:pt x="175" y="210"/>
                        </a:cubicBezTo>
                        <a:cubicBezTo>
                          <a:pt x="212" y="198"/>
                          <a:pt x="229" y="162"/>
                          <a:pt x="265" y="150"/>
                        </a:cubicBezTo>
                        <a:cubicBezTo>
                          <a:pt x="300" y="138"/>
                          <a:pt x="306" y="131"/>
                          <a:pt x="349" y="126"/>
                        </a:cubicBezTo>
                        <a:cubicBezTo>
                          <a:pt x="357" y="114"/>
                          <a:pt x="365" y="102"/>
                          <a:pt x="373" y="90"/>
                        </a:cubicBezTo>
                        <a:cubicBezTo>
                          <a:pt x="381" y="78"/>
                          <a:pt x="372" y="61"/>
                          <a:pt x="367" y="48"/>
                        </a:cubicBezTo>
                        <a:cubicBezTo>
                          <a:pt x="350" y="3"/>
                          <a:pt x="330" y="8"/>
                          <a:pt x="289" y="0"/>
                        </a:cubicBezTo>
                        <a:close/>
                      </a:path>
                    </a:pathLst>
                  </a:custGeom>
                  <a:solidFill>
                    <a:srgbClr val="FFCC99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/>
                    <a:endParaRPr lang="en-US"/>
                  </a:p>
                </p:txBody>
              </p:sp>
              <p:sp>
                <p:nvSpPr>
                  <p:cNvPr id="207" name="Freeform 34"/>
                  <p:cNvSpPr>
                    <a:spLocks noChangeAspect="1"/>
                  </p:cNvSpPr>
                  <p:nvPr/>
                </p:nvSpPr>
                <p:spPr bwMode="auto">
                  <a:xfrm>
                    <a:off x="2467" y="2075"/>
                    <a:ext cx="378" cy="204"/>
                  </a:xfrm>
                  <a:custGeom>
                    <a:avLst/>
                    <a:gdLst>
                      <a:gd name="T0" fmla="*/ 8 w 378"/>
                      <a:gd name="T1" fmla="*/ 46 h 204"/>
                      <a:gd name="T2" fmla="*/ 37 w 378"/>
                      <a:gd name="T3" fmla="*/ 52 h 204"/>
                      <a:gd name="T4" fmla="*/ 59 w 378"/>
                      <a:gd name="T5" fmla="*/ 64 h 204"/>
                      <a:gd name="T6" fmla="*/ 70 w 378"/>
                      <a:gd name="T7" fmla="*/ 82 h 204"/>
                      <a:gd name="T8" fmla="*/ 76 w 378"/>
                      <a:gd name="T9" fmla="*/ 96 h 204"/>
                      <a:gd name="T10" fmla="*/ 80 w 378"/>
                      <a:gd name="T11" fmla="*/ 123 h 204"/>
                      <a:gd name="T12" fmla="*/ 71 w 378"/>
                      <a:gd name="T13" fmla="*/ 156 h 204"/>
                      <a:gd name="T14" fmla="*/ 65 w 378"/>
                      <a:gd name="T15" fmla="*/ 187 h 204"/>
                      <a:gd name="T16" fmla="*/ 77 w 378"/>
                      <a:gd name="T17" fmla="*/ 204 h 204"/>
                      <a:gd name="T18" fmla="*/ 149 w 378"/>
                      <a:gd name="T19" fmla="*/ 202 h 204"/>
                      <a:gd name="T20" fmla="*/ 154 w 378"/>
                      <a:gd name="T21" fmla="*/ 189 h 204"/>
                      <a:gd name="T22" fmla="*/ 178 w 378"/>
                      <a:gd name="T23" fmla="*/ 181 h 204"/>
                      <a:gd name="T24" fmla="*/ 247 w 378"/>
                      <a:gd name="T25" fmla="*/ 186 h 204"/>
                      <a:gd name="T26" fmla="*/ 341 w 378"/>
                      <a:gd name="T27" fmla="*/ 183 h 204"/>
                      <a:gd name="T28" fmla="*/ 358 w 378"/>
                      <a:gd name="T29" fmla="*/ 178 h 204"/>
                      <a:gd name="T30" fmla="*/ 355 w 378"/>
                      <a:gd name="T31" fmla="*/ 165 h 204"/>
                      <a:gd name="T32" fmla="*/ 337 w 378"/>
                      <a:gd name="T33" fmla="*/ 150 h 204"/>
                      <a:gd name="T34" fmla="*/ 343 w 378"/>
                      <a:gd name="T35" fmla="*/ 136 h 204"/>
                      <a:gd name="T36" fmla="*/ 355 w 378"/>
                      <a:gd name="T37" fmla="*/ 123 h 204"/>
                      <a:gd name="T38" fmla="*/ 374 w 378"/>
                      <a:gd name="T39" fmla="*/ 111 h 204"/>
                      <a:gd name="T40" fmla="*/ 337 w 378"/>
                      <a:gd name="T41" fmla="*/ 96 h 204"/>
                      <a:gd name="T42" fmla="*/ 352 w 378"/>
                      <a:gd name="T43" fmla="*/ 88 h 204"/>
                      <a:gd name="T44" fmla="*/ 361 w 378"/>
                      <a:gd name="T45" fmla="*/ 81 h 204"/>
                      <a:gd name="T46" fmla="*/ 332 w 378"/>
                      <a:gd name="T47" fmla="*/ 69 h 204"/>
                      <a:gd name="T48" fmla="*/ 344 w 378"/>
                      <a:gd name="T49" fmla="*/ 63 h 204"/>
                      <a:gd name="T50" fmla="*/ 350 w 378"/>
                      <a:gd name="T51" fmla="*/ 54 h 204"/>
                      <a:gd name="T52" fmla="*/ 365 w 378"/>
                      <a:gd name="T53" fmla="*/ 43 h 204"/>
                      <a:gd name="T54" fmla="*/ 367 w 378"/>
                      <a:gd name="T55" fmla="*/ 37 h 204"/>
                      <a:gd name="T56" fmla="*/ 349 w 378"/>
                      <a:gd name="T57" fmla="*/ 28 h 204"/>
                      <a:gd name="T58" fmla="*/ 364 w 378"/>
                      <a:gd name="T59" fmla="*/ 19 h 204"/>
                      <a:gd name="T60" fmla="*/ 337 w 378"/>
                      <a:gd name="T61" fmla="*/ 3 h 204"/>
                      <a:gd name="T62" fmla="*/ 308 w 378"/>
                      <a:gd name="T63" fmla="*/ 7 h 204"/>
                      <a:gd name="T64" fmla="*/ 299 w 378"/>
                      <a:gd name="T65" fmla="*/ 18 h 204"/>
                      <a:gd name="T66" fmla="*/ 277 w 378"/>
                      <a:gd name="T67" fmla="*/ 33 h 204"/>
                      <a:gd name="T68" fmla="*/ 197 w 378"/>
                      <a:gd name="T69" fmla="*/ 39 h 204"/>
                      <a:gd name="T70" fmla="*/ 140 w 378"/>
                      <a:gd name="T71" fmla="*/ 34 h 204"/>
                      <a:gd name="T72" fmla="*/ 131 w 378"/>
                      <a:gd name="T73" fmla="*/ 22 h 204"/>
                      <a:gd name="T74" fmla="*/ 55 w 378"/>
                      <a:gd name="T75" fmla="*/ 28 h 204"/>
                      <a:gd name="T76" fmla="*/ 20 w 378"/>
                      <a:gd name="T77" fmla="*/ 34 h 204"/>
                      <a:gd name="T78" fmla="*/ 5 w 378"/>
                      <a:gd name="T79" fmla="*/ 39 h 204"/>
                      <a:gd name="T80" fmla="*/ 8 w 378"/>
                      <a:gd name="T81" fmla="*/ 46 h 204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w 378"/>
                      <a:gd name="T124" fmla="*/ 0 h 204"/>
                      <a:gd name="T125" fmla="*/ 378 w 378"/>
                      <a:gd name="T126" fmla="*/ 204 h 204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T123" t="T124" r="T125" b="T126"/>
                    <a:pathLst>
                      <a:path w="378" h="204">
                        <a:moveTo>
                          <a:pt x="8" y="46"/>
                        </a:moveTo>
                        <a:cubicBezTo>
                          <a:pt x="18" y="48"/>
                          <a:pt x="27" y="50"/>
                          <a:pt x="37" y="52"/>
                        </a:cubicBezTo>
                        <a:cubicBezTo>
                          <a:pt x="45" y="56"/>
                          <a:pt x="52" y="59"/>
                          <a:pt x="59" y="64"/>
                        </a:cubicBezTo>
                        <a:cubicBezTo>
                          <a:pt x="63" y="70"/>
                          <a:pt x="66" y="76"/>
                          <a:pt x="70" y="82"/>
                        </a:cubicBezTo>
                        <a:cubicBezTo>
                          <a:pt x="71" y="88"/>
                          <a:pt x="74" y="91"/>
                          <a:pt x="76" y="96"/>
                        </a:cubicBezTo>
                        <a:cubicBezTo>
                          <a:pt x="79" y="119"/>
                          <a:pt x="78" y="110"/>
                          <a:pt x="80" y="123"/>
                        </a:cubicBezTo>
                        <a:cubicBezTo>
                          <a:pt x="79" y="137"/>
                          <a:pt x="76" y="144"/>
                          <a:pt x="71" y="156"/>
                        </a:cubicBezTo>
                        <a:cubicBezTo>
                          <a:pt x="70" y="166"/>
                          <a:pt x="70" y="178"/>
                          <a:pt x="65" y="187"/>
                        </a:cubicBezTo>
                        <a:cubicBezTo>
                          <a:pt x="63" y="198"/>
                          <a:pt x="67" y="200"/>
                          <a:pt x="77" y="204"/>
                        </a:cubicBezTo>
                        <a:cubicBezTo>
                          <a:pt x="94" y="197"/>
                          <a:pt x="128" y="204"/>
                          <a:pt x="149" y="202"/>
                        </a:cubicBezTo>
                        <a:cubicBezTo>
                          <a:pt x="155" y="197"/>
                          <a:pt x="159" y="196"/>
                          <a:pt x="154" y="189"/>
                        </a:cubicBezTo>
                        <a:cubicBezTo>
                          <a:pt x="156" y="179"/>
                          <a:pt x="169" y="182"/>
                          <a:pt x="178" y="181"/>
                        </a:cubicBezTo>
                        <a:cubicBezTo>
                          <a:pt x="201" y="183"/>
                          <a:pt x="224" y="184"/>
                          <a:pt x="247" y="186"/>
                        </a:cubicBezTo>
                        <a:cubicBezTo>
                          <a:pt x="277" y="182"/>
                          <a:pt x="310" y="184"/>
                          <a:pt x="341" y="183"/>
                        </a:cubicBezTo>
                        <a:cubicBezTo>
                          <a:pt x="347" y="181"/>
                          <a:pt x="352" y="180"/>
                          <a:pt x="358" y="178"/>
                        </a:cubicBezTo>
                        <a:cubicBezTo>
                          <a:pt x="357" y="174"/>
                          <a:pt x="358" y="169"/>
                          <a:pt x="355" y="165"/>
                        </a:cubicBezTo>
                        <a:cubicBezTo>
                          <a:pt x="351" y="160"/>
                          <a:pt x="341" y="156"/>
                          <a:pt x="337" y="150"/>
                        </a:cubicBezTo>
                        <a:cubicBezTo>
                          <a:pt x="338" y="144"/>
                          <a:pt x="341" y="141"/>
                          <a:pt x="343" y="136"/>
                        </a:cubicBezTo>
                        <a:cubicBezTo>
                          <a:pt x="340" y="123"/>
                          <a:pt x="343" y="124"/>
                          <a:pt x="355" y="123"/>
                        </a:cubicBezTo>
                        <a:cubicBezTo>
                          <a:pt x="362" y="120"/>
                          <a:pt x="374" y="111"/>
                          <a:pt x="374" y="111"/>
                        </a:cubicBezTo>
                        <a:cubicBezTo>
                          <a:pt x="378" y="100"/>
                          <a:pt x="346" y="97"/>
                          <a:pt x="337" y="96"/>
                        </a:cubicBezTo>
                        <a:cubicBezTo>
                          <a:pt x="340" y="94"/>
                          <a:pt x="348" y="91"/>
                          <a:pt x="352" y="88"/>
                        </a:cubicBezTo>
                        <a:cubicBezTo>
                          <a:pt x="355" y="86"/>
                          <a:pt x="361" y="81"/>
                          <a:pt x="361" y="81"/>
                        </a:cubicBezTo>
                        <a:cubicBezTo>
                          <a:pt x="357" y="71"/>
                          <a:pt x="342" y="70"/>
                          <a:pt x="332" y="69"/>
                        </a:cubicBezTo>
                        <a:cubicBezTo>
                          <a:pt x="318" y="64"/>
                          <a:pt x="340" y="63"/>
                          <a:pt x="344" y="63"/>
                        </a:cubicBezTo>
                        <a:cubicBezTo>
                          <a:pt x="350" y="61"/>
                          <a:pt x="355" y="60"/>
                          <a:pt x="350" y="54"/>
                        </a:cubicBezTo>
                        <a:cubicBezTo>
                          <a:pt x="353" y="49"/>
                          <a:pt x="365" y="43"/>
                          <a:pt x="365" y="43"/>
                        </a:cubicBezTo>
                        <a:cubicBezTo>
                          <a:pt x="366" y="41"/>
                          <a:pt x="368" y="39"/>
                          <a:pt x="367" y="37"/>
                        </a:cubicBezTo>
                        <a:cubicBezTo>
                          <a:pt x="362" y="32"/>
                          <a:pt x="349" y="28"/>
                          <a:pt x="349" y="28"/>
                        </a:cubicBezTo>
                        <a:cubicBezTo>
                          <a:pt x="356" y="25"/>
                          <a:pt x="360" y="26"/>
                          <a:pt x="364" y="19"/>
                        </a:cubicBezTo>
                        <a:cubicBezTo>
                          <a:pt x="361" y="9"/>
                          <a:pt x="347" y="4"/>
                          <a:pt x="337" y="3"/>
                        </a:cubicBezTo>
                        <a:cubicBezTo>
                          <a:pt x="331" y="0"/>
                          <a:pt x="317" y="6"/>
                          <a:pt x="308" y="7"/>
                        </a:cubicBezTo>
                        <a:cubicBezTo>
                          <a:pt x="302" y="10"/>
                          <a:pt x="303" y="13"/>
                          <a:pt x="299" y="18"/>
                        </a:cubicBezTo>
                        <a:cubicBezTo>
                          <a:pt x="294" y="24"/>
                          <a:pt x="284" y="28"/>
                          <a:pt x="277" y="33"/>
                        </a:cubicBezTo>
                        <a:cubicBezTo>
                          <a:pt x="265" y="57"/>
                          <a:pt x="224" y="39"/>
                          <a:pt x="197" y="39"/>
                        </a:cubicBezTo>
                        <a:cubicBezTo>
                          <a:pt x="178" y="36"/>
                          <a:pt x="159" y="36"/>
                          <a:pt x="140" y="34"/>
                        </a:cubicBezTo>
                        <a:cubicBezTo>
                          <a:pt x="139" y="27"/>
                          <a:pt x="138" y="25"/>
                          <a:pt x="131" y="22"/>
                        </a:cubicBezTo>
                        <a:cubicBezTo>
                          <a:pt x="106" y="26"/>
                          <a:pt x="80" y="27"/>
                          <a:pt x="55" y="28"/>
                        </a:cubicBezTo>
                        <a:cubicBezTo>
                          <a:pt x="43" y="29"/>
                          <a:pt x="32" y="32"/>
                          <a:pt x="20" y="34"/>
                        </a:cubicBezTo>
                        <a:cubicBezTo>
                          <a:pt x="15" y="36"/>
                          <a:pt x="10" y="37"/>
                          <a:pt x="5" y="39"/>
                        </a:cubicBezTo>
                        <a:cubicBezTo>
                          <a:pt x="0" y="45"/>
                          <a:pt x="8" y="56"/>
                          <a:pt x="8" y="46"/>
                        </a:cubicBezTo>
                        <a:close/>
                      </a:path>
                    </a:pathLst>
                  </a:cu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/>
                    <a:endParaRPr lang="en-US"/>
                  </a:p>
                </p:txBody>
              </p:sp>
              <p:sp>
                <p:nvSpPr>
                  <p:cNvPr id="208" name="Freeform 35"/>
                  <p:cNvSpPr>
                    <a:spLocks noChangeAspect="1"/>
                  </p:cNvSpPr>
                  <p:nvPr/>
                </p:nvSpPr>
                <p:spPr bwMode="auto">
                  <a:xfrm>
                    <a:off x="2200" y="2172"/>
                    <a:ext cx="94" cy="44"/>
                  </a:xfrm>
                  <a:custGeom>
                    <a:avLst/>
                    <a:gdLst>
                      <a:gd name="T0" fmla="*/ 66 w 66"/>
                      <a:gd name="T1" fmla="*/ 0 h 20"/>
                      <a:gd name="T2" fmla="*/ 30 w 66"/>
                      <a:gd name="T3" fmla="*/ 9 h 20"/>
                      <a:gd name="T4" fmla="*/ 10 w 66"/>
                      <a:gd name="T5" fmla="*/ 15 h 20"/>
                      <a:gd name="T6" fmla="*/ 0 w 66"/>
                      <a:gd name="T7" fmla="*/ 20 h 2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66"/>
                      <a:gd name="T13" fmla="*/ 0 h 20"/>
                      <a:gd name="T14" fmla="*/ 66 w 66"/>
                      <a:gd name="T15" fmla="*/ 20 h 2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66" h="20">
                        <a:moveTo>
                          <a:pt x="66" y="0"/>
                        </a:moveTo>
                        <a:cubicBezTo>
                          <a:pt x="53" y="3"/>
                          <a:pt x="43" y="8"/>
                          <a:pt x="30" y="9"/>
                        </a:cubicBezTo>
                        <a:cubicBezTo>
                          <a:pt x="24" y="12"/>
                          <a:pt x="17" y="14"/>
                          <a:pt x="10" y="15"/>
                        </a:cubicBezTo>
                        <a:cubicBezTo>
                          <a:pt x="7" y="17"/>
                          <a:pt x="2" y="17"/>
                          <a:pt x="0" y="20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/>
                    <a:endParaRPr lang="en-US"/>
                  </a:p>
                </p:txBody>
              </p:sp>
            </p:grpSp>
            <p:sp>
              <p:nvSpPr>
                <p:cNvPr id="203" name="Line 3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923" y="1162"/>
                  <a:ext cx="8" cy="276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204" name="Freeform 37"/>
                <p:cNvSpPr>
                  <a:spLocks noChangeAspect="1"/>
                </p:cNvSpPr>
                <p:nvPr/>
              </p:nvSpPr>
              <p:spPr bwMode="auto">
                <a:xfrm flipH="1">
                  <a:off x="3870" y="3929"/>
                  <a:ext cx="109" cy="218"/>
                </a:xfrm>
                <a:custGeom>
                  <a:avLst/>
                  <a:gdLst>
                    <a:gd name="T0" fmla="*/ 0 w 363"/>
                    <a:gd name="T1" fmla="*/ 0 h 726"/>
                    <a:gd name="T2" fmla="*/ 363 w 363"/>
                    <a:gd name="T3" fmla="*/ 0 h 726"/>
                    <a:gd name="T4" fmla="*/ 363 w 363"/>
                    <a:gd name="T5" fmla="*/ 91 h 726"/>
                    <a:gd name="T6" fmla="*/ 272 w 363"/>
                    <a:gd name="T7" fmla="*/ 91 h 726"/>
                    <a:gd name="T8" fmla="*/ 272 w 363"/>
                    <a:gd name="T9" fmla="*/ 182 h 726"/>
                    <a:gd name="T10" fmla="*/ 363 w 363"/>
                    <a:gd name="T11" fmla="*/ 182 h 726"/>
                    <a:gd name="T12" fmla="*/ 363 w 363"/>
                    <a:gd name="T13" fmla="*/ 454 h 726"/>
                    <a:gd name="T14" fmla="*/ 181 w 363"/>
                    <a:gd name="T15" fmla="*/ 726 h 726"/>
                    <a:gd name="T16" fmla="*/ 0 w 363"/>
                    <a:gd name="T17" fmla="*/ 454 h 726"/>
                    <a:gd name="T18" fmla="*/ 0 w 363"/>
                    <a:gd name="T19" fmla="*/ 182 h 726"/>
                    <a:gd name="T20" fmla="*/ 91 w 363"/>
                    <a:gd name="T21" fmla="*/ 182 h 726"/>
                    <a:gd name="T22" fmla="*/ 91 w 363"/>
                    <a:gd name="T23" fmla="*/ 91 h 726"/>
                    <a:gd name="T24" fmla="*/ 0 w 363"/>
                    <a:gd name="T25" fmla="*/ 91 h 726"/>
                    <a:gd name="T26" fmla="*/ 0 w 363"/>
                    <a:gd name="T27" fmla="*/ 0 h 72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363"/>
                    <a:gd name="T43" fmla="*/ 0 h 726"/>
                    <a:gd name="T44" fmla="*/ 363 w 363"/>
                    <a:gd name="T45" fmla="*/ 726 h 72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363" h="726">
                      <a:moveTo>
                        <a:pt x="0" y="0"/>
                      </a:moveTo>
                      <a:lnTo>
                        <a:pt x="363" y="0"/>
                      </a:lnTo>
                      <a:lnTo>
                        <a:pt x="363" y="91"/>
                      </a:lnTo>
                      <a:lnTo>
                        <a:pt x="272" y="91"/>
                      </a:lnTo>
                      <a:lnTo>
                        <a:pt x="272" y="182"/>
                      </a:lnTo>
                      <a:lnTo>
                        <a:pt x="363" y="182"/>
                      </a:lnTo>
                      <a:lnTo>
                        <a:pt x="363" y="454"/>
                      </a:lnTo>
                      <a:lnTo>
                        <a:pt x="181" y="726"/>
                      </a:lnTo>
                      <a:lnTo>
                        <a:pt x="0" y="454"/>
                      </a:lnTo>
                      <a:lnTo>
                        <a:pt x="0" y="182"/>
                      </a:lnTo>
                      <a:lnTo>
                        <a:pt x="91" y="182"/>
                      </a:lnTo>
                      <a:lnTo>
                        <a:pt x="91" y="91"/>
                      </a:lnTo>
                      <a:lnTo>
                        <a:pt x="0" y="9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AC8700"/>
                    </a:gs>
                    <a:gs pos="50000">
                      <a:srgbClr val="EAD25A"/>
                    </a:gs>
                    <a:gs pos="100000">
                      <a:srgbClr val="AC8700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/>
                </a:p>
              </p:txBody>
            </p:sp>
          </p:grpSp>
          <p:grpSp>
            <p:nvGrpSpPr>
              <p:cNvPr id="38" name="Group 38"/>
              <p:cNvGrpSpPr>
                <a:grpSpLocks noChangeAspect="1"/>
              </p:cNvGrpSpPr>
              <p:nvPr/>
            </p:nvGrpSpPr>
            <p:grpSpPr bwMode="auto">
              <a:xfrm rot="-5400000">
                <a:off x="3605" y="2661"/>
                <a:ext cx="679" cy="1497"/>
                <a:chOff x="3242" y="1570"/>
                <a:chExt cx="1226" cy="1497"/>
              </a:xfrm>
            </p:grpSpPr>
            <p:sp>
              <p:nvSpPr>
                <p:cNvPr id="129" name="Oval 39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3242" y="1570"/>
                  <a:ext cx="1180" cy="1497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130" name="Oval 40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3288" y="1570"/>
                  <a:ext cx="1180" cy="1497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 useBgFill="1">
              <p:nvSpPr>
                <p:cNvPr id="131" name="Oval 41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3502" y="1770"/>
                  <a:ext cx="772" cy="1089"/>
                </a:xfrm>
                <a:prstGeom prst="ellipse">
                  <a:avLst/>
                </a:prstGeom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132" name="Freeform 42"/>
                <p:cNvSpPr>
                  <a:spLocks noChangeAspect="1"/>
                </p:cNvSpPr>
                <p:nvPr/>
              </p:nvSpPr>
              <p:spPr bwMode="auto">
                <a:xfrm flipH="1">
                  <a:off x="3759" y="1769"/>
                  <a:ext cx="518" cy="1090"/>
                </a:xfrm>
                <a:custGeom>
                  <a:avLst/>
                  <a:gdLst>
                    <a:gd name="T0" fmla="*/ 232 w 518"/>
                    <a:gd name="T1" fmla="*/ 48 h 1090"/>
                    <a:gd name="T2" fmla="*/ 186 w 518"/>
                    <a:gd name="T3" fmla="*/ 82 h 1090"/>
                    <a:gd name="T4" fmla="*/ 142 w 518"/>
                    <a:gd name="T5" fmla="*/ 124 h 1090"/>
                    <a:gd name="T6" fmla="*/ 92 w 518"/>
                    <a:gd name="T7" fmla="*/ 198 h 1090"/>
                    <a:gd name="T8" fmla="*/ 62 w 518"/>
                    <a:gd name="T9" fmla="*/ 252 h 1090"/>
                    <a:gd name="T10" fmla="*/ 38 w 518"/>
                    <a:gd name="T11" fmla="*/ 316 h 1090"/>
                    <a:gd name="T12" fmla="*/ 18 w 518"/>
                    <a:gd name="T13" fmla="*/ 386 h 1090"/>
                    <a:gd name="T14" fmla="*/ 4 w 518"/>
                    <a:gd name="T15" fmla="*/ 474 h 1090"/>
                    <a:gd name="T16" fmla="*/ 4 w 518"/>
                    <a:gd name="T17" fmla="*/ 590 h 1090"/>
                    <a:gd name="T18" fmla="*/ 18 w 518"/>
                    <a:gd name="T19" fmla="*/ 708 h 1090"/>
                    <a:gd name="T20" fmla="*/ 68 w 518"/>
                    <a:gd name="T21" fmla="*/ 848 h 1090"/>
                    <a:gd name="T22" fmla="*/ 112 w 518"/>
                    <a:gd name="T23" fmla="*/ 928 h 1090"/>
                    <a:gd name="T24" fmla="*/ 176 w 518"/>
                    <a:gd name="T25" fmla="*/ 1002 h 1090"/>
                    <a:gd name="T26" fmla="*/ 274 w 518"/>
                    <a:gd name="T27" fmla="*/ 1068 h 1090"/>
                    <a:gd name="T28" fmla="*/ 394 w 518"/>
                    <a:gd name="T29" fmla="*/ 1090 h 1090"/>
                    <a:gd name="T30" fmla="*/ 518 w 518"/>
                    <a:gd name="T31" fmla="*/ 1056 h 1090"/>
                    <a:gd name="T32" fmla="*/ 382 w 518"/>
                    <a:gd name="T33" fmla="*/ 1070 h 1090"/>
                    <a:gd name="T34" fmla="*/ 266 w 518"/>
                    <a:gd name="T35" fmla="*/ 1022 h 1090"/>
                    <a:gd name="T36" fmla="*/ 190 w 518"/>
                    <a:gd name="T37" fmla="*/ 948 h 1090"/>
                    <a:gd name="T38" fmla="*/ 138 w 518"/>
                    <a:gd name="T39" fmla="*/ 862 h 1090"/>
                    <a:gd name="T40" fmla="*/ 98 w 518"/>
                    <a:gd name="T41" fmla="*/ 748 h 1090"/>
                    <a:gd name="T42" fmla="*/ 78 w 518"/>
                    <a:gd name="T43" fmla="*/ 610 h 1090"/>
                    <a:gd name="T44" fmla="*/ 80 w 518"/>
                    <a:gd name="T45" fmla="*/ 452 h 1090"/>
                    <a:gd name="T46" fmla="*/ 104 w 518"/>
                    <a:gd name="T47" fmla="*/ 326 h 1090"/>
                    <a:gd name="T48" fmla="*/ 144 w 518"/>
                    <a:gd name="T49" fmla="*/ 226 h 1090"/>
                    <a:gd name="T50" fmla="*/ 202 w 518"/>
                    <a:gd name="T51" fmla="*/ 130 h 1090"/>
                    <a:gd name="T52" fmla="*/ 284 w 518"/>
                    <a:gd name="T53" fmla="*/ 58 h 1090"/>
                    <a:gd name="T54" fmla="*/ 354 w 518"/>
                    <a:gd name="T55" fmla="*/ 22 h 1090"/>
                    <a:gd name="T56" fmla="*/ 446 w 518"/>
                    <a:gd name="T57" fmla="*/ 8 h 1090"/>
                    <a:gd name="T58" fmla="*/ 384 w 518"/>
                    <a:gd name="T59" fmla="*/ 0 h 1090"/>
                    <a:gd name="T60" fmla="*/ 336 w 518"/>
                    <a:gd name="T61" fmla="*/ 4 h 1090"/>
                    <a:gd name="T62" fmla="*/ 288 w 518"/>
                    <a:gd name="T63" fmla="*/ 16 h 1090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518"/>
                    <a:gd name="T97" fmla="*/ 0 h 1090"/>
                    <a:gd name="T98" fmla="*/ 518 w 518"/>
                    <a:gd name="T99" fmla="*/ 1090 h 1090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518" h="1090">
                      <a:moveTo>
                        <a:pt x="260" y="30"/>
                      </a:moveTo>
                      <a:lnTo>
                        <a:pt x="232" y="48"/>
                      </a:lnTo>
                      <a:lnTo>
                        <a:pt x="208" y="66"/>
                      </a:lnTo>
                      <a:lnTo>
                        <a:pt x="186" y="82"/>
                      </a:lnTo>
                      <a:lnTo>
                        <a:pt x="170" y="100"/>
                      </a:lnTo>
                      <a:lnTo>
                        <a:pt x="142" y="124"/>
                      </a:lnTo>
                      <a:lnTo>
                        <a:pt x="116" y="156"/>
                      </a:lnTo>
                      <a:lnTo>
                        <a:pt x="92" y="198"/>
                      </a:lnTo>
                      <a:lnTo>
                        <a:pt x="76" y="226"/>
                      </a:lnTo>
                      <a:lnTo>
                        <a:pt x="62" y="252"/>
                      </a:lnTo>
                      <a:lnTo>
                        <a:pt x="46" y="294"/>
                      </a:lnTo>
                      <a:lnTo>
                        <a:pt x="38" y="316"/>
                      </a:lnTo>
                      <a:lnTo>
                        <a:pt x="26" y="354"/>
                      </a:lnTo>
                      <a:lnTo>
                        <a:pt x="18" y="386"/>
                      </a:lnTo>
                      <a:lnTo>
                        <a:pt x="10" y="424"/>
                      </a:lnTo>
                      <a:lnTo>
                        <a:pt x="4" y="474"/>
                      </a:lnTo>
                      <a:lnTo>
                        <a:pt x="0" y="522"/>
                      </a:lnTo>
                      <a:lnTo>
                        <a:pt x="4" y="590"/>
                      </a:lnTo>
                      <a:lnTo>
                        <a:pt x="10" y="640"/>
                      </a:lnTo>
                      <a:lnTo>
                        <a:pt x="18" y="708"/>
                      </a:lnTo>
                      <a:lnTo>
                        <a:pt x="38" y="772"/>
                      </a:lnTo>
                      <a:lnTo>
                        <a:pt x="68" y="848"/>
                      </a:lnTo>
                      <a:lnTo>
                        <a:pt x="88" y="894"/>
                      </a:lnTo>
                      <a:lnTo>
                        <a:pt x="112" y="928"/>
                      </a:lnTo>
                      <a:lnTo>
                        <a:pt x="144" y="970"/>
                      </a:lnTo>
                      <a:lnTo>
                        <a:pt x="176" y="1002"/>
                      </a:lnTo>
                      <a:lnTo>
                        <a:pt x="222" y="1040"/>
                      </a:lnTo>
                      <a:lnTo>
                        <a:pt x="274" y="1068"/>
                      </a:lnTo>
                      <a:lnTo>
                        <a:pt x="328" y="1084"/>
                      </a:lnTo>
                      <a:lnTo>
                        <a:pt x="394" y="1090"/>
                      </a:lnTo>
                      <a:lnTo>
                        <a:pt x="466" y="1078"/>
                      </a:lnTo>
                      <a:lnTo>
                        <a:pt x="518" y="1056"/>
                      </a:lnTo>
                      <a:lnTo>
                        <a:pt x="442" y="1066"/>
                      </a:lnTo>
                      <a:lnTo>
                        <a:pt x="382" y="1070"/>
                      </a:lnTo>
                      <a:lnTo>
                        <a:pt x="316" y="1052"/>
                      </a:lnTo>
                      <a:lnTo>
                        <a:pt x="266" y="1022"/>
                      </a:lnTo>
                      <a:lnTo>
                        <a:pt x="226" y="986"/>
                      </a:lnTo>
                      <a:lnTo>
                        <a:pt x="190" y="948"/>
                      </a:lnTo>
                      <a:lnTo>
                        <a:pt x="160" y="904"/>
                      </a:lnTo>
                      <a:lnTo>
                        <a:pt x="138" y="862"/>
                      </a:lnTo>
                      <a:lnTo>
                        <a:pt x="114" y="802"/>
                      </a:lnTo>
                      <a:lnTo>
                        <a:pt x="98" y="748"/>
                      </a:lnTo>
                      <a:lnTo>
                        <a:pt x="86" y="676"/>
                      </a:lnTo>
                      <a:lnTo>
                        <a:pt x="78" y="610"/>
                      </a:lnTo>
                      <a:lnTo>
                        <a:pt x="78" y="532"/>
                      </a:lnTo>
                      <a:lnTo>
                        <a:pt x="80" y="452"/>
                      </a:lnTo>
                      <a:lnTo>
                        <a:pt x="90" y="374"/>
                      </a:lnTo>
                      <a:lnTo>
                        <a:pt x="104" y="326"/>
                      </a:lnTo>
                      <a:lnTo>
                        <a:pt x="120" y="276"/>
                      </a:lnTo>
                      <a:lnTo>
                        <a:pt x="144" y="226"/>
                      </a:lnTo>
                      <a:lnTo>
                        <a:pt x="168" y="178"/>
                      </a:lnTo>
                      <a:lnTo>
                        <a:pt x="202" y="130"/>
                      </a:lnTo>
                      <a:lnTo>
                        <a:pt x="232" y="98"/>
                      </a:lnTo>
                      <a:lnTo>
                        <a:pt x="284" y="58"/>
                      </a:lnTo>
                      <a:lnTo>
                        <a:pt x="314" y="38"/>
                      </a:lnTo>
                      <a:lnTo>
                        <a:pt x="354" y="22"/>
                      </a:lnTo>
                      <a:lnTo>
                        <a:pt x="384" y="16"/>
                      </a:lnTo>
                      <a:lnTo>
                        <a:pt x="446" y="8"/>
                      </a:lnTo>
                      <a:lnTo>
                        <a:pt x="410" y="2"/>
                      </a:lnTo>
                      <a:lnTo>
                        <a:pt x="384" y="0"/>
                      </a:lnTo>
                      <a:lnTo>
                        <a:pt x="368" y="2"/>
                      </a:lnTo>
                      <a:lnTo>
                        <a:pt x="336" y="4"/>
                      </a:lnTo>
                      <a:lnTo>
                        <a:pt x="314" y="8"/>
                      </a:lnTo>
                      <a:lnTo>
                        <a:pt x="288" y="16"/>
                      </a:lnTo>
                      <a:lnTo>
                        <a:pt x="260" y="3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133" name="Line 43"/>
                <p:cNvSpPr>
                  <a:spLocks noChangeAspect="1" noChangeShapeType="1"/>
                </p:cNvSpPr>
                <p:nvPr/>
              </p:nvSpPr>
              <p:spPr bwMode="auto">
                <a:xfrm>
                  <a:off x="3919" y="2888"/>
                  <a:ext cx="4" cy="13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34" name="Line 44"/>
                <p:cNvSpPr>
                  <a:spLocks noChangeAspect="1" noChangeShapeType="1"/>
                </p:cNvSpPr>
                <p:nvPr/>
              </p:nvSpPr>
              <p:spPr bwMode="auto">
                <a:xfrm>
                  <a:off x="3880" y="1596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35" name="Line 4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316" y="2372"/>
                  <a:ext cx="152" cy="1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36" name="Line 4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300" y="2260"/>
                  <a:ext cx="148" cy="1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37" name="Line 47"/>
                <p:cNvSpPr>
                  <a:spLocks noChangeAspect="1" noChangeShapeType="1"/>
                </p:cNvSpPr>
                <p:nvPr/>
              </p:nvSpPr>
              <p:spPr bwMode="auto">
                <a:xfrm>
                  <a:off x="3530" y="1738"/>
                  <a:ext cx="78" cy="1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38" name="Line 48"/>
                <p:cNvSpPr>
                  <a:spLocks noChangeAspect="1" noChangeShapeType="1"/>
                </p:cNvSpPr>
                <p:nvPr/>
              </p:nvSpPr>
              <p:spPr bwMode="auto">
                <a:xfrm>
                  <a:off x="4159" y="2752"/>
                  <a:ext cx="80" cy="12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39" name="Line 49"/>
                <p:cNvSpPr>
                  <a:spLocks noChangeAspect="1" noChangeShapeType="1"/>
                </p:cNvSpPr>
                <p:nvPr/>
              </p:nvSpPr>
              <p:spPr bwMode="auto">
                <a:xfrm>
                  <a:off x="3346" y="2052"/>
                  <a:ext cx="150" cy="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40" name="Line 50"/>
                <p:cNvSpPr>
                  <a:spLocks noChangeAspect="1" noChangeShapeType="1"/>
                </p:cNvSpPr>
                <p:nvPr/>
              </p:nvSpPr>
              <p:spPr bwMode="auto">
                <a:xfrm>
                  <a:off x="4280" y="2492"/>
                  <a:ext cx="136" cy="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41" name="Line 5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394" y="2594"/>
                  <a:ext cx="124" cy="8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42" name="Line 52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264" y="1980"/>
                  <a:ext cx="124" cy="8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43" name="Line 53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622" y="2812"/>
                  <a:ext cx="62" cy="1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44" name="Line 54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110" y="1694"/>
                  <a:ext cx="6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grpSp>
              <p:nvGrpSpPr>
                <p:cNvPr id="145" name="Group 55"/>
                <p:cNvGrpSpPr>
                  <a:grpSpLocks noChangeAspect="1"/>
                </p:cNvGrpSpPr>
                <p:nvPr/>
              </p:nvGrpSpPr>
              <p:grpSpPr bwMode="auto">
                <a:xfrm>
                  <a:off x="3340" y="2143"/>
                  <a:ext cx="106" cy="188"/>
                  <a:chOff x="3340" y="2143"/>
                  <a:chExt cx="106" cy="188"/>
                </a:xfrm>
              </p:grpSpPr>
              <p:sp>
                <p:nvSpPr>
                  <p:cNvPr id="198" name="Line 56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42" y="2325"/>
                    <a:ext cx="92" cy="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99" name="Line 5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40" y="2268"/>
                    <a:ext cx="9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200" name="Line 5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42" y="2201"/>
                    <a:ext cx="94" cy="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201" name="Line 5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52" y="2143"/>
                    <a:ext cx="94" cy="2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146" name="Group 60"/>
                <p:cNvGrpSpPr>
                  <a:grpSpLocks noChangeAspect="1"/>
                </p:cNvGrpSpPr>
                <p:nvPr/>
              </p:nvGrpSpPr>
              <p:grpSpPr bwMode="auto">
                <a:xfrm>
                  <a:off x="3356" y="2435"/>
                  <a:ext cx="122" cy="170"/>
                  <a:chOff x="3356" y="2435"/>
                  <a:chExt cx="122" cy="170"/>
                </a:xfrm>
              </p:grpSpPr>
              <p:sp>
                <p:nvSpPr>
                  <p:cNvPr id="194" name="Line 61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56" y="2435"/>
                    <a:ext cx="92" cy="2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95" name="Line 62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66" y="2479"/>
                    <a:ext cx="90" cy="2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96" name="Line 63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80" y="2525"/>
                    <a:ext cx="86" cy="2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97" name="Line 64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94" y="2569"/>
                    <a:ext cx="84" cy="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147" name="Group 65"/>
                <p:cNvGrpSpPr>
                  <a:grpSpLocks noChangeAspect="1"/>
                </p:cNvGrpSpPr>
                <p:nvPr/>
              </p:nvGrpSpPr>
              <p:grpSpPr bwMode="auto">
                <a:xfrm>
                  <a:off x="3450" y="2655"/>
                  <a:ext cx="184" cy="210"/>
                  <a:chOff x="3450" y="2655"/>
                  <a:chExt cx="184" cy="210"/>
                </a:xfrm>
              </p:grpSpPr>
              <p:sp>
                <p:nvSpPr>
                  <p:cNvPr id="190" name="Line 66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450" y="2655"/>
                    <a:ext cx="72" cy="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91" name="Line 67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486" y="2701"/>
                    <a:ext cx="70" cy="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92" name="Line 68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528" y="2747"/>
                    <a:ext cx="64" cy="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93" name="Line 69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578" y="2793"/>
                    <a:ext cx="56" cy="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sp>
              <p:nvSpPr>
                <p:cNvPr id="148" name="Line 7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682" y="2855"/>
                  <a:ext cx="34" cy="8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49" name="Line 7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732" y="2873"/>
                  <a:ext cx="28" cy="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50" name="Line 72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790" y="2891"/>
                  <a:ext cx="20" cy="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51" name="Line 73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850" y="2905"/>
                  <a:ext cx="14" cy="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52" name="Line 74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3402" y="2007"/>
                  <a:ext cx="70" cy="4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53" name="Line 75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3426" y="1947"/>
                  <a:ext cx="70" cy="4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54" name="Line 76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3456" y="1893"/>
                  <a:ext cx="64" cy="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55" name="Line 77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3488" y="1829"/>
                  <a:ext cx="64" cy="7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grpSp>
              <p:nvGrpSpPr>
                <p:cNvPr id="156" name="Group 78"/>
                <p:cNvGrpSpPr>
                  <a:grpSpLocks noChangeAspect="1"/>
                </p:cNvGrpSpPr>
                <p:nvPr/>
              </p:nvGrpSpPr>
              <p:grpSpPr bwMode="auto">
                <a:xfrm rot="404734">
                  <a:off x="3598" y="1617"/>
                  <a:ext cx="214" cy="186"/>
                  <a:chOff x="3586" y="1623"/>
                  <a:chExt cx="214" cy="186"/>
                </a:xfrm>
              </p:grpSpPr>
              <p:sp>
                <p:nvSpPr>
                  <p:cNvPr id="186" name="Line 79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586" y="1733"/>
                    <a:ext cx="52" cy="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87" name="Line 80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642" y="1693"/>
                    <a:ext cx="42" cy="8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88" name="Line 81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702" y="1657"/>
                    <a:ext cx="32" cy="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89" name="Line 82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780" y="1623"/>
                    <a:ext cx="20" cy="10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sp>
              <p:nvSpPr>
                <p:cNvPr id="157" name="Line 83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084" y="1695"/>
                  <a:ext cx="36" cy="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58" name="Line 84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034" y="1667"/>
                  <a:ext cx="32" cy="9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59" name="Line 8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982" y="1639"/>
                  <a:ext cx="26" cy="1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160" name="Line 8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932" y="1629"/>
                  <a:ext cx="12" cy="9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grpSp>
              <p:nvGrpSpPr>
                <p:cNvPr id="161" name="Group 87"/>
                <p:cNvGrpSpPr>
                  <a:grpSpLocks noChangeAspect="1"/>
                </p:cNvGrpSpPr>
                <p:nvPr/>
              </p:nvGrpSpPr>
              <p:grpSpPr bwMode="auto">
                <a:xfrm rot="10800000">
                  <a:off x="4211" y="2561"/>
                  <a:ext cx="150" cy="220"/>
                  <a:chOff x="3538" y="1965"/>
                  <a:chExt cx="150" cy="220"/>
                </a:xfrm>
              </p:grpSpPr>
              <p:sp>
                <p:nvSpPr>
                  <p:cNvPr id="182" name="Line 8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538" y="2143"/>
                    <a:ext cx="70" cy="4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83" name="Line 8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562" y="2083"/>
                    <a:ext cx="70" cy="4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84" name="Line 9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592" y="2029"/>
                    <a:ext cx="64" cy="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85" name="Line 9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624" y="1965"/>
                    <a:ext cx="64" cy="7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162" name="Group 92"/>
                <p:cNvGrpSpPr>
                  <a:grpSpLocks noChangeAspect="1"/>
                </p:cNvGrpSpPr>
                <p:nvPr/>
              </p:nvGrpSpPr>
              <p:grpSpPr bwMode="auto">
                <a:xfrm rot="10800000">
                  <a:off x="3972" y="2812"/>
                  <a:ext cx="214" cy="186"/>
                  <a:chOff x="3586" y="1623"/>
                  <a:chExt cx="214" cy="186"/>
                </a:xfrm>
              </p:grpSpPr>
              <p:sp>
                <p:nvSpPr>
                  <p:cNvPr id="178" name="Line 93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586" y="1733"/>
                    <a:ext cx="52" cy="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79" name="Line 94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642" y="1693"/>
                    <a:ext cx="42" cy="8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80" name="Line 95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702" y="1657"/>
                    <a:ext cx="32" cy="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81" name="Line 96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780" y="1623"/>
                    <a:ext cx="20" cy="10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163" name="Group 97"/>
                <p:cNvGrpSpPr>
                  <a:grpSpLocks noChangeAspect="1"/>
                </p:cNvGrpSpPr>
                <p:nvPr/>
              </p:nvGrpSpPr>
              <p:grpSpPr bwMode="auto">
                <a:xfrm rot="-10506626">
                  <a:off x="4318" y="2309"/>
                  <a:ext cx="106" cy="188"/>
                  <a:chOff x="3340" y="2143"/>
                  <a:chExt cx="106" cy="188"/>
                </a:xfrm>
              </p:grpSpPr>
              <p:sp>
                <p:nvSpPr>
                  <p:cNvPr id="174" name="Line 98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42" y="2325"/>
                    <a:ext cx="92" cy="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75" name="Line 9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40" y="2268"/>
                    <a:ext cx="9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76" name="Line 10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42" y="2201"/>
                    <a:ext cx="94" cy="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77" name="Line 10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52" y="2143"/>
                    <a:ext cx="94" cy="2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164" name="Group 102"/>
                <p:cNvGrpSpPr>
                  <a:grpSpLocks noChangeAspect="1"/>
                </p:cNvGrpSpPr>
                <p:nvPr/>
              </p:nvGrpSpPr>
              <p:grpSpPr bwMode="auto">
                <a:xfrm rot="10800000">
                  <a:off x="4294" y="2061"/>
                  <a:ext cx="122" cy="170"/>
                  <a:chOff x="3356" y="2435"/>
                  <a:chExt cx="122" cy="170"/>
                </a:xfrm>
              </p:grpSpPr>
              <p:sp>
                <p:nvSpPr>
                  <p:cNvPr id="170" name="Line 103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56" y="2435"/>
                    <a:ext cx="92" cy="2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71" name="Line 104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66" y="2479"/>
                    <a:ext cx="90" cy="2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72" name="Line 105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80" y="2525"/>
                    <a:ext cx="86" cy="2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73" name="Line 106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94" y="2569"/>
                    <a:ext cx="84" cy="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165" name="Group 107"/>
                <p:cNvGrpSpPr>
                  <a:grpSpLocks noChangeAspect="1"/>
                </p:cNvGrpSpPr>
                <p:nvPr/>
              </p:nvGrpSpPr>
              <p:grpSpPr bwMode="auto">
                <a:xfrm rot="10800000">
                  <a:off x="4147" y="1778"/>
                  <a:ext cx="184" cy="210"/>
                  <a:chOff x="3450" y="2655"/>
                  <a:chExt cx="184" cy="210"/>
                </a:xfrm>
              </p:grpSpPr>
              <p:sp>
                <p:nvSpPr>
                  <p:cNvPr id="166" name="Line 108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450" y="2655"/>
                    <a:ext cx="72" cy="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67" name="Line 109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486" y="2701"/>
                    <a:ext cx="70" cy="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68" name="Line 110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528" y="2747"/>
                    <a:ext cx="64" cy="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69" name="Line 111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578" y="2793"/>
                    <a:ext cx="56" cy="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</p:grpSp>
          <p:grpSp>
            <p:nvGrpSpPr>
              <p:cNvPr id="39" name="Group 112"/>
              <p:cNvGrpSpPr>
                <a:grpSpLocks noChangeAspect="1"/>
              </p:cNvGrpSpPr>
              <p:nvPr/>
            </p:nvGrpSpPr>
            <p:grpSpPr bwMode="auto">
              <a:xfrm>
                <a:off x="3424" y="1706"/>
                <a:ext cx="979" cy="1196"/>
                <a:chOff x="3242" y="1570"/>
                <a:chExt cx="1226" cy="1497"/>
              </a:xfrm>
            </p:grpSpPr>
            <p:sp>
              <p:nvSpPr>
                <p:cNvPr id="56" name="Oval 113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3242" y="1570"/>
                  <a:ext cx="1180" cy="1497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57" name="Oval 114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3288" y="1570"/>
                  <a:ext cx="1180" cy="1497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 useBgFill="1">
              <p:nvSpPr>
                <p:cNvPr id="58" name="Oval 115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3502" y="1770"/>
                  <a:ext cx="772" cy="1089"/>
                </a:xfrm>
                <a:prstGeom prst="ellipse">
                  <a:avLst/>
                </a:prstGeom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59" name="Freeform 116"/>
                <p:cNvSpPr>
                  <a:spLocks noChangeAspect="1"/>
                </p:cNvSpPr>
                <p:nvPr/>
              </p:nvSpPr>
              <p:spPr bwMode="auto">
                <a:xfrm flipH="1">
                  <a:off x="3759" y="1769"/>
                  <a:ext cx="518" cy="1090"/>
                </a:xfrm>
                <a:custGeom>
                  <a:avLst/>
                  <a:gdLst>
                    <a:gd name="T0" fmla="*/ 232 w 518"/>
                    <a:gd name="T1" fmla="*/ 48 h 1090"/>
                    <a:gd name="T2" fmla="*/ 186 w 518"/>
                    <a:gd name="T3" fmla="*/ 82 h 1090"/>
                    <a:gd name="T4" fmla="*/ 142 w 518"/>
                    <a:gd name="T5" fmla="*/ 124 h 1090"/>
                    <a:gd name="T6" fmla="*/ 92 w 518"/>
                    <a:gd name="T7" fmla="*/ 198 h 1090"/>
                    <a:gd name="T8" fmla="*/ 62 w 518"/>
                    <a:gd name="T9" fmla="*/ 252 h 1090"/>
                    <a:gd name="T10" fmla="*/ 38 w 518"/>
                    <a:gd name="T11" fmla="*/ 316 h 1090"/>
                    <a:gd name="T12" fmla="*/ 18 w 518"/>
                    <a:gd name="T13" fmla="*/ 386 h 1090"/>
                    <a:gd name="T14" fmla="*/ 4 w 518"/>
                    <a:gd name="T15" fmla="*/ 474 h 1090"/>
                    <a:gd name="T16" fmla="*/ 4 w 518"/>
                    <a:gd name="T17" fmla="*/ 590 h 1090"/>
                    <a:gd name="T18" fmla="*/ 18 w 518"/>
                    <a:gd name="T19" fmla="*/ 708 h 1090"/>
                    <a:gd name="T20" fmla="*/ 68 w 518"/>
                    <a:gd name="T21" fmla="*/ 848 h 1090"/>
                    <a:gd name="T22" fmla="*/ 112 w 518"/>
                    <a:gd name="T23" fmla="*/ 928 h 1090"/>
                    <a:gd name="T24" fmla="*/ 176 w 518"/>
                    <a:gd name="T25" fmla="*/ 1002 h 1090"/>
                    <a:gd name="T26" fmla="*/ 274 w 518"/>
                    <a:gd name="T27" fmla="*/ 1068 h 1090"/>
                    <a:gd name="T28" fmla="*/ 394 w 518"/>
                    <a:gd name="T29" fmla="*/ 1090 h 1090"/>
                    <a:gd name="T30" fmla="*/ 518 w 518"/>
                    <a:gd name="T31" fmla="*/ 1056 h 1090"/>
                    <a:gd name="T32" fmla="*/ 382 w 518"/>
                    <a:gd name="T33" fmla="*/ 1070 h 1090"/>
                    <a:gd name="T34" fmla="*/ 266 w 518"/>
                    <a:gd name="T35" fmla="*/ 1022 h 1090"/>
                    <a:gd name="T36" fmla="*/ 190 w 518"/>
                    <a:gd name="T37" fmla="*/ 948 h 1090"/>
                    <a:gd name="T38" fmla="*/ 138 w 518"/>
                    <a:gd name="T39" fmla="*/ 862 h 1090"/>
                    <a:gd name="T40" fmla="*/ 98 w 518"/>
                    <a:gd name="T41" fmla="*/ 748 h 1090"/>
                    <a:gd name="T42" fmla="*/ 78 w 518"/>
                    <a:gd name="T43" fmla="*/ 610 h 1090"/>
                    <a:gd name="T44" fmla="*/ 80 w 518"/>
                    <a:gd name="T45" fmla="*/ 452 h 1090"/>
                    <a:gd name="T46" fmla="*/ 104 w 518"/>
                    <a:gd name="T47" fmla="*/ 326 h 1090"/>
                    <a:gd name="T48" fmla="*/ 144 w 518"/>
                    <a:gd name="T49" fmla="*/ 226 h 1090"/>
                    <a:gd name="T50" fmla="*/ 202 w 518"/>
                    <a:gd name="T51" fmla="*/ 130 h 1090"/>
                    <a:gd name="T52" fmla="*/ 284 w 518"/>
                    <a:gd name="T53" fmla="*/ 58 h 1090"/>
                    <a:gd name="T54" fmla="*/ 354 w 518"/>
                    <a:gd name="T55" fmla="*/ 22 h 1090"/>
                    <a:gd name="T56" fmla="*/ 446 w 518"/>
                    <a:gd name="T57" fmla="*/ 8 h 1090"/>
                    <a:gd name="T58" fmla="*/ 384 w 518"/>
                    <a:gd name="T59" fmla="*/ 0 h 1090"/>
                    <a:gd name="T60" fmla="*/ 336 w 518"/>
                    <a:gd name="T61" fmla="*/ 4 h 1090"/>
                    <a:gd name="T62" fmla="*/ 288 w 518"/>
                    <a:gd name="T63" fmla="*/ 16 h 1090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518"/>
                    <a:gd name="T97" fmla="*/ 0 h 1090"/>
                    <a:gd name="T98" fmla="*/ 518 w 518"/>
                    <a:gd name="T99" fmla="*/ 1090 h 1090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518" h="1090">
                      <a:moveTo>
                        <a:pt x="260" y="30"/>
                      </a:moveTo>
                      <a:lnTo>
                        <a:pt x="232" y="48"/>
                      </a:lnTo>
                      <a:lnTo>
                        <a:pt x="208" y="66"/>
                      </a:lnTo>
                      <a:lnTo>
                        <a:pt x="186" y="82"/>
                      </a:lnTo>
                      <a:lnTo>
                        <a:pt x="170" y="100"/>
                      </a:lnTo>
                      <a:lnTo>
                        <a:pt x="142" y="124"/>
                      </a:lnTo>
                      <a:lnTo>
                        <a:pt x="116" y="156"/>
                      </a:lnTo>
                      <a:lnTo>
                        <a:pt x="92" y="198"/>
                      </a:lnTo>
                      <a:lnTo>
                        <a:pt x="76" y="226"/>
                      </a:lnTo>
                      <a:lnTo>
                        <a:pt x="62" y="252"/>
                      </a:lnTo>
                      <a:lnTo>
                        <a:pt x="46" y="294"/>
                      </a:lnTo>
                      <a:lnTo>
                        <a:pt x="38" y="316"/>
                      </a:lnTo>
                      <a:lnTo>
                        <a:pt x="26" y="354"/>
                      </a:lnTo>
                      <a:lnTo>
                        <a:pt x="18" y="386"/>
                      </a:lnTo>
                      <a:lnTo>
                        <a:pt x="10" y="424"/>
                      </a:lnTo>
                      <a:lnTo>
                        <a:pt x="4" y="474"/>
                      </a:lnTo>
                      <a:lnTo>
                        <a:pt x="0" y="522"/>
                      </a:lnTo>
                      <a:lnTo>
                        <a:pt x="4" y="590"/>
                      </a:lnTo>
                      <a:lnTo>
                        <a:pt x="10" y="640"/>
                      </a:lnTo>
                      <a:lnTo>
                        <a:pt x="18" y="708"/>
                      </a:lnTo>
                      <a:lnTo>
                        <a:pt x="38" y="772"/>
                      </a:lnTo>
                      <a:lnTo>
                        <a:pt x="68" y="848"/>
                      </a:lnTo>
                      <a:lnTo>
                        <a:pt x="88" y="894"/>
                      </a:lnTo>
                      <a:lnTo>
                        <a:pt x="112" y="928"/>
                      </a:lnTo>
                      <a:lnTo>
                        <a:pt x="144" y="970"/>
                      </a:lnTo>
                      <a:lnTo>
                        <a:pt x="176" y="1002"/>
                      </a:lnTo>
                      <a:lnTo>
                        <a:pt x="222" y="1040"/>
                      </a:lnTo>
                      <a:lnTo>
                        <a:pt x="274" y="1068"/>
                      </a:lnTo>
                      <a:lnTo>
                        <a:pt x="328" y="1084"/>
                      </a:lnTo>
                      <a:lnTo>
                        <a:pt x="394" y="1090"/>
                      </a:lnTo>
                      <a:lnTo>
                        <a:pt x="466" y="1078"/>
                      </a:lnTo>
                      <a:lnTo>
                        <a:pt x="518" y="1056"/>
                      </a:lnTo>
                      <a:lnTo>
                        <a:pt x="442" y="1066"/>
                      </a:lnTo>
                      <a:lnTo>
                        <a:pt x="382" y="1070"/>
                      </a:lnTo>
                      <a:lnTo>
                        <a:pt x="316" y="1052"/>
                      </a:lnTo>
                      <a:lnTo>
                        <a:pt x="266" y="1022"/>
                      </a:lnTo>
                      <a:lnTo>
                        <a:pt x="226" y="986"/>
                      </a:lnTo>
                      <a:lnTo>
                        <a:pt x="190" y="948"/>
                      </a:lnTo>
                      <a:lnTo>
                        <a:pt x="160" y="904"/>
                      </a:lnTo>
                      <a:lnTo>
                        <a:pt x="138" y="862"/>
                      </a:lnTo>
                      <a:lnTo>
                        <a:pt x="114" y="802"/>
                      </a:lnTo>
                      <a:lnTo>
                        <a:pt x="98" y="748"/>
                      </a:lnTo>
                      <a:lnTo>
                        <a:pt x="86" y="676"/>
                      </a:lnTo>
                      <a:lnTo>
                        <a:pt x="78" y="610"/>
                      </a:lnTo>
                      <a:lnTo>
                        <a:pt x="78" y="532"/>
                      </a:lnTo>
                      <a:lnTo>
                        <a:pt x="80" y="452"/>
                      </a:lnTo>
                      <a:lnTo>
                        <a:pt x="90" y="374"/>
                      </a:lnTo>
                      <a:lnTo>
                        <a:pt x="104" y="326"/>
                      </a:lnTo>
                      <a:lnTo>
                        <a:pt x="120" y="276"/>
                      </a:lnTo>
                      <a:lnTo>
                        <a:pt x="144" y="226"/>
                      </a:lnTo>
                      <a:lnTo>
                        <a:pt x="168" y="178"/>
                      </a:lnTo>
                      <a:lnTo>
                        <a:pt x="202" y="130"/>
                      </a:lnTo>
                      <a:lnTo>
                        <a:pt x="232" y="98"/>
                      </a:lnTo>
                      <a:lnTo>
                        <a:pt x="284" y="58"/>
                      </a:lnTo>
                      <a:lnTo>
                        <a:pt x="314" y="38"/>
                      </a:lnTo>
                      <a:lnTo>
                        <a:pt x="354" y="22"/>
                      </a:lnTo>
                      <a:lnTo>
                        <a:pt x="384" y="16"/>
                      </a:lnTo>
                      <a:lnTo>
                        <a:pt x="446" y="8"/>
                      </a:lnTo>
                      <a:lnTo>
                        <a:pt x="410" y="2"/>
                      </a:lnTo>
                      <a:lnTo>
                        <a:pt x="384" y="0"/>
                      </a:lnTo>
                      <a:lnTo>
                        <a:pt x="368" y="2"/>
                      </a:lnTo>
                      <a:lnTo>
                        <a:pt x="336" y="4"/>
                      </a:lnTo>
                      <a:lnTo>
                        <a:pt x="314" y="8"/>
                      </a:lnTo>
                      <a:lnTo>
                        <a:pt x="288" y="16"/>
                      </a:lnTo>
                      <a:lnTo>
                        <a:pt x="260" y="3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60" name="Line 117"/>
                <p:cNvSpPr>
                  <a:spLocks noChangeAspect="1" noChangeShapeType="1"/>
                </p:cNvSpPr>
                <p:nvPr/>
              </p:nvSpPr>
              <p:spPr bwMode="auto">
                <a:xfrm>
                  <a:off x="3919" y="2888"/>
                  <a:ext cx="4" cy="13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61" name="Line 118"/>
                <p:cNvSpPr>
                  <a:spLocks noChangeAspect="1" noChangeShapeType="1"/>
                </p:cNvSpPr>
                <p:nvPr/>
              </p:nvSpPr>
              <p:spPr bwMode="auto">
                <a:xfrm>
                  <a:off x="3880" y="1596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62" name="Line 11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316" y="2372"/>
                  <a:ext cx="152" cy="1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63" name="Line 12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300" y="2260"/>
                  <a:ext cx="148" cy="1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64" name="Line 121"/>
                <p:cNvSpPr>
                  <a:spLocks noChangeAspect="1" noChangeShapeType="1"/>
                </p:cNvSpPr>
                <p:nvPr/>
              </p:nvSpPr>
              <p:spPr bwMode="auto">
                <a:xfrm>
                  <a:off x="3530" y="1738"/>
                  <a:ext cx="78" cy="1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65" name="Line 122"/>
                <p:cNvSpPr>
                  <a:spLocks noChangeAspect="1" noChangeShapeType="1"/>
                </p:cNvSpPr>
                <p:nvPr/>
              </p:nvSpPr>
              <p:spPr bwMode="auto">
                <a:xfrm>
                  <a:off x="4159" y="2752"/>
                  <a:ext cx="80" cy="12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66" name="Line 123"/>
                <p:cNvSpPr>
                  <a:spLocks noChangeAspect="1" noChangeShapeType="1"/>
                </p:cNvSpPr>
                <p:nvPr/>
              </p:nvSpPr>
              <p:spPr bwMode="auto">
                <a:xfrm>
                  <a:off x="3346" y="2052"/>
                  <a:ext cx="150" cy="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67" name="Line 124"/>
                <p:cNvSpPr>
                  <a:spLocks noChangeAspect="1" noChangeShapeType="1"/>
                </p:cNvSpPr>
                <p:nvPr/>
              </p:nvSpPr>
              <p:spPr bwMode="auto">
                <a:xfrm>
                  <a:off x="4280" y="2492"/>
                  <a:ext cx="136" cy="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68" name="Line 12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394" y="2594"/>
                  <a:ext cx="124" cy="8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69" name="Line 12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264" y="1980"/>
                  <a:ext cx="124" cy="8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70" name="Line 12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622" y="2812"/>
                  <a:ext cx="62" cy="1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71" name="Line 12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110" y="1694"/>
                  <a:ext cx="6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grpSp>
              <p:nvGrpSpPr>
                <p:cNvPr id="72" name="Group 129"/>
                <p:cNvGrpSpPr>
                  <a:grpSpLocks noChangeAspect="1"/>
                </p:cNvGrpSpPr>
                <p:nvPr/>
              </p:nvGrpSpPr>
              <p:grpSpPr bwMode="auto">
                <a:xfrm>
                  <a:off x="3340" y="2143"/>
                  <a:ext cx="106" cy="188"/>
                  <a:chOff x="3340" y="2143"/>
                  <a:chExt cx="106" cy="188"/>
                </a:xfrm>
              </p:grpSpPr>
              <p:sp>
                <p:nvSpPr>
                  <p:cNvPr id="125" name="Line 130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42" y="2325"/>
                    <a:ext cx="92" cy="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26" name="Line 13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40" y="2268"/>
                    <a:ext cx="9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27" name="Line 13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42" y="2201"/>
                    <a:ext cx="94" cy="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28" name="Line 13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52" y="2143"/>
                    <a:ext cx="94" cy="2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73" name="Group 134"/>
                <p:cNvGrpSpPr>
                  <a:grpSpLocks noChangeAspect="1"/>
                </p:cNvGrpSpPr>
                <p:nvPr/>
              </p:nvGrpSpPr>
              <p:grpSpPr bwMode="auto">
                <a:xfrm>
                  <a:off x="3356" y="2435"/>
                  <a:ext cx="122" cy="170"/>
                  <a:chOff x="3356" y="2435"/>
                  <a:chExt cx="122" cy="170"/>
                </a:xfrm>
              </p:grpSpPr>
              <p:sp>
                <p:nvSpPr>
                  <p:cNvPr id="121" name="Line 135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56" y="2435"/>
                    <a:ext cx="92" cy="2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22" name="Line 136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66" y="2479"/>
                    <a:ext cx="90" cy="2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23" name="Line 137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80" y="2525"/>
                    <a:ext cx="86" cy="2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24" name="Line 138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94" y="2569"/>
                    <a:ext cx="84" cy="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74" name="Group 139"/>
                <p:cNvGrpSpPr>
                  <a:grpSpLocks noChangeAspect="1"/>
                </p:cNvGrpSpPr>
                <p:nvPr/>
              </p:nvGrpSpPr>
              <p:grpSpPr bwMode="auto">
                <a:xfrm>
                  <a:off x="3450" y="2655"/>
                  <a:ext cx="184" cy="210"/>
                  <a:chOff x="3450" y="2655"/>
                  <a:chExt cx="184" cy="210"/>
                </a:xfrm>
              </p:grpSpPr>
              <p:sp>
                <p:nvSpPr>
                  <p:cNvPr id="117" name="Line 140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450" y="2655"/>
                    <a:ext cx="72" cy="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18" name="Line 141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486" y="2701"/>
                    <a:ext cx="70" cy="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19" name="Line 142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528" y="2747"/>
                    <a:ext cx="64" cy="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20" name="Line 143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578" y="2793"/>
                    <a:ext cx="56" cy="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sp>
              <p:nvSpPr>
                <p:cNvPr id="75" name="Line 144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682" y="2855"/>
                  <a:ext cx="34" cy="8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76" name="Line 14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732" y="2873"/>
                  <a:ext cx="28" cy="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77" name="Line 14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790" y="2891"/>
                  <a:ext cx="20" cy="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78" name="Line 14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850" y="2905"/>
                  <a:ext cx="14" cy="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79" name="Line 148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3402" y="2007"/>
                  <a:ext cx="70" cy="4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80" name="Line 149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3426" y="1947"/>
                  <a:ext cx="70" cy="4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81" name="Line 150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3456" y="1893"/>
                  <a:ext cx="64" cy="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82" name="Line 151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3488" y="1829"/>
                  <a:ext cx="64" cy="7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grpSp>
              <p:nvGrpSpPr>
                <p:cNvPr id="83" name="Group 152"/>
                <p:cNvGrpSpPr>
                  <a:grpSpLocks noChangeAspect="1"/>
                </p:cNvGrpSpPr>
                <p:nvPr/>
              </p:nvGrpSpPr>
              <p:grpSpPr bwMode="auto">
                <a:xfrm rot="404734">
                  <a:off x="3598" y="1617"/>
                  <a:ext cx="214" cy="186"/>
                  <a:chOff x="3586" y="1623"/>
                  <a:chExt cx="214" cy="186"/>
                </a:xfrm>
              </p:grpSpPr>
              <p:sp>
                <p:nvSpPr>
                  <p:cNvPr id="113" name="Line 153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586" y="1733"/>
                    <a:ext cx="52" cy="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14" name="Line 154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642" y="1693"/>
                    <a:ext cx="42" cy="8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15" name="Line 155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702" y="1657"/>
                    <a:ext cx="32" cy="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16" name="Line 156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780" y="1623"/>
                    <a:ext cx="20" cy="10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sp>
              <p:nvSpPr>
                <p:cNvPr id="84" name="Line 15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084" y="1695"/>
                  <a:ext cx="36" cy="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85" name="Line 15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034" y="1667"/>
                  <a:ext cx="32" cy="9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86" name="Line 15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982" y="1639"/>
                  <a:ext cx="26" cy="1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87" name="Line 16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932" y="1629"/>
                  <a:ext cx="12" cy="9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grpSp>
              <p:nvGrpSpPr>
                <p:cNvPr id="88" name="Group 161"/>
                <p:cNvGrpSpPr>
                  <a:grpSpLocks noChangeAspect="1"/>
                </p:cNvGrpSpPr>
                <p:nvPr/>
              </p:nvGrpSpPr>
              <p:grpSpPr bwMode="auto">
                <a:xfrm rot="10800000">
                  <a:off x="4211" y="2561"/>
                  <a:ext cx="150" cy="220"/>
                  <a:chOff x="3538" y="1965"/>
                  <a:chExt cx="150" cy="220"/>
                </a:xfrm>
              </p:grpSpPr>
              <p:sp>
                <p:nvSpPr>
                  <p:cNvPr id="109" name="Line 16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538" y="2143"/>
                    <a:ext cx="70" cy="4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10" name="Line 16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562" y="2083"/>
                    <a:ext cx="70" cy="4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11" name="Line 16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592" y="2029"/>
                    <a:ext cx="64" cy="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12" name="Line 16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624" y="1965"/>
                    <a:ext cx="64" cy="7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89" name="Group 166"/>
                <p:cNvGrpSpPr>
                  <a:grpSpLocks noChangeAspect="1"/>
                </p:cNvGrpSpPr>
                <p:nvPr/>
              </p:nvGrpSpPr>
              <p:grpSpPr bwMode="auto">
                <a:xfrm rot="10800000">
                  <a:off x="3972" y="2812"/>
                  <a:ext cx="214" cy="186"/>
                  <a:chOff x="3586" y="1623"/>
                  <a:chExt cx="214" cy="186"/>
                </a:xfrm>
              </p:grpSpPr>
              <p:sp>
                <p:nvSpPr>
                  <p:cNvPr id="105" name="Line 167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586" y="1733"/>
                    <a:ext cx="52" cy="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06" name="Line 168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642" y="1693"/>
                    <a:ext cx="42" cy="8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07" name="Line 169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702" y="1657"/>
                    <a:ext cx="32" cy="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08" name="Line 170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3780" y="1623"/>
                    <a:ext cx="20" cy="10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90" name="Group 171"/>
                <p:cNvGrpSpPr>
                  <a:grpSpLocks noChangeAspect="1"/>
                </p:cNvGrpSpPr>
                <p:nvPr/>
              </p:nvGrpSpPr>
              <p:grpSpPr bwMode="auto">
                <a:xfrm rot="-10506626">
                  <a:off x="4318" y="2309"/>
                  <a:ext cx="106" cy="188"/>
                  <a:chOff x="3340" y="2143"/>
                  <a:chExt cx="106" cy="188"/>
                </a:xfrm>
              </p:grpSpPr>
              <p:sp>
                <p:nvSpPr>
                  <p:cNvPr id="101" name="Line 172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42" y="2325"/>
                    <a:ext cx="92" cy="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02" name="Line 17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40" y="2268"/>
                    <a:ext cx="9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03" name="Line 17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42" y="2201"/>
                    <a:ext cx="94" cy="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04" name="Line 17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52" y="2143"/>
                    <a:ext cx="94" cy="2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91" name="Group 176"/>
                <p:cNvGrpSpPr>
                  <a:grpSpLocks noChangeAspect="1"/>
                </p:cNvGrpSpPr>
                <p:nvPr/>
              </p:nvGrpSpPr>
              <p:grpSpPr bwMode="auto">
                <a:xfrm rot="10800000">
                  <a:off x="4294" y="2061"/>
                  <a:ext cx="122" cy="170"/>
                  <a:chOff x="3356" y="2435"/>
                  <a:chExt cx="122" cy="170"/>
                </a:xfrm>
              </p:grpSpPr>
              <p:sp>
                <p:nvSpPr>
                  <p:cNvPr id="97" name="Line 177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56" y="2435"/>
                    <a:ext cx="92" cy="2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98" name="Line 178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66" y="2479"/>
                    <a:ext cx="90" cy="2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99" name="Line 179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80" y="2525"/>
                    <a:ext cx="86" cy="2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100" name="Line 180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94" y="2569"/>
                    <a:ext cx="84" cy="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  <p:grpSp>
              <p:nvGrpSpPr>
                <p:cNvPr id="92" name="Group 181"/>
                <p:cNvGrpSpPr>
                  <a:grpSpLocks noChangeAspect="1"/>
                </p:cNvGrpSpPr>
                <p:nvPr/>
              </p:nvGrpSpPr>
              <p:grpSpPr bwMode="auto">
                <a:xfrm rot="10800000">
                  <a:off x="4147" y="1778"/>
                  <a:ext cx="184" cy="210"/>
                  <a:chOff x="3450" y="2655"/>
                  <a:chExt cx="184" cy="210"/>
                </a:xfrm>
              </p:grpSpPr>
              <p:sp>
                <p:nvSpPr>
                  <p:cNvPr id="93" name="Line 182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450" y="2655"/>
                    <a:ext cx="72" cy="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94" name="Line 183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486" y="2701"/>
                    <a:ext cx="70" cy="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95" name="Line 184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528" y="2747"/>
                    <a:ext cx="64" cy="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  <p:sp>
                <p:nvSpPr>
                  <p:cNvPr id="96" name="Line 185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578" y="2793"/>
                    <a:ext cx="56" cy="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is-IS"/>
                  </a:p>
                </p:txBody>
              </p:sp>
            </p:grpSp>
          </p:grpSp>
          <p:sp>
            <p:nvSpPr>
              <p:cNvPr id="40" name="Line 186"/>
              <p:cNvSpPr>
                <a:spLocks noChangeAspect="1" noChangeShapeType="1"/>
              </p:cNvSpPr>
              <p:nvPr/>
            </p:nvSpPr>
            <p:spPr bwMode="auto">
              <a:xfrm>
                <a:off x="3923" y="1888"/>
                <a:ext cx="0" cy="8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41" name="Line 187"/>
              <p:cNvSpPr>
                <a:spLocks noChangeAspect="1" noChangeShapeType="1"/>
              </p:cNvSpPr>
              <p:nvPr/>
            </p:nvSpPr>
            <p:spPr bwMode="auto">
              <a:xfrm>
                <a:off x="3929" y="3073"/>
                <a:ext cx="0" cy="5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42" name="Line 188"/>
              <p:cNvSpPr>
                <a:spLocks noChangeAspect="1" noChangeShapeType="1"/>
              </p:cNvSpPr>
              <p:nvPr/>
            </p:nvSpPr>
            <p:spPr bwMode="auto">
              <a:xfrm flipH="1">
                <a:off x="3657" y="2166"/>
                <a:ext cx="520" cy="306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43" name="Line 189"/>
              <p:cNvSpPr>
                <a:spLocks noChangeAspect="1" noChangeShapeType="1"/>
              </p:cNvSpPr>
              <p:nvPr/>
            </p:nvSpPr>
            <p:spPr bwMode="auto">
              <a:xfrm flipV="1">
                <a:off x="3061" y="3203"/>
                <a:ext cx="2359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44" name="Line 190"/>
              <p:cNvSpPr>
                <a:spLocks noChangeAspect="1" noChangeShapeType="1"/>
              </p:cNvSpPr>
              <p:nvPr/>
            </p:nvSpPr>
            <p:spPr bwMode="auto">
              <a:xfrm rot="1220108" flipV="1">
                <a:off x="3607" y="2403"/>
                <a:ext cx="1638" cy="1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45" name="Line 191"/>
              <p:cNvSpPr>
                <a:spLocks noChangeAspect="1" noChangeShapeType="1"/>
              </p:cNvSpPr>
              <p:nvPr/>
            </p:nvSpPr>
            <p:spPr bwMode="auto">
              <a:xfrm rot="1220108" flipV="1">
                <a:off x="2804" y="2083"/>
                <a:ext cx="648" cy="3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46" name="Line 192"/>
              <p:cNvSpPr>
                <a:spLocks noChangeAspect="1" noChangeShapeType="1"/>
              </p:cNvSpPr>
              <p:nvPr/>
            </p:nvSpPr>
            <p:spPr bwMode="auto">
              <a:xfrm flipV="1">
                <a:off x="3645" y="2286"/>
                <a:ext cx="551" cy="6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47" name="Line 193"/>
              <p:cNvSpPr>
                <a:spLocks noChangeAspect="1" noChangeShapeType="1"/>
              </p:cNvSpPr>
              <p:nvPr/>
            </p:nvSpPr>
            <p:spPr bwMode="auto">
              <a:xfrm rot="7252144" flipH="1" flipV="1">
                <a:off x="2973" y="3236"/>
                <a:ext cx="1509" cy="5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Dot"/>
                <a:round/>
                <a:headEnd type="stealth" w="lg" len="lg"/>
                <a:tailEnd type="none" w="lg" len="lg"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48" name="Freeform 194"/>
              <p:cNvSpPr>
                <a:spLocks noChangeAspect="1"/>
              </p:cNvSpPr>
              <p:nvPr/>
            </p:nvSpPr>
            <p:spPr bwMode="auto">
              <a:xfrm>
                <a:off x="3504" y="3294"/>
                <a:ext cx="1417" cy="582"/>
              </a:xfrm>
              <a:custGeom>
                <a:avLst/>
                <a:gdLst>
                  <a:gd name="T0" fmla="*/ 0 w 1417"/>
                  <a:gd name="T1" fmla="*/ 466 h 582"/>
                  <a:gd name="T2" fmla="*/ 129 w 1417"/>
                  <a:gd name="T3" fmla="*/ 508 h 582"/>
                  <a:gd name="T4" fmla="*/ 264 w 1417"/>
                  <a:gd name="T5" fmla="*/ 540 h 582"/>
                  <a:gd name="T6" fmla="*/ 474 w 1417"/>
                  <a:gd name="T7" fmla="*/ 576 h 582"/>
                  <a:gd name="T8" fmla="*/ 654 w 1417"/>
                  <a:gd name="T9" fmla="*/ 576 h 582"/>
                  <a:gd name="T10" fmla="*/ 902 w 1417"/>
                  <a:gd name="T11" fmla="*/ 551 h 582"/>
                  <a:gd name="T12" fmla="*/ 1073 w 1417"/>
                  <a:gd name="T13" fmla="*/ 508 h 582"/>
                  <a:gd name="T14" fmla="*/ 1246 w 1417"/>
                  <a:gd name="T15" fmla="*/ 424 h 582"/>
                  <a:gd name="T16" fmla="*/ 1374 w 1417"/>
                  <a:gd name="T17" fmla="*/ 297 h 582"/>
                  <a:gd name="T18" fmla="*/ 1417 w 1417"/>
                  <a:gd name="T19" fmla="*/ 169 h 582"/>
                  <a:gd name="T20" fmla="*/ 1374 w 1417"/>
                  <a:gd name="T21" fmla="*/ 42 h 582"/>
                  <a:gd name="T22" fmla="*/ 1331 w 1417"/>
                  <a:gd name="T23" fmla="*/ 0 h 58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417"/>
                  <a:gd name="T37" fmla="*/ 0 h 582"/>
                  <a:gd name="T38" fmla="*/ 1417 w 1417"/>
                  <a:gd name="T39" fmla="*/ 582 h 58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417" h="582">
                    <a:moveTo>
                      <a:pt x="0" y="466"/>
                    </a:moveTo>
                    <a:cubicBezTo>
                      <a:pt x="43" y="480"/>
                      <a:pt x="85" y="496"/>
                      <a:pt x="129" y="508"/>
                    </a:cubicBezTo>
                    <a:cubicBezTo>
                      <a:pt x="173" y="520"/>
                      <a:pt x="207" y="529"/>
                      <a:pt x="264" y="540"/>
                    </a:cubicBezTo>
                    <a:cubicBezTo>
                      <a:pt x="321" y="551"/>
                      <a:pt x="409" y="570"/>
                      <a:pt x="474" y="576"/>
                    </a:cubicBezTo>
                    <a:cubicBezTo>
                      <a:pt x="539" y="582"/>
                      <a:pt x="583" y="580"/>
                      <a:pt x="654" y="576"/>
                    </a:cubicBezTo>
                    <a:cubicBezTo>
                      <a:pt x="725" y="572"/>
                      <a:pt x="832" y="562"/>
                      <a:pt x="902" y="551"/>
                    </a:cubicBezTo>
                    <a:cubicBezTo>
                      <a:pt x="972" y="540"/>
                      <a:pt x="1017" y="530"/>
                      <a:pt x="1073" y="508"/>
                    </a:cubicBezTo>
                    <a:cubicBezTo>
                      <a:pt x="1130" y="487"/>
                      <a:pt x="1196" y="460"/>
                      <a:pt x="1246" y="424"/>
                    </a:cubicBezTo>
                    <a:cubicBezTo>
                      <a:pt x="1296" y="389"/>
                      <a:pt x="1346" y="339"/>
                      <a:pt x="1374" y="297"/>
                    </a:cubicBezTo>
                    <a:cubicBezTo>
                      <a:pt x="1403" y="255"/>
                      <a:pt x="1417" y="211"/>
                      <a:pt x="1417" y="169"/>
                    </a:cubicBezTo>
                    <a:cubicBezTo>
                      <a:pt x="1417" y="127"/>
                      <a:pt x="1389" y="70"/>
                      <a:pt x="1374" y="42"/>
                    </a:cubicBezTo>
                    <a:cubicBezTo>
                      <a:pt x="1360" y="14"/>
                      <a:pt x="1331" y="0"/>
                      <a:pt x="1331" y="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 type="stealth" w="lg" len="lg"/>
                <a:tailEnd type="stealth" w="lg" len="lg"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49" name="Text Box 195"/>
              <p:cNvSpPr txBox="1">
                <a:spLocks noChangeAspect="1" noChangeArrowheads="1"/>
              </p:cNvSpPr>
              <p:nvPr/>
            </p:nvSpPr>
            <p:spPr bwMode="auto">
              <a:xfrm>
                <a:off x="4740" y="3570"/>
                <a:ext cx="300" cy="4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l-GR" sz="3600" i="1">
                    <a:latin typeface="Arial" pitchFamily="34" charset="0"/>
                  </a:rPr>
                  <a:t>α</a:t>
                </a:r>
              </a:p>
            </p:txBody>
          </p:sp>
          <p:sp>
            <p:nvSpPr>
              <p:cNvPr id="50" name="Oval 196"/>
              <p:cNvSpPr>
                <a:spLocks noChangeAspect="1" noChangeArrowheads="1"/>
              </p:cNvSpPr>
              <p:nvPr/>
            </p:nvSpPr>
            <p:spPr bwMode="auto">
              <a:xfrm rot="-727546">
                <a:off x="3122" y="2715"/>
                <a:ext cx="122" cy="150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50000">
                    <a:srgbClr val="CCECFF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51" name="Line 197"/>
              <p:cNvSpPr>
                <a:spLocks noChangeAspect="1" noChangeShapeType="1"/>
              </p:cNvSpPr>
              <p:nvPr/>
            </p:nvSpPr>
            <p:spPr bwMode="auto">
              <a:xfrm flipH="1">
                <a:off x="2653" y="2795"/>
                <a:ext cx="520" cy="306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52" name="Text Box 198"/>
              <p:cNvSpPr txBox="1">
                <a:spLocks noChangeAspect="1" noChangeArrowheads="1"/>
              </p:cNvSpPr>
              <p:nvPr/>
            </p:nvSpPr>
            <p:spPr bwMode="auto">
              <a:xfrm rot="-2363650">
                <a:off x="2729" y="3744"/>
                <a:ext cx="792" cy="2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600"/>
                  <a:t>0.0000gon</a:t>
                </a:r>
              </a:p>
            </p:txBody>
          </p:sp>
          <p:sp>
            <p:nvSpPr>
              <p:cNvPr id="53" name="Freeform 199"/>
              <p:cNvSpPr>
                <a:spLocks noChangeAspect="1"/>
              </p:cNvSpPr>
              <p:nvPr/>
            </p:nvSpPr>
            <p:spPr bwMode="auto">
              <a:xfrm>
                <a:off x="3969" y="1567"/>
                <a:ext cx="489" cy="347"/>
              </a:xfrm>
              <a:custGeom>
                <a:avLst/>
                <a:gdLst>
                  <a:gd name="T0" fmla="*/ 0 w 489"/>
                  <a:gd name="T1" fmla="*/ 3 h 347"/>
                  <a:gd name="T2" fmla="*/ 111 w 489"/>
                  <a:gd name="T3" fmla="*/ 5 h 347"/>
                  <a:gd name="T4" fmla="*/ 213 w 489"/>
                  <a:gd name="T5" fmla="*/ 35 h 347"/>
                  <a:gd name="T6" fmla="*/ 321 w 489"/>
                  <a:gd name="T7" fmla="*/ 95 h 347"/>
                  <a:gd name="T8" fmla="*/ 411 w 489"/>
                  <a:gd name="T9" fmla="*/ 191 h 347"/>
                  <a:gd name="T10" fmla="*/ 453 w 489"/>
                  <a:gd name="T11" fmla="*/ 269 h 347"/>
                  <a:gd name="T12" fmla="*/ 489 w 489"/>
                  <a:gd name="T13" fmla="*/ 347 h 34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89"/>
                  <a:gd name="T22" fmla="*/ 0 h 347"/>
                  <a:gd name="T23" fmla="*/ 489 w 489"/>
                  <a:gd name="T24" fmla="*/ 347 h 34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89" h="347">
                    <a:moveTo>
                      <a:pt x="0" y="3"/>
                    </a:moveTo>
                    <a:cubicBezTo>
                      <a:pt x="38" y="1"/>
                      <a:pt x="76" y="0"/>
                      <a:pt x="111" y="5"/>
                    </a:cubicBezTo>
                    <a:cubicBezTo>
                      <a:pt x="146" y="10"/>
                      <a:pt x="178" y="20"/>
                      <a:pt x="213" y="35"/>
                    </a:cubicBezTo>
                    <a:cubicBezTo>
                      <a:pt x="248" y="50"/>
                      <a:pt x="288" y="69"/>
                      <a:pt x="321" y="95"/>
                    </a:cubicBezTo>
                    <a:cubicBezTo>
                      <a:pt x="354" y="121"/>
                      <a:pt x="389" y="162"/>
                      <a:pt x="411" y="191"/>
                    </a:cubicBezTo>
                    <a:cubicBezTo>
                      <a:pt x="433" y="220"/>
                      <a:pt x="440" y="243"/>
                      <a:pt x="453" y="269"/>
                    </a:cubicBezTo>
                    <a:cubicBezTo>
                      <a:pt x="466" y="295"/>
                      <a:pt x="481" y="338"/>
                      <a:pt x="489" y="347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 type="stealth" w="lg" len="lg"/>
                <a:tailEnd type="stealth" w="lg" len="lg"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54" name="Text Box 200"/>
              <p:cNvSpPr txBox="1">
                <a:spLocks noChangeAspect="1" noChangeArrowheads="1"/>
              </p:cNvSpPr>
              <p:nvPr/>
            </p:nvSpPr>
            <p:spPr bwMode="auto">
              <a:xfrm rot="21216336">
                <a:off x="4812" y="2237"/>
                <a:ext cx="922" cy="2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600"/>
                  <a:t>Láréttur flötur</a:t>
                </a:r>
              </a:p>
            </p:txBody>
          </p:sp>
          <p:sp>
            <p:nvSpPr>
              <p:cNvPr id="55" name="Text Box 201"/>
              <p:cNvSpPr txBox="1">
                <a:spLocks noChangeAspect="1" noChangeArrowheads="1"/>
              </p:cNvSpPr>
              <p:nvPr/>
            </p:nvSpPr>
            <p:spPr bwMode="auto">
              <a:xfrm rot="900090">
                <a:off x="4369" y="2645"/>
                <a:ext cx="1221" cy="3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600"/>
                  <a:t>Láréttur snúningsás</a:t>
                </a:r>
              </a:p>
              <a:p>
                <a:pPr eaLnBrk="0" hangingPunct="0"/>
                <a:r>
                  <a:rPr lang="en-US" sz="1600"/>
                  <a:t>Kippás</a:t>
                </a:r>
              </a:p>
            </p:txBody>
          </p:sp>
        </p:grpSp>
        <p:sp>
          <p:nvSpPr>
            <p:cNvPr id="30" name="Text Box 202"/>
            <p:cNvSpPr txBox="1">
              <a:spLocks noChangeArrowheads="1"/>
            </p:cNvSpPr>
            <p:nvPr/>
          </p:nvSpPr>
          <p:spPr bwMode="auto">
            <a:xfrm>
              <a:off x="4286" y="3748"/>
              <a:ext cx="77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/>
                <a:t>Lárétt horn</a:t>
              </a:r>
            </a:p>
          </p:txBody>
        </p:sp>
        <p:sp>
          <p:nvSpPr>
            <p:cNvPr id="31" name="Text Box 203"/>
            <p:cNvSpPr txBox="1">
              <a:spLocks noChangeArrowheads="1"/>
            </p:cNvSpPr>
            <p:nvPr/>
          </p:nvSpPr>
          <p:spPr bwMode="auto">
            <a:xfrm>
              <a:off x="4195" y="981"/>
              <a:ext cx="7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/>
                <a:t>Hæðarhorn</a:t>
              </a:r>
            </a:p>
          </p:txBody>
        </p:sp>
        <p:sp>
          <p:nvSpPr>
            <p:cNvPr id="32" name="Line 204"/>
            <p:cNvSpPr>
              <a:spLocks noChangeShapeType="1"/>
            </p:cNvSpPr>
            <p:nvPr/>
          </p:nvSpPr>
          <p:spPr bwMode="auto">
            <a:xfrm flipH="1">
              <a:off x="4195" y="1162"/>
              <a:ext cx="182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is-IS"/>
            </a:p>
          </p:txBody>
        </p:sp>
      </p:grpSp>
      <p:sp>
        <p:nvSpPr>
          <p:cNvPr id="209" name="Text Box 205"/>
          <p:cNvSpPr txBox="1">
            <a:spLocks noChangeArrowheads="1"/>
          </p:cNvSpPr>
          <p:nvPr/>
        </p:nvSpPr>
        <p:spPr bwMode="auto">
          <a:xfrm>
            <a:off x="539750" y="4149725"/>
            <a:ext cx="12335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Lárétt horn</a:t>
            </a:r>
            <a:endParaRPr lang="en-US" sz="1800"/>
          </a:p>
        </p:txBody>
      </p:sp>
      <p:sp>
        <p:nvSpPr>
          <p:cNvPr id="210" name="Text Box 206"/>
          <p:cNvSpPr txBox="1">
            <a:spLocks noChangeArrowheads="1"/>
          </p:cNvSpPr>
          <p:nvPr/>
        </p:nvSpPr>
        <p:spPr bwMode="auto">
          <a:xfrm>
            <a:off x="1331913" y="2565400"/>
            <a:ext cx="87235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800"/>
              <a:t>Hæðar </a:t>
            </a:r>
          </a:p>
          <a:p>
            <a:pPr eaLnBrk="0" hangingPunct="0"/>
            <a:r>
              <a:rPr lang="en-US" sz="1800"/>
              <a:t>horn</a:t>
            </a:r>
          </a:p>
        </p:txBody>
      </p:sp>
      <p:sp>
        <p:nvSpPr>
          <p:cNvPr id="211" name="Freeform 207"/>
          <p:cNvSpPr>
            <a:spLocks/>
          </p:cNvSpPr>
          <p:nvPr/>
        </p:nvSpPr>
        <p:spPr bwMode="auto">
          <a:xfrm>
            <a:off x="1860550" y="3386138"/>
            <a:ext cx="522288" cy="293687"/>
          </a:xfrm>
          <a:custGeom>
            <a:avLst/>
            <a:gdLst>
              <a:gd name="T0" fmla="*/ 472 w 472"/>
              <a:gd name="T1" fmla="*/ 4 h 173"/>
              <a:gd name="T2" fmla="*/ 336 w 472"/>
              <a:gd name="T3" fmla="*/ 5 h 173"/>
              <a:gd name="T4" fmla="*/ 228 w 472"/>
              <a:gd name="T5" fmla="*/ 35 h 173"/>
              <a:gd name="T6" fmla="*/ 126 w 472"/>
              <a:gd name="T7" fmla="*/ 71 h 173"/>
              <a:gd name="T8" fmla="*/ 42 w 472"/>
              <a:gd name="T9" fmla="*/ 131 h 173"/>
              <a:gd name="T10" fmla="*/ 0 w 472"/>
              <a:gd name="T11" fmla="*/ 173 h 17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2"/>
              <a:gd name="T19" fmla="*/ 0 h 173"/>
              <a:gd name="T20" fmla="*/ 472 w 472"/>
              <a:gd name="T21" fmla="*/ 173 h 17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2" h="173">
                <a:moveTo>
                  <a:pt x="472" y="4"/>
                </a:moveTo>
                <a:cubicBezTo>
                  <a:pt x="424" y="2"/>
                  <a:pt x="377" y="0"/>
                  <a:pt x="336" y="5"/>
                </a:cubicBezTo>
                <a:cubicBezTo>
                  <a:pt x="295" y="10"/>
                  <a:pt x="263" y="24"/>
                  <a:pt x="228" y="35"/>
                </a:cubicBezTo>
                <a:cubicBezTo>
                  <a:pt x="193" y="46"/>
                  <a:pt x="157" y="55"/>
                  <a:pt x="126" y="71"/>
                </a:cubicBezTo>
                <a:cubicBezTo>
                  <a:pt x="95" y="87"/>
                  <a:pt x="63" y="114"/>
                  <a:pt x="42" y="131"/>
                </a:cubicBezTo>
                <a:cubicBezTo>
                  <a:pt x="21" y="148"/>
                  <a:pt x="4" y="164"/>
                  <a:pt x="0" y="173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12" name="Line 208"/>
          <p:cNvSpPr>
            <a:spLocks noChangeShapeType="1"/>
          </p:cNvSpPr>
          <p:nvPr/>
        </p:nvSpPr>
        <p:spPr bwMode="auto">
          <a:xfrm>
            <a:off x="1908175" y="3141663"/>
            <a:ext cx="7143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s-IS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9593"/>
    </mc:Choice>
    <mc:Fallback xmlns="">
      <p:transition spd="slow" advTm="12959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515" x="3194050" y="6323013"/>
          <p14:tracePt t="2149" x="1830388" y="6757988"/>
          <p14:tracePt t="2164" x="1803400" y="6700838"/>
          <p14:tracePt t="2180" x="1703388" y="6454775"/>
          <p14:tracePt t="2197" x="1657350" y="6350000"/>
          <p14:tracePt t="2213" x="1646238" y="6281738"/>
          <p14:tracePt t="2229" x="1651000" y="6197600"/>
          <p14:tracePt t="2246" x="1662113" y="6134100"/>
          <p14:tracePt t="2263" x="1662113" y="5976938"/>
          <p14:tracePt t="2279" x="1662113" y="5767388"/>
          <p14:tracePt t="2296" x="1641475" y="5530850"/>
          <p14:tracePt t="2314" x="1641475" y="5389563"/>
          <p14:tracePt t="2330" x="1641475" y="5337175"/>
          <p14:tracePt t="2346" x="1641475" y="5289550"/>
          <p14:tracePt t="2363" x="1641475" y="5259388"/>
          <p14:tracePt t="2379" x="1641475" y="5232400"/>
          <p14:tracePt t="2396" x="1641475" y="5216525"/>
          <p14:tracePt t="2707" x="1646238" y="5200650"/>
          <p14:tracePt t="2717" x="1646238" y="5159375"/>
          <p14:tracePt t="2721" x="1657350" y="5122863"/>
          <p14:tracePt t="2747" x="1673225" y="5106988"/>
          <p14:tracePt t="3170" x="1687513" y="5106988"/>
          <p14:tracePt t="3178" x="1755775" y="5148263"/>
          <p14:tracePt t="3186" x="1871663" y="5264150"/>
          <p14:tracePt t="3197" x="1955800" y="5343525"/>
          <p14:tracePt t="3215" x="1992313" y="5510213"/>
          <p14:tracePt t="3231" x="2085975" y="5667375"/>
          <p14:tracePt t="3248" x="2085975" y="5840413"/>
          <p14:tracePt t="3264" x="2076450" y="6019800"/>
          <p14:tracePt t="3281" x="2044700" y="6140450"/>
          <p14:tracePt t="3297" x="2024063" y="6197600"/>
          <p14:tracePt t="3314" x="2012950" y="6229350"/>
          <p14:tracePt t="3333" x="2008188" y="6234113"/>
          <p14:tracePt t="3379" x="2008188" y="6245225"/>
          <p14:tracePt t="4195" x="2008188" y="6259513"/>
          <p14:tracePt t="4205" x="2008188" y="6275388"/>
          <p14:tracePt t="4210" x="2012950" y="6302375"/>
          <p14:tracePt t="4218" x="2012950" y="6313488"/>
          <p14:tracePt t="4232" x="2039938" y="6327775"/>
          <p14:tracePt t="4266" x="2085975" y="6423025"/>
          <p14:tracePt t="4667" x="2092325" y="6411913"/>
          <p14:tracePt t="4675" x="2092325" y="6391275"/>
          <p14:tracePt t="4687" x="2092325" y="6365875"/>
          <p14:tracePt t="4700" x="2092325" y="6323013"/>
          <p14:tracePt t="4716" x="2092325" y="6265863"/>
          <p14:tracePt t="4734" x="2092325" y="6186488"/>
          <p14:tracePt t="4750" x="2076450" y="6113463"/>
          <p14:tracePt t="4767" x="2076450" y="6034088"/>
          <p14:tracePt t="4783" x="2076450" y="5929313"/>
          <p14:tracePt t="4801" x="2076450" y="5803900"/>
          <p14:tracePt t="4817" x="2081213" y="5646738"/>
          <p14:tracePt t="4835" x="2149475" y="5473700"/>
          <p14:tracePt t="4850" x="2228850" y="5284788"/>
          <p14:tracePt t="4866" x="2274888" y="5175250"/>
          <p14:tracePt t="4883" x="2379663" y="5043488"/>
          <p14:tracePt t="4900" x="2386013" y="5006975"/>
          <p14:tracePt t="4917" x="2406650" y="4986338"/>
          <p14:tracePt t="4934" x="2470150" y="4902200"/>
          <p14:tracePt t="4950" x="2490788" y="4818063"/>
          <p14:tracePt t="4967" x="2632075" y="4713288"/>
          <p14:tracePt t="4984" x="2741613" y="4619625"/>
          <p14:tracePt t="5000" x="2868613" y="4514850"/>
          <p14:tracePt t="5017" x="2994025" y="4414838"/>
          <p14:tracePt t="5034" x="3103563" y="4341813"/>
          <p14:tracePt t="5051" x="3187700" y="4289425"/>
          <p14:tracePt t="5068" x="3276600" y="4246563"/>
          <p14:tracePt t="5084" x="3513138" y="4152900"/>
          <p14:tracePt t="5100" x="3633788" y="4110038"/>
          <p14:tracePt t="5118" x="3743325" y="4079875"/>
          <p14:tracePt t="5135" x="3916363" y="4064000"/>
          <p14:tracePt t="5150" x="4178300" y="4064000"/>
          <p14:tracePt t="5167" x="4425950" y="4064000"/>
          <p14:tracePt t="5183" x="4635500" y="4052888"/>
          <p14:tracePt t="5201" x="4733925" y="4052888"/>
          <p14:tracePt t="5216" x="4792663" y="4052888"/>
          <p14:tracePt t="5234" x="4829175" y="4064000"/>
          <p14:tracePt t="5251" x="4833938" y="4064000"/>
          <p14:tracePt t="5818" x="4838700" y="4064000"/>
          <p14:tracePt t="5826" x="4849813" y="4052888"/>
          <p14:tracePt t="5842" x="4854575" y="4041775"/>
          <p14:tracePt t="5980" x="4865688" y="4041775"/>
          <p14:tracePt t="6218" x="4870450" y="4037013"/>
          <p14:tracePt t="6226" x="4870450" y="4032250"/>
          <p14:tracePt t="6239" x="4860925" y="4011613"/>
          <p14:tracePt t="6252" x="4813300" y="3984625"/>
          <p14:tracePt t="6270" x="4792663" y="3973513"/>
          <p14:tracePt t="6285" x="4765675" y="3968750"/>
          <p14:tracePt t="6302" x="4740275" y="3968750"/>
          <p14:tracePt t="6318" x="4635500" y="3906838"/>
          <p14:tracePt t="6335" x="4540250" y="3806825"/>
          <p14:tracePt t="6352" x="4508500" y="3770313"/>
          <p14:tracePt t="6369" x="4503738" y="3727450"/>
          <p14:tracePt t="6386" x="4471988" y="3665538"/>
          <p14:tracePt t="6403" x="4456113" y="3633788"/>
          <p14:tracePt t="6419" x="4435475" y="3586163"/>
          <p14:tracePt t="6436" x="4419600" y="3570288"/>
          <p14:tracePt t="6452" x="4403725" y="3538538"/>
          <p14:tracePt t="6469" x="4378325" y="3497263"/>
          <p14:tracePt t="6486" x="4357688" y="3440113"/>
          <p14:tracePt t="6502" x="4314825" y="3349625"/>
          <p14:tracePt t="6518" x="4257675" y="3276600"/>
          <p14:tracePt t="6535" x="4210050" y="3214688"/>
          <p14:tracePt t="6552" x="4157663" y="3167063"/>
          <p14:tracePt t="6569" x="4100513" y="3057525"/>
          <p14:tracePt t="6586" x="4037013" y="2898775"/>
          <p14:tracePt t="6603" x="3989388" y="2825750"/>
          <p14:tracePt t="6620" x="3932238" y="2720975"/>
          <p14:tracePt t="6636" x="3916363" y="2647950"/>
          <p14:tracePt t="6652" x="3890963" y="2616200"/>
          <p14:tracePt t="7283" x="3890963" y="2605088"/>
          <p14:tracePt t="7290" x="3900488" y="2600325"/>
          <p14:tracePt t="7314" x="3906838" y="2600325"/>
          <p14:tracePt t="7322" x="3943350" y="2579688"/>
          <p14:tracePt t="7336" x="3952875" y="2574925"/>
          <p14:tracePt t="7354" x="3959225" y="2568575"/>
          <p14:tracePt t="7390" x="3968750" y="2559050"/>
          <p14:tracePt t="8995" x="3973513" y="2543175"/>
          <p14:tracePt t="9002" x="3968750" y="2459038"/>
          <p14:tracePt t="9010" x="3911600" y="2349500"/>
          <p14:tracePt t="9022" x="3875088" y="2254250"/>
          <p14:tracePt t="9039" x="3816350" y="2165350"/>
          <p14:tracePt t="9056" x="3779838" y="2055813"/>
          <p14:tracePt t="9073" x="3754438" y="1981200"/>
          <p14:tracePt t="9090" x="3717925" y="1892300"/>
          <p14:tracePt t="9106" x="3706813" y="1846263"/>
          <p14:tracePt t="9124" x="3690938" y="1819275"/>
          <p14:tracePt t="9140" x="3670300" y="1755775"/>
          <p14:tracePt t="9156" x="3665538" y="1725613"/>
          <p14:tracePt t="9173" x="3654425" y="1709738"/>
          <p14:tracePt t="9203" x="3638550" y="1698625"/>
          <p14:tracePt t="9227" x="3629025" y="1698625"/>
          <p14:tracePt t="9283" x="3622675" y="1698625"/>
          <p14:tracePt t="9292" x="3597275" y="1709738"/>
          <p14:tracePt t="9309" x="3597275" y="1735138"/>
          <p14:tracePt t="9314" x="3533775" y="1782763"/>
          <p14:tracePt t="9328" x="3486150" y="1830388"/>
          <p14:tracePt t="9340" x="3344863" y="1908175"/>
          <p14:tracePt t="9357" x="3240088" y="1966913"/>
          <p14:tracePt t="9373" x="3182938" y="1981200"/>
          <p14:tracePt t="9391" x="3151188" y="1992313"/>
          <p14:tracePt t="9407" x="3135313" y="1992313"/>
          <p14:tracePt t="9424" x="3109913" y="1992313"/>
          <p14:tracePt t="9440" x="3103563" y="1987550"/>
          <p14:tracePt t="9457" x="3057525" y="1955800"/>
          <p14:tracePt t="9474" x="3009900" y="1903413"/>
          <p14:tracePt t="9491" x="2989263" y="1892300"/>
          <p14:tracePt t="9508" x="2973388" y="1871663"/>
          <p14:tracePt t="9524" x="2946400" y="1808163"/>
          <p14:tracePt t="9539" x="2857500" y="1741488"/>
          <p14:tracePt t="9557" x="2794000" y="1673225"/>
          <p14:tracePt t="9573" x="2763838" y="1625600"/>
          <p14:tracePt t="9590" x="2757488" y="1620838"/>
          <p14:tracePt t="9607" x="2736850" y="1593850"/>
          <p14:tracePt t="9683" x="2741613" y="1604963"/>
          <p14:tracePt t="9694" x="2763838" y="1625600"/>
          <p14:tracePt t="9699" x="2768600" y="1630363"/>
          <p14:tracePt t="10394" x="2736850" y="1609725"/>
          <p14:tracePt t="10402" x="2705100" y="1589088"/>
          <p14:tracePt t="10413" x="2700338" y="1582738"/>
          <p14:tracePt t="10425" x="2663825" y="1573213"/>
          <p14:tracePt t="10442" x="2657475" y="1568450"/>
          <p14:tracePt t="10458" x="2620963" y="1557338"/>
          <p14:tracePt t="10476" x="2600325" y="1546225"/>
          <p14:tracePt t="10492" x="2590800" y="1541463"/>
          <p14:tracePt t="10628" x="2563813" y="1525588"/>
          <p14:tracePt t="10634" x="2559050" y="1514475"/>
          <p14:tracePt t="10644" x="2543175" y="1509713"/>
          <p14:tracePt t="10658" x="2522538" y="1500188"/>
          <p14:tracePt t="10675" x="2495550" y="1489075"/>
          <p14:tracePt t="10692" x="2479675" y="1473200"/>
          <p14:tracePt t="10709" x="2459038" y="1462088"/>
          <p14:tracePt t="10851" x="2486025" y="1462088"/>
          <p14:tracePt t="10862" x="2563813" y="1462088"/>
          <p14:tracePt t="10866" x="2579688" y="1462088"/>
          <p14:tracePt t="10876" x="2611438" y="1462088"/>
          <p14:tracePt t="10893" x="2663825" y="1462088"/>
          <p14:tracePt t="10909" x="2736850" y="1462088"/>
          <p14:tracePt t="10926" x="2800350" y="1462088"/>
          <p14:tracePt t="10958" x="2852738" y="1452563"/>
          <p14:tracePt t="10975" x="2862263" y="1447800"/>
          <p14:tracePt t="10992" x="2862263" y="1436688"/>
          <p14:tracePt t="11009" x="2862263" y="1431925"/>
          <p14:tracePt t="11038" x="2909888" y="1395413"/>
          <p14:tracePt t="11059" x="2994025" y="1384300"/>
          <p14:tracePt t="11074" x="3046413" y="1384300"/>
          <p14:tracePt t="11105" x="3094038" y="1384300"/>
          <p14:tracePt t="11108" x="3119438" y="1384300"/>
          <p14:tracePt t="11126" x="3130550" y="1384300"/>
          <p14:tracePt t="11284" x="3162300" y="1384300"/>
          <p14:tracePt t="11307" x="3171825" y="1384300"/>
          <p14:tracePt t="11314" x="3214688" y="1384300"/>
          <p14:tracePt t="11326" x="3271838" y="1384300"/>
          <p14:tracePt t="11343" x="3413125" y="1384300"/>
          <p14:tracePt t="11360" x="3575050" y="1400175"/>
          <p14:tracePt t="11376" x="3717925" y="1409700"/>
          <p14:tracePt t="11393" x="3827463" y="1420813"/>
          <p14:tracePt t="11409" x="3973513" y="1420813"/>
          <p14:tracePt t="11426" x="4037013" y="1420813"/>
          <p14:tracePt t="11443" x="4146550" y="1416050"/>
          <p14:tracePt t="11460" x="4200525" y="1416050"/>
          <p14:tracePt t="11477" x="4262438" y="1400175"/>
          <p14:tracePt t="11493" x="4289425" y="1400175"/>
          <p14:tracePt t="11510" x="4319588" y="1389063"/>
          <p14:tracePt t="11527" x="4398963" y="1389063"/>
          <p14:tracePt t="11544" x="4508500" y="1379538"/>
          <p14:tracePt t="11560" x="4635500" y="1368425"/>
          <p14:tracePt t="11577" x="4640263" y="1368425"/>
          <p14:tracePt t="11594" x="4697413" y="1347788"/>
          <p14:tracePt t="11610" x="4756150" y="1352550"/>
          <p14:tracePt t="11627" x="4845050" y="1352550"/>
          <p14:tracePt t="11644" x="4970463" y="1352550"/>
          <p14:tracePt t="11660" x="5054600" y="1352550"/>
          <p14:tracePt t="11677" x="5111750" y="1352550"/>
          <p14:tracePt t="11695" x="5127625" y="1352550"/>
          <p14:tracePt t="11710" x="5184775" y="1373188"/>
          <p14:tracePt t="11727" x="5295900" y="1400175"/>
          <p14:tracePt t="11744" x="5405438" y="1420813"/>
          <p14:tracePt t="11760" x="5505450" y="1431925"/>
          <p14:tracePt t="11777" x="5573713" y="1462088"/>
          <p14:tracePt t="11794" x="5621338" y="1473200"/>
          <p14:tracePt t="11892" x="5635625" y="1468438"/>
          <p14:tracePt t="11899" x="5641975" y="1462088"/>
          <p14:tracePt t="11915" x="5651500" y="1452563"/>
          <p14:tracePt t="11930" x="5651500" y="1447800"/>
          <p14:tracePt t="12595" x="5646738" y="1447800"/>
          <p14:tracePt t="12603" x="5630863" y="1447800"/>
          <p14:tracePt t="12659" x="5605463" y="1436688"/>
          <p14:tracePt t="12667" x="5562600" y="1436688"/>
          <p14:tracePt t="12678" x="5510213" y="1436688"/>
          <p14:tracePt t="12696" x="5364163" y="1468438"/>
          <p14:tracePt t="12712" x="5268913" y="1477963"/>
          <p14:tracePt t="12729" x="5184775" y="1504950"/>
          <p14:tracePt t="12745" x="5038725" y="1541463"/>
          <p14:tracePt t="12762" x="4802188" y="1598613"/>
          <p14:tracePt t="12778" x="4572000" y="1625600"/>
          <p14:tracePt t="12795" x="4435475" y="1651000"/>
          <p14:tracePt t="12811" x="4310063" y="1673225"/>
          <p14:tracePt t="12828" x="4241800" y="1657350"/>
          <p14:tracePt t="12845" x="4173538" y="1673225"/>
          <p14:tracePt t="12862" x="4089400" y="1673225"/>
          <p14:tracePt t="12878" x="4011613" y="1703388"/>
          <p14:tracePt t="12895" x="3995738" y="1703388"/>
          <p14:tracePt t="12912" x="3984625" y="1703388"/>
          <p14:tracePt t="13013" x="3979863" y="1703388"/>
          <p14:tracePt t="13018" x="3932238" y="1703388"/>
          <p14:tracePt t="13028" x="3827463" y="1703388"/>
          <p14:tracePt t="13045" x="3417888" y="1703388"/>
          <p14:tracePt t="13063" x="3155950" y="1703388"/>
          <p14:tracePt t="13079" x="3057525" y="1703388"/>
          <p14:tracePt t="13096" x="2951163" y="1703388"/>
          <p14:tracePt t="13112" x="2825750" y="1703388"/>
          <p14:tracePt t="13129" x="2778125" y="1703388"/>
          <p14:tracePt t="13145" x="2720975" y="1703388"/>
          <p14:tracePt t="13162" x="2705100" y="1703388"/>
          <p14:tracePt t="13178" x="2700338" y="1703388"/>
          <p14:tracePt t="21923" x="2689225" y="1703388"/>
          <p14:tracePt t="21947" x="2695575" y="1703388"/>
          <p14:tracePt t="21955" x="2700338" y="1709738"/>
          <p14:tracePt t="21963" x="2711450" y="1719263"/>
          <p14:tracePt t="21975" x="2711450" y="1725613"/>
          <p14:tracePt t="21991" x="2695575" y="1751013"/>
          <p14:tracePt t="22012" x="2695575" y="1755775"/>
          <p14:tracePt t="22030" x="2695575" y="1782763"/>
          <p14:tracePt t="22046" x="2695575" y="1793875"/>
          <p14:tracePt t="22059" x="2700338" y="1824038"/>
          <p14:tracePt t="22076" x="2720975" y="1924050"/>
          <p14:tracePt t="22093" x="2816225" y="2071688"/>
          <p14:tracePt t="22109" x="2857500" y="2160588"/>
          <p14:tracePt t="22125" x="2894013" y="2222500"/>
          <p14:tracePt t="22143" x="2925763" y="2281238"/>
          <p14:tracePt t="22160" x="2936875" y="2312988"/>
          <p14:tracePt t="22176" x="2936875" y="2317750"/>
          <p14:tracePt t="22191" x="2951163" y="2349500"/>
          <p14:tracePt t="22209" x="2967038" y="2386013"/>
          <p14:tracePt t="22225" x="2978150" y="2406650"/>
          <p14:tracePt t="22242" x="3003550" y="2463800"/>
          <p14:tracePt t="22259" x="3030538" y="2559050"/>
          <p14:tracePt t="22276" x="3041650" y="2636838"/>
          <p14:tracePt t="22292" x="3041650" y="2747963"/>
          <p14:tracePt t="22309" x="3041650" y="2794000"/>
          <p14:tracePt t="22326" x="3041650" y="2836863"/>
          <p14:tracePt t="22343" x="3041650" y="2852738"/>
          <p14:tracePt t="22548" x="2989263" y="2816225"/>
          <p14:tracePt t="22555" x="2909888" y="2773363"/>
          <p14:tracePt t="22563" x="2852738" y="2763838"/>
          <p14:tracePt t="22576" x="2825750" y="2763838"/>
          <p14:tracePt t="22593" x="2784475" y="2763838"/>
          <p14:tracePt t="22609" x="2716213" y="2763838"/>
          <p14:tracePt t="22627" x="2679700" y="2763838"/>
          <p14:tracePt t="22643" x="2673350" y="2763838"/>
          <p14:tracePt t="22972" x="2673350" y="2757488"/>
          <p14:tracePt t="22983" x="2632075" y="2695575"/>
          <p14:tracePt t="22987" x="2563813" y="2600325"/>
          <p14:tracePt t="22997" x="2511425" y="2538413"/>
          <p14:tracePt t="23010" x="2474913" y="2474913"/>
          <p14:tracePt t="23044" x="2379663" y="2365375"/>
          <p14:tracePt t="23061" x="2359025" y="2306638"/>
          <p14:tracePt t="23077" x="2297113" y="2201863"/>
          <p14:tracePt t="23094" x="2281238" y="2170113"/>
          <p14:tracePt t="23111" x="2270125" y="2124075"/>
          <p14:tracePt t="23127" x="2244725" y="2085975"/>
          <p14:tracePt t="23143" x="2244725" y="2081213"/>
          <p14:tracePt t="23160" x="2228850" y="2033588"/>
          <p14:tracePt t="23177" x="2206625" y="2019300"/>
          <p14:tracePt t="23194" x="2206625" y="2003425"/>
          <p14:tracePt t="23211" x="2201863" y="1987550"/>
          <p14:tracePt t="23227" x="2185988" y="1971675"/>
          <p14:tracePt t="23243" x="2185988" y="1966913"/>
          <p14:tracePt t="23261" x="2144713" y="1944688"/>
          <p14:tracePt t="23277" x="2117725" y="1908175"/>
          <p14:tracePt t="23294" x="2101850" y="1866900"/>
          <p14:tracePt t="23324" x="2101850" y="1860550"/>
          <p14:tracePt t="23372" x="2097088" y="1851025"/>
          <p14:tracePt t="23427" x="2071688" y="1851025"/>
          <p14:tracePt t="23435" x="2044700" y="1851025"/>
          <p14:tracePt t="23448" x="2012950" y="1887538"/>
          <p14:tracePt t="23460" x="1908175" y="2028825"/>
          <p14:tracePt t="23477" x="1819275" y="2097088"/>
          <p14:tracePt t="23494" x="1709738" y="2197100"/>
          <p14:tracePt t="23511" x="1646238" y="2259013"/>
          <p14:tracePt t="23527" x="1598613" y="2297113"/>
          <p14:tracePt t="23544" x="1589088" y="2306638"/>
          <p14:tracePt t="23561" x="1562100" y="2333625"/>
          <p14:tracePt t="23577" x="1557338" y="2338388"/>
          <p14:tracePt t="23633" x="1557338" y="2343150"/>
          <p14:tracePt t="23637" x="1557338" y="2359025"/>
          <p14:tracePt t="23643" x="1536700" y="2379663"/>
          <p14:tracePt t="23661" x="1514475" y="2395538"/>
          <p14:tracePt t="23678" x="1441450" y="2438400"/>
          <p14:tracePt t="23696" x="1420813" y="2443163"/>
          <p14:tracePt t="23712" x="1347788" y="2474913"/>
          <p14:tracePt t="23727" x="1289050" y="2516188"/>
          <p14:tracePt t="23744" x="1268413" y="2527300"/>
          <p14:tracePt t="23760" x="1222375" y="2559050"/>
          <p14:tracePt t="23778" x="1174750" y="2574925"/>
          <p14:tracePt t="23795" x="1138238" y="2595563"/>
          <p14:tracePt t="23811" x="1101725" y="2627313"/>
          <p14:tracePt t="23828" x="1049338" y="2668588"/>
          <p14:tracePt t="23844" x="1006475" y="2711450"/>
          <p14:tracePt t="23860" x="974725" y="2725738"/>
          <p14:tracePt t="23878" x="974725" y="2747963"/>
          <p14:tracePt t="23895" x="958850" y="2768600"/>
          <p14:tracePt t="23911" x="881063" y="2846388"/>
          <p14:tracePt t="23928" x="869950" y="2862263"/>
          <p14:tracePt t="24115" x="860425" y="2884488"/>
          <p14:tracePt t="24123" x="860425" y="2889250"/>
          <p14:tracePt t="24131" x="860425" y="2914650"/>
          <p14:tracePt t="24145" x="860425" y="2930525"/>
          <p14:tracePt t="24162" x="860425" y="2951163"/>
          <p14:tracePt t="24178" x="860425" y="2962275"/>
          <p14:tracePt t="24196" x="860425" y="2978150"/>
          <p14:tracePt t="24212" x="844550" y="3009900"/>
          <p14:tracePt t="24229" x="828675" y="3062288"/>
          <p14:tracePt t="24245" x="828675" y="3094038"/>
          <p14:tracePt t="24262" x="828675" y="3103563"/>
          <p14:tracePt t="24340" x="823913" y="3109913"/>
          <p14:tracePt t="24355" x="808038" y="3109913"/>
          <p14:tracePt t="24365" x="785813" y="3109913"/>
          <p14:tracePt t="24382" x="781050" y="3109913"/>
          <p14:tracePt t="24564" x="755650" y="3109913"/>
          <p14:tracePt t="24571" x="749300" y="3109913"/>
          <p14:tracePt t="24684" x="739775" y="3109913"/>
          <p14:tracePt t="24692" x="723900" y="3109913"/>
          <p14:tracePt t="24699" x="717550" y="3109913"/>
          <p14:tracePt t="24713" x="703263" y="3087688"/>
          <p14:tracePt t="24729" x="703263" y="3046413"/>
          <p14:tracePt t="24746" x="692150" y="3009900"/>
          <p14:tracePt t="24763" x="671513" y="2982913"/>
          <p14:tracePt t="24779" x="671513" y="2951163"/>
          <p14:tracePt t="24796" x="665163" y="2946400"/>
          <p14:tracePt t="24884" x="665163" y="2936875"/>
          <p14:tracePt t="24915" x="665163" y="2921000"/>
          <p14:tracePt t="24947" x="665163" y="2914650"/>
          <p14:tracePt t="24988" x="676275" y="2905125"/>
          <p14:tracePt t="25003" x="676275" y="2889250"/>
          <p14:tracePt t="25011" x="687388" y="2873375"/>
          <p14:tracePt t="25029" x="692150" y="2862263"/>
          <p14:tracePt t="25051" x="696913" y="2857500"/>
          <p14:tracePt t="25092" x="708025" y="2841625"/>
          <p14:tracePt t="25100" x="717550" y="2820988"/>
          <p14:tracePt t="25113" x="723900" y="2820988"/>
          <p14:tracePt t="25130" x="733425" y="2816225"/>
          <p14:tracePt t="25147" x="765175" y="2789238"/>
          <p14:tracePt t="25165" x="796925" y="2757488"/>
          <p14:tracePt t="25181" x="808038" y="2741613"/>
          <p14:tracePt t="25203" x="833438" y="2732088"/>
          <p14:tracePt t="25214" x="844550" y="2732088"/>
          <p14:tracePt t="25230" x="860425" y="2720975"/>
          <p14:tracePt t="25246" x="890588" y="2720975"/>
          <p14:tracePt t="25264" x="901700" y="2720975"/>
          <p14:tracePt t="25299" x="906463" y="2720975"/>
          <p14:tracePt t="25308" x="906463" y="2725738"/>
          <p14:tracePt t="25316" x="917575" y="2741613"/>
          <p14:tracePt t="25330" x="933450" y="2752725"/>
          <p14:tracePt t="25349" x="974725" y="2773363"/>
          <p14:tracePt t="25366" x="996950" y="2789238"/>
          <p14:tracePt t="25380" x="1049338" y="2841625"/>
          <p14:tracePt t="25396" x="1054100" y="2857500"/>
          <p14:tracePt t="25413" x="1069975" y="2889250"/>
          <p14:tracePt t="25430" x="1079500" y="2921000"/>
          <p14:tracePt t="25447" x="1079500" y="2967038"/>
          <p14:tracePt t="25464" x="1085850" y="2998788"/>
          <p14:tracePt t="25480" x="1095375" y="3067050"/>
          <p14:tracePt t="25497" x="1095375" y="3109913"/>
          <p14:tracePt t="25515" x="1095375" y="3162300"/>
          <p14:tracePt t="25531" x="1095375" y="3208338"/>
          <p14:tracePt t="25548" x="1095375" y="3224213"/>
          <p14:tracePt t="25565" x="1095375" y="3240088"/>
          <p14:tracePt t="25580" x="1095375" y="3267075"/>
          <p14:tracePt t="25597" x="1095375" y="3271838"/>
          <p14:tracePt t="25614" x="1085850" y="3297238"/>
          <p14:tracePt t="25630" x="1049338" y="3324225"/>
          <p14:tracePt t="25647" x="1042988" y="3328988"/>
          <p14:tracePt t="25664" x="1022350" y="3355975"/>
          <p14:tracePt t="25680" x="990600" y="3365500"/>
          <p14:tracePt t="25697" x="969963" y="3376613"/>
          <p14:tracePt t="25715" x="922338" y="3381375"/>
          <p14:tracePt t="25731" x="890588" y="3381375"/>
          <p14:tracePt t="25748" x="860425" y="3381375"/>
          <p14:tracePt t="25765" x="808038" y="3381375"/>
          <p14:tracePt t="25787" x="801688" y="3365500"/>
          <p14:tracePt t="25797" x="792163" y="3365500"/>
          <p14:tracePt t="25815" x="765175" y="3328988"/>
          <p14:tracePt t="25831" x="739775" y="3303588"/>
          <p14:tracePt t="25848" x="712788" y="3276600"/>
          <p14:tracePt t="25865" x="687388" y="3251200"/>
          <p14:tracePt t="25881" x="671513" y="3228975"/>
          <p14:tracePt t="25898" x="644525" y="3182938"/>
          <p14:tracePt t="25915" x="628650" y="3162300"/>
          <p14:tracePt t="25931" x="612775" y="3135313"/>
          <p14:tracePt t="25948" x="603250" y="3098800"/>
          <p14:tracePt t="25964" x="587375" y="3051175"/>
          <p14:tracePt t="25981" x="587375" y="2982913"/>
          <p14:tracePt t="25997" x="550863" y="2936875"/>
          <p14:tracePt t="26014" x="550863" y="2889250"/>
          <p14:tracePt t="26028" x="555625" y="2820988"/>
          <p14:tracePt t="26040" x="560388" y="2816225"/>
          <p14:tracePt t="26058" x="587375" y="2768600"/>
          <p14:tracePt t="26059" x="608013" y="2752725"/>
          <p14:tracePt t="26072" x="608013" y="2741613"/>
          <p14:tracePt t="26094" x="623888" y="2700338"/>
          <p14:tracePt t="26110" x="650875" y="2673350"/>
          <p14:tracePt t="26136" x="655638" y="2668588"/>
          <p14:tracePt t="26139" x="671513" y="2657475"/>
          <p14:tracePt t="26152" x="692150" y="2636838"/>
          <p14:tracePt t="26165" x="708025" y="2627313"/>
          <p14:tracePt t="26182" x="733425" y="2600325"/>
          <p14:tracePt t="26198" x="771525" y="2568575"/>
          <p14:tracePt t="26215" x="785813" y="2563813"/>
          <p14:tracePt t="26235" x="801688" y="2563813"/>
          <p14:tracePt t="26248" x="808038" y="2563813"/>
          <p14:tracePt t="26265" x="823913" y="2563813"/>
          <p14:tracePt t="26281" x="838200" y="2552700"/>
          <p14:tracePt t="26298" x="849313" y="2552700"/>
          <p14:tracePt t="26315" x="881063" y="2552700"/>
          <p14:tracePt t="26332" x="906463" y="2568575"/>
          <p14:tracePt t="26348" x="1001713" y="2636838"/>
          <p14:tracePt t="26365" x="1054100" y="2711450"/>
          <p14:tracePt t="26382" x="1095375" y="2800350"/>
          <p14:tracePt t="26398" x="1111250" y="2830513"/>
          <p14:tracePt t="26416" x="1138238" y="2846388"/>
          <p14:tracePt t="26432" x="1143000" y="2868613"/>
          <p14:tracePt t="26449" x="1143000" y="2884488"/>
          <p14:tracePt t="26466" x="1143000" y="2914650"/>
          <p14:tracePt t="26482" x="1143000" y="2946400"/>
          <p14:tracePt t="26500" x="1127125" y="2978150"/>
          <p14:tracePt t="26516" x="1079500" y="3003550"/>
          <p14:tracePt t="26533" x="1022350" y="3046413"/>
          <p14:tracePt t="26548" x="938213" y="3067050"/>
          <p14:tracePt t="26565" x="922338" y="3078163"/>
          <p14:tracePt t="26587" x="912813" y="3094038"/>
          <p14:tracePt t="26598" x="906463" y="3094038"/>
          <p14:tracePt t="26691" x="896938" y="3094038"/>
          <p14:tracePt t="26717" x="890588" y="3130550"/>
          <p14:tracePt t="26723" x="876300" y="3187700"/>
          <p14:tracePt t="26732" x="876300" y="3271838"/>
          <p14:tracePt t="26749" x="969963" y="3497263"/>
          <p14:tracePt t="26766" x="1054100" y="3779838"/>
          <p14:tracePt t="26783" x="1227138" y="4041775"/>
          <p14:tracePt t="26816" x="1336675" y="4319588"/>
          <p14:tracePt t="26832" x="1416050" y="4492625"/>
          <p14:tracePt t="26850" x="1477963" y="4645025"/>
          <p14:tracePt t="26867" x="1520825" y="4733925"/>
          <p14:tracePt t="26883" x="1562100" y="4797425"/>
          <p14:tracePt t="26899" x="1593850" y="4845050"/>
          <p14:tracePt t="26916" x="1641475" y="4913313"/>
          <p14:tracePt t="26932" x="1741488" y="5006975"/>
          <p14:tracePt t="26949" x="1887538" y="5184775"/>
          <p14:tracePt t="26966" x="2071688" y="5353050"/>
          <p14:tracePt t="26983" x="2206625" y="5426075"/>
          <p14:tracePt t="26999" x="2422525" y="5594350"/>
          <p14:tracePt t="27016" x="2579688" y="5703888"/>
          <p14:tracePt t="27033" x="2752725" y="5794375"/>
          <p14:tracePt t="27049" x="2852738" y="5830888"/>
          <p14:tracePt t="27066" x="2868613" y="5830888"/>
          <p14:tracePt t="27083" x="2873375" y="5835650"/>
          <p14:tracePt t="27099" x="2921000" y="5835650"/>
          <p14:tracePt t="27117" x="2941638" y="5835650"/>
          <p14:tracePt t="27132" x="2967038" y="5824538"/>
          <p14:tracePt t="27150" x="2973388" y="5819775"/>
          <p14:tracePt t="27167" x="2978150" y="5819775"/>
          <p14:tracePt t="27183" x="3025775" y="5799138"/>
          <p14:tracePt t="27199" x="3071813" y="5772150"/>
          <p14:tracePt t="27216" x="3114675" y="5767388"/>
          <p14:tracePt t="27237" x="3146425" y="5746750"/>
          <p14:tracePt t="27239" x="3203575" y="5726113"/>
          <p14:tracePt t="27250" x="3244850" y="5715000"/>
          <p14:tracePt t="27265" x="3313113" y="5694363"/>
          <p14:tracePt t="27283" x="3381375" y="5694363"/>
          <p14:tracePt t="27300" x="3440113" y="5662613"/>
          <p14:tracePt t="27316" x="3544888" y="5699125"/>
          <p14:tracePt t="27333" x="3597275" y="5699125"/>
          <p14:tracePt t="27349" x="3622675" y="5699125"/>
          <p14:tracePt t="27366" x="3638550" y="5683250"/>
          <p14:tracePt t="27383" x="3649663" y="5678488"/>
          <p14:tracePt t="27400" x="3654425" y="5651500"/>
          <p14:tracePt t="27417" x="3654425" y="5630863"/>
          <p14:tracePt t="27434" x="3654425" y="5573713"/>
          <p14:tracePt t="27450" x="3654425" y="5541963"/>
          <p14:tracePt t="27467" x="3654425" y="5510213"/>
          <p14:tracePt t="27485" x="3654425" y="5494338"/>
          <p14:tracePt t="27548" x="3654425" y="5489575"/>
          <p14:tracePt t="27555" x="3654425" y="5473700"/>
          <p14:tracePt t="27566" x="3654425" y="5457825"/>
          <p14:tracePt t="27583" x="3654425" y="5410200"/>
          <p14:tracePt t="27600" x="3654425" y="5368925"/>
          <p14:tracePt t="27617" x="3654425" y="5343525"/>
          <p14:tracePt t="27634" x="3654425" y="5321300"/>
          <p14:tracePt t="27650" x="3654425" y="5295900"/>
          <p14:tracePt t="27667" x="3654425" y="5280025"/>
          <p14:tracePt t="27684" x="3654425" y="5264150"/>
          <p14:tracePt t="27705" x="3654425" y="5259388"/>
          <p14:tracePt t="27755" x="3654425" y="5248275"/>
          <p14:tracePt t="27771" x="3654425" y="5243513"/>
          <p14:tracePt t="27779" x="3654425" y="5227638"/>
          <p14:tracePt t="27787" x="3654425" y="5222875"/>
          <p14:tracePt t="27800" x="3643313" y="5211763"/>
          <p14:tracePt t="27817" x="3565525" y="5191125"/>
          <p14:tracePt t="27835" x="3492500" y="5170488"/>
          <p14:tracePt t="27851" x="3470275" y="5170488"/>
          <p14:tracePt t="27867" x="3455988" y="5170488"/>
          <p14:tracePt t="27884" x="3444875" y="5170488"/>
          <p14:tracePt t="27987" x="3440113" y="5170488"/>
          <p14:tracePt t="27996" x="3429000" y="5170488"/>
          <p14:tracePt t="28012" x="3413125" y="5170488"/>
          <p14:tracePt t="28027" x="3397250" y="5170488"/>
          <p14:tracePt t="28067" x="3392488" y="5170488"/>
          <p14:tracePt t="28087" x="3365500" y="5170488"/>
          <p14:tracePt t="28091" x="3349625" y="5175250"/>
          <p14:tracePt t="28101" x="3328988" y="5191125"/>
          <p14:tracePt t="28118" x="3324225" y="5216525"/>
          <p14:tracePt t="28134" x="3303588" y="5253038"/>
          <p14:tracePt t="28152" x="3303588" y="5264150"/>
          <p14:tracePt t="28168" x="3303588" y="5289550"/>
          <p14:tracePt t="28185" x="3303588" y="5305425"/>
          <p14:tracePt t="28201" x="3303588" y="5327650"/>
          <p14:tracePt t="28217" x="3313113" y="5353050"/>
          <p14:tracePt t="28234" x="3328988" y="5380038"/>
          <p14:tracePt t="28251" x="3340100" y="5384800"/>
          <p14:tracePt t="28268" x="3344863" y="5395913"/>
          <p14:tracePt t="28284" x="3371850" y="5421313"/>
          <p14:tracePt t="28301" x="3381375" y="5448300"/>
          <p14:tracePt t="28317" x="3402013" y="5478463"/>
          <p14:tracePt t="28335" x="3408363" y="5484813"/>
          <p14:tracePt t="28380" x="3413125" y="5494338"/>
          <p14:tracePt t="28388" x="3424238" y="5500688"/>
          <p14:tracePt t="28401" x="3440113" y="5514975"/>
          <p14:tracePt t="28418" x="3440113" y="5530850"/>
          <p14:tracePt t="28436" x="3460750" y="5557838"/>
          <p14:tracePt t="28452" x="3465513" y="5594350"/>
          <p14:tracePt t="28469" x="3497263" y="5630863"/>
          <p14:tracePt t="28486" x="3513138" y="5683250"/>
          <p14:tracePt t="28502" x="3529013" y="5710238"/>
          <p14:tracePt t="28519" x="3544888" y="5735638"/>
          <p14:tracePt t="28548" x="3544888" y="5751513"/>
          <p14:tracePt t="28555" x="3554413" y="5767388"/>
          <p14:tracePt t="28571" x="3560763" y="5767388"/>
          <p14:tracePt t="28585" x="3570288" y="5772150"/>
          <p14:tracePt t="28604" x="3575050" y="5783263"/>
          <p14:tracePt t="28627" x="3575050" y="5788025"/>
          <p14:tracePt t="28659" x="3586163" y="5799138"/>
          <p14:tracePt t="28741" x="3602038" y="5799138"/>
          <p14:tracePt t="28779" x="3617913" y="5799138"/>
          <p14:tracePt t="28788" x="3622675" y="5794375"/>
          <p14:tracePt t="28806" x="3633788" y="5788025"/>
          <p14:tracePt t="28822" x="3649663" y="5772150"/>
          <p14:tracePt t="28827" x="3654425" y="5762625"/>
          <p14:tracePt t="28839" x="3654425" y="5746750"/>
          <p14:tracePt t="28851" x="3654425" y="5730875"/>
          <p14:tracePt t="28868" x="3665538" y="5667375"/>
          <p14:tracePt t="28885" x="3675063" y="5610225"/>
          <p14:tracePt t="28902" x="3675063" y="5568950"/>
          <p14:tracePt t="28918" x="3675063" y="5541963"/>
          <p14:tracePt t="28940" x="3675063" y="5537200"/>
          <p14:tracePt t="28956" x="3675063" y="5526088"/>
          <p14:tracePt t="28968" x="3675063" y="5510213"/>
          <p14:tracePt t="28985" x="3675063" y="5505450"/>
          <p14:tracePt t="29002" x="3675063" y="5494338"/>
          <p14:tracePt t="29027" x="3675063" y="5489575"/>
          <p14:tracePt t="29040" x="3675063" y="5484813"/>
          <p14:tracePt t="29053" x="3675063" y="5473700"/>
          <p14:tracePt t="29069" x="3654425" y="5457825"/>
          <p14:tracePt t="29091" x="3649663" y="5457825"/>
          <p14:tracePt t="29102" x="3643313" y="5457825"/>
          <p14:tracePt t="29119" x="3617913" y="5457825"/>
          <p14:tracePt t="29139" x="3606800" y="5457825"/>
          <p14:tracePt t="29153" x="3590925" y="5448300"/>
          <p14:tracePt t="29169" x="3575050" y="5448300"/>
          <p14:tracePt t="29185" x="3544888" y="5448300"/>
          <p14:tracePt t="29202" x="3522663" y="5448300"/>
          <p14:tracePt t="29219" x="3476625" y="5448300"/>
          <p14:tracePt t="29238" x="3440113" y="5448300"/>
          <p14:tracePt t="29253" x="3397250" y="5457825"/>
          <p14:tracePt t="29269" x="3371850" y="5478463"/>
          <p14:tracePt t="29884" x="3365500" y="5478463"/>
          <p14:tracePt t="29892" x="3355975" y="5457825"/>
          <p14:tracePt t="29899" x="3344863" y="5416550"/>
          <p14:tracePt t="29907" x="3344863" y="5380038"/>
          <p14:tracePt t="29937" x="3297238" y="5191125"/>
          <p14:tracePt t="29954" x="3287713" y="5064125"/>
          <p14:tracePt t="29971" x="3308350" y="4902200"/>
          <p14:tracePt t="29987" x="3376613" y="4697413"/>
          <p14:tracePt t="30004" x="3465513" y="4545013"/>
          <p14:tracePt t="30020" x="3602038" y="4278313"/>
          <p14:tracePt t="30038" x="3743325" y="4021138"/>
          <p14:tracePt t="30054" x="3827463" y="3816350"/>
          <p14:tracePt t="30070" x="3890963" y="3643313"/>
          <p14:tracePt t="30087" x="3932238" y="3517900"/>
          <p14:tracePt t="30104" x="3932238" y="3513138"/>
          <p14:tracePt t="30122" x="3916363" y="3413125"/>
          <p14:tracePt t="30137" x="3895725" y="3287713"/>
          <p14:tracePt t="30154" x="3843338" y="3203575"/>
          <p14:tracePt t="30170" x="3738563" y="3078163"/>
          <p14:tracePt t="30187" x="3665538" y="2936875"/>
          <p14:tracePt t="30204" x="3565525" y="2825750"/>
          <p14:tracePt t="30220" x="3444875" y="2720975"/>
          <p14:tracePt t="30237" x="3324225" y="2657475"/>
          <p14:tracePt t="30254" x="3155950" y="2605088"/>
          <p14:tracePt t="30271" x="3057525" y="2584450"/>
          <p14:tracePt t="30287" x="2957513" y="2543175"/>
          <p14:tracePt t="30304" x="2889250" y="2532063"/>
          <p14:tracePt t="30321" x="2794000" y="2532063"/>
          <p14:tracePt t="30337" x="2636838" y="2532063"/>
          <p14:tracePt t="30355" x="2500313" y="2563813"/>
          <p14:tracePt t="30371" x="2306638" y="2563813"/>
          <p14:tracePt t="30387" x="2144713" y="2563813"/>
          <p14:tracePt t="30405" x="1981200" y="2574925"/>
          <p14:tracePt t="30421" x="1855788" y="2647950"/>
          <p14:tracePt t="30438" x="1714500" y="2752725"/>
          <p14:tracePt t="30454" x="1614488" y="2894013"/>
          <p14:tracePt t="30472" x="1530350" y="3098800"/>
          <p14:tracePt t="30487" x="1484313" y="3282950"/>
          <p14:tracePt t="30504" x="1457325" y="3460750"/>
          <p14:tracePt t="30521" x="1441450" y="3606800"/>
          <p14:tracePt t="30538" x="1441450" y="3816350"/>
          <p14:tracePt t="30555" x="1468438" y="4100513"/>
          <p14:tracePt t="30572" x="1593850" y="4305300"/>
          <p14:tracePt t="30588" x="1778000" y="4535488"/>
          <p14:tracePt t="30605" x="2024063" y="4792663"/>
          <p14:tracePt t="30622" x="2117725" y="4981575"/>
          <p14:tracePt t="30638" x="2181225" y="5033963"/>
          <p14:tracePt t="30655" x="2217738" y="5064125"/>
          <p14:tracePt t="30672" x="2233613" y="5070475"/>
          <p14:tracePt t="30692" x="2259013" y="5080000"/>
          <p14:tracePt t="30709" x="2286000" y="5080000"/>
          <p14:tracePt t="30721" x="2297113" y="5080000"/>
          <p14:tracePt t="30739" x="2338388" y="5064125"/>
          <p14:tracePt t="30756" x="2386013" y="5064125"/>
          <p14:tracePt t="30772" x="2443163" y="5054600"/>
          <p14:tracePt t="30788" x="2538413" y="5054600"/>
          <p14:tracePt t="30805" x="2711450" y="5011738"/>
          <p14:tracePt t="30821" x="2747963" y="4965700"/>
          <p14:tracePt t="30838" x="2773363" y="4943475"/>
          <p14:tracePt t="30855" x="2800350" y="4918075"/>
          <p14:tracePt t="30871" x="2841625" y="4906963"/>
          <p14:tracePt t="30888" x="2846388" y="4902200"/>
          <p14:tracePt t="30972" x="2852738" y="4897438"/>
          <p14:tracePt t="30979" x="2862263" y="4881563"/>
          <p14:tracePt t="30988" x="2873375" y="4860925"/>
          <p14:tracePt t="31005" x="2878138" y="4860925"/>
          <p14:tracePt t="32060" x="2878138" y="4845050"/>
          <p14:tracePt t="32069" x="2857500" y="4813300"/>
          <p14:tracePt t="32077" x="2836863" y="4797425"/>
          <p14:tracePt t="32090" x="2830513" y="4786313"/>
          <p14:tracePt t="32107" x="2816225" y="4765675"/>
          <p14:tracePt t="32124" x="2736850" y="4687888"/>
          <p14:tracePt t="32141" x="2673350" y="4624388"/>
          <p14:tracePt t="32157" x="2538413" y="4519613"/>
          <p14:tracePt t="32174" x="2432050" y="4446588"/>
          <p14:tracePt t="32189" x="2312988" y="4387850"/>
          <p14:tracePt t="32206" x="2233613" y="4319588"/>
          <p14:tracePt t="32223" x="2154238" y="4246563"/>
          <p14:tracePt t="32239" x="2071688" y="4205288"/>
          <p14:tracePt t="32257" x="2024063" y="4173538"/>
          <p14:tracePt t="32273" x="1955800" y="4146550"/>
          <p14:tracePt t="32291" x="1903413" y="4105275"/>
          <p14:tracePt t="32307" x="1887538" y="4089400"/>
          <p14:tracePt t="32675" x="1871663" y="4084638"/>
          <p14:tracePt t="32684" x="1851025" y="4052888"/>
          <p14:tracePt t="32694" x="1803400" y="3984625"/>
          <p14:tracePt t="32708" x="1741488" y="3916363"/>
          <p14:tracePt t="32725" x="1625600" y="3775075"/>
          <p14:tracePt t="32740" x="1484313" y="3586163"/>
          <p14:tracePt t="32758" x="1368425" y="3460750"/>
          <p14:tracePt t="32775" x="1284288" y="3349625"/>
          <p14:tracePt t="32791" x="1243013" y="3297238"/>
          <p14:tracePt t="32808" x="1216025" y="3255963"/>
          <p14:tracePt t="32825" x="1211263" y="3224213"/>
          <p14:tracePt t="32843" x="1195388" y="3187700"/>
          <p14:tracePt t="32857" x="1195388" y="3109913"/>
          <p14:tracePt t="32874" x="1227138" y="2978150"/>
          <p14:tracePt t="32891" x="1268413" y="2873375"/>
          <p14:tracePt t="32908" x="1331913" y="2800350"/>
          <p14:tracePt t="32924" x="1457325" y="2673350"/>
          <p14:tracePt t="32941" x="1546225" y="2616200"/>
          <p14:tracePt t="32957" x="1609725" y="2552700"/>
          <p14:tracePt t="32974" x="1755775" y="2422525"/>
          <p14:tracePt t="32991" x="1793875" y="2370138"/>
          <p14:tracePt t="33008" x="1919288" y="2286000"/>
          <p14:tracePt t="33025" x="2039938" y="2222500"/>
          <p14:tracePt t="33041" x="2160588" y="2139950"/>
          <p14:tracePt t="33057" x="2286000" y="2060575"/>
          <p14:tracePt t="33075" x="2359025" y="2039938"/>
          <p14:tracePt t="33092" x="2447925" y="1992313"/>
          <p14:tracePt t="33109" x="2486025" y="1966913"/>
          <p14:tracePt t="33125" x="2516188" y="1960563"/>
          <p14:tracePt t="33142" x="2547938" y="1960563"/>
          <p14:tracePt t="33159" x="2584450" y="1960563"/>
          <p14:tracePt t="33175" x="2652713" y="2039938"/>
          <p14:tracePt t="33191" x="2778125" y="2154238"/>
          <p14:tracePt t="33208" x="2857500" y="2312988"/>
          <p14:tracePt t="33225" x="2973388" y="2470150"/>
          <p14:tracePt t="33241" x="3071813" y="2711450"/>
          <p14:tracePt t="33258" x="3203575" y="2967038"/>
          <p14:tracePt t="33276" x="3267075" y="3135313"/>
          <p14:tracePt t="33292" x="3308350" y="3349625"/>
          <p14:tracePt t="33308" x="3308350" y="3424238"/>
          <p14:tracePt t="33325" x="3187700" y="3622675"/>
          <p14:tracePt t="33341" x="3155950" y="3681413"/>
          <p14:tracePt t="33358" x="3130550" y="3743325"/>
          <p14:tracePt t="33376" x="3094038" y="3838575"/>
          <p14:tracePt t="33392" x="3051175" y="3952875"/>
          <p14:tracePt t="33409" x="3003550" y="4052888"/>
          <p14:tracePt t="33426" x="2973388" y="4089400"/>
          <p14:tracePt t="33443" x="2921000" y="4137025"/>
          <p14:tracePt t="33459" x="2836863" y="4189413"/>
          <p14:tracePt t="33477" x="2805113" y="4214813"/>
          <p14:tracePt t="33493" x="2763838" y="4237038"/>
          <p14:tracePt t="33508" x="2695575" y="4262438"/>
          <p14:tracePt t="33525" x="2632075" y="4289425"/>
          <p14:tracePt t="33541" x="2574925" y="4298950"/>
          <p14:tracePt t="33558" x="2532063" y="4298950"/>
          <p14:tracePt t="33575" x="2474913" y="4298950"/>
          <p14:tracePt t="33592" x="2365375" y="4278313"/>
          <p14:tracePt t="33609" x="2154238" y="4152900"/>
          <p14:tracePt t="33625" x="1928813" y="3968750"/>
          <p14:tracePt t="33642" x="1762125" y="3775075"/>
          <p14:tracePt t="33659" x="1546225" y="3575050"/>
          <p14:tracePt t="33676" x="1400175" y="3397250"/>
          <p14:tracePt t="33692" x="1268413" y="3176588"/>
          <p14:tracePt t="33709" x="1258888" y="3051175"/>
          <p14:tracePt t="33726" x="1258888" y="2962275"/>
          <p14:tracePt t="33742" x="1279525" y="2905125"/>
          <p14:tracePt t="33759" x="1400175" y="2852738"/>
          <p14:tracePt t="33776" x="1404938" y="2846388"/>
          <p14:tracePt t="33794" x="1431925" y="2820988"/>
          <p14:tracePt t="33810" x="1431925" y="2805113"/>
          <p14:tracePt t="34244" x="1436688" y="2794000"/>
          <p14:tracePt t="34251" x="1447800" y="2778125"/>
          <p14:tracePt t="34263" x="1447800" y="2773363"/>
          <p14:tracePt t="34276" x="1484313" y="2736850"/>
          <p14:tracePt t="34293" x="1509713" y="2689225"/>
          <p14:tracePt t="34310" x="1582738" y="2657475"/>
          <p14:tracePt t="34326" x="1620838" y="2643188"/>
          <p14:tracePt t="34344" x="1635125" y="2632075"/>
          <p14:tracePt t="34360" x="1651000" y="2632075"/>
          <p14:tracePt t="34377" x="1666875" y="2632075"/>
          <p14:tracePt t="34393" x="1730375" y="2632075"/>
          <p14:tracePt t="34411" x="1819275" y="2632075"/>
          <p14:tracePt t="34427" x="1966913" y="2632075"/>
          <p14:tracePt t="34444" x="2085975" y="2632075"/>
          <p14:tracePt t="34461" x="2233613" y="2632075"/>
          <p14:tracePt t="34477" x="2443163" y="2632075"/>
          <p14:tracePt t="34494" x="2495550" y="2632075"/>
          <p14:tracePt t="34510" x="2579688" y="2611438"/>
          <p14:tracePt t="34526" x="2636838" y="2590800"/>
          <p14:tracePt t="34543" x="2695575" y="2568575"/>
          <p14:tracePt t="34560" x="2741613" y="2568575"/>
          <p14:tracePt t="34577" x="2784475" y="2568575"/>
          <p14:tracePt t="34593" x="2816225" y="2568575"/>
          <p14:tracePt t="34611" x="2836863" y="2568575"/>
          <p14:tracePt t="34627" x="2898775" y="2568575"/>
          <p14:tracePt t="34644" x="2973388" y="2584450"/>
          <p14:tracePt t="34661" x="3119438" y="2627313"/>
          <p14:tracePt t="34677" x="3292475" y="2732088"/>
          <p14:tracePt t="34694" x="3413125" y="2805113"/>
          <p14:tracePt t="34711" x="3476625" y="2857500"/>
          <p14:tracePt t="34727" x="3533775" y="2898775"/>
          <p14:tracePt t="34744" x="3554413" y="2914650"/>
          <p14:tracePt t="34761" x="3560763" y="2925763"/>
          <p14:tracePt t="34778" x="3560763" y="2930525"/>
          <p14:tracePt t="34884" x="3570288" y="2946400"/>
          <p14:tracePt t="34891" x="3581400" y="2967038"/>
          <p14:tracePt t="34899" x="3586163" y="2982913"/>
          <p14:tracePt t="34911" x="3597275" y="2989263"/>
          <p14:tracePt t="34927" x="3613150" y="3014663"/>
          <p14:tracePt t="34944" x="3643313" y="3030538"/>
          <p14:tracePt t="34961" x="3659188" y="3046413"/>
          <p14:tracePt t="34978" x="3702050" y="3057525"/>
          <p14:tracePt t="34995" x="3727450" y="3094038"/>
          <p14:tracePt t="35100" x="3748088" y="3114675"/>
          <p14:tracePt t="35107" x="3779838" y="3167063"/>
          <p14:tracePt t="35115" x="3822700" y="3260725"/>
          <p14:tracePt t="35127" x="3859213" y="3324225"/>
          <p14:tracePt t="35145" x="3932238" y="3460750"/>
          <p14:tracePt t="35161" x="3963988" y="3533775"/>
          <p14:tracePt t="35178" x="4005263" y="3617913"/>
          <p14:tracePt t="35195" x="4041775" y="3681413"/>
          <p14:tracePt t="35212" x="4048125" y="3717925"/>
          <p14:tracePt t="35229" x="4064000" y="3738563"/>
          <p14:tracePt t="35245" x="4064000" y="3763963"/>
          <p14:tracePt t="35261" x="4089400" y="3795713"/>
          <p14:tracePt t="35277" x="4100513" y="3816350"/>
          <p14:tracePt t="35295" x="4121150" y="3843338"/>
          <p14:tracePt t="35312" x="4121150" y="3848100"/>
          <p14:tracePt t="35328" x="4121150" y="3868738"/>
          <p14:tracePt t="35348" x="4121150" y="3890963"/>
          <p14:tracePt t="35361" x="4116388" y="3895725"/>
          <p14:tracePt t="35378" x="4110038" y="3927475"/>
          <p14:tracePt t="35396" x="4089400" y="3989388"/>
          <p14:tracePt t="35412" x="4068763" y="4037013"/>
          <p14:tracePt t="35429" x="4068763" y="4068763"/>
          <p14:tracePt t="35445" x="4052888" y="4100513"/>
          <p14:tracePt t="35462" x="4027488" y="4137025"/>
          <p14:tracePt t="35478" x="3952875" y="4200525"/>
          <p14:tracePt t="35495" x="3890963" y="4246563"/>
          <p14:tracePt t="35512" x="3822700" y="4298950"/>
          <p14:tracePt t="35528" x="3738563" y="4367213"/>
          <p14:tracePt t="35545" x="3690938" y="4403725"/>
          <p14:tracePt t="35562" x="3649663" y="4487863"/>
          <p14:tracePt t="35579" x="3586163" y="4540250"/>
          <p14:tracePt t="35596" x="3497263" y="4629150"/>
          <p14:tracePt t="35612" x="3444875" y="4681538"/>
          <p14:tracePt t="35629" x="3292475" y="4813300"/>
          <p14:tracePt t="35645" x="3214688" y="4876800"/>
          <p14:tracePt t="35662" x="3140075" y="4929188"/>
          <p14:tracePt t="35679" x="3103563" y="4954588"/>
          <p14:tracePt t="35696" x="3051175" y="5006975"/>
          <p14:tracePt t="35712" x="3014663" y="5043488"/>
          <p14:tracePt t="35728" x="2957513" y="5091113"/>
          <p14:tracePt t="35745" x="2930525" y="5116513"/>
          <p14:tracePt t="35762" x="2905125" y="5143500"/>
          <p14:tracePt t="35779" x="2873375" y="5154613"/>
          <p14:tracePt t="35796" x="2846388" y="5154613"/>
          <p14:tracePt t="35812" x="2805113" y="5154613"/>
          <p14:tracePt t="35829" x="2747963" y="5154613"/>
          <p14:tracePt t="35846" x="2732088" y="5154613"/>
          <p14:tracePt t="35862" x="2663825" y="5111750"/>
          <p14:tracePt t="35879" x="2574925" y="5033963"/>
          <p14:tracePt t="35896" x="2495550" y="4965700"/>
          <p14:tracePt t="35912" x="2406650" y="4886325"/>
          <p14:tracePt t="35930" x="2338388" y="4808538"/>
          <p14:tracePt t="35946" x="2297113" y="4749800"/>
          <p14:tracePt t="35963" x="2265363" y="4733925"/>
          <p14:tracePt t="35979" x="2265363" y="4692650"/>
          <p14:tracePt t="35996" x="2265363" y="4645025"/>
          <p14:tracePt t="36012" x="2254250" y="4560888"/>
          <p14:tracePt t="36029" x="2244725" y="4514850"/>
          <p14:tracePt t="36045" x="2222500" y="4451350"/>
          <p14:tracePt t="36059" x="2222500" y="4378325"/>
          <p14:tracePt t="36079" x="2222500" y="4289425"/>
          <p14:tracePt t="36092" x="2222500" y="4168775"/>
          <p14:tracePt t="36113" x="2222500" y="4027488"/>
          <p14:tracePt t="36125" x="2222500" y="3848100"/>
          <p14:tracePt t="36132" x="2222500" y="3775075"/>
          <p14:tracePt t="36147" x="2222500" y="3670300"/>
          <p14:tracePt t="36163" x="2228850" y="3565525"/>
          <p14:tracePt t="36179" x="2249488" y="3465513"/>
          <p14:tracePt t="36196" x="2274888" y="3381375"/>
          <p14:tracePt t="36213" x="2327275" y="3224213"/>
          <p14:tracePt t="36230" x="2327275" y="3146425"/>
          <p14:tracePt t="36246" x="2338388" y="3094038"/>
          <p14:tracePt t="36263" x="2365375" y="2962275"/>
          <p14:tracePt t="36279" x="2459038" y="2773363"/>
          <p14:tracePt t="36296" x="2486025" y="2643188"/>
          <p14:tracePt t="36313" x="2495550" y="2547938"/>
          <p14:tracePt t="36329" x="2495550" y="2495550"/>
          <p14:tracePt t="36346" x="2516188" y="2379663"/>
          <p14:tracePt t="36363" x="2538413" y="2306638"/>
          <p14:tracePt t="36379" x="2568575" y="2176463"/>
          <p14:tracePt t="36397" x="2579688" y="2149475"/>
          <p14:tracePt t="36413" x="2579688" y="2101850"/>
          <p14:tracePt t="36429" x="2579688" y="2085975"/>
          <p14:tracePt t="36845" x="2579688" y="2076450"/>
          <p14:tracePt t="36859" x="2568575" y="2076450"/>
          <p14:tracePt t="36876" x="2532063" y="2112963"/>
          <p14:tracePt t="36883" x="2522538" y="2154238"/>
          <p14:tracePt t="36898" x="2511425" y="2192338"/>
          <p14:tracePt t="36915" x="2474913" y="2327275"/>
          <p14:tracePt t="36930" x="2443163" y="2422525"/>
          <p14:tracePt t="36947" x="2417763" y="2552700"/>
          <p14:tracePt t="36964" x="2406650" y="2647950"/>
          <p14:tracePt t="36980" x="2386013" y="2741613"/>
          <p14:tracePt t="36997" x="2354263" y="2836863"/>
          <p14:tracePt t="37014" x="2301875" y="2889250"/>
          <p14:tracePt t="37031" x="2290763" y="2905125"/>
          <p14:tracePt t="37047" x="2286000" y="2936875"/>
          <p14:tracePt t="37064" x="2286000" y="2994025"/>
          <p14:tracePt t="37081" x="2249488" y="3087688"/>
          <p14:tracePt t="37098" x="2244725" y="3146425"/>
          <p14:tracePt t="37115" x="2233613" y="3182938"/>
          <p14:tracePt t="37131" x="2217738" y="3214688"/>
          <p14:tracePt t="37204" x="2206625" y="3192463"/>
          <p14:tracePt t="37211" x="2206625" y="3124200"/>
          <p14:tracePt t="37219" x="2197100" y="3067050"/>
          <p14:tracePt t="37231" x="2181225" y="2978150"/>
          <p14:tracePt t="37248" x="2160588" y="2862263"/>
          <p14:tracePt t="37265" x="2160588" y="2705100"/>
          <p14:tracePt t="37280" x="2160588" y="2590800"/>
          <p14:tracePt t="37297" x="2165350" y="2506663"/>
          <p14:tracePt t="37314" x="2165350" y="2495550"/>
          <p14:tracePt t="37331" x="2160588" y="2474913"/>
          <p14:tracePt t="37347" x="2165350" y="2438400"/>
          <p14:tracePt t="37365" x="2176463" y="2406650"/>
          <p14:tracePt t="37381" x="2176463" y="2390775"/>
          <p14:tracePt t="37398" x="2176463" y="2365375"/>
          <p14:tracePt t="37415" x="2185988" y="2338388"/>
          <p14:tracePt t="37432" x="2212975" y="2290763"/>
          <p14:tracePt t="37448" x="2228850" y="2265363"/>
          <p14:tracePt t="37465" x="2238375" y="2238375"/>
          <p14:tracePt t="37481" x="2254250" y="2192338"/>
          <p14:tracePt t="37498" x="2301875" y="2108200"/>
          <p14:tracePt t="37516" x="2327275" y="2065338"/>
          <p14:tracePt t="37532" x="2354263" y="2019300"/>
          <p14:tracePt t="37548" x="2374900" y="1987550"/>
          <p14:tracePt t="37565" x="2406650" y="1955800"/>
          <p14:tracePt t="37581" x="2422525" y="1939925"/>
          <p14:tracePt t="37598" x="2427288" y="1935163"/>
          <p14:tracePt t="37956" x="2438400" y="1944688"/>
          <p14:tracePt t="37963" x="2438400" y="1951038"/>
          <p14:tracePt t="37971" x="2432050" y="1976438"/>
          <p14:tracePt t="37982" x="2432050" y="1981200"/>
          <p14:tracePt t="37999" x="2432050" y="2008188"/>
          <p14:tracePt t="38016" x="2432050" y="2012950"/>
          <p14:tracePt t="38033" x="2427288" y="2024063"/>
          <p14:tracePt t="38049" x="2427288" y="2028825"/>
          <p14:tracePt t="38066" x="2427288" y="2044700"/>
          <p14:tracePt t="38082" x="2427288" y="2071688"/>
          <p14:tracePt t="38099" x="2427288" y="2092325"/>
          <p14:tracePt t="38116" x="2427288" y="2108200"/>
          <p14:tracePt t="38133" x="2427288" y="2124075"/>
          <p14:tracePt t="38149" x="2427288" y="2139950"/>
          <p14:tracePt t="38165" x="2427288" y="2144713"/>
          <p14:tracePt t="38187" x="2427288" y="2160588"/>
          <p14:tracePt t="38199" x="2427288" y="2181225"/>
          <p14:tracePt t="38217" x="2427288" y="2185988"/>
          <p14:tracePt t="38233" x="2427288" y="2206625"/>
          <p14:tracePt t="38249" x="2427288" y="2249488"/>
          <p14:tracePt t="38266" x="2427288" y="2297113"/>
          <p14:tracePt t="38282" x="2427288" y="2327275"/>
          <p14:tracePt t="38307" x="2427288" y="2343150"/>
          <p14:tracePt t="38320" x="2427288" y="2374900"/>
          <p14:tracePt t="38333" x="2422525" y="2390775"/>
          <p14:tracePt t="38349" x="2422525" y="2432050"/>
          <p14:tracePt t="38367" x="2422525" y="2438400"/>
          <p14:tracePt t="38383" x="2422525" y="2470150"/>
          <p14:tracePt t="38403" x="2422525" y="2479675"/>
          <p14:tracePt t="38416" x="2432050" y="2506663"/>
          <p14:tracePt t="38433" x="2432050" y="2559050"/>
          <p14:tracePt t="38450" x="2432050" y="2636838"/>
          <p14:tracePt t="38466" x="2432050" y="2695575"/>
          <p14:tracePt t="38483" x="2432050" y="2725738"/>
          <p14:tracePt t="38500" x="2432050" y="2752725"/>
          <p14:tracePt t="38517" x="2432050" y="2784475"/>
          <p14:tracePt t="38534" x="2432050" y="2825750"/>
          <p14:tracePt t="38549" x="2427288" y="2868613"/>
          <p14:tracePt t="38566" x="2422525" y="2914650"/>
          <p14:tracePt t="38583" x="2411413" y="2957513"/>
          <p14:tracePt t="38599" x="2379663" y="3019425"/>
          <p14:tracePt t="38616" x="2370138" y="3067050"/>
          <p14:tracePt t="38633" x="2370138" y="3130550"/>
          <p14:tracePt t="38649" x="2359025" y="3171825"/>
          <p14:tracePt t="38666" x="2338388" y="3198813"/>
          <p14:tracePt t="38684" x="2338388" y="3235325"/>
          <p14:tracePt t="38700" x="2338388" y="3255963"/>
          <p14:tracePt t="38717" x="2338388" y="3271838"/>
          <p14:tracePt t="38734" x="2338388" y="3276600"/>
          <p14:tracePt t="38750" x="2338388" y="3303588"/>
          <p14:tracePt t="38766" x="2338388" y="3335338"/>
          <p14:tracePt t="38784" x="2333625" y="3340100"/>
          <p14:tracePt t="38800" x="2333625" y="3376613"/>
          <p14:tracePt t="38818" x="2333625" y="3392488"/>
          <p14:tracePt t="38835" x="2322513" y="3424238"/>
          <p14:tracePt t="38851" x="2322513" y="3440113"/>
          <p14:tracePt t="38867" x="2322513" y="3470275"/>
          <p14:tracePt t="38883" x="2317750" y="3513138"/>
          <p14:tracePt t="38905" x="2317750" y="3522663"/>
          <p14:tracePt t="38989" x="2317750" y="3538538"/>
          <p14:tracePt t="39003" x="2317750" y="3544888"/>
          <p14:tracePt t="39101" x="2317750" y="3533775"/>
          <p14:tracePt t="39107" x="2317750" y="3492500"/>
          <p14:tracePt t="39116" x="2317750" y="3455988"/>
          <p14:tracePt t="39134" x="2317750" y="3424238"/>
          <p14:tracePt t="39150" x="2317750" y="3408363"/>
          <p14:tracePt t="39167" x="2317750" y="3371850"/>
          <p14:tracePt t="39183" x="2317750" y="3313113"/>
          <p14:tracePt t="39200" x="2317750" y="3251200"/>
          <p14:tracePt t="39217" x="2338388" y="3192463"/>
          <p14:tracePt t="39234" x="2349500" y="3109913"/>
          <p14:tracePt t="39251" x="2370138" y="3003550"/>
          <p14:tracePt t="39268" x="2432050" y="2868613"/>
          <p14:tracePt t="39284" x="2495550" y="2711450"/>
          <p14:tracePt t="39301" x="2595563" y="2354263"/>
          <p14:tracePt t="39317" x="2636838" y="2133600"/>
          <p14:tracePt t="39334" x="2700338" y="1966913"/>
          <p14:tracePt t="39351" x="2732088" y="1882775"/>
          <p14:tracePt t="39369" x="2741613" y="1851025"/>
          <p14:tracePt t="39384" x="2747963" y="1808163"/>
          <p14:tracePt t="39402" x="2747963" y="1798638"/>
          <p14:tracePt t="39418" x="2747963" y="1782763"/>
          <p14:tracePt t="39435" x="2747963" y="1778000"/>
          <p14:tracePt t="39451" x="2747963" y="1762125"/>
          <p14:tracePt t="39486" x="2747963" y="1746250"/>
          <p14:tracePt t="39492" x="2725738" y="1714500"/>
          <p14:tracePt t="39500" x="2716213" y="1698625"/>
          <p14:tracePt t="39517" x="2700338" y="1666875"/>
          <p14:tracePt t="39534" x="2668588" y="1630363"/>
          <p14:tracePt t="39551" x="2652713" y="1620838"/>
          <p14:tracePt t="39568" x="2652713" y="1604963"/>
          <p14:tracePt t="39584" x="2636838" y="1589088"/>
          <p14:tracePt t="39601" x="2600325" y="1577975"/>
          <p14:tracePt t="39618" x="2579688" y="1573213"/>
          <p14:tracePt t="39635" x="2563813" y="1557338"/>
          <p14:tracePt t="39652" x="2547938" y="1557338"/>
          <p14:tracePt t="39668" x="2543175" y="1557338"/>
          <p14:tracePt t="39685" x="2516188" y="1557338"/>
          <p14:tracePt t="39707" x="2500313" y="1568450"/>
          <p14:tracePt t="39718" x="2490788" y="1609725"/>
          <p14:tracePt t="39735" x="2438400" y="1657350"/>
          <p14:tracePt t="39752" x="2406650" y="1755775"/>
          <p14:tracePt t="39769" x="2395538" y="1819275"/>
          <p14:tracePt t="39785" x="2395538" y="1855788"/>
          <p14:tracePt t="39801" x="2386013" y="1882775"/>
          <p14:tracePt t="39886" x="2386013" y="1887538"/>
          <p14:tracePt t="39892" x="2379663" y="1903413"/>
          <p14:tracePt t="39901" x="2370138" y="1914525"/>
          <p14:tracePt t="39918" x="2370138" y="1928813"/>
          <p14:tracePt t="39935" x="2370138" y="1960563"/>
          <p14:tracePt t="39952" x="2370138" y="1981200"/>
          <p14:tracePt t="39968" x="2370138" y="1992313"/>
          <p14:tracePt t="39996" x="2370138" y="2008188"/>
          <p14:tracePt t="40003" x="2374900" y="2012950"/>
          <p14:tracePt t="40018" x="2374900" y="2019300"/>
          <p14:tracePt t="40036" x="2374900" y="2060575"/>
          <p14:tracePt t="40052" x="2374900" y="2139950"/>
          <p14:tracePt t="40069" x="2374900" y="2206625"/>
          <p14:tracePt t="40087" x="2374900" y="2281238"/>
          <p14:tracePt t="40101" x="2374900" y="2322513"/>
          <p14:tracePt t="40118" x="2374900" y="2365375"/>
          <p14:tracePt t="40134" x="2370138" y="2411413"/>
          <p14:tracePt t="40152" x="2359025" y="2459038"/>
          <p14:tracePt t="40169" x="2349500" y="2516188"/>
          <p14:tracePt t="40186" x="2343150" y="2568575"/>
          <p14:tracePt t="40202" x="2322513" y="2627313"/>
          <p14:tracePt t="40219" x="2301875" y="2711450"/>
          <p14:tracePt t="40235" x="2270125" y="2778125"/>
          <p14:tracePt t="40253" x="2259013" y="2836863"/>
          <p14:tracePt t="40268" x="2259013" y="2841625"/>
          <p14:tracePt t="40285" x="2254250" y="2889250"/>
          <p14:tracePt t="40302" x="2254250" y="2921000"/>
          <p14:tracePt t="40318" x="2254250" y="2989263"/>
          <p14:tracePt t="40336" x="2244725" y="3046413"/>
          <p14:tracePt t="40352" x="2244725" y="3114675"/>
          <p14:tracePt t="40369" x="2244725" y="3192463"/>
          <p14:tracePt t="40386" x="2244725" y="3282950"/>
          <p14:tracePt t="40403" x="2244725" y="3408363"/>
          <p14:tracePt t="40419" x="2244725" y="3549650"/>
          <p14:tracePt t="40436" x="2244725" y="3659188"/>
          <p14:tracePt t="40453" x="2244725" y="3743325"/>
          <p14:tracePt t="40469" x="2249488" y="3890963"/>
          <p14:tracePt t="40485" x="2286000" y="4016375"/>
          <p14:tracePt t="40502" x="2297113" y="4110038"/>
          <p14:tracePt t="40519" x="2306638" y="4221163"/>
          <p14:tracePt t="40535" x="2327275" y="4283075"/>
          <p14:tracePt t="40552" x="2338388" y="4378325"/>
          <p14:tracePt t="40569" x="2338388" y="4483100"/>
          <p14:tracePt t="40586" x="2338388" y="4576763"/>
          <p14:tracePt t="40603" x="2338388" y="4697413"/>
          <p14:tracePt t="40619" x="2349500" y="4792663"/>
          <p14:tracePt t="40636" x="2349500" y="4818063"/>
          <p14:tracePt t="40653" x="2349500" y="4865688"/>
          <p14:tracePt t="40669" x="2349500" y="4943475"/>
          <p14:tracePt t="40685" x="2349500" y="5002213"/>
          <p14:tracePt t="40702" x="2349500" y="5027613"/>
          <p14:tracePt t="40719" x="2349500" y="5054600"/>
          <p14:tracePt t="40736" x="2359025" y="5059363"/>
          <p14:tracePt t="40752" x="2359025" y="5086350"/>
          <p14:tracePt t="40769" x="2359025" y="5116513"/>
          <p14:tracePt t="40786" x="2359025" y="5159375"/>
          <p14:tracePt t="40803" x="2359025" y="5207000"/>
          <p14:tracePt t="40819" x="2359025" y="5243513"/>
          <p14:tracePt t="40837" x="2359025" y="5275263"/>
          <p14:tracePt t="40853" x="2359025" y="5332413"/>
          <p14:tracePt t="40869" x="2359025" y="5373688"/>
          <p14:tracePt t="40886" x="2359025" y="5421313"/>
          <p14:tracePt t="40904" x="2359025" y="5462588"/>
          <p14:tracePt t="40920" x="2359025" y="5521325"/>
          <p14:tracePt t="40936" x="2359025" y="5562600"/>
          <p14:tracePt t="40954" x="2359025" y="5610225"/>
          <p14:tracePt t="40970" x="2374900" y="5667375"/>
          <p14:tracePt t="40987" x="2379663" y="5699125"/>
          <p14:tracePt t="41005" x="2379663" y="5772150"/>
          <p14:tracePt t="41020" x="2390775" y="5788025"/>
          <p14:tracePt t="41037" x="2390775" y="5830888"/>
          <p14:tracePt t="41050" x="2390775" y="5851525"/>
          <p14:tracePt t="41066" x="2390775" y="5908675"/>
          <p14:tracePt t="41069" x="2390775" y="5924550"/>
          <p14:tracePt t="41086" x="2390775" y="5951538"/>
          <p14:tracePt t="41125" x="2411413" y="6024563"/>
          <p14:tracePt t="41140" x="2411413" y="6056313"/>
          <p14:tracePt t="41147" x="2411413" y="6076950"/>
          <p14:tracePt t="41157" x="2411413" y="6081713"/>
          <p14:tracePt t="41170" x="2411413" y="6086475"/>
          <p14:tracePt t="41187" x="2422525" y="6113463"/>
          <p14:tracePt t="41339" x="2432050" y="6145213"/>
          <p14:tracePt t="41347" x="2432050" y="6161088"/>
          <p14:tracePt t="41364" x="2432050" y="6165850"/>
          <p14:tracePt t="41372" x="2432050" y="6192838"/>
          <p14:tracePt t="41389" x="2443163" y="6213475"/>
          <p14:tracePt t="41406" x="2443163" y="6218238"/>
          <p14:tracePt t="41423" x="2443163" y="6234113"/>
          <p14:tracePt t="41437" x="2443163" y="6238875"/>
          <p14:tracePt t="41455" x="2447925" y="6249988"/>
          <p14:tracePt t="41471" x="2454275" y="6254750"/>
          <p14:tracePt t="41572" x="2454275" y="6245225"/>
          <p14:tracePt t="41580" x="2463800" y="6218238"/>
          <p14:tracePt t="41589" x="2463800" y="6186488"/>
          <p14:tracePt t="41604" x="2463800" y="6149975"/>
          <p14:tracePt t="41621" x="2490788" y="5981700"/>
          <p14:tracePt t="41637" x="2522538" y="5856288"/>
          <p14:tracePt t="41654" x="2538413" y="5746750"/>
          <p14:tracePt t="41671" x="2574925" y="5546725"/>
          <p14:tracePt t="41688" x="2584450" y="5416550"/>
          <p14:tracePt t="41704" x="2584450" y="5364163"/>
          <p14:tracePt t="41721" x="2579688" y="5184775"/>
          <p14:tracePt t="41738" x="2579688" y="5059363"/>
          <p14:tracePt t="41755" x="2600325" y="4829175"/>
          <p14:tracePt t="41771" x="2600325" y="4635500"/>
          <p14:tracePt t="41788" x="2600325" y="4508500"/>
          <p14:tracePt t="41805" x="2600325" y="4383088"/>
          <p14:tracePt t="41821" x="2600325" y="4289425"/>
          <p14:tracePt t="41839" x="2600325" y="4210050"/>
          <p14:tracePt t="41854" x="2600325" y="4105275"/>
          <p14:tracePt t="41870" x="2584450" y="4016375"/>
          <p14:tracePt t="41887" x="2590800" y="3948113"/>
          <p14:tracePt t="41904" x="2584450" y="3879850"/>
          <p14:tracePt t="41921" x="2584450" y="3786188"/>
          <p14:tracePt t="41937" x="2584450" y="3717925"/>
          <p14:tracePt t="41954" x="2563813" y="3586163"/>
          <p14:tracePt t="41971" x="2532063" y="3502025"/>
          <p14:tracePt t="41988" x="2522538" y="3433763"/>
          <p14:tracePt t="42005" x="2511425" y="3417888"/>
          <p14:tracePt t="42053" x="2511425" y="3408363"/>
          <p14:tracePt t="42068" x="2506663" y="3402013"/>
          <p14:tracePt t="42076" x="2490788" y="3392488"/>
          <p14:tracePt t="42092" x="2479675" y="3376613"/>
          <p14:tracePt t="42324" x="2470150" y="3376613"/>
          <p14:tracePt t="42364" x="2454275" y="3376613"/>
          <p14:tracePt t="43076" x="2447925" y="3376613"/>
          <p14:tracePt t="43083" x="2443163" y="3376613"/>
          <p14:tracePt t="43099" x="2432050" y="3376613"/>
          <p14:tracePt t="43109" x="2417763" y="3376613"/>
          <p14:tracePt t="43124" x="2411413" y="3376613"/>
          <p14:tracePt t="43139" x="2401888" y="3376613"/>
          <p14:tracePt t="43163" x="2395538" y="3376613"/>
          <p14:tracePt t="43190" x="2379663" y="3376613"/>
          <p14:tracePt t="43205" x="2370138" y="3376613"/>
          <p14:tracePt t="43220" x="2365375" y="3376613"/>
          <p14:tracePt t="43236" x="2359025" y="3376613"/>
          <p14:tracePt t="43252" x="2349500" y="3376613"/>
          <p14:tracePt t="43285" x="2343150" y="3376613"/>
          <p14:tracePt t="43293" x="2327275" y="3376613"/>
          <p14:tracePt t="43306" x="2317750" y="3376613"/>
          <p14:tracePt t="43323" x="2301875" y="3376613"/>
          <p14:tracePt t="43339" x="2297113" y="3376613"/>
          <p14:tracePt t="43357" x="2281238" y="3376613"/>
          <p14:tracePt t="43374" x="2244725" y="3376613"/>
          <p14:tracePt t="43389" x="2222500" y="3376613"/>
          <p14:tracePt t="43406" x="2197100" y="3387725"/>
          <p14:tracePt t="43423" x="2170113" y="3397250"/>
          <p14:tracePt t="43440" x="2160588" y="3397250"/>
          <p14:tracePt t="43457" x="2154238" y="3402013"/>
          <p14:tracePt t="43473" x="2128838" y="3417888"/>
          <p14:tracePt t="43493" x="2124075" y="3429000"/>
          <p14:tracePt t="43507" x="2112963" y="3433763"/>
          <p14:tracePt t="43524" x="2085975" y="3433763"/>
          <p14:tracePt t="43540" x="2081213" y="3433763"/>
          <p14:tracePt t="43596" x="2076450" y="3444875"/>
          <p14:tracePt t="43604" x="2076450" y="3449638"/>
          <p14:tracePt t="43628" x="2076450" y="3455988"/>
          <p14:tracePt t="43636" x="2065338" y="3476625"/>
          <p14:tracePt t="43661" x="2044700" y="3492500"/>
          <p14:tracePt t="43678" x="2039938" y="3513138"/>
          <p14:tracePt t="43701" x="2028825" y="3517900"/>
          <p14:tracePt t="43726" x="2024063" y="3544888"/>
          <p14:tracePt t="43744" x="2024063" y="3560763"/>
          <p14:tracePt t="43748" x="2003425" y="3581400"/>
          <p14:tracePt t="43757" x="2003425" y="3586163"/>
          <p14:tracePt t="43774" x="1997075" y="3617913"/>
          <p14:tracePt t="43791" x="1997075" y="3633788"/>
          <p14:tracePt t="43808" x="1987550" y="3659188"/>
          <p14:tracePt t="43825" x="1987550" y="3665538"/>
          <p14:tracePt t="43852" x="1987550" y="3681413"/>
          <p14:tracePt t="43868" x="1987550" y="3711575"/>
          <p14:tracePt t="43877" x="1987550" y="3727450"/>
          <p14:tracePt t="43891" x="1987550" y="3743325"/>
          <p14:tracePt t="43908" x="1987550" y="3770313"/>
          <p14:tracePt t="43924" x="1976438" y="3786188"/>
          <p14:tracePt t="44468" x="1976438" y="3790950"/>
          <p14:tracePt t="44532" x="1981200" y="3790950"/>
          <p14:tracePt t="44644" x="1997075" y="3790950"/>
          <p14:tracePt t="44652" x="2012950" y="3800475"/>
          <p14:tracePt t="44661" x="2028825" y="3800475"/>
          <p14:tracePt t="44675" x="2060575" y="3811588"/>
          <p14:tracePt t="44692" x="2085975" y="3811588"/>
          <p14:tracePt t="44709" x="2139950" y="3816350"/>
          <p14:tracePt t="44725" x="2154238" y="3827463"/>
          <p14:tracePt t="44742" x="2154238" y="3832225"/>
          <p14:tracePt t="44759" x="2192338" y="3859213"/>
          <p14:tracePt t="44780" x="2197100" y="3879850"/>
          <p14:tracePt t="44792" x="2197100" y="3895725"/>
          <p14:tracePt t="44809" x="2197100" y="3932238"/>
          <p14:tracePt t="44826" x="2228850" y="3995738"/>
          <p14:tracePt t="44843" x="2244725" y="4041775"/>
          <p14:tracePt t="44859" x="2270125" y="4068763"/>
          <p14:tracePt t="44900" x="2270125" y="4073525"/>
          <p14:tracePt t="44913" x="2281238" y="4073525"/>
          <p14:tracePt t="44924" x="2286000" y="4089400"/>
          <p14:tracePt t="44931" x="2297113" y="4110038"/>
          <p14:tracePt t="44942" x="2317750" y="4116388"/>
          <p14:tracePt t="44959" x="2359025" y="4116388"/>
          <p14:tracePt t="44976" x="2379663" y="4125913"/>
          <p14:tracePt t="44992" x="2390775" y="4125913"/>
          <p14:tracePt t="45008" x="2395538" y="4125913"/>
          <p14:tracePt t="45026" x="2427288" y="4125913"/>
          <p14:tracePt t="45042" x="2438400" y="4116388"/>
          <p14:tracePt t="45059" x="2459038" y="4110038"/>
          <p14:tracePt t="45340" x="2470150" y="4110038"/>
          <p14:tracePt t="45348" x="2474913" y="4110038"/>
          <p14:tracePt t="46189" x="2479675" y="4110038"/>
          <p14:tracePt t="46201" x="2479675" y="4100513"/>
          <p14:tracePt t="46205" x="2490788" y="4100513"/>
          <p14:tracePt t="46294" x="2506663" y="4094163"/>
          <p14:tracePt t="46332" x="2516188" y="4073525"/>
          <p14:tracePt t="46405" x="2522538" y="4068763"/>
          <p14:tracePt t="46415" x="2532063" y="4057650"/>
          <p14:tracePt t="46419" x="2547938" y="4041775"/>
          <p14:tracePt t="46430" x="2563813" y="4027488"/>
          <p14:tracePt t="46444" x="2574925" y="4016375"/>
          <p14:tracePt t="46468" x="2590800" y="4011613"/>
          <p14:tracePt t="46484" x="2600325" y="3989388"/>
          <p14:tracePt t="46632" x="2605088" y="3984625"/>
          <p14:tracePt t="46635" x="2611438" y="3973513"/>
          <p14:tracePt t="46651" x="2632075" y="3959225"/>
          <p14:tracePt t="46667" x="2632075" y="3952875"/>
          <p14:tracePt t="46678" x="2636838" y="3943350"/>
          <p14:tracePt t="46700" x="2643188" y="3937000"/>
          <p14:tracePt t="46712" x="2668588" y="3927475"/>
          <p14:tracePt t="46728" x="2695575" y="3906838"/>
          <p14:tracePt t="46744" x="2700338" y="3895725"/>
          <p14:tracePt t="46761" x="2711450" y="3890963"/>
          <p14:tracePt t="46782" x="2725738" y="3875088"/>
          <p14:tracePt t="46804" x="2757488" y="3854450"/>
          <p14:tracePt t="46820" x="2773363" y="3843338"/>
          <p14:tracePt t="46831" x="2778125" y="3838575"/>
          <p14:tracePt t="46845" x="2816225" y="3800475"/>
          <p14:tracePt t="46862" x="2862263" y="3763963"/>
          <p14:tracePt t="46879" x="2894013" y="3754438"/>
          <p14:tracePt t="46900" x="2909888" y="3733800"/>
          <p14:tracePt t="46933" x="2930525" y="3722688"/>
          <p14:tracePt t="46940" x="2936875" y="3722688"/>
          <p14:tracePt t="46965" x="2946400" y="3717925"/>
          <p14:tracePt t="46972" x="2946400" y="3711575"/>
          <p14:tracePt t="47029" x="2951163" y="3695700"/>
          <p14:tracePt t="47036" x="2962275" y="3686175"/>
          <p14:tracePt t="47052" x="2967038" y="3670300"/>
          <p14:tracePt t="47062" x="2978150" y="3665538"/>
          <p14:tracePt t="47079" x="2982913" y="3654425"/>
          <p14:tracePt t="47096" x="2982913" y="3649663"/>
          <p14:tracePt t="47564" x="2982913" y="3638550"/>
          <p14:tracePt t="47582" x="2982913" y="3622675"/>
          <p14:tracePt t="47805" x="2982913" y="3617913"/>
          <p14:tracePt t="47853" x="2973388" y="3617913"/>
          <p14:tracePt t="47867" x="2967038" y="3617913"/>
          <p14:tracePt t="47884" x="2951163" y="3617913"/>
          <p14:tracePt t="47892" x="2941638" y="3629025"/>
          <p14:tracePt t="47926" x="2936875" y="3629025"/>
          <p14:tracePt t="48244" x="2925763" y="3643313"/>
          <p14:tracePt t="48255" x="2921000" y="3670300"/>
          <p14:tracePt t="48276" x="2909888" y="3670300"/>
          <p14:tracePt t="48291" x="2905125" y="3695700"/>
          <p14:tracePt t="48299" x="2894013" y="3706813"/>
          <p14:tracePt t="48314" x="2889250" y="3711575"/>
          <p14:tracePt t="48331" x="2830513" y="3759200"/>
          <p14:tracePt t="48347" x="2794000" y="3786188"/>
          <p14:tracePt t="48364" x="2784475" y="3800475"/>
          <p14:tracePt t="48381" x="2763838" y="3827463"/>
          <p14:tracePt t="48382" x="2752725" y="3827463"/>
          <p14:tracePt t="48398" x="2720975" y="3827463"/>
          <p14:tracePt t="48414" x="2663825" y="3827463"/>
          <p14:tracePt t="48431" x="2584450" y="3822700"/>
          <p14:tracePt t="48447" x="2516188" y="3811588"/>
          <p14:tracePt t="48464" x="2438400" y="3800475"/>
          <p14:tracePt t="48481" x="2390775" y="3786188"/>
          <p14:tracePt t="48497" x="2333625" y="3763963"/>
          <p14:tracePt t="48514" x="2222500" y="3717925"/>
          <p14:tracePt t="48530" x="2165350" y="3702050"/>
          <p14:tracePt t="48548" x="2128838" y="3659188"/>
          <p14:tracePt t="48565" x="2003425" y="3613150"/>
          <p14:tracePt t="48581" x="1839913" y="3560763"/>
          <p14:tracePt t="48598" x="1703388" y="3481388"/>
          <p14:tracePt t="48614" x="1582738" y="3433763"/>
          <p14:tracePt t="48631" x="1493838" y="3381375"/>
          <p14:tracePt t="48648" x="1457325" y="3344863"/>
          <p14:tracePt t="48664" x="1425575" y="3328988"/>
          <p14:tracePt t="48681" x="1379538" y="3297238"/>
          <p14:tracePt t="48698" x="1352550" y="3297238"/>
          <p14:tracePt t="48715" x="1311275" y="3271838"/>
          <p14:tracePt t="48731" x="1274763" y="3251200"/>
          <p14:tracePt t="48748" x="1247775" y="3228975"/>
          <p14:tracePt t="48765" x="1227138" y="3203575"/>
          <p14:tracePt t="48781" x="1222375" y="3198813"/>
          <p14:tracePt t="49006" x="1216025" y="3187700"/>
          <p14:tracePt t="49533" x="1200150" y="3187700"/>
          <p14:tracePt t="49613" x="1247775" y="3192463"/>
          <p14:tracePt t="49620" x="1295400" y="3228975"/>
          <p14:tracePt t="49632" x="1320800" y="3251200"/>
          <p14:tracePt t="49650" x="1357313" y="3276600"/>
          <p14:tracePt t="49667" x="1431925" y="3328988"/>
          <p14:tracePt t="49699" x="1714500" y="3449638"/>
          <p14:tracePt t="49717" x="1824038" y="3538538"/>
          <p14:tracePt t="49734" x="1976438" y="3590925"/>
          <p14:tracePt t="49750" x="2192338" y="3638550"/>
          <p14:tracePt t="49767" x="2197100" y="3638550"/>
          <p14:tracePt t="49782" x="2206625" y="3643313"/>
          <p14:tracePt t="49813" x="2212975" y="3649663"/>
          <p14:tracePt t="49876" x="2228850" y="3670300"/>
          <p14:tracePt t="49892" x="2238375" y="3675063"/>
          <p14:tracePt t="49902" x="2244725" y="3681413"/>
          <p14:tracePt t="49940" x="2259013" y="3690938"/>
          <p14:tracePt t="49956" x="2290763" y="3702050"/>
          <p14:tracePt t="49964" x="2306638" y="3717925"/>
          <p14:tracePt t="49971" x="2354263" y="3763963"/>
          <p14:tracePt t="49983" x="2395538" y="3786188"/>
          <p14:tracePt t="50000" x="2490788" y="3822700"/>
          <p14:tracePt t="50017" x="2605088" y="3848100"/>
          <p14:tracePt t="50034" x="2736850" y="3884613"/>
          <p14:tracePt t="50050" x="2873375" y="3906838"/>
          <p14:tracePt t="50068" x="2951163" y="3916363"/>
          <p14:tracePt t="50085" x="2982913" y="3916363"/>
          <p14:tracePt t="50100" x="2989263" y="3916363"/>
          <p14:tracePt t="50300" x="2978150" y="3916363"/>
          <p14:tracePt t="50324" x="2973388" y="3916363"/>
          <p14:tracePt t="50332" x="2957513" y="3916363"/>
          <p14:tracePt t="50340" x="2946400" y="3906838"/>
          <p14:tracePt t="50350" x="2930525" y="3890963"/>
          <p14:tracePt t="50367" x="2894013" y="3863975"/>
          <p14:tracePt t="50383" x="2889250" y="3848100"/>
          <p14:tracePt t="50400" x="2868613" y="3832225"/>
          <p14:tracePt t="50517" x="2862263" y="3811588"/>
          <p14:tracePt t="51389" x="2862263" y="3806825"/>
          <p14:tracePt t="51404" x="2862263" y="3790950"/>
          <p14:tracePt t="51412" x="2862263" y="3779838"/>
          <p14:tracePt t="51428" x="2873375" y="3763963"/>
          <p14:tracePt t="51668" x="2878138" y="3763963"/>
          <p14:tracePt t="51684" x="2905125" y="3763963"/>
          <p14:tracePt t="51692" x="2909888" y="3763963"/>
          <p14:tracePt t="51725" x="2921000" y="3770313"/>
          <p14:tracePt t="51740" x="2946400" y="3775075"/>
          <p14:tracePt t="51773" x="2951163" y="3775075"/>
          <p14:tracePt t="51780" x="2962275" y="3775075"/>
          <p14:tracePt t="51788" x="2978150" y="3775075"/>
          <p14:tracePt t="51802" x="2982913" y="3775075"/>
          <p14:tracePt t="51819" x="2998788" y="3786188"/>
          <p14:tracePt t="51996" x="2989263" y="3786188"/>
          <p14:tracePt t="52012" x="2982913" y="3786188"/>
          <p14:tracePt t="52060" x="2973388" y="3786188"/>
          <p14:tracePt t="52076" x="2967038" y="3786188"/>
          <p14:tracePt t="52084" x="2951163" y="3786188"/>
          <p14:tracePt t="52141" x="2946400" y="3786188"/>
          <p14:tracePt t="52156" x="2936875" y="3786188"/>
          <p14:tracePt t="52174" x="2921000" y="3786188"/>
          <p14:tracePt t="52179" x="2914650" y="3786188"/>
          <p14:tracePt t="52207" x="2905125" y="3786188"/>
          <p14:tracePt t="52211" x="2898775" y="3786188"/>
          <p14:tracePt t="52223" x="2884488" y="3786188"/>
          <p14:tracePt t="52269" x="2862263" y="3795713"/>
          <p14:tracePt t="52286" x="2846388" y="3811588"/>
          <p14:tracePt t="52301" x="2836863" y="3811588"/>
          <p14:tracePt t="52308" x="2830513" y="3811588"/>
          <p14:tracePt t="52717" x="2825750" y="3822700"/>
          <p14:tracePt t="52764" x="2825750" y="3827463"/>
          <p14:tracePt t="52775" x="2825750" y="3843338"/>
          <p14:tracePt t="52780" x="2836863" y="3854450"/>
          <p14:tracePt t="52822" x="2841625" y="3859213"/>
          <p14:tracePt t="52844" x="2846388" y="3863975"/>
          <p14:tracePt t="52860" x="2857500" y="3890963"/>
          <p14:tracePt t="52876" x="2862263" y="3900488"/>
          <p14:tracePt t="52884" x="2873375" y="3906838"/>
          <p14:tracePt t="52900" x="2878138" y="3916363"/>
          <p14:tracePt t="52908" x="2878138" y="3921125"/>
          <p14:tracePt t="52921" x="2889250" y="3937000"/>
          <p14:tracePt t="52937" x="2889250" y="3948113"/>
          <p14:tracePt t="52954" x="2905125" y="3963988"/>
          <p14:tracePt t="52971" x="2914650" y="3979863"/>
          <p14:tracePt t="52996" x="2921000" y="3989388"/>
          <p14:tracePt t="53029" x="2936875" y="3995738"/>
          <p14:tracePt t="53037" x="2946400" y="4005263"/>
          <p14:tracePt t="53044" x="2951163" y="4011613"/>
          <p14:tracePt t="53060" x="2962275" y="4016375"/>
          <p14:tracePt t="53070" x="2978150" y="4016375"/>
          <p14:tracePt t="53088" x="2982913" y="4027488"/>
          <p14:tracePt t="53104" x="2982913" y="4041775"/>
          <p14:tracePt t="53124" x="2982913" y="4048125"/>
          <p14:tracePt t="53148" x="2989263" y="4057650"/>
          <p14:tracePt t="53164" x="2989263" y="4064000"/>
          <p14:tracePt t="53174" x="2989263" y="4079875"/>
          <p14:tracePt t="53188" x="2989263" y="4089400"/>
          <p14:tracePt t="53205" x="2989263" y="4105275"/>
          <p14:tracePt t="53222" x="2973388" y="4137025"/>
          <p14:tracePt t="53238" x="2936875" y="4173538"/>
          <p14:tracePt t="53269" x="2925763" y="4178300"/>
          <p14:tracePt t="53292" x="2909888" y="4194175"/>
          <p14:tracePt t="53301" x="2905125" y="4205288"/>
          <p14:tracePt t="53308" x="2894013" y="4221163"/>
          <p14:tracePt t="53321" x="2878138" y="4241800"/>
          <p14:tracePt t="53338" x="2878138" y="4262438"/>
          <p14:tracePt t="53355" x="2857500" y="4278313"/>
          <p14:tracePt t="53372" x="2852738" y="4289425"/>
          <p14:tracePt t="53388" x="2836863" y="4305300"/>
          <p14:tracePt t="53405" x="2830513" y="4319588"/>
          <p14:tracePt t="53421" x="2763838" y="4367213"/>
          <p14:tracePt t="53438" x="2763838" y="4371975"/>
          <p14:tracePt t="53455" x="2747963" y="4387850"/>
          <p14:tracePt t="53472" x="2732088" y="4398963"/>
          <p14:tracePt t="53509" x="2725738" y="4398963"/>
          <p14:tracePt t="53525" x="2716213" y="4403725"/>
          <p14:tracePt t="53542" x="2700338" y="4403725"/>
          <p14:tracePt t="53559" x="2695575" y="4403725"/>
          <p14:tracePt t="53563" x="2679700" y="4419600"/>
          <p14:tracePt t="53574" x="2657475" y="4419600"/>
          <p14:tracePt t="53596" x="2652713" y="4419600"/>
          <p14:tracePt t="53607" x="2643188" y="4419600"/>
          <p14:tracePt t="53621" x="2636838" y="4419600"/>
          <p14:tracePt t="53639" x="2620963" y="4419600"/>
          <p14:tracePt t="53655" x="2616200" y="4419600"/>
          <p14:tracePt t="53672" x="2595563" y="4430713"/>
          <p14:tracePt t="53692" x="2579688" y="4430713"/>
          <p14:tracePt t="53705" x="2574925" y="4430713"/>
          <p14:tracePt t="53722" x="2563813" y="4430713"/>
          <p14:tracePt t="53739" x="2543175" y="4430713"/>
          <p14:tracePt t="53756" x="2516188" y="4430713"/>
          <p14:tracePt t="53772" x="2495550" y="4430713"/>
          <p14:tracePt t="53789" x="2438400" y="4430713"/>
          <p14:tracePt t="53806" x="2406650" y="4430713"/>
          <p14:tracePt t="53822" x="2395538" y="4430713"/>
          <p14:tracePt t="53839" x="2379663" y="4425950"/>
          <p14:tracePt t="53856" x="2365375" y="4425950"/>
          <p14:tracePt t="53873" x="2354263" y="4425950"/>
          <p14:tracePt t="53889" x="2317750" y="4419600"/>
          <p14:tracePt t="53906" x="2286000" y="4419600"/>
          <p14:tracePt t="53922" x="2281238" y="4419600"/>
          <p14:tracePt t="53939" x="2228850" y="4419600"/>
          <p14:tracePt t="53956" x="2206625" y="4419600"/>
          <p14:tracePt t="53973" x="2185988" y="4419600"/>
          <p14:tracePt t="53989" x="2139950" y="4398963"/>
          <p14:tracePt t="54005" x="2101850" y="4371975"/>
          <p14:tracePt t="54028" x="2097088" y="4367213"/>
          <p14:tracePt t="54039" x="2076450" y="4357688"/>
          <p14:tracePt t="54056" x="2060575" y="4341813"/>
          <p14:tracePt t="54073" x="2055813" y="4330700"/>
          <p14:tracePt t="54089" x="2055813" y="4325938"/>
          <p14:tracePt t="54106" x="2044700" y="4298950"/>
          <p14:tracePt t="54122" x="2028825" y="4289425"/>
          <p14:tracePt t="54197" x="2024063" y="4283075"/>
          <p14:tracePt t="54686" x="2012950" y="4278313"/>
          <p14:tracePt t="54700" x="2012950" y="4267200"/>
          <p14:tracePt t="54709" x="2012950" y="4262438"/>
          <p14:tracePt t="54727" x="2024063" y="4246563"/>
          <p14:tracePt t="54740" x="2044700" y="4237038"/>
          <p14:tracePt t="54758" x="2060575" y="4221163"/>
          <p14:tracePt t="54774" x="2108200" y="4210050"/>
          <p14:tracePt t="54790" x="2139950" y="4210050"/>
          <p14:tracePt t="54806" x="2181225" y="4210050"/>
          <p14:tracePt t="54823" x="2290763" y="4210050"/>
          <p14:tracePt t="54840" x="2438400" y="4246563"/>
          <p14:tracePt t="54857" x="2584450" y="4319588"/>
          <p14:tracePt t="54873" x="2732088" y="4419600"/>
          <p14:tracePt t="54890" x="2889250" y="4498975"/>
          <p14:tracePt t="54907" x="2967038" y="4551363"/>
          <p14:tracePt t="54924" x="2994025" y="4587875"/>
          <p14:tracePt t="54940" x="3003550" y="4624388"/>
          <p14:tracePt t="54957" x="3009900" y="4635500"/>
          <p14:tracePt t="54973" x="3009900" y="4656138"/>
          <p14:tracePt t="54990" x="3009900" y="4660900"/>
          <p14:tracePt t="55012" x="3009900" y="4676775"/>
          <p14:tracePt t="55024" x="2989263" y="4708525"/>
          <p14:tracePt t="55041" x="2978150" y="4749800"/>
          <p14:tracePt t="55058" x="2978150" y="4797425"/>
          <p14:tracePt t="55074" x="2973388" y="4813300"/>
          <p14:tracePt t="55091" x="2957513" y="4854575"/>
          <p14:tracePt t="55107" x="2946400" y="4881563"/>
          <p14:tracePt t="55123" x="2936875" y="4913313"/>
          <p14:tracePt t="55140" x="2930525" y="4970463"/>
          <p14:tracePt t="55157" x="2930525" y="5022850"/>
          <p14:tracePt t="55174" x="2921000" y="5070475"/>
          <p14:tracePt t="55190" x="2898775" y="5091113"/>
          <p14:tracePt t="55396" x="2898775" y="5102225"/>
          <p14:tracePt t="55421" x="2898775" y="5106988"/>
          <p14:tracePt t="55533" x="2894013" y="5116513"/>
          <p14:tracePt t="55541" x="2868613" y="5116513"/>
          <p14:tracePt t="55548" x="2852738" y="5116513"/>
          <p14:tracePt t="55558" x="2830513" y="5102225"/>
          <p14:tracePt t="55591" x="2689225" y="4959350"/>
          <p14:tracePt t="55608" x="2568575" y="4876800"/>
          <p14:tracePt t="55625" x="2506663" y="4829175"/>
          <p14:tracePt t="55642" x="2459038" y="4797425"/>
          <p14:tracePt t="55659" x="2395538" y="4745038"/>
          <p14:tracePt t="55676" x="2359025" y="4718050"/>
          <p14:tracePt t="55692" x="2354263" y="4713288"/>
          <p14:tracePt t="55709" x="2338388" y="4703763"/>
          <p14:tracePt t="55726" x="2312988" y="4687888"/>
          <p14:tracePt t="55742" x="2238375" y="4640263"/>
          <p14:tracePt t="55758" x="2222500" y="4635500"/>
          <p14:tracePt t="55775" x="2197100" y="4592638"/>
          <p14:tracePt t="55791" x="2149475" y="4572000"/>
          <p14:tracePt t="55808" x="2128838" y="4545013"/>
          <p14:tracePt t="55825" x="2071688" y="4478338"/>
          <p14:tracePt t="55841" x="2024063" y="4425950"/>
          <p14:tracePt t="55858" x="2024063" y="4419600"/>
          <p14:tracePt t="55895" x="2008188" y="4403725"/>
          <p14:tracePt t="55900" x="2008188" y="4351338"/>
          <p14:tracePt t="55910" x="1981200" y="4273550"/>
          <p14:tracePt t="55925" x="1939925" y="4184650"/>
          <p14:tracePt t="55942" x="1851025" y="3968750"/>
          <p14:tracePt t="55959" x="1803400" y="3838575"/>
          <p14:tracePt t="55976" x="1782763" y="3754438"/>
          <p14:tracePt t="55993" x="1762125" y="3706813"/>
          <p14:tracePt t="56009" x="1755775" y="3686175"/>
          <p14:tracePt t="56026" x="1755775" y="3659188"/>
          <p14:tracePt t="56028" x="1755775" y="3649663"/>
          <p14:tracePt t="56043" x="1755775" y="3643313"/>
          <p14:tracePt t="56060" x="1771650" y="3613150"/>
          <p14:tracePt t="56076" x="1798638" y="3575050"/>
          <p14:tracePt t="56094" x="1851025" y="3533775"/>
          <p14:tracePt t="56106" x="1860550" y="3522663"/>
          <p14:tracePt t="56112" x="1887538" y="3497263"/>
          <p14:tracePt t="56125" x="1951038" y="3424238"/>
          <p14:tracePt t="56142" x="1981200" y="3349625"/>
          <p14:tracePt t="56156" x="2019300" y="3303588"/>
          <p14:tracePt t="56169" x="2039938" y="3297238"/>
          <p14:tracePt t="56173" x="2055813" y="3276600"/>
          <p14:tracePt t="56180" x="2065338" y="3271838"/>
          <p14:tracePt t="56192" x="2071688" y="3271838"/>
          <p14:tracePt t="56209" x="2081213" y="3271838"/>
          <p14:tracePt t="56244" x="2101850" y="3282950"/>
          <p14:tracePt t="56252" x="2133600" y="3313113"/>
          <p14:tracePt t="56263" x="2170113" y="3371850"/>
          <p14:tracePt t="56276" x="2222500" y="3449638"/>
          <p14:tracePt t="56293" x="2349500" y="3643313"/>
          <p14:tracePt t="56310" x="2443163" y="3848100"/>
          <p14:tracePt t="56326" x="2563813" y="4162425"/>
          <p14:tracePt t="56342" x="2673350" y="4367213"/>
          <p14:tracePt t="56359" x="2725738" y="4551363"/>
          <p14:tracePt t="56375" x="2805113" y="4692650"/>
          <p14:tracePt t="56392" x="2816225" y="4854575"/>
          <p14:tracePt t="56409" x="2825750" y="4997450"/>
          <p14:tracePt t="56426" x="2857500" y="5175250"/>
          <p14:tracePt t="56443" x="2857500" y="5321300"/>
          <p14:tracePt t="56459" x="2857500" y="5462588"/>
          <p14:tracePt t="56476" x="2857500" y="5530850"/>
          <p14:tracePt t="56493" x="2841625" y="5610225"/>
          <p14:tracePt t="56510" x="2820988" y="5646738"/>
          <p14:tracePt t="56709" x="2805113" y="5641975"/>
          <p14:tracePt t="56716" x="2773363" y="5610225"/>
          <p14:tracePt t="56726" x="2752725" y="5605463"/>
          <p14:tracePt t="56743" x="2732088" y="5594350"/>
          <p14:tracePt t="56804" x="2725738" y="5589588"/>
          <p14:tracePt t="56820" x="2716213" y="5578475"/>
          <p14:tracePt t="56829" x="2711450" y="5573713"/>
          <p14:tracePt t="56843" x="2700338" y="5562600"/>
          <p14:tracePt t="56860" x="2695575" y="5562600"/>
          <p14:tracePt t="56880" x="2684463" y="5562600"/>
          <p14:tracePt t="56894" x="2679700" y="5562600"/>
          <p14:tracePt t="56990" x="2652713" y="5562600"/>
          <p14:tracePt t="57001" x="2647950" y="5562600"/>
          <p14:tracePt t="57005" x="2620963" y="5557838"/>
          <p14:tracePt t="57012" x="2590800" y="5537200"/>
          <p14:tracePt t="57028" x="2584450" y="5530850"/>
          <p14:tracePt t="57060" x="2552700" y="5500688"/>
          <p14:tracePt t="57077" x="2543175" y="5484813"/>
          <p14:tracePt t="57429" x="2538413" y="5468938"/>
          <p14:tracePt t="57436" x="2538413" y="5453063"/>
          <p14:tracePt t="57448" x="2538413" y="5421313"/>
          <p14:tracePt t="57461" x="2538413" y="5395913"/>
          <p14:tracePt t="57478" x="2522538" y="5348288"/>
          <p14:tracePt t="57495" x="2522538" y="5321300"/>
          <p14:tracePt t="57511" x="2522538" y="5311775"/>
          <p14:tracePt t="57527" x="2511425" y="5295900"/>
          <p14:tracePt t="57544" x="2500313" y="5268913"/>
          <p14:tracePt t="57561" x="2495550" y="5232400"/>
          <p14:tracePt t="57578" x="2479675" y="5211763"/>
          <p14:tracePt t="57595" x="2459038" y="5175250"/>
          <p14:tracePt t="57611" x="2427288" y="5111750"/>
          <p14:tracePt t="57628" x="2370138" y="5006975"/>
          <p14:tracePt t="57644" x="2338388" y="4922838"/>
          <p14:tracePt t="57661" x="2317750" y="4881563"/>
          <p14:tracePt t="57678" x="2297113" y="4838700"/>
          <p14:tracePt t="57694" x="2274888" y="4781550"/>
          <p14:tracePt t="57711" x="2265363" y="4724400"/>
          <p14:tracePt t="57727" x="2259013" y="4703763"/>
          <p14:tracePt t="57749" x="2270125" y="4697413"/>
          <p14:tracePt t="57761" x="2265363" y="4676775"/>
          <p14:tracePt t="57778" x="2259013" y="4645025"/>
          <p14:tracePt t="57795" x="2259013" y="4608513"/>
          <p14:tracePt t="57812" x="2270125" y="4603750"/>
          <p14:tracePt t="57827" x="2290763" y="4572000"/>
          <p14:tracePt t="57849" x="2290763" y="4556125"/>
          <p14:tracePt t="57861" x="2290763" y="4514850"/>
          <p14:tracePt t="57878" x="2290763" y="4383088"/>
          <p14:tracePt t="57895" x="2290763" y="4341813"/>
          <p14:tracePt t="57912" x="2290763" y="4294188"/>
          <p14:tracePt t="57929" x="2290763" y="4252913"/>
          <p14:tracePt t="57946" x="2301875" y="4205288"/>
          <p14:tracePt t="57961" x="2317750" y="4146550"/>
          <p14:tracePt t="57978" x="2338388" y="4100513"/>
          <p14:tracePt t="57994" x="2365375" y="4068763"/>
          <p14:tracePt t="58012" x="2370138" y="4021138"/>
          <p14:tracePt t="58028" x="2370138" y="4016375"/>
          <p14:tracePt t="58045" x="2379663" y="4000500"/>
          <p14:tracePt t="58062" x="2379663" y="3968750"/>
          <p14:tracePt t="58078" x="2379663" y="3943350"/>
          <p14:tracePt t="58094" x="2406650" y="3906838"/>
          <p14:tracePt t="58111" x="2411413" y="3875088"/>
          <p14:tracePt t="58140" x="2422525" y="3854450"/>
          <p14:tracePt t="58156" x="2422525" y="3848100"/>
          <p14:tracePt t="58164" x="2427288" y="3832225"/>
          <p14:tracePt t="58178" x="2447925" y="3811588"/>
          <p14:tracePt t="58196" x="2459038" y="3770313"/>
          <p14:tracePt t="58213" x="2470150" y="3711575"/>
          <p14:tracePt t="58230" x="2474913" y="3665538"/>
          <p14:tracePt t="58246" x="2474913" y="3633788"/>
          <p14:tracePt t="58262" x="2474913" y="3570288"/>
          <p14:tracePt t="58278" x="2474913" y="3549650"/>
          <p14:tracePt t="58309" x="2474913" y="3544888"/>
          <p14:tracePt t="58365" x="2474913" y="3533775"/>
          <p14:tracePt t="58373" x="2474913" y="3508375"/>
          <p14:tracePt t="58383" x="2474913" y="3492500"/>
          <p14:tracePt t="58395" x="2474913" y="3486150"/>
          <p14:tracePt t="58413" x="2474913" y="3470275"/>
          <p14:tracePt t="58429" x="2474913" y="3444875"/>
          <p14:tracePt t="58446" x="2474913" y="3424238"/>
          <p14:tracePt t="58462" x="2474913" y="3381375"/>
          <p14:tracePt t="58479" x="2474913" y="3365500"/>
          <p14:tracePt t="58496" x="2463800" y="3335338"/>
          <p14:tracePt t="58513" x="2454275" y="3328988"/>
          <p14:tracePt t="58529" x="2447925" y="3313113"/>
          <p14:tracePt t="58546" x="2438400" y="3297238"/>
          <p14:tracePt t="58637" x="2438400" y="3282950"/>
          <p14:tracePt t="58909" x="2438400" y="3267075"/>
          <p14:tracePt t="58916" x="2438400" y="3255963"/>
          <p14:tracePt t="58958" x="2438400" y="3251200"/>
          <p14:tracePt t="58965" x="2432050" y="3240088"/>
          <p14:tracePt t="58979" x="2432050" y="3214688"/>
          <p14:tracePt t="58997" x="2432050" y="3203575"/>
          <p14:tracePt t="59016" x="2432050" y="3187700"/>
          <p14:tracePt t="59830" x="2443163" y="3176588"/>
          <p14:tracePt t="59836" x="2447925" y="3176588"/>
          <p14:tracePt t="59847" x="2459038" y="3176588"/>
          <p14:tracePt t="59886" x="2463800" y="3176588"/>
          <p14:tracePt t="59916" x="2479675" y="3176588"/>
          <p14:tracePt t="59973" x="2486025" y="3176588"/>
          <p14:tracePt t="60101" x="2495550" y="3171825"/>
          <p14:tracePt t="60109" x="2495550" y="3162300"/>
          <p14:tracePt t="60125" x="2495550" y="3146425"/>
          <p14:tracePt t="60134" x="2500313" y="3140075"/>
          <p14:tracePt t="60169" x="2500313" y="3130550"/>
          <p14:tracePt t="60188" x="2500313" y="3124200"/>
          <p14:tracePt t="60756" x="2511425" y="3119438"/>
          <p14:tracePt t="60765" x="2538413" y="3109913"/>
          <p14:tracePt t="60772" x="2543175" y="3103563"/>
          <p14:tracePt t="60782" x="2559050" y="3103563"/>
          <p14:tracePt t="60799" x="2584450" y="3103563"/>
          <p14:tracePt t="60816" x="2605088" y="3103563"/>
          <p14:tracePt t="60832" x="2616200" y="3103563"/>
          <p14:tracePt t="60916" x="2620963" y="3103563"/>
          <p14:tracePt t="60996" x="2636838" y="3103563"/>
          <p14:tracePt t="61005" x="2652713" y="3103563"/>
          <p14:tracePt t="61012" x="2684463" y="3103563"/>
          <p14:tracePt t="61020" x="2736850" y="3124200"/>
          <p14:tracePt t="61033" x="2757488" y="3124200"/>
          <p14:tracePt t="61066" x="2800350" y="3146425"/>
          <p14:tracePt t="61080" x="2820988" y="3162300"/>
          <p14:tracePt t="61172" x="2830513" y="3167063"/>
          <p14:tracePt t="61188" x="2836863" y="3167063"/>
          <p14:tracePt t="61196" x="2857500" y="3192463"/>
          <p14:tracePt t="61204" x="2862263" y="3192463"/>
          <p14:tracePt t="61216" x="2889250" y="3214688"/>
          <p14:tracePt t="61232" x="2921000" y="3240088"/>
          <p14:tracePt t="61250" x="2930525" y="3255963"/>
          <p14:tracePt t="61317" x="2967038" y="3271838"/>
          <p14:tracePt t="61336" x="2978150" y="3282950"/>
          <p14:tracePt t="61341" x="3003550" y="3287713"/>
          <p14:tracePt t="61349" x="3009900" y="3297238"/>
          <p14:tracePt t="61366" x="3046413" y="3324225"/>
          <p14:tracePt t="61383" x="3062288" y="3328988"/>
          <p14:tracePt t="61399" x="3103563" y="3349625"/>
          <p14:tracePt t="61417" x="3119438" y="3360738"/>
          <p14:tracePt t="61433" x="3146425" y="3371850"/>
          <p14:tracePt t="61450" x="3167063" y="3371850"/>
          <p14:tracePt t="61467" x="3176588" y="3376613"/>
          <p14:tracePt t="61492" x="3182938" y="3387725"/>
          <p14:tracePt t="61503" x="3192463" y="3392488"/>
          <p14:tracePt t="61517" x="3198813" y="3397250"/>
          <p14:tracePt t="61535" x="3214688" y="3413125"/>
          <p14:tracePt t="61550" x="3255963" y="3444875"/>
          <p14:tracePt t="61567" x="3260725" y="3460750"/>
          <p14:tracePt t="61583" x="3287713" y="3470275"/>
          <p14:tracePt t="61600" x="3292475" y="3476625"/>
          <p14:tracePt t="61617" x="3297238" y="3476625"/>
          <p14:tracePt t="61633" x="3381375" y="3517900"/>
          <p14:tracePt t="61651" x="3417888" y="3533775"/>
          <p14:tracePt t="61667" x="3444875" y="3565525"/>
          <p14:tracePt t="61684" x="3460750" y="3570288"/>
          <p14:tracePt t="61700" x="3470275" y="3581400"/>
          <p14:tracePt t="61717" x="3476625" y="3597275"/>
          <p14:tracePt t="61734" x="3486150" y="3643313"/>
          <p14:tracePt t="61750" x="3492500" y="3654425"/>
          <p14:tracePt t="61767" x="3492500" y="3665538"/>
          <p14:tracePt t="61784" x="3492500" y="3690938"/>
          <p14:tracePt t="61800" x="3513138" y="3711575"/>
          <p14:tracePt t="61817" x="3513138" y="3727450"/>
          <p14:tracePt t="61834" x="3513138" y="3738563"/>
          <p14:tracePt t="61850" x="3517900" y="3754438"/>
          <p14:tracePt t="61868" x="3517900" y="3770313"/>
          <p14:tracePt t="61885" x="3517900" y="3779838"/>
          <p14:tracePt t="61901" x="3517900" y="3816350"/>
          <p14:tracePt t="61918" x="3517900" y="3848100"/>
          <p14:tracePt t="61934" x="3508375" y="3884613"/>
          <p14:tracePt t="61950" x="3502025" y="3911600"/>
          <p14:tracePt t="61967" x="3492500" y="3937000"/>
          <p14:tracePt t="61984" x="3481388" y="3979863"/>
          <p14:tracePt t="62000" x="3476625" y="4000500"/>
          <p14:tracePt t="62017" x="3465513" y="4048125"/>
          <p14:tracePt t="62034" x="3455988" y="4094163"/>
          <p14:tracePt t="62051" x="3444875" y="4121150"/>
          <p14:tracePt t="62068" x="3429000" y="4152900"/>
          <p14:tracePt t="62085" x="3417888" y="4173538"/>
          <p14:tracePt t="62101" x="3413125" y="4194175"/>
          <p14:tracePt t="62118" x="3402013" y="4221163"/>
          <p14:tracePt t="62134" x="3365500" y="4278313"/>
          <p14:tracePt t="62151" x="3355975" y="4283075"/>
          <p14:tracePt t="62167" x="3340100" y="4319588"/>
          <p14:tracePt t="62185" x="3324225" y="4330700"/>
          <p14:tracePt t="62201" x="3319463" y="4351338"/>
          <p14:tracePt t="62218" x="3319463" y="4357688"/>
          <p14:tracePt t="62234" x="3308350" y="4371975"/>
          <p14:tracePt t="62251" x="3292475" y="4387850"/>
          <p14:tracePt t="62268" x="3276600" y="4403725"/>
          <p14:tracePt t="62284" x="3276600" y="4410075"/>
          <p14:tracePt t="62301" x="3271838" y="4414838"/>
          <p14:tracePt t="62317" x="3255963" y="4440238"/>
          <p14:tracePt t="62334" x="3251200" y="4471988"/>
          <p14:tracePt t="62351" x="3240088" y="4478338"/>
          <p14:tracePt t="62368" x="3214688" y="4514850"/>
          <p14:tracePt t="62385" x="3208338" y="4530725"/>
          <p14:tracePt t="62402" x="3208338" y="4551363"/>
          <p14:tracePt t="62418" x="3182938" y="4572000"/>
          <p14:tracePt t="62435" x="3176588" y="4583113"/>
          <p14:tracePt t="62452" x="3176588" y="4587875"/>
          <p14:tracePt t="62469" x="3167063" y="4603750"/>
          <p14:tracePt t="62485" x="3162300" y="4613275"/>
          <p14:tracePt t="62502" x="3151188" y="4619625"/>
          <p14:tracePt t="62518" x="3124200" y="4645025"/>
          <p14:tracePt t="62536" x="3119438" y="4651375"/>
          <p14:tracePt t="62552" x="3103563" y="4665663"/>
          <p14:tracePt t="62568" x="3094038" y="4687888"/>
          <p14:tracePt t="62605" x="3087688" y="4692650"/>
          <p14:tracePt t="62669" x="3062288" y="4718050"/>
          <p14:tracePt t="62708" x="3062288" y="4729163"/>
          <p14:tracePt t="62733" x="3062288" y="4733925"/>
          <p14:tracePt t="65886" x="3062288" y="4740275"/>
          <p14:tracePt t="65925" x="3071813" y="4740275"/>
          <p14:tracePt t="65932" x="3094038" y="4740275"/>
          <p14:tracePt t="65942" x="3114675" y="4740275"/>
          <p14:tracePt t="65957" x="3130550" y="4740275"/>
          <p14:tracePt t="65973" x="3198813" y="4765675"/>
          <p14:tracePt t="65990" x="3240088" y="4765675"/>
          <p14:tracePt t="66007" x="3271838" y="4776788"/>
          <p14:tracePt t="66023" x="3276600" y="4776788"/>
          <p14:tracePt t="66039" x="3287713" y="4776788"/>
          <p14:tracePt t="66057" x="3328988" y="4776788"/>
          <p14:tracePt t="66084" x="3424238" y="4776788"/>
          <p14:tracePt t="66084" x="3455988" y="4772025"/>
          <p14:tracePt t="66094" x="3470275" y="4749800"/>
          <p14:tracePt t="66116" x="3544888" y="4708525"/>
          <p14:tracePt t="66117" x="3544888" y="4681538"/>
          <p14:tracePt t="66147" x="3590925" y="4567238"/>
          <p14:tracePt t="66160" x="3590925" y="4514850"/>
          <p14:tracePt t="66164" x="3590925" y="4410075"/>
          <p14:tracePt t="66177" x="3590925" y="4357688"/>
          <p14:tracePt t="66190" x="3590925" y="4289425"/>
          <p14:tracePt t="66207" x="3575050" y="4252913"/>
          <p14:tracePt t="66223" x="3554413" y="4189413"/>
          <p14:tracePt t="66240" x="3522663" y="4121150"/>
          <p14:tracePt t="66257" x="3508375" y="4073525"/>
          <p14:tracePt t="66274" x="3476625" y="4005263"/>
          <p14:tracePt t="66290" x="3424238" y="3963988"/>
          <p14:tracePt t="66307" x="3408363" y="3906838"/>
          <p14:tracePt t="66324" x="3360738" y="3790950"/>
          <p14:tracePt t="66340" x="3271838" y="3686175"/>
          <p14:tracePt t="66357" x="3192463" y="3606800"/>
          <p14:tracePt t="66375" x="3155950" y="3529013"/>
          <p14:tracePt t="66390" x="3062288" y="3470275"/>
          <p14:tracePt t="66407" x="2962275" y="3402013"/>
          <p14:tracePt t="66424" x="2878138" y="3297238"/>
          <p14:tracePt t="66440" x="2794000" y="3203575"/>
          <p14:tracePt t="66457" x="2736850" y="3140075"/>
          <p14:tracePt t="66473" x="2663825" y="3098800"/>
          <p14:tracePt t="66490" x="2627313" y="3062288"/>
          <p14:tracePt t="66507" x="2600325" y="3025775"/>
          <p14:tracePt t="66524" x="2579688" y="2951163"/>
          <p14:tracePt t="66541" x="2547938" y="2878138"/>
          <p14:tracePt t="66558" x="2547938" y="2868613"/>
          <p14:tracePt t="66574" x="2543175" y="2846388"/>
          <p14:tracePt t="66591" x="2532063" y="2836863"/>
          <p14:tracePt t="66608" x="2527300" y="2825750"/>
          <p14:tracePt t="66625" x="2527300" y="2820988"/>
          <p14:tracePt t="66641" x="2516188" y="2794000"/>
          <p14:tracePt t="66658" x="2511425" y="2789238"/>
          <p14:tracePt t="66679" x="2495550" y="2773363"/>
          <p14:tracePt t="66701" x="2486025" y="2763838"/>
          <p14:tracePt t="66717" x="2486025" y="2757488"/>
          <p14:tracePt t="66727" x="2486025" y="2741613"/>
          <p14:tracePt t="66741" x="2470150" y="2720975"/>
          <p14:tracePt t="66758" x="2459038" y="2716213"/>
          <p14:tracePt t="67157" x="2459038" y="2736850"/>
          <p14:tracePt t="67165" x="2463800" y="2773363"/>
          <p14:tracePt t="67175" x="2463800" y="2789238"/>
          <p14:tracePt t="67192" x="2486025" y="2862263"/>
          <p14:tracePt t="67209" x="2522538" y="2978150"/>
          <p14:tracePt t="67225" x="2552700" y="3062288"/>
          <p14:tracePt t="67242" x="2574925" y="3146425"/>
          <p14:tracePt t="67259" x="2579688" y="3203575"/>
          <p14:tracePt t="67276" x="2616200" y="3319463"/>
          <p14:tracePt t="67292" x="2632075" y="3360738"/>
          <p14:tracePt t="67309" x="2632075" y="3440113"/>
          <p14:tracePt t="67326" x="2652713" y="3517900"/>
          <p14:tracePt t="67342" x="2711450" y="3649663"/>
          <p14:tracePt t="67359" x="2741613" y="3733800"/>
          <p14:tracePt t="67375" x="2741613" y="3770313"/>
          <p14:tracePt t="67393" x="2752725" y="3827463"/>
          <p14:tracePt t="67409" x="2752725" y="3859213"/>
          <p14:tracePt t="67426" x="2752725" y="3916363"/>
          <p14:tracePt t="67442" x="2752725" y="4005263"/>
          <p14:tracePt t="67458" x="2752725" y="4084638"/>
          <p14:tracePt t="67475" x="2752725" y="4162425"/>
          <p14:tracePt t="67492" x="2752725" y="4200525"/>
          <p14:tracePt t="67533" x="2752725" y="4210050"/>
          <p14:tracePt t="67589" x="2763838" y="4225925"/>
          <p14:tracePt t="67597" x="2763838" y="4230688"/>
          <p14:tracePt t="67609" x="2763838" y="4241800"/>
          <p14:tracePt t="67626" x="2763838" y="4283075"/>
          <p14:tracePt t="67642" x="2763838" y="4314825"/>
          <p14:tracePt t="67660" x="2763838" y="4330700"/>
          <p14:tracePt t="67676" x="2763838" y="4351338"/>
          <p14:tracePt t="67693" x="2741613" y="4378325"/>
          <p14:tracePt t="67710" x="2725738" y="4398963"/>
          <p14:tracePt t="67727" x="2679700" y="4430713"/>
          <p14:tracePt t="67742" x="2636838" y="4462463"/>
          <p14:tracePt t="67758" x="2600325" y="4498975"/>
          <p14:tracePt t="67776" x="2579688" y="4519613"/>
          <p14:tracePt t="67792" x="2552700" y="4535488"/>
          <p14:tracePt t="67810" x="2522538" y="4560888"/>
          <p14:tracePt t="67826" x="2495550" y="4587875"/>
          <p14:tracePt t="67843" x="2470150" y="4598988"/>
          <p14:tracePt t="67859" x="2443163" y="4619625"/>
          <p14:tracePt t="67877" x="2417763" y="4629150"/>
          <p14:tracePt t="67893" x="2390775" y="4640263"/>
          <p14:tracePt t="68077" x="2386013" y="4640263"/>
          <p14:tracePt t="68085" x="2338388" y="4635500"/>
          <p14:tracePt t="68096" x="2327275" y="4635500"/>
          <p14:tracePt t="68109" x="2322513" y="4629150"/>
          <p14:tracePt t="68126" x="2312988" y="4619625"/>
          <p14:tracePt t="68148" x="2297113" y="4619625"/>
          <p14:tracePt t="68165" x="2290763" y="4619625"/>
          <p14:tracePt t="68176" x="2281238" y="4619625"/>
          <p14:tracePt t="68197" x="2265363" y="4619625"/>
          <p14:tracePt t="68210" x="2238375" y="4608513"/>
          <p14:tracePt t="68246" x="2222500" y="4608513"/>
          <p14:tracePt t="68262" x="2201863" y="4603750"/>
          <p14:tracePt t="68280" x="2185988" y="4603750"/>
          <p14:tracePt t="68296" x="2170113" y="4592638"/>
          <p14:tracePt t="68310" x="2124075" y="4560888"/>
          <p14:tracePt t="68327" x="2117725" y="4540250"/>
          <p14:tracePt t="68332" x="2108200" y="4535488"/>
          <p14:tracePt t="68342" x="2101850" y="4524375"/>
          <p14:tracePt t="68359" x="2076450" y="4519613"/>
          <p14:tracePt t="68414" x="2076450" y="4508500"/>
          <p14:tracePt t="68420" x="2092325" y="4503738"/>
          <p14:tracePt t="68429" x="2092325" y="4487863"/>
          <p14:tracePt t="68446" x="2097088" y="4478338"/>
          <p14:tracePt t="68494" x="2112963" y="4471988"/>
          <p14:tracePt t="68501" x="2117725" y="4471988"/>
          <p14:tracePt t="68510" x="2154238" y="4462463"/>
          <p14:tracePt t="68527" x="2181225" y="4462463"/>
          <p14:tracePt t="68544" x="2222500" y="4440238"/>
          <p14:tracePt t="68561" x="2306638" y="4419600"/>
          <p14:tracePt t="68577" x="2349500" y="4419600"/>
          <p14:tracePt t="68594" x="2349500" y="4414838"/>
          <p14:tracePt t="68611" x="2349500" y="4398963"/>
          <p14:tracePt t="68628" x="2349500" y="4383088"/>
          <p14:tracePt t="68644" x="2349500" y="4367213"/>
          <p14:tracePt t="68669" x="2359025" y="4351338"/>
          <p14:tracePt t="68709" x="2370138" y="4341813"/>
          <p14:tracePt t="68726" x="2374900" y="4305300"/>
          <p14:tracePt t="68732" x="2411413" y="4262438"/>
          <p14:tracePt t="68744" x="2411413" y="4252913"/>
          <p14:tracePt t="68761" x="2463800" y="4205288"/>
          <p14:tracePt t="68777" x="2506663" y="4168775"/>
          <p14:tracePt t="68794" x="2543175" y="4110038"/>
          <p14:tracePt t="68811" x="2547938" y="4100513"/>
          <p14:tracePt t="68828" x="2559050" y="4079875"/>
          <p14:tracePt t="68844" x="2563813" y="4064000"/>
          <p14:tracePt t="68861" x="2563813" y="4048125"/>
          <p14:tracePt t="68878" x="2563813" y="4037013"/>
          <p14:tracePt t="68895" x="2584450" y="4011613"/>
          <p14:tracePt t="68911" x="2584450" y="3995738"/>
          <p14:tracePt t="68928" x="2600325" y="3973513"/>
          <p14:tracePt t="68944" x="2600325" y="3959225"/>
          <p14:tracePt t="68961" x="2600325" y="3937000"/>
          <p14:tracePt t="68978" x="2600325" y="3895725"/>
          <p14:tracePt t="68995" x="2600325" y="3875088"/>
          <p14:tracePt t="69011" x="2600325" y="3863975"/>
          <p14:tracePt t="69048" x="2611438" y="3859213"/>
          <p14:tracePt t="69437" x="2627313" y="3859213"/>
          <p14:tracePt t="69447" x="2643188" y="3859213"/>
          <p14:tracePt t="69467" x="2647950" y="3859213"/>
          <p14:tracePt t="69471" x="2663825" y="3868738"/>
          <p14:tracePt t="69485" x="2684463" y="3868738"/>
          <p14:tracePt t="69495" x="2689225" y="3875088"/>
          <p14:tracePt t="69512" x="2711450" y="3884613"/>
          <p14:tracePt t="69558" x="2732088" y="3890963"/>
          <p14:tracePt t="69565" x="2732088" y="3900488"/>
          <p14:tracePt t="69579" x="2736850" y="3906838"/>
          <p14:tracePt t="69595" x="2752725" y="3932238"/>
          <p14:tracePt t="69612" x="2757488" y="3948113"/>
          <p14:tracePt t="69629" x="2768600" y="3979863"/>
          <p14:tracePt t="69645" x="2784475" y="4005263"/>
          <p14:tracePt t="69661" x="2794000" y="4052888"/>
          <p14:tracePt t="69678" x="2794000" y="4064000"/>
          <p14:tracePt t="69696" x="2794000" y="4094163"/>
          <p14:tracePt t="69712" x="2805113" y="4110038"/>
          <p14:tracePt t="69729" x="2805113" y="4137025"/>
          <p14:tracePt t="69746" x="2809875" y="4141788"/>
          <p14:tracePt t="69763" x="2816225" y="4157663"/>
          <p14:tracePt t="69779" x="2825750" y="4168775"/>
          <p14:tracePt t="69800" x="2825750" y="4173538"/>
          <p14:tracePt t="69821" x="2825750" y="4178300"/>
          <p14:tracePt t="69853" x="2825750" y="4189413"/>
          <p14:tracePt t="69862" x="2825750" y="4214813"/>
          <p14:tracePt t="69901" x="2825750" y="4221163"/>
          <p14:tracePt t="69925" x="2825750" y="4230688"/>
          <p14:tracePt t="70358" x="2825750" y="4225925"/>
          <p14:tracePt t="70365" x="2825750" y="4221163"/>
          <p14:tracePt t="70384" x="2820988" y="4210050"/>
          <p14:tracePt t="70397" x="2820988" y="4194175"/>
          <p14:tracePt t="70414" x="2820988" y="4178300"/>
          <p14:tracePt t="70430" x="2820988" y="4152900"/>
          <p14:tracePt t="70447" x="2816225" y="4132263"/>
          <p14:tracePt t="70463" x="2816225" y="4116388"/>
          <p14:tracePt t="70480" x="2809875" y="4100513"/>
          <p14:tracePt t="70497" x="2809875" y="4094163"/>
          <p14:tracePt t="70513" x="2809875" y="4079875"/>
          <p14:tracePt t="70530" x="2789238" y="4052888"/>
          <p14:tracePt t="70547" x="2789238" y="4032250"/>
          <p14:tracePt t="70563" x="2789238" y="4016375"/>
          <p14:tracePt t="70580" x="2789238" y="3979863"/>
          <p14:tracePt t="70597" x="2784475" y="3948113"/>
          <p14:tracePt t="70613" x="2773363" y="3900488"/>
          <p14:tracePt t="70630" x="2747963" y="3816350"/>
          <p14:tracePt t="70646" x="2736850" y="3770313"/>
          <p14:tracePt t="70663" x="2732088" y="3743325"/>
          <p14:tracePt t="70680" x="2720975" y="3722688"/>
          <p14:tracePt t="70697" x="2720975" y="3711575"/>
          <p14:tracePt t="70714" x="2720975" y="3686175"/>
          <p14:tracePt t="70730" x="2700338" y="3670300"/>
          <p14:tracePt t="70756" x="2695575" y="3659188"/>
          <p14:tracePt t="70784" x="2689225" y="3654425"/>
          <p14:tracePt t="70788" x="2679700" y="3638550"/>
          <p14:tracePt t="70805" x="2647950" y="3617913"/>
          <p14:tracePt t="70821" x="2643188" y="3602038"/>
          <p14:tracePt t="70830" x="2632075" y="3590925"/>
          <p14:tracePt t="70847" x="2611438" y="3570288"/>
          <p14:tracePt t="70864" x="2590800" y="3513138"/>
          <p14:tracePt t="70880" x="2552700" y="3465513"/>
          <p14:tracePt t="70897" x="2511425" y="3392488"/>
          <p14:tracePt t="70914" x="2490788" y="3328988"/>
          <p14:tracePt t="70931" x="2479675" y="3303588"/>
          <p14:tracePt t="70947" x="2463800" y="3276600"/>
          <p14:tracePt t="70964" x="2463800" y="3224213"/>
          <p14:tracePt t="70981" x="2454275" y="3155950"/>
          <p14:tracePt t="70998" x="2422525" y="3119438"/>
          <p14:tracePt t="71201" x="2427288" y="3119438"/>
          <p14:tracePt t="71205" x="2443163" y="3140075"/>
          <p14:tracePt t="71213" x="2474913" y="3182938"/>
          <p14:tracePt t="71231" x="2474913" y="3208338"/>
          <p14:tracePt t="71247" x="2474913" y="3251200"/>
          <p14:tracePt t="71265" x="2495550" y="3297238"/>
          <p14:tracePt t="71281" x="2532063" y="3355975"/>
          <p14:tracePt t="71298" x="2543175" y="3365500"/>
          <p14:tracePt t="71315" x="2543175" y="3381375"/>
          <p14:tracePt t="71331" x="2543175" y="3397250"/>
          <p14:tracePt t="71348" x="2543175" y="3440113"/>
          <p14:tracePt t="71365" x="2543175" y="3444875"/>
          <p14:tracePt t="71381" x="2543175" y="3460750"/>
          <p14:tracePt t="71398" x="2568575" y="3522663"/>
          <p14:tracePt t="71414" x="2590800" y="3570288"/>
          <p14:tracePt t="71431" x="2616200" y="3586163"/>
          <p14:tracePt t="71448" x="2620963" y="3602038"/>
          <p14:tracePt t="71465" x="2632075" y="3659188"/>
          <p14:tracePt t="71482" x="2657475" y="3706813"/>
          <p14:tracePt t="71498" x="2657475" y="3748088"/>
          <p14:tracePt t="71516" x="2668588" y="3779838"/>
          <p14:tracePt t="71532" x="2668588" y="3790950"/>
          <p14:tracePt t="71548" x="2673350" y="3795713"/>
          <p14:tracePt t="71566" x="2689225" y="3811588"/>
          <p14:tracePt t="71582" x="2700338" y="3838575"/>
          <p14:tracePt t="71599" x="2711450" y="3863975"/>
          <p14:tracePt t="71615" x="2711450" y="3875088"/>
          <p14:tracePt t="71758" x="2716213" y="3890963"/>
          <p14:tracePt t="71767" x="2725738" y="3890963"/>
          <p14:tracePt t="71773" x="2741613" y="3900488"/>
          <p14:tracePt t="71799" x="2747963" y="3906838"/>
          <p14:tracePt t="72237" x="2757488" y="3921125"/>
          <p14:tracePt t="72246" x="2757488" y="3937000"/>
          <p14:tracePt t="72253" x="2757488" y="3948113"/>
          <p14:tracePt t="72270" x="2763838" y="3963988"/>
          <p14:tracePt t="72326" x="2773363" y="3968750"/>
          <p14:tracePt t="72341" x="2773363" y="3979863"/>
          <p14:tracePt t="72352" x="2773363" y="3984625"/>
          <p14:tracePt t="72372" x="2773363" y="3995738"/>
          <p14:tracePt t="72405" x="2778125" y="4011613"/>
          <p14:tracePt t="72446" x="2778125" y="4016375"/>
          <p14:tracePt t="72456" x="2778125" y="4021138"/>
          <p14:tracePt t="72460" x="2778125" y="4032250"/>
          <p14:tracePt t="72483" x="2778125" y="4037013"/>
          <p14:tracePt t="72500" x="2778125" y="4052888"/>
          <p14:tracePt t="72520" x="2778125" y="4064000"/>
          <p14:tracePt t="72533" x="2778125" y="4068763"/>
          <p14:tracePt t="72550" x="2778125" y="4084638"/>
          <p14:tracePt t="72567" x="2778125" y="4094163"/>
          <p14:tracePt t="72583" x="2778125" y="4100513"/>
          <p14:tracePt t="72600" x="2778125" y="4110038"/>
          <p14:tracePt t="72662" x="2778125" y="4116388"/>
          <p14:tracePt t="72701" x="2768600" y="4132263"/>
          <p14:tracePt t="72725" x="2768600" y="4141788"/>
          <p14:tracePt t="72774" x="2768600" y="4146550"/>
          <p14:tracePt t="72780" x="2763838" y="4162425"/>
          <p14:tracePt t="72788" x="2752725" y="4173538"/>
          <p14:tracePt t="72800" x="2747963" y="4178300"/>
          <p14:tracePt t="72861" x="2732088" y="4189413"/>
          <p14:tracePt t="73422" x="2720975" y="4189413"/>
          <p14:tracePt t="73438" x="2695575" y="4173538"/>
          <p14:tracePt t="73445" x="2689225" y="4168775"/>
          <p14:tracePt t="73453" x="2689225" y="4152900"/>
          <p14:tracePt t="73467" x="2684463" y="4141788"/>
          <p14:tracePt t="73485" x="2673350" y="4110038"/>
          <p14:tracePt t="73501" x="2643188" y="4052888"/>
          <p14:tracePt t="73518" x="2632075" y="3959225"/>
          <p14:tracePt t="73534" x="2620963" y="3863975"/>
          <p14:tracePt t="73552" x="2600325" y="3838575"/>
          <p14:tracePt t="73568" x="2579688" y="3743325"/>
          <p14:tracePt t="73584" x="2538413" y="3681413"/>
          <p14:tracePt t="73601" x="2495550" y="3613150"/>
          <p14:tracePt t="73618" x="2454275" y="3549650"/>
          <p14:tracePt t="73635" x="2395538" y="3486150"/>
          <p14:tracePt t="73651" x="2359025" y="3460750"/>
          <p14:tracePt t="73668" x="2322513" y="3433763"/>
          <p14:tracePt t="73685" x="2301875" y="3424238"/>
          <p14:tracePt t="73701" x="2286000" y="3417888"/>
          <p14:tracePt t="73718" x="2286000" y="3408363"/>
          <p14:tracePt t="73734" x="2274888" y="3408363"/>
          <p14:tracePt t="74061" x="2274888" y="3402013"/>
          <p14:tracePt t="74071" x="2274888" y="3376613"/>
          <p14:tracePt t="74076" x="2274888" y="3360738"/>
          <p14:tracePt t="74089" x="2274888" y="3328988"/>
          <p14:tracePt t="74102" x="2270125" y="3303588"/>
          <p14:tracePt t="74119" x="2270125" y="3276600"/>
          <p14:tracePt t="74136" x="2270125" y="3260725"/>
          <p14:tracePt t="74152" x="2270125" y="3219450"/>
          <p14:tracePt t="74169" x="2270125" y="3151188"/>
          <p14:tracePt t="74185" x="2270125" y="3135313"/>
          <p14:tracePt t="74219" x="2281238" y="3087688"/>
          <p14:tracePt t="74277" x="2306638" y="3087688"/>
          <p14:tracePt t="74290" x="2349500" y="3087688"/>
          <p14:tracePt t="74293" x="2365375" y="3087688"/>
          <p14:tracePt t="74302" x="2395538" y="3087688"/>
          <p14:tracePt t="74318" x="2447925" y="3087688"/>
          <p14:tracePt t="74336" x="2463800" y="3087688"/>
          <p14:tracePt t="74352" x="2506663" y="3087688"/>
          <p14:tracePt t="74372" x="2522538" y="3078163"/>
          <p14:tracePt t="74386" x="2552700" y="3078163"/>
          <p14:tracePt t="74403" x="2636838" y="3041650"/>
          <p14:tracePt t="74419" x="2778125" y="3030538"/>
          <p14:tracePt t="74436" x="2873375" y="3019425"/>
          <p14:tracePt t="74452" x="3067050" y="3019425"/>
          <p14:tracePt t="74469" x="3308350" y="3019425"/>
          <p14:tracePt t="74486" x="3538538" y="3019425"/>
          <p14:tracePt t="74502" x="3706813" y="3019425"/>
          <p14:tracePt t="74519" x="3795713" y="3025775"/>
          <p14:tracePt t="74536" x="3854450" y="3035300"/>
          <p14:tracePt t="74553" x="3911600" y="3046413"/>
          <p14:tracePt t="74569" x="3989388" y="3067050"/>
          <p14:tracePt t="74586" x="4141788" y="3103563"/>
          <p14:tracePt t="74603" x="4351338" y="3103563"/>
          <p14:tracePt t="74620" x="4462463" y="3124200"/>
          <p14:tracePt t="74637" x="4729163" y="3167063"/>
          <p14:tracePt t="74653" x="4965700" y="3219450"/>
          <p14:tracePt t="74670" x="5127625" y="3260725"/>
          <p14:tracePt t="74686" x="5200650" y="3267075"/>
          <p14:tracePt t="75141" x="5184775" y="3308350"/>
          <p14:tracePt t="75149" x="5143500" y="3335338"/>
          <p14:tracePt t="75157" x="5132388" y="3349625"/>
          <p14:tracePt t="75170" x="5116513" y="3365500"/>
          <p14:tracePt t="75187" x="5091113" y="3387725"/>
          <p14:tracePt t="75208" x="5091113" y="3392488"/>
          <p14:tracePt t="75220" x="5070475" y="3429000"/>
          <p14:tracePt t="75238" x="5006975" y="3586163"/>
          <p14:tracePt t="75253" x="4929188" y="3754438"/>
          <p14:tracePt t="75270" x="4860925" y="4011613"/>
          <p14:tracePt t="75286" x="4829175" y="4094163"/>
          <p14:tracePt t="75304" x="4786313" y="4200525"/>
          <p14:tracePt t="75320" x="4713288" y="4305300"/>
          <p14:tracePt t="75337" x="4651375" y="4351338"/>
          <p14:tracePt t="75353" x="4635500" y="4398963"/>
          <p14:tracePt t="75369" x="4624388" y="4425950"/>
          <p14:tracePt t="75387" x="4624388" y="4435475"/>
          <p14:tracePt t="75404" x="4598988" y="4462463"/>
          <p14:tracePt t="75420" x="4592638" y="4467225"/>
          <p14:tracePt t="75478" x="4576763" y="4478338"/>
          <p14:tracePt t="75485" x="4567238" y="4478338"/>
          <p14:tracePt t="75493" x="4560888" y="4478338"/>
          <p14:tracePt t="76597" x="4514850" y="4462463"/>
          <p14:tracePt t="76609" x="4440238" y="4451350"/>
          <p14:tracePt t="76613" x="4351338" y="4451350"/>
          <p14:tracePt t="76622" x="4262438" y="4451350"/>
          <p14:tracePt t="76655" x="3979863" y="4451350"/>
          <p14:tracePt t="76672" x="3854450" y="4451350"/>
          <p14:tracePt t="76689" x="3759200" y="4456113"/>
          <p14:tracePt t="76706" x="3711575" y="4483100"/>
          <p14:tracePt t="76722" x="3702050" y="4508500"/>
          <p14:tracePt t="76739" x="3665538" y="4551363"/>
          <p14:tracePt t="76757" x="3590925" y="4692650"/>
          <p14:tracePt t="76773" x="3581400" y="4802188"/>
          <p14:tracePt t="76790" x="3570288" y="4943475"/>
          <p14:tracePt t="76806" x="3497263" y="5164138"/>
          <p14:tracePt t="76822" x="3470275" y="5264150"/>
          <p14:tracePt t="76839" x="3444875" y="5321300"/>
          <p14:tracePt t="76856" x="3397250" y="5357813"/>
          <p14:tracePt t="76872" x="3381375" y="5373688"/>
          <p14:tracePt t="76889" x="3371850" y="5373688"/>
          <p14:tracePt t="77070" x="3340100" y="5373688"/>
          <p14:tracePt t="77081" x="3287713" y="5373688"/>
          <p14:tracePt t="77085" x="3214688" y="5373688"/>
          <p14:tracePt t="77093" x="3176588" y="5368925"/>
          <p14:tracePt t="77107" x="3155950" y="5364163"/>
          <p14:tracePt t="77124" x="3140075" y="5343525"/>
          <p14:tracePt t="77140" x="3124200" y="5327650"/>
          <p14:tracePt t="77157" x="3087688" y="5305425"/>
          <p14:tracePt t="77173" x="3078163" y="5289550"/>
          <p14:tracePt t="77189" x="3051175" y="5264150"/>
          <p14:tracePt t="77223" x="2998788" y="5248275"/>
          <p14:tracePt t="77239" x="2982913" y="5237163"/>
          <p14:tracePt t="77574" x="2951163" y="5207000"/>
          <p14:tracePt t="77581" x="2894013" y="5195888"/>
          <p14:tracePt t="77590" x="2852738" y="5175250"/>
          <p14:tracePt t="77607" x="2820988" y="5164138"/>
          <p14:tracePt t="77624" x="2809875" y="5164138"/>
          <p14:tracePt t="77694" x="2794000" y="5159375"/>
          <p14:tracePt t="77701" x="2763838" y="5148263"/>
          <p14:tracePt t="77710" x="2736850" y="5138738"/>
          <p14:tracePt t="77724" x="2652713" y="5102225"/>
          <p14:tracePt t="77741" x="2552700" y="5054600"/>
          <p14:tracePt t="77757" x="2463800" y="5011738"/>
          <p14:tracePt t="77775" x="2379663" y="4991100"/>
          <p14:tracePt t="77791" x="2281238" y="4938713"/>
          <p14:tracePt t="78189" x="2259013" y="4906963"/>
          <p14:tracePt t="78197" x="2217738" y="4886325"/>
          <p14:tracePt t="78207" x="2092325" y="4860925"/>
          <p14:tracePt t="78225" x="1976438" y="4824413"/>
          <p14:tracePt t="78241" x="1960563" y="4824413"/>
          <p14:tracePt t="78269" x="1944688" y="4824413"/>
          <p14:tracePt t="78277" x="1914525" y="4824413"/>
          <p14:tracePt t="78292" x="1898650" y="4824413"/>
          <p14:tracePt t="78308" x="1824038" y="4876800"/>
          <p14:tracePt t="78325" x="1771650" y="4922838"/>
          <p14:tracePt t="78341" x="1755775" y="4959350"/>
          <p14:tracePt t="78358" x="1714500" y="4991100"/>
          <p14:tracePt t="78375" x="1687513" y="5022850"/>
          <p14:tracePt t="78391" x="1651000" y="5070475"/>
          <p14:tracePt t="78407" x="1625600" y="5116513"/>
          <p14:tracePt t="78424" x="1614488" y="5138738"/>
          <p14:tracePt t="78441" x="1609725" y="5138738"/>
          <p14:tracePt t="78478" x="1609725" y="5148263"/>
          <p14:tracePt t="78518" x="1604963" y="5154613"/>
          <p14:tracePt t="78529" x="1593850" y="5164138"/>
          <p14:tracePt t="78533" x="1589088" y="5170488"/>
          <p14:tracePt t="90415" x="1589088" y="5143500"/>
          <p14:tracePt t="90422" x="1677988" y="5091113"/>
          <p14:tracePt t="90430" x="1839913" y="5064125"/>
          <p14:tracePt t="90442" x="1919288" y="4997450"/>
          <p14:tracePt t="90458" x="2060575" y="4881563"/>
          <p14:tracePt t="90477" x="2144713" y="4772025"/>
          <p14:tracePt t="90492" x="2160588" y="4756150"/>
          <p14:tracePt t="90510" x="2206625" y="4718050"/>
          <p14:tracePt t="90527" x="2254250" y="4672013"/>
          <p14:tracePt t="90543" x="2270125" y="4645025"/>
          <p14:tracePt t="90782" x="2301875" y="4645025"/>
          <p14:tracePt t="90789" x="2406650" y="4645025"/>
          <p14:tracePt t="90797" x="2516188" y="4651375"/>
          <p14:tracePt t="90809" x="2657475" y="4681538"/>
          <p14:tracePt t="90827" x="2957513" y="4724400"/>
          <p14:tracePt t="90844" x="3208338" y="4776788"/>
          <p14:tracePt t="90859" x="3581400" y="4824413"/>
          <p14:tracePt t="90877" x="3863975" y="4906963"/>
          <p14:tracePt t="90893" x="4168775" y="4997450"/>
          <p14:tracePt t="90910" x="4387850" y="5091113"/>
          <p14:tracePt t="90926" x="4524375" y="5148263"/>
          <p14:tracePt t="90943" x="4551363" y="5148263"/>
          <p14:tracePt t="91202" x="4560888" y="5095875"/>
          <p14:tracePt t="91218" x="4583113" y="4981575"/>
          <p14:tracePt t="91222" x="4603750" y="4933950"/>
          <p14:tracePt t="91230" x="4665663" y="4886325"/>
          <p14:tracePt t="91245" x="4676775" y="4845050"/>
          <p14:tracePt t="91246" x="4692650" y="4818063"/>
          <p14:tracePt t="91260" x="4740275" y="4760913"/>
          <p14:tracePt t="91278" x="4808538" y="4665663"/>
          <p14:tracePt t="91294" x="4881563" y="4545013"/>
          <p14:tracePt t="91311" x="4954588" y="4440238"/>
          <p14:tracePt t="91328" x="4970463" y="4410075"/>
          <p14:tracePt t="91344" x="5006975" y="4362450"/>
          <p14:tracePt t="91361" x="5049838" y="4278313"/>
          <p14:tracePt t="91377" x="5091113" y="4162425"/>
          <p14:tracePt t="91393" x="5148263" y="4057650"/>
          <p14:tracePt t="91410" x="5253038" y="3932238"/>
          <p14:tracePt t="91427" x="5311775" y="3843338"/>
          <p14:tracePt t="91444" x="5448300" y="3638550"/>
          <p14:tracePt t="91461" x="5573713" y="3429000"/>
          <p14:tracePt t="91477" x="5703888" y="3151188"/>
          <p14:tracePt t="91494" x="5803900" y="2930525"/>
          <p14:tracePt t="91511" x="5888038" y="2736850"/>
          <p14:tracePt t="91528" x="5888038" y="2700338"/>
          <p14:tracePt t="91544" x="5899150" y="2657475"/>
          <p14:tracePt t="91561" x="5899150" y="2620963"/>
          <p14:tracePt t="91579" x="5903913" y="2590800"/>
          <p14:tracePt t="91595" x="5903913" y="2584450"/>
          <p14:tracePt t="91966" x="5915025" y="2574925"/>
          <p14:tracePt t="91974" x="5976938" y="2522538"/>
          <p14:tracePt t="91982" x="6003925" y="2506663"/>
          <p14:tracePt t="91998" x="6045200" y="2486025"/>
          <p14:tracePt t="92012" x="6045200" y="2474913"/>
          <p14:tracePt t="92029" x="6092825" y="2438400"/>
          <p14:tracePt t="92046" x="6140450" y="2411413"/>
          <p14:tracePt t="92061" x="6192838" y="2411413"/>
          <p14:tracePt t="92079" x="6259513" y="2390775"/>
          <p14:tracePt t="92095" x="6370638" y="2379663"/>
          <p14:tracePt t="92112" x="6386513" y="2379663"/>
          <p14:tracePt t="92133" x="6402388" y="2379663"/>
          <p14:tracePt t="92182" x="6418263" y="2379663"/>
          <p14:tracePt t="92189" x="6427788" y="2379663"/>
          <p14:tracePt t="92198" x="6443663" y="2379663"/>
          <p14:tracePt t="92212" x="6475413" y="2395538"/>
          <p14:tracePt t="92230" x="6523038" y="2422525"/>
          <p14:tracePt t="92245" x="6616700" y="2459038"/>
          <p14:tracePt t="92262" x="6737350" y="2490788"/>
          <p14:tracePt t="92279" x="6789738" y="2516188"/>
          <p14:tracePt t="92296" x="6826250" y="2543175"/>
          <p14:tracePt t="92312" x="6873875" y="2563813"/>
          <p14:tracePt t="92329" x="6889750" y="2590800"/>
          <p14:tracePt t="92345" x="6931025" y="2627313"/>
          <p14:tracePt t="92361" x="6967538" y="2652713"/>
          <p14:tracePt t="92378" x="7058025" y="2705100"/>
          <p14:tracePt t="92395" x="7115175" y="2757488"/>
          <p14:tracePt t="92412" x="7183438" y="2816225"/>
          <p14:tracePt t="92429" x="7256463" y="2889250"/>
          <p14:tracePt t="92446" x="7381875" y="2989263"/>
          <p14:tracePt t="92462" x="7493000" y="3087688"/>
          <p14:tracePt t="92479" x="7659688" y="3308350"/>
          <p14:tracePt t="92495" x="7739063" y="3433763"/>
          <p14:tracePt t="92512" x="7796213" y="3554413"/>
          <p14:tracePt t="92528" x="7816850" y="3649663"/>
          <p14:tracePt t="92546" x="7839075" y="3763963"/>
          <p14:tracePt t="92562" x="7848600" y="3875088"/>
          <p14:tracePt t="92579" x="7864475" y="4021138"/>
          <p14:tracePt t="92596" x="7885113" y="4089400"/>
          <p14:tracePt t="92613" x="7896225" y="4173538"/>
          <p14:tracePt t="92630" x="7896225" y="4225925"/>
          <p14:tracePt t="92648" x="7896225" y="4330700"/>
          <p14:tracePt t="92663" x="7896225" y="4403725"/>
          <p14:tracePt t="92679" x="7891463" y="4540250"/>
          <p14:tracePt t="92696" x="7869238" y="4572000"/>
          <p14:tracePt t="92712" x="7859713" y="4592638"/>
          <p14:tracePt t="92729" x="7832725" y="4619625"/>
          <p14:tracePt t="92746" x="7807325" y="4645025"/>
          <p14:tracePt t="92763" x="7786688" y="4651375"/>
          <p14:tracePt t="92779" x="7739063" y="4672013"/>
          <p14:tracePt t="92796" x="7712075" y="4672013"/>
          <p14:tracePt t="92813" x="7696200" y="4672013"/>
          <p14:tracePt t="92830" x="7634288" y="4681538"/>
          <p14:tracePt t="92847" x="7554913" y="4660900"/>
          <p14:tracePt t="92862" x="7440613" y="4656138"/>
          <p14:tracePt t="92879" x="7366000" y="4635500"/>
          <p14:tracePt t="92896" x="7319963" y="4613275"/>
          <p14:tracePt t="92913" x="7277100" y="4603750"/>
          <p14:tracePt t="92942" x="7267575" y="4603750"/>
          <p14:tracePt t="92949" x="7261225" y="4598988"/>
          <p14:tracePt t="92967" x="7261225" y="4583113"/>
          <p14:tracePt t="92979" x="7229475" y="4560888"/>
          <p14:tracePt t="92998" x="7156450" y="4498975"/>
          <p14:tracePt t="93014" x="7104063" y="4440238"/>
          <p14:tracePt t="93030" x="7051675" y="4367213"/>
          <p14:tracePt t="93046" x="7010400" y="4305300"/>
          <p14:tracePt t="93063" x="6958013" y="4184650"/>
          <p14:tracePt t="93080" x="6899275" y="4079875"/>
          <p14:tracePt t="93097" x="6873875" y="4057650"/>
          <p14:tracePt t="93113" x="6862763" y="4037013"/>
          <p14:tracePt t="93141" x="6858000" y="4032250"/>
          <p14:tracePt t="93230" x="6846888" y="4027488"/>
          <p14:tracePt t="93278" x="6846888" y="4016375"/>
          <p14:tracePt t="93335" x="6846888" y="4011613"/>
          <p14:tracePt t="93350" x="6846888" y="4000500"/>
          <p14:tracePt t="93358" x="6846888" y="3995738"/>
          <p14:tracePt t="93365" x="6837363" y="3959225"/>
          <p14:tracePt t="93380" x="6821488" y="3948113"/>
          <p14:tracePt t="93396" x="6805613" y="3943350"/>
          <p14:tracePt t="93413" x="6773863" y="3921125"/>
          <p14:tracePt t="93648" x="6769100" y="3921125"/>
          <p14:tracePt t="93679" x="6757988" y="3932238"/>
          <p14:tracePt t="93758" x="6742113" y="3937000"/>
          <p14:tracePt t="93775" x="6737350" y="3948113"/>
          <p14:tracePt t="93784" x="6726238" y="3952875"/>
          <p14:tracePt t="93801" x="6711950" y="3963988"/>
          <p14:tracePt t="93814" x="6705600" y="3968750"/>
          <p14:tracePt t="93831" x="6648450" y="4000500"/>
          <p14:tracePt t="93847" x="6643688" y="4005263"/>
          <p14:tracePt t="93864" x="6616700" y="4037013"/>
          <p14:tracePt t="93881" x="6591300" y="4064000"/>
          <p14:tracePt t="93898" x="6575425" y="4094163"/>
          <p14:tracePt t="93915" x="6548438" y="4132263"/>
          <p14:tracePt t="93931" x="6523038" y="4152900"/>
          <p14:tracePt t="93948" x="6496050" y="4184650"/>
          <p14:tracePt t="93965" x="6480175" y="4200525"/>
          <p14:tracePt t="93982" x="6475413" y="4205288"/>
          <p14:tracePt t="93999" x="6448425" y="4230688"/>
          <p14:tracePt t="94014" x="6396038" y="4273550"/>
          <p14:tracePt t="94031" x="6370638" y="4310063"/>
          <p14:tracePt t="94048" x="6354763" y="4314825"/>
          <p14:tracePt t="94064" x="6338888" y="4325938"/>
          <p14:tracePt t="94081" x="6313488" y="4351338"/>
          <p14:tracePt t="94098" x="6275388" y="4362450"/>
          <p14:tracePt t="94115" x="6270625" y="4383088"/>
          <p14:tracePt t="94131" x="6254750" y="4398963"/>
          <p14:tracePt t="94148" x="6223000" y="4398963"/>
          <p14:tracePt t="94165" x="6192838" y="4398963"/>
          <p14:tracePt t="94181" x="6181725" y="4398963"/>
          <p14:tracePt t="94198" x="6161088" y="4398963"/>
          <p14:tracePt t="94215" x="6129338" y="4398963"/>
          <p14:tracePt t="94231" x="6102350" y="4398963"/>
          <p14:tracePt t="94248" x="6040438" y="4362450"/>
          <p14:tracePt t="94264" x="5997575" y="4351338"/>
          <p14:tracePt t="94281" x="5961063" y="4325938"/>
          <p14:tracePt t="94298" x="5915025" y="4310063"/>
          <p14:tracePt t="94316" x="5835650" y="4262438"/>
          <p14:tracePt t="94331" x="5799138" y="4225925"/>
          <p14:tracePt t="94348" x="5730875" y="4189413"/>
          <p14:tracePt t="94364" x="5694363" y="4157663"/>
          <p14:tracePt t="94381" x="5667375" y="4137025"/>
          <p14:tracePt t="94398" x="5630863" y="4089400"/>
          <p14:tracePt t="94415" x="5594350" y="4021138"/>
          <p14:tracePt t="94431" x="5562600" y="3952875"/>
          <p14:tracePt t="94448" x="5521325" y="3879850"/>
          <p14:tracePt t="94465" x="5510213" y="3832225"/>
          <p14:tracePt t="94482" x="5500688" y="3754438"/>
          <p14:tracePt t="94499" x="5489575" y="3702050"/>
          <p14:tracePt t="94515" x="5468938" y="3602038"/>
          <p14:tracePt t="94532" x="5468938" y="3492500"/>
          <p14:tracePt t="94549" x="5468938" y="3402013"/>
          <p14:tracePt t="94565" x="5468938" y="3335338"/>
          <p14:tracePt t="94581" x="5468938" y="3255963"/>
          <p14:tracePt t="94598" x="5468938" y="3182938"/>
          <p14:tracePt t="94616" x="5468938" y="3171825"/>
          <p14:tracePt t="94637" x="5478463" y="3146425"/>
          <p14:tracePt t="94648" x="5478463" y="3119438"/>
          <p14:tracePt t="94665" x="5489575" y="3103563"/>
          <p14:tracePt t="94682" x="5505450" y="3082925"/>
          <p14:tracePt t="94699" x="5530850" y="3051175"/>
          <p14:tracePt t="94715" x="5583238" y="2989263"/>
          <p14:tracePt t="94732" x="5626100" y="2914650"/>
          <p14:tracePt t="94749" x="5730875" y="2830513"/>
          <p14:tracePt t="94766" x="5767388" y="2800350"/>
          <p14:tracePt t="94782" x="5772150" y="2789238"/>
          <p14:tracePt t="94799" x="5799138" y="2763838"/>
          <p14:tracePt t="94815" x="5819775" y="2747963"/>
          <p14:tracePt t="94832" x="5856288" y="2741613"/>
          <p14:tracePt t="94849" x="5861050" y="2705100"/>
          <p14:tracePt t="94866" x="5861050" y="2684463"/>
          <p14:tracePt t="94882" x="5883275" y="2668588"/>
          <p14:tracePt t="94899" x="5892800" y="2668588"/>
          <p14:tracePt t="94917" x="5929313" y="2657475"/>
          <p14:tracePt t="94934" x="5976938" y="2636838"/>
          <p14:tracePt t="94949" x="6024563" y="2627313"/>
          <p14:tracePt t="94966" x="6034088" y="2616200"/>
          <p14:tracePt t="94982" x="6049963" y="2616200"/>
          <p14:tracePt t="95022" x="6072188" y="2616200"/>
          <p14:tracePt t="95037" x="6108700" y="2616200"/>
          <p14:tracePt t="95045" x="6118225" y="2616200"/>
          <p14:tracePt t="95053" x="6165850" y="2616200"/>
          <p14:tracePt t="95065" x="6223000" y="2643188"/>
          <p14:tracePt t="95082" x="6281738" y="2663825"/>
          <p14:tracePt t="95099" x="6391275" y="2684463"/>
          <p14:tracePt t="95116" x="6507163" y="2720975"/>
          <p14:tracePt t="95133" x="6575425" y="2752725"/>
          <p14:tracePt t="95150" x="6673850" y="2757488"/>
          <p14:tracePt t="95167" x="6705600" y="2768600"/>
          <p14:tracePt t="95206" x="6716713" y="2789238"/>
          <p14:tracePt t="95214" x="6716713" y="2794000"/>
          <p14:tracePt t="95221" x="6716713" y="2805113"/>
          <p14:tracePt t="95233" x="6742113" y="2830513"/>
          <p14:tracePt t="95251" x="6742113" y="2852738"/>
          <p14:tracePt t="95266" x="6742113" y="2878138"/>
          <p14:tracePt t="95318" x="6748463" y="2894013"/>
          <p14:tracePt t="95336" x="6757988" y="2909888"/>
          <p14:tracePt t="95341" x="6757988" y="2921000"/>
          <p14:tracePt t="95352" x="6757988" y="2925763"/>
          <p14:tracePt t="95367" x="6757988" y="2930525"/>
          <p14:tracePt t="95383" x="6784975" y="2994025"/>
          <p14:tracePt t="95400" x="6794500" y="3051175"/>
          <p14:tracePt t="95417" x="6794500" y="3067050"/>
          <p14:tracePt t="95433" x="6794500" y="3109913"/>
          <p14:tracePt t="95450" x="6794500" y="3146425"/>
          <p14:tracePt t="95467" x="6794500" y="3187700"/>
          <p14:tracePt t="95484" x="6794500" y="3208338"/>
          <p14:tracePt t="95500" x="6794500" y="3224213"/>
          <p14:tracePt t="95517" x="6794500" y="3267075"/>
          <p14:tracePt t="95535" x="6794500" y="3303588"/>
          <p14:tracePt t="95551" x="6805613" y="3344863"/>
          <p14:tracePt t="95568" x="6805613" y="3397250"/>
          <p14:tracePt t="95583" x="6805613" y="3402013"/>
          <p14:tracePt t="95599" x="6805613" y="3424238"/>
          <p14:tracePt t="95617" x="6805613" y="3433763"/>
          <p14:tracePt t="95633" x="6805613" y="3476625"/>
          <p14:tracePt t="95650" x="6805613" y="3508375"/>
          <p14:tracePt t="95667" x="6805613" y="3522663"/>
          <p14:tracePt t="95684" x="6810375" y="3544888"/>
          <p14:tracePt t="95700" x="6826250" y="3565525"/>
          <p14:tracePt t="95718" x="6826250" y="3581400"/>
          <p14:tracePt t="95734" x="6826250" y="3602038"/>
          <p14:tracePt t="95751" x="6826250" y="3638550"/>
          <p14:tracePt t="95767" x="6826250" y="3670300"/>
          <p14:tracePt t="95784" x="6826250" y="3686175"/>
          <p14:tracePt t="95800" x="6826250" y="3706813"/>
          <p14:tracePt t="95818" x="6826250" y="3743325"/>
          <p14:tracePt t="95834" x="6826250" y="3786188"/>
          <p14:tracePt t="95851" x="6826250" y="3811588"/>
          <p14:tracePt t="95868" x="6826250" y="3832225"/>
          <p14:tracePt t="95884" x="6826250" y="3848100"/>
          <p14:tracePt t="95900" x="6821488" y="3875088"/>
          <p14:tracePt t="95917" x="6810375" y="3890963"/>
          <p14:tracePt t="95934" x="6794500" y="3900488"/>
          <p14:tracePt t="95951" x="6789738" y="3916363"/>
          <p14:tracePt t="95967" x="6789738" y="3968750"/>
          <p14:tracePt t="95984" x="6778625" y="3989388"/>
          <p14:tracePt t="96000" x="6757988" y="4000500"/>
          <p14:tracePt t="96030" x="6748463" y="4021138"/>
          <p14:tracePt t="96037" x="6737350" y="4037013"/>
          <p14:tracePt t="96072" x="6732588" y="4048125"/>
          <p14:tracePt t="96090" x="6716713" y="4064000"/>
          <p14:tracePt t="96100" x="6696075" y="4084638"/>
          <p14:tracePt t="96119" x="6669088" y="4100513"/>
          <p14:tracePt t="96135" x="6664325" y="4105275"/>
          <p14:tracePt t="96151" x="6627813" y="4132263"/>
          <p14:tracePt t="96168" x="6591300" y="4168775"/>
          <p14:tracePt t="96196" x="6553200" y="4189413"/>
          <p14:tracePt t="96202" x="6538913" y="4194175"/>
          <p14:tracePt t="96218" x="6523038" y="4214813"/>
          <p14:tracePt t="96233" x="6491288" y="4225925"/>
          <p14:tracePt t="96251" x="6486525" y="4230688"/>
          <p14:tracePt t="96256" x="6475413" y="4230688"/>
          <p14:tracePt t="96271" x="6454775" y="4241800"/>
          <p14:tracePt t="96294" x="6443663" y="4241800"/>
          <p14:tracePt t="96304" x="6438900" y="4241800"/>
          <p14:tracePt t="96318" x="6411913" y="4246563"/>
          <p14:tracePt t="96335" x="6402388" y="4257675"/>
          <p14:tracePt t="96357" x="6396038" y="4257675"/>
          <p14:tracePt t="96367" x="6380163" y="4257675"/>
          <p14:tracePt t="96385" x="6365875" y="4262438"/>
          <p14:tracePt t="96402" x="6338888" y="4262438"/>
          <p14:tracePt t="96419" x="6318250" y="4273550"/>
          <p14:tracePt t="96435" x="6286500" y="4273550"/>
          <p14:tracePt t="96452" x="6238875" y="4278313"/>
          <p14:tracePt t="96468" x="6213475" y="4278313"/>
          <p14:tracePt t="96485" x="6192838" y="4278313"/>
          <p14:tracePt t="96502" x="6145213" y="4278313"/>
          <p14:tracePt t="96523" x="6129338" y="4278313"/>
          <p14:tracePt t="96598" x="6113463" y="4278313"/>
          <p14:tracePt t="96608" x="6108700" y="4278313"/>
          <p14:tracePt t="96613" x="6081713" y="4278313"/>
          <p14:tracePt t="96635" x="6045200" y="4278313"/>
          <p14:tracePt t="96651" x="6003925" y="4278313"/>
          <p14:tracePt t="96668" x="5972175" y="4278313"/>
          <p14:tracePt t="96686" x="5956300" y="4278313"/>
          <p14:tracePt t="96768" x="5951538" y="4278313"/>
          <p14:tracePt t="96782" x="5940425" y="4278313"/>
          <p14:tracePt t="96790" x="5935663" y="4278313"/>
          <p14:tracePt t="96801" x="5929313" y="4278313"/>
          <p14:tracePt t="96819" x="5908675" y="4262438"/>
          <p14:tracePt t="96836" x="5903913" y="4262438"/>
          <p14:tracePt t="96852" x="5899150" y="4252913"/>
          <p14:tracePt t="96870" x="5888038" y="4246563"/>
          <p14:tracePt t="96886" x="5861050" y="4221163"/>
          <p14:tracePt t="96901" x="5846763" y="4200525"/>
          <p14:tracePt t="96918" x="5835650" y="4194175"/>
          <p14:tracePt t="96934" x="5819775" y="4178300"/>
          <p14:tracePt t="96952" x="5815013" y="4173538"/>
          <p14:tracePt t="97294" x="5815013" y="4162425"/>
          <p14:tracePt t="97310" x="5835650" y="4210050"/>
          <p14:tracePt t="97317" x="5861050" y="4267200"/>
          <p14:tracePt t="97325" x="5861050" y="4305300"/>
          <p14:tracePt t="97335" x="5883275" y="4362450"/>
          <p14:tracePt t="97353" x="5892800" y="4394200"/>
          <p14:tracePt t="97369" x="5892800" y="4430713"/>
          <p14:tracePt t="97386" x="5892800" y="4462463"/>
          <p14:tracePt t="97403" x="5892800" y="4508500"/>
          <p14:tracePt t="97420" x="5892800" y="4530725"/>
          <p14:tracePt t="97436" x="5892800" y="4556125"/>
          <p14:tracePt t="97452" x="5892800" y="4572000"/>
          <p14:tracePt t="97472" x="5892800" y="4587875"/>
          <p14:tracePt t="97487" x="5892800" y="4592638"/>
          <p14:tracePt t="97503" x="5892800" y="4608513"/>
          <p14:tracePt t="97519" x="5892800" y="4635500"/>
          <p14:tracePt t="97536" x="5888038" y="4651375"/>
          <p14:tracePt t="97557" x="5883275" y="4676775"/>
          <p14:tracePt t="97870" x="5883275" y="4687888"/>
          <p14:tracePt t="98038" x="5861050" y="4672013"/>
          <p14:tracePt t="98057" x="5846763" y="4665663"/>
          <p14:tracePt t="98062" x="5846763" y="4656138"/>
          <p14:tracePt t="98075" x="5846763" y="4640263"/>
          <p14:tracePt t="98087" x="5824538" y="4635500"/>
          <p14:tracePt t="98104" x="5819775" y="4613275"/>
          <p14:tracePt t="98121" x="5808663" y="4598988"/>
          <p14:tracePt t="98139" x="5794375" y="4592638"/>
          <p14:tracePt t="98155" x="5788025" y="4583113"/>
          <p14:tracePt t="98171" x="5778500" y="4556125"/>
          <p14:tracePt t="98187" x="5751513" y="4540250"/>
          <p14:tracePt t="98204" x="5746750" y="4524375"/>
          <p14:tracePt t="98220" x="5710238" y="4503738"/>
          <p14:tracePt t="98237" x="5703888" y="4487863"/>
          <p14:tracePt t="98254" x="5699125" y="4478338"/>
          <p14:tracePt t="98270" x="5673725" y="4446588"/>
          <p14:tracePt t="98287" x="5657850" y="4419600"/>
          <p14:tracePt t="98304" x="5630863" y="4394200"/>
          <p14:tracePt t="98321" x="5621338" y="4378325"/>
          <p14:tracePt t="98337" x="5610225" y="4362450"/>
          <p14:tracePt t="98354" x="5610225" y="4351338"/>
          <p14:tracePt t="98371" x="5605463" y="4335463"/>
          <p14:tracePt t="98388" x="5599113" y="4319588"/>
          <p14:tracePt t="98404" x="5589588" y="4298950"/>
          <p14:tracePt t="98421" x="5573713" y="4267200"/>
          <p14:tracePt t="98439" x="5573713" y="4241800"/>
          <p14:tracePt t="98455" x="5557838" y="4214813"/>
          <p14:tracePt t="98471" x="5546725" y="4141788"/>
          <p14:tracePt t="98487" x="5546725" y="4110038"/>
          <p14:tracePt t="98504" x="5537200" y="4084638"/>
          <p14:tracePt t="98520" x="5530850" y="4064000"/>
          <p14:tracePt t="98538" x="5530850" y="4048125"/>
          <p14:tracePt t="98555" x="5530850" y="4027488"/>
          <p14:tracePt t="98571" x="5530850" y="4016375"/>
          <p14:tracePt t="98588" x="5530850" y="4011613"/>
          <p14:tracePt t="98605" x="5530850" y="3984625"/>
          <p14:tracePt t="98621" x="5530850" y="3968750"/>
          <p14:tracePt t="98638" x="5530850" y="3937000"/>
          <p14:tracePt t="98655" x="5530850" y="3900488"/>
          <p14:tracePt t="98671" x="5521325" y="3843338"/>
          <p14:tracePt t="98688" x="5510213" y="3806825"/>
          <p14:tracePt t="98705" x="5510213" y="3770313"/>
          <p14:tracePt t="98722" x="5505450" y="3754438"/>
          <p14:tracePt t="98739" x="5505450" y="3722688"/>
          <p14:tracePt t="98755" x="5505450" y="3711575"/>
          <p14:tracePt t="98771" x="5510213" y="3686175"/>
          <p14:tracePt t="98788" x="5510213" y="3675063"/>
          <p14:tracePt t="98805" x="5510213" y="3649663"/>
          <p14:tracePt t="98822" x="5514975" y="3617913"/>
          <p14:tracePt t="98838" x="5514975" y="3590925"/>
          <p14:tracePt t="98855" x="5526088" y="3570288"/>
          <p14:tracePt t="98872" x="5526088" y="3560763"/>
          <p14:tracePt t="98894" x="5526088" y="3538538"/>
          <p14:tracePt t="98905" x="5541963" y="3529013"/>
          <p14:tracePt t="99078" x="5546725" y="3529013"/>
          <p14:tracePt t="99206" x="5557838" y="3529013"/>
          <p14:tracePt t="99214" x="5557838" y="3538538"/>
          <p14:tracePt t="99224" x="5557838" y="3565525"/>
          <p14:tracePt t="99241" x="5557838" y="3602038"/>
          <p14:tracePt t="99255" x="5557838" y="3629025"/>
          <p14:tracePt t="99272" x="5568950" y="3681413"/>
          <p14:tracePt t="99288" x="5568950" y="3717925"/>
          <p14:tracePt t="99305" x="5568950" y="3759200"/>
          <p14:tracePt t="99322" x="5568950" y="3806825"/>
          <p14:tracePt t="99338" x="5568950" y="3848100"/>
          <p14:tracePt t="99357" x="5578475" y="3932238"/>
          <p14:tracePt t="99372" x="5605463" y="3979863"/>
          <p14:tracePt t="99388" x="5614988" y="4021138"/>
          <p14:tracePt t="99405" x="5635625" y="4068763"/>
          <p14:tracePt t="99422" x="5651500" y="4094163"/>
          <p14:tracePt t="99439" x="5657850" y="4125913"/>
          <p14:tracePt t="99455" x="5678488" y="4173538"/>
          <p14:tracePt t="99472" x="5694363" y="4200525"/>
          <p14:tracePt t="99489" x="5699125" y="4221163"/>
          <p14:tracePt t="99506" x="5699125" y="4237038"/>
          <p14:tracePt t="99522" x="5710238" y="4252913"/>
          <p14:tracePt t="99539" x="5710238" y="4262438"/>
          <p14:tracePt t="99557" x="5726113" y="4283075"/>
          <p14:tracePt t="99573" x="5730875" y="4314825"/>
          <p14:tracePt t="99589" x="5767388" y="4346575"/>
          <p14:tracePt t="99606" x="5788025" y="4362450"/>
          <p14:tracePt t="99623" x="5788025" y="4371975"/>
          <p14:tracePt t="99711" x="5788025" y="4378325"/>
          <p14:tracePt t="99717" x="5815013" y="4378325"/>
          <p14:tracePt t="99751" x="5819775" y="4387850"/>
          <p14:tracePt t="99761" x="5835650" y="4403725"/>
          <p14:tracePt t="99782" x="5851525" y="4403725"/>
          <p14:tracePt t="99798" x="5861050" y="4403725"/>
          <p14:tracePt t="99810" x="5867400" y="4403725"/>
          <p14:tracePt t="99823" x="5883275" y="4403725"/>
          <p14:tracePt t="99839" x="5899150" y="4410075"/>
          <p14:tracePt t="99857" x="5908675" y="4410075"/>
          <p14:tracePt t="99873" x="5988050" y="4430713"/>
          <p14:tracePt t="99890" x="5992813" y="4446588"/>
          <p14:tracePt t="99907" x="6049963" y="4462463"/>
          <p14:tracePt t="99923" x="6118225" y="4471988"/>
          <p14:tracePt t="99940" x="6170613" y="4471988"/>
          <p14:tracePt t="99958" x="6186488" y="4471988"/>
          <p14:tracePt t="99974" x="6213475" y="4471988"/>
          <p14:tracePt t="99990" x="6218238" y="4471988"/>
          <p14:tracePt t="100007" x="6245225" y="4471988"/>
          <p14:tracePt t="100134" x="6259513" y="4471988"/>
          <p14:tracePt t="100144" x="6265863" y="4471988"/>
          <p14:tracePt t="100150" x="6281738" y="4471988"/>
          <p14:tracePt t="100173" x="6291263" y="4471988"/>
          <p14:tracePt t="100190" x="6313488" y="4462463"/>
          <p14:tracePt t="100211" x="6334125" y="4430713"/>
          <p14:tracePt t="100230" x="6343650" y="4403725"/>
          <p14:tracePt t="100240" x="6350000" y="4398963"/>
          <p14:tracePt t="100257" x="6370638" y="4362450"/>
          <p14:tracePt t="100274" x="6375400" y="4346575"/>
          <p14:tracePt t="100291" x="6386513" y="4310063"/>
          <p14:tracePt t="100307" x="6391275" y="4298950"/>
          <p14:tracePt t="100324" x="6402388" y="4289425"/>
          <p14:tracePt t="100340" x="6418263" y="4273550"/>
          <p14:tracePt t="100359" x="6423025" y="4267200"/>
          <p14:tracePt t="100376" x="6423025" y="4241800"/>
          <p14:tracePt t="100390" x="6443663" y="4221163"/>
          <p14:tracePt t="100407" x="6459538" y="4205288"/>
          <p14:tracePt t="100423" x="6459538" y="4200525"/>
          <p14:tracePt t="100441" x="6486525" y="4152900"/>
          <p14:tracePt t="100457" x="6496050" y="4137025"/>
          <p14:tracePt t="100473" x="6523038" y="4110038"/>
          <p14:tracePt t="100490" x="6548438" y="4094163"/>
          <p14:tracePt t="100507" x="6553200" y="4079875"/>
          <p14:tracePt t="100524" x="6596063" y="4052888"/>
          <p14:tracePt t="100540" x="6648450" y="4016375"/>
          <p14:tracePt t="100558" x="6705600" y="3984625"/>
          <p14:tracePt t="100574" x="6737350" y="3963988"/>
          <p14:tracePt t="100591" x="6764338" y="3937000"/>
          <p14:tracePt t="100608" x="6821488" y="3890963"/>
          <p14:tracePt t="100625" x="6831013" y="3879850"/>
          <p14:tracePt t="100640" x="6846888" y="3843338"/>
          <p14:tracePt t="100658" x="6873875" y="3806825"/>
          <p14:tracePt t="100674" x="6884988" y="3779838"/>
          <p14:tracePt t="100691" x="6894513" y="3748088"/>
          <p14:tracePt t="100708" x="6910388" y="3711575"/>
          <p14:tracePt t="100724" x="6921500" y="3675063"/>
          <p14:tracePt t="100741" x="6921500" y="3633788"/>
          <p14:tracePt t="100758" x="6921500" y="3586163"/>
          <p14:tracePt t="100775" x="6921500" y="3533775"/>
          <p14:tracePt t="100791" x="6921500" y="3476625"/>
          <p14:tracePt t="100809" x="6921500" y="3429000"/>
          <p14:tracePt t="100825" x="6894513" y="3381375"/>
          <p14:tracePt t="100841" x="6889750" y="3349625"/>
          <p14:tracePt t="100858" x="6862763" y="3335338"/>
          <p14:tracePt t="100875" x="6858000" y="3297238"/>
          <p14:tracePt t="100891" x="6826250" y="3251200"/>
          <p14:tracePt t="100910" x="6826250" y="3219450"/>
          <p14:tracePt t="100925" x="6826250" y="3187700"/>
          <p14:tracePt t="100942" x="6826250" y="3162300"/>
          <p14:tracePt t="100958" x="6821488" y="3146425"/>
          <p14:tracePt t="100975" x="6810375" y="3130550"/>
          <p14:tracePt t="100991" x="6778625" y="3057525"/>
          <p14:tracePt t="101009" x="6757988" y="2998788"/>
          <p14:tracePt t="101024" x="6742113" y="2989263"/>
          <p14:tracePt t="101041" x="6726238" y="2962275"/>
          <p14:tracePt t="101070" x="6711950" y="2951163"/>
          <p14:tracePt t="101088" x="6684963" y="2930525"/>
          <p14:tracePt t="101104" x="6648450" y="2894013"/>
          <p14:tracePt t="101117" x="6605588" y="2857500"/>
          <p14:tracePt t="101144" x="6596063" y="2852738"/>
          <p14:tracePt t="101191" x="6575425" y="2841625"/>
          <p14:tracePt t="101224" x="6532563" y="2809875"/>
          <p14:tracePt t="101230" x="6516688" y="2809875"/>
          <p14:tracePt t="101243" x="6486525" y="2800350"/>
          <p14:tracePt t="101259" x="6470650" y="2800350"/>
          <p14:tracePt t="101275" x="6454775" y="2773363"/>
          <p14:tracePt t="101291" x="6443663" y="2768600"/>
          <p14:tracePt t="101319" x="6438900" y="2768600"/>
          <p14:tracePt t="101344" x="6423025" y="2768600"/>
          <p14:tracePt t="101361" x="6407150" y="2768600"/>
          <p14:tracePt t="101365" x="6396038" y="2768600"/>
          <p14:tracePt t="101374" x="6365875" y="2768600"/>
          <p14:tracePt t="101392" x="6334125" y="2768600"/>
          <p14:tracePt t="101408" x="6302375" y="2768600"/>
          <p14:tracePt t="101425" x="6275388" y="2768600"/>
          <p14:tracePt t="101442" x="6249988" y="2778125"/>
          <p14:tracePt t="101459" x="6229350" y="2778125"/>
          <p14:tracePt t="101476" x="6213475" y="2778125"/>
          <p14:tracePt t="101492" x="6197600" y="2778125"/>
          <p14:tracePt t="101528" x="6192838" y="2778125"/>
          <p14:tracePt t="101550" x="6181725" y="2778125"/>
          <p14:tracePt t="101561" x="6176963" y="2778125"/>
          <p14:tracePt t="101565" x="6149975" y="2789238"/>
          <p14:tracePt t="101590" x="6145213" y="2789238"/>
          <p14:tracePt t="101598" x="6108700" y="2789238"/>
          <p14:tracePt t="101622" x="6092825" y="2794000"/>
          <p14:tracePt t="101629" x="6072188" y="2805113"/>
          <p14:tracePt t="101642" x="6065838" y="2805113"/>
          <p14:tracePt t="101659" x="6040438" y="2820988"/>
          <p14:tracePt t="101676" x="6024563" y="2820988"/>
          <p14:tracePt t="101697" x="5997575" y="2830513"/>
          <p14:tracePt t="101729" x="5981700" y="2836863"/>
          <p14:tracePt t="101746" x="5976938" y="2846388"/>
          <p14:tracePt t="101750" x="5956300" y="2862263"/>
          <p14:tracePt t="101759" x="5951538" y="2862263"/>
          <p14:tracePt t="101776" x="5935663" y="2878138"/>
          <p14:tracePt t="101793" x="5929313" y="2884488"/>
          <p14:tracePt t="101854" x="5919788" y="2884488"/>
          <p14:tracePt t="101894" x="5892800" y="2905125"/>
          <p14:tracePt t="101913" x="5892800" y="2909888"/>
          <p14:tracePt t="101931" x="5888038" y="2925763"/>
          <p14:tracePt t="101935" x="5876925" y="2936875"/>
          <p14:tracePt t="101947" x="5861050" y="2951163"/>
          <p14:tracePt t="101959" x="5846763" y="2973388"/>
          <p14:tracePt t="101976" x="5830888" y="2998788"/>
          <p14:tracePt t="101993" x="5815013" y="3025775"/>
          <p14:tracePt t="102010" x="5772150" y="3071813"/>
          <p14:tracePt t="102027" x="5756275" y="3109913"/>
          <p14:tracePt t="102044" x="5746750" y="3162300"/>
          <p14:tracePt t="102059" x="5735638" y="3219450"/>
          <p14:tracePt t="102076" x="5730875" y="3228975"/>
          <p14:tracePt t="102097" x="5719763" y="3267075"/>
          <p14:tracePt t="102110" x="5719763" y="3271838"/>
          <p14:tracePt t="102126" x="5719763" y="3297238"/>
          <p14:tracePt t="102143" x="5719763" y="3313113"/>
          <p14:tracePt t="102159" x="5715000" y="3340100"/>
          <p14:tracePt t="102177" x="5703888" y="3376613"/>
          <p14:tracePt t="102193" x="5703888" y="3392488"/>
          <p14:tracePt t="102210" x="5683250" y="3440113"/>
          <p14:tracePt t="102226" x="5678488" y="3465513"/>
          <p14:tracePt t="102243" x="5667375" y="3502025"/>
          <p14:tracePt t="102259" x="5657850" y="3529013"/>
          <p14:tracePt t="102276" x="5657850" y="3560763"/>
          <p14:tracePt t="102294" x="5630863" y="3617913"/>
          <p14:tracePt t="102310" x="5621338" y="3649663"/>
          <p14:tracePt t="102327" x="5610225" y="3695700"/>
          <p14:tracePt t="102343" x="5610225" y="3770313"/>
          <p14:tracePt t="102359" x="5610225" y="3811588"/>
          <p14:tracePt t="102377" x="5589588" y="3859213"/>
          <p14:tracePt t="102393" x="5589588" y="3906838"/>
          <p14:tracePt t="102410" x="5589588" y="3927475"/>
          <p14:tracePt t="102427" x="5583238" y="3968750"/>
          <p14:tracePt t="102444" x="5583238" y="4016375"/>
          <p14:tracePt t="102460" x="5573713" y="4052888"/>
          <p14:tracePt t="102477" x="5573713" y="4084638"/>
          <p14:tracePt t="102494" x="5583238" y="4116388"/>
          <p14:tracePt t="102511" x="5605463" y="4141788"/>
          <p14:tracePt t="102527" x="5646738" y="4194175"/>
          <p14:tracePt t="102544" x="5651500" y="4210050"/>
          <p14:tracePt t="102560" x="5651500" y="4230688"/>
          <p14:tracePt t="102582" x="5651500" y="4257675"/>
          <p14:tracePt t="102606" x="5651500" y="4262438"/>
          <p14:tracePt t="102665" x="5651500" y="4278313"/>
          <p14:tracePt t="102669" x="5651500" y="4289425"/>
          <p14:tracePt t="102682" x="5651500" y="4305300"/>
          <p14:tracePt t="103529" x="5651500" y="4330700"/>
          <p14:tracePt t="103533" x="5651500" y="4357688"/>
          <p14:tracePt t="103544" x="5694363" y="4394200"/>
          <p14:tracePt t="103562" x="5726113" y="4451350"/>
          <p14:tracePt t="103578" x="5735638" y="4487863"/>
          <p14:tracePt t="103595" x="5751513" y="4530725"/>
          <p14:tracePt t="103612" x="5751513" y="4556125"/>
          <p14:tracePt t="103629" x="5772150" y="4583113"/>
          <p14:tracePt t="103645" x="5772150" y="4608513"/>
          <p14:tracePt t="103662" x="5778500" y="4613275"/>
          <p14:tracePt t="103711" x="5778500" y="4640263"/>
          <p14:tracePt t="103718" x="5788025" y="4651375"/>
          <p14:tracePt t="103728" x="5808663" y="4665663"/>
          <p14:tracePt t="103746" x="5861050" y="4724400"/>
          <p14:tracePt t="103763" x="5924550" y="4797425"/>
          <p14:tracePt t="103779" x="6003925" y="4876800"/>
          <p14:tracePt t="103795" x="6040438" y="4913313"/>
          <p14:tracePt t="103812" x="6072188" y="4922838"/>
          <p14:tracePt t="103829" x="6076950" y="4933950"/>
          <p14:tracePt t="104071" x="6081713" y="4933950"/>
          <p14:tracePt t="104086" x="6097588" y="4933950"/>
          <p14:tracePt t="104118" x="6129338" y="4906963"/>
          <p14:tracePt t="104126" x="6149975" y="4886325"/>
          <p14:tracePt t="104133" x="6165850" y="4860925"/>
          <p14:tracePt t="104146" x="6176963" y="4838700"/>
          <p14:tracePt t="104163" x="6207125" y="4792663"/>
          <p14:tracePt t="104180" x="6213475" y="4745038"/>
          <p14:tracePt t="104197" x="6223000" y="4724400"/>
          <p14:tracePt t="104213" x="6234113" y="4665663"/>
          <p14:tracePt t="104229" x="6234113" y="4619625"/>
          <p14:tracePt t="104286" x="6249988" y="4608513"/>
          <p14:tracePt t="104334" x="6234113" y="4592638"/>
          <p14:tracePt t="104342" x="6234113" y="4576763"/>
          <p14:tracePt t="104349" x="6234113" y="4567238"/>
          <p14:tracePt t="104363" x="6234113" y="4551363"/>
          <p14:tracePt t="104380" x="6234113" y="4545013"/>
          <p14:tracePt t="104396" x="6238875" y="4530725"/>
          <p14:tracePt t="104413" x="6259513" y="4508500"/>
          <p14:tracePt t="104430" x="6265863" y="4492625"/>
          <p14:tracePt t="104446" x="6275388" y="4430713"/>
          <p14:tracePt t="104463" x="6297613" y="4403725"/>
          <p14:tracePt t="104479" x="6302375" y="4394200"/>
          <p14:tracePt t="104497" x="6307138" y="4394200"/>
          <p14:tracePt t="104513" x="6334125" y="4387850"/>
          <p14:tracePt t="104530" x="6350000" y="4371975"/>
          <p14:tracePt t="104546" x="6365875" y="4357688"/>
          <p14:tracePt t="104563" x="6391275" y="4310063"/>
          <p14:tracePt t="104579" x="6432550" y="4262438"/>
          <p14:tracePt t="104597" x="6448425" y="4225925"/>
          <p14:tracePt t="104634" x="6475413" y="4200525"/>
          <p14:tracePt t="104639" x="6475413" y="4194175"/>
          <p14:tracePt t="104650" x="6480175" y="4184650"/>
          <p14:tracePt t="104664" x="6491288" y="4178300"/>
          <p14:tracePt t="104680" x="6496050" y="4157663"/>
          <p14:tracePt t="104702" x="6523038" y="4137025"/>
          <p14:tracePt t="104767" x="6527800" y="4132263"/>
          <p14:tracePt t="104774" x="6538913" y="4132263"/>
          <p14:tracePt t="104784" x="6553200" y="4105275"/>
          <p14:tracePt t="104797" x="6559550" y="4105275"/>
          <p14:tracePt t="104848" x="6569075" y="4079875"/>
          <p14:tracePt t="104863" x="6600825" y="4048125"/>
          <p14:tracePt t="104870" x="6611938" y="4032250"/>
          <p14:tracePt t="104880" x="6616700" y="4021138"/>
          <p14:tracePt t="104898" x="6632575" y="4005263"/>
          <p14:tracePt t="104914" x="6643688" y="3989388"/>
          <p14:tracePt t="104931" x="6653213" y="3979863"/>
          <p14:tracePt t="104948" x="6673850" y="3952875"/>
          <p14:tracePt t="104964" x="6700838" y="3916363"/>
          <p14:tracePt t="105039" x="6716713" y="3900488"/>
          <p14:tracePt t="105047" x="6716713" y="3890963"/>
          <p14:tracePt t="105054" x="6716713" y="3884613"/>
          <p14:tracePt t="105070" x="6726238" y="3868738"/>
          <p14:tracePt t="105080" x="6726238" y="3859213"/>
          <p14:tracePt t="105286" x="6726238" y="3854450"/>
          <p14:tracePt t="105311" x="6721475" y="3854450"/>
          <p14:tracePt t="105318" x="6716713" y="3863975"/>
          <p14:tracePt t="105331" x="6705600" y="3868738"/>
          <p14:tracePt t="105348" x="6700838" y="3900488"/>
          <p14:tracePt t="105365" x="6673850" y="3911600"/>
          <p14:tracePt t="105380" x="6669088" y="3937000"/>
          <p14:tracePt t="105398" x="6653213" y="3952875"/>
          <p14:tracePt t="105415" x="6627813" y="3973513"/>
          <p14:tracePt t="105431" x="6616700" y="4000500"/>
          <p14:tracePt t="105448" x="6611938" y="4000500"/>
          <p14:tracePt t="105464" x="6596063" y="4016375"/>
          <p14:tracePt t="105511" x="6596063" y="4027488"/>
          <p14:tracePt t="105517" x="6596063" y="4032250"/>
          <p14:tracePt t="105536" x="6596063" y="4048125"/>
          <p14:tracePt t="105549" x="6596063" y="4052888"/>
          <p14:tracePt t="105567" x="6575425" y="4110038"/>
          <p14:tracePt t="105581" x="6559550" y="4125913"/>
          <p14:tracePt t="105598" x="6548438" y="4152900"/>
          <p14:tracePt t="105615" x="6538913" y="4189413"/>
          <p14:tracePt t="105631" x="6507163" y="4214813"/>
          <p14:tracePt t="105648" x="6500813" y="4241800"/>
          <p14:tracePt t="105670" x="6491288" y="4246563"/>
          <p14:tracePt t="105686" x="6486525" y="4257675"/>
          <p14:tracePt t="105702" x="6470650" y="4273550"/>
          <p14:tracePt t="105715" x="6459538" y="4278313"/>
          <p14:tracePt t="105731" x="6454775" y="4289425"/>
          <p14:tracePt t="105748" x="6438900" y="4289425"/>
          <p14:tracePt t="105765" x="6432550" y="4294188"/>
          <p14:tracePt t="105816" x="6418263" y="4294188"/>
          <p14:tracePt t="105822" x="6407150" y="4294188"/>
          <p14:tracePt t="105848" x="6402388" y="4294188"/>
          <p14:tracePt t="105862" x="6386513" y="4294188"/>
          <p14:tracePt t="105870" x="6375400" y="4305300"/>
          <p14:tracePt t="105881" x="6359525" y="4310063"/>
          <p14:tracePt t="105902" x="6323013" y="4310063"/>
          <p14:tracePt t="105914" x="6313488" y="4310063"/>
          <p14:tracePt t="105931" x="6307138" y="4310063"/>
          <p14:tracePt t="105948" x="6297613" y="4310063"/>
          <p14:tracePt t="105968" x="6281738" y="4310063"/>
          <p14:tracePt t="105984" x="6265863" y="4310063"/>
          <p14:tracePt t="105998" x="6238875" y="4310063"/>
          <p14:tracePt t="106015" x="6192838" y="4310063"/>
          <p14:tracePt t="106032" x="6140450" y="4310063"/>
          <p14:tracePt t="106049" x="6118225" y="4310063"/>
          <p14:tracePt t="106066" x="6086475" y="4310063"/>
          <p14:tracePt t="106082" x="6045200" y="4310063"/>
          <p14:tracePt t="106114" x="6003925" y="4310063"/>
          <p14:tracePt t="106128" x="5992813" y="4294188"/>
          <p14:tracePt t="106136" x="5972175" y="4294188"/>
          <p14:tracePt t="106148" x="5945188" y="4273550"/>
          <p14:tracePt t="106166" x="5924550" y="4267200"/>
          <p14:tracePt t="106182" x="5915025" y="4257675"/>
          <p14:tracePt t="106185" x="5888038" y="4257675"/>
          <p14:tracePt t="106213" x="5835650" y="4221163"/>
          <p14:tracePt t="106227" x="5824538" y="4214813"/>
          <p14:tracePt t="106251" x="5794375" y="4189413"/>
          <p14:tracePt t="106266" x="5778500" y="4173538"/>
          <p14:tracePt t="106272" x="5751513" y="4162425"/>
          <p14:tracePt t="106283" x="5730875" y="4137025"/>
          <p14:tracePt t="106299" x="5694363" y="4089400"/>
          <p14:tracePt t="106315" x="5641975" y="4037013"/>
          <p14:tracePt t="106332" x="5635625" y="4032250"/>
          <p14:tracePt t="106349" x="5626100" y="4005263"/>
          <p14:tracePt t="106366" x="5614988" y="3995738"/>
          <p14:tracePt t="106382" x="5614988" y="3959225"/>
          <p14:tracePt t="106399" x="5605463" y="3875088"/>
          <p14:tracePt t="106416" x="5605463" y="3843338"/>
          <p14:tracePt t="106432" x="5594350" y="3816350"/>
          <p14:tracePt t="106450" x="5594350" y="3790950"/>
          <p14:tracePt t="106466" x="5594350" y="3748088"/>
          <p14:tracePt t="106483" x="5594350" y="3717925"/>
          <p14:tracePt t="106499" x="5594350" y="3690938"/>
          <p14:tracePt t="106517" x="5594350" y="3649663"/>
          <p14:tracePt t="106534" x="5610225" y="3590925"/>
          <p14:tracePt t="106549" x="5630863" y="3554413"/>
          <p14:tracePt t="106567" x="5635625" y="3486150"/>
          <p14:tracePt t="106583" x="5673725" y="3429000"/>
          <p14:tracePt t="106600" x="5699125" y="3340100"/>
          <p14:tracePt t="106617" x="5719763" y="3297238"/>
          <p14:tracePt t="106633" x="5726113" y="3271838"/>
          <p14:tracePt t="106649" x="5735638" y="3228975"/>
          <p14:tracePt t="106666" x="5735638" y="3198813"/>
          <p14:tracePt t="106683" x="5772150" y="3151188"/>
          <p14:tracePt t="106699" x="5772150" y="3135313"/>
          <p14:tracePt t="106717" x="5783263" y="3109913"/>
          <p14:tracePt t="106733" x="5808663" y="3067050"/>
          <p14:tracePt t="106750" x="5808663" y="3062288"/>
          <p14:tracePt t="106767" x="5819775" y="3025775"/>
          <p14:tracePt t="106783" x="5824538" y="3019425"/>
          <p14:tracePt t="106800" x="5824538" y="3014663"/>
          <p14:tracePt t="106817" x="5824538" y="2978150"/>
          <p14:tracePt t="106839" x="5824538" y="2973388"/>
          <p14:tracePt t="106862" x="5824538" y="2962275"/>
          <p14:tracePt t="106934" x="5824538" y="2946400"/>
          <p14:tracePt t="106975" x="5835650" y="2941638"/>
          <p14:tracePt t="106983" x="5856288" y="2925763"/>
          <p14:tracePt t="106999" x="5899150" y="2905125"/>
          <p14:tracePt t="107006" x="5961063" y="2878138"/>
          <p14:tracePt t="107022" x="5976938" y="2868613"/>
          <p14:tracePt t="107034" x="6008688" y="2852738"/>
          <p14:tracePt t="107051" x="6024563" y="2841625"/>
          <p14:tracePt t="107068" x="6045200" y="2836863"/>
          <p14:tracePt t="107104" x="6065838" y="2825750"/>
          <p14:tracePt t="107121" x="6092825" y="2825750"/>
          <p14:tracePt t="107134" x="6108700" y="2825750"/>
          <p14:tracePt t="107152" x="6176963" y="2825750"/>
          <p14:tracePt t="107167" x="6213475" y="2825750"/>
          <p14:tracePt t="107184" x="6238875" y="2825750"/>
          <p14:tracePt t="107201" x="6270625" y="2825750"/>
          <p14:tracePt t="107222" x="6281738" y="2825750"/>
          <p14:tracePt t="107264" x="6286500" y="2825750"/>
          <p14:tracePt t="107279" x="6323013" y="2846388"/>
          <p14:tracePt t="107286" x="6334125" y="2862263"/>
          <p14:tracePt t="107300" x="6375400" y="2894013"/>
          <p14:tracePt t="107318" x="6464300" y="2951163"/>
          <p14:tracePt t="107334" x="6553200" y="3009900"/>
          <p14:tracePt t="107351" x="6616700" y="3067050"/>
          <p14:tracePt t="107368" x="6711950" y="3155950"/>
          <p14:tracePt t="107384" x="6737350" y="3182938"/>
          <p14:tracePt t="107401" x="6742113" y="3208338"/>
          <p14:tracePt t="107418" x="6748463" y="3240088"/>
          <p14:tracePt t="107434" x="6757988" y="3308350"/>
          <p14:tracePt t="107451" x="6769100" y="3413125"/>
          <p14:tracePt t="107467" x="6769100" y="3497263"/>
          <p14:tracePt t="107485" x="6769100" y="3544888"/>
          <p14:tracePt t="107501" x="6778625" y="3606800"/>
          <p14:tracePt t="107518" x="6778625" y="3675063"/>
          <p14:tracePt t="107534" x="6757988" y="3759200"/>
          <p14:tracePt t="107551" x="6726238" y="3806825"/>
          <p14:tracePt t="107567" x="6726238" y="3868738"/>
          <p14:tracePt t="107584" x="6684963" y="3952875"/>
          <p14:tracePt t="107600" x="6643688" y="4037013"/>
          <p14:tracePt t="107618" x="6611938" y="4110038"/>
          <p14:tracePt t="107634" x="6600825" y="4141788"/>
          <p14:tracePt t="107651" x="6569075" y="4205288"/>
          <p14:tracePt t="107668" x="6527800" y="4298950"/>
          <p14:tracePt t="107685" x="6507163" y="4414838"/>
          <p14:tracePt t="107701" x="6470650" y="4514850"/>
          <p14:tracePt t="107719" x="6438900" y="4587875"/>
          <p14:tracePt t="107735" x="6411913" y="4635500"/>
          <p14:tracePt t="107751" x="6375400" y="4708525"/>
          <p14:tracePt t="107768" x="6343650" y="4765675"/>
          <p14:tracePt t="107785" x="6297613" y="4829175"/>
          <p14:tracePt t="107802" x="6259513" y="4854575"/>
          <p14:tracePt t="107819" x="6229350" y="4876800"/>
          <p14:tracePt t="107836" x="6192838" y="4891088"/>
          <p14:tracePt t="107852" x="6186488" y="4902200"/>
          <p14:tracePt t="107868" x="6176963" y="4906963"/>
          <p14:tracePt t="107885" x="6161088" y="4922838"/>
          <p14:tracePt t="107901" x="6145213" y="4938713"/>
          <p14:tracePt t="107918" x="6140450" y="4938713"/>
          <p14:tracePt t="107958" x="6124575" y="4954588"/>
          <p14:tracePt t="107998" x="6092825" y="4949825"/>
          <p14:tracePt t="108014" x="6086475" y="4949825"/>
          <p14:tracePt t="108022" x="6072188" y="4949825"/>
          <p14:tracePt t="108034" x="6061075" y="4943475"/>
          <p14:tracePt t="108094" x="6056313" y="4943475"/>
          <p14:tracePt t="108106" x="6029325" y="4943475"/>
          <p14:tracePt t="108110" x="6013450" y="4943475"/>
          <p14:tracePt t="108122" x="5988050" y="4943475"/>
          <p14:tracePt t="108136" x="5951538" y="4922838"/>
          <p14:tracePt t="108169" x="5915025" y="4897438"/>
          <p14:tracePt t="108470" x="5899150" y="4891088"/>
          <p14:tracePt t="108478" x="5892800" y="4881563"/>
          <p14:tracePt t="108490" x="5883275" y="4876800"/>
          <p14:tracePt t="108502" x="5861050" y="4865688"/>
          <p14:tracePt t="108519" x="5819775" y="4854575"/>
          <p14:tracePt t="108536" x="5767388" y="4854575"/>
          <p14:tracePt t="108552" x="5762625" y="4849813"/>
          <p14:tracePt t="108590" x="5746750" y="4838700"/>
          <p14:tracePt t="108598" x="5746750" y="4833938"/>
          <p14:tracePt t="108614" x="5741988" y="4829175"/>
          <p14:tracePt t="108790" x="5741988" y="4818063"/>
          <p14:tracePt t="108823" x="5730875" y="4813300"/>
          <p14:tracePt t="108854" x="5715000" y="4813300"/>
          <p14:tracePt t="108863" x="5710238" y="4813300"/>
          <p14:tracePt t="108872" x="5694363" y="4813300"/>
          <p14:tracePt t="108887" x="5683250" y="4813300"/>
          <p14:tracePt t="108919" x="5678488" y="4813300"/>
          <p14:tracePt t="108926" x="5667375" y="4813300"/>
          <p14:tracePt t="108950" x="5635625" y="4813300"/>
          <p14:tracePt t="108967" x="5626100" y="4813300"/>
          <p14:tracePt t="108974" x="5605463" y="4813300"/>
          <p14:tracePt t="108986" x="5594350" y="4813300"/>
          <p14:tracePt t="109004" x="5589588" y="4813300"/>
          <p14:tracePt t="109019" x="5573713" y="4829175"/>
          <p14:tracePt t="109038" x="5546725" y="4838700"/>
          <p14:tracePt t="109055" x="5530850" y="4838700"/>
          <p14:tracePt t="109071" x="5510213" y="4845050"/>
          <p14:tracePt t="109087" x="5484813" y="4854575"/>
          <p14:tracePt t="109103" x="5453063" y="4870450"/>
          <p14:tracePt t="109120" x="5426075" y="4876800"/>
          <p14:tracePt t="109136" x="5410200" y="4876800"/>
          <p14:tracePt t="109153" x="5395913" y="4876800"/>
          <p14:tracePt t="109170" x="5389563" y="4886325"/>
          <p14:tracePt t="109187" x="5380038" y="4891088"/>
          <p14:tracePt t="109406" x="5380038" y="4906963"/>
          <p14:tracePt t="109414" x="5380038" y="4913313"/>
          <p14:tracePt t="109425" x="5380038" y="4922838"/>
          <p14:tracePt t="109437" x="5380038" y="4949825"/>
          <p14:tracePt t="109480" x="5380038" y="4954588"/>
          <p14:tracePt t="109487" x="5380038" y="4965700"/>
          <p14:tracePt t="109494" x="5380038" y="4981575"/>
          <p14:tracePt t="109510" x="5364163" y="5006975"/>
          <p14:tracePt t="109526" x="5364163" y="5022850"/>
          <p14:tracePt t="109537" x="5364163" y="5033963"/>
          <p14:tracePt t="109554" x="5364163" y="5049838"/>
          <p14:tracePt t="109570" x="5353050" y="5075238"/>
          <p14:tracePt t="109576" x="5353050" y="5080000"/>
          <p14:tracePt t="109590" x="5353050" y="5106988"/>
          <p14:tracePt t="109604" x="5353050" y="5111750"/>
          <p14:tracePt t="109620" x="5343525" y="5143500"/>
          <p14:tracePt t="109638" x="5343525" y="5159375"/>
          <p14:tracePt t="109655" x="5337175" y="5195888"/>
          <p14:tracePt t="109671" x="5337175" y="5211763"/>
          <p14:tracePt t="109688" x="5337175" y="5237163"/>
          <p14:tracePt t="109704" x="5337175" y="5275263"/>
          <p14:tracePt t="109721" x="5337175" y="5284788"/>
          <p14:tracePt t="109737" x="5337175" y="5311775"/>
          <p14:tracePt t="109753" x="5337175" y="5353050"/>
          <p14:tracePt t="109771" x="5337175" y="5368925"/>
          <p14:tracePt t="109787" x="5337175" y="5389563"/>
          <p14:tracePt t="109804" x="5337175" y="5400675"/>
          <p14:tracePt t="109820" x="5337175" y="5421313"/>
          <p14:tracePt t="109839" x="5368925" y="5441950"/>
          <p14:tracePt t="109854" x="5373688" y="5448300"/>
          <p14:tracePt t="109873" x="5384800" y="5457825"/>
          <p14:tracePt t="109888" x="5389563" y="5473700"/>
          <p14:tracePt t="109905" x="5400675" y="5473700"/>
          <p14:tracePt t="109921" x="5405438" y="5473700"/>
          <p14:tracePt t="109939" x="5421313" y="5489575"/>
          <p14:tracePt t="109955" x="5448300" y="5526088"/>
          <p14:tracePt t="109971" x="5473700" y="5557838"/>
          <p14:tracePt t="109988" x="5478463" y="5568950"/>
          <p14:tracePt t="110005" x="5505450" y="5573713"/>
          <p14:tracePt t="110021" x="5530850" y="5583238"/>
          <p14:tracePt t="110039" x="5568950" y="5610225"/>
          <p14:tracePt t="110056" x="5610225" y="5626100"/>
          <p14:tracePt t="110071" x="5662613" y="5651500"/>
          <p14:tracePt t="110088" x="5715000" y="5662613"/>
          <p14:tracePt t="110104" x="5783263" y="5673725"/>
          <p14:tracePt t="110121" x="5840413" y="5699125"/>
          <p14:tracePt t="110138" x="5872163" y="5699125"/>
          <p14:tracePt t="110155" x="5929313" y="5710238"/>
          <p14:tracePt t="110171" x="5961063" y="5710238"/>
          <p14:tracePt t="110188" x="5997575" y="5710238"/>
          <p14:tracePt t="110205" x="6034088" y="5735638"/>
          <p14:tracePt t="110221" x="6081713" y="5778500"/>
          <p14:tracePt t="110238" x="6129338" y="5794375"/>
          <p14:tracePt t="110256" x="6238875" y="5794375"/>
          <p14:tracePt t="110271" x="6323013" y="5794375"/>
          <p14:tracePt t="110288" x="6380163" y="5803900"/>
          <p14:tracePt t="110305" x="6459538" y="5803900"/>
          <p14:tracePt t="110321" x="6527800" y="5815013"/>
          <p14:tracePt t="110338" x="6605588" y="5815013"/>
          <p14:tracePt t="110370" x="6700838" y="5778500"/>
          <p14:tracePt t="110375" x="6716713" y="5762625"/>
          <p14:tracePt t="110389" x="6726238" y="5741988"/>
          <p14:tracePt t="110406" x="6773863" y="5703888"/>
          <p14:tracePt t="110422" x="6805613" y="5646738"/>
          <p14:tracePt t="110438" x="6853238" y="5526088"/>
          <p14:tracePt t="110455" x="6942138" y="5400675"/>
          <p14:tracePt t="110472" x="6967538" y="5373688"/>
          <p14:tracePt t="110488" x="6978650" y="5357813"/>
          <p14:tracePt t="110510" x="6978650" y="5348288"/>
          <p14:tracePt t="110522" x="6983413" y="5332413"/>
          <p14:tracePt t="110539" x="6994525" y="5311775"/>
          <p14:tracePt t="110555" x="6994525" y="5264150"/>
          <p14:tracePt t="110572" x="7015163" y="5195888"/>
          <p14:tracePt t="110597" x="7015163" y="5111750"/>
          <p14:tracePt t="110615" x="7015163" y="5006975"/>
          <p14:tracePt t="110627" x="7015163" y="4975225"/>
          <p14:tracePt t="110632" x="7015163" y="4938713"/>
          <p14:tracePt t="110648" x="7015163" y="4881563"/>
          <p14:tracePt t="110673" x="7015163" y="4776788"/>
          <p14:tracePt t="110689" x="6989763" y="4692650"/>
          <p14:tracePt t="110702" x="6958013" y="4629150"/>
          <p14:tracePt t="110710" x="6931025" y="4587875"/>
          <p14:tracePt t="110721" x="6905625" y="4556125"/>
          <p14:tracePt t="110739" x="6853238" y="4483100"/>
          <p14:tracePt t="110755" x="6800850" y="4446588"/>
          <p14:tracePt t="110772" x="6721475" y="4403725"/>
          <p14:tracePt t="110789" x="6632575" y="4362450"/>
          <p14:tracePt t="110806" x="6538913" y="4335463"/>
          <p14:tracePt t="110823" x="6491288" y="4314825"/>
          <p14:tracePt t="110839" x="6448425" y="4305300"/>
          <p14:tracePt t="110856" x="6402388" y="4273550"/>
          <p14:tracePt t="110873" x="6354763" y="4252913"/>
          <p14:tracePt t="110889" x="6323013" y="4246563"/>
          <p14:tracePt t="110906" x="6281738" y="4246563"/>
          <p14:tracePt t="110922" x="6259513" y="4246563"/>
          <p14:tracePt t="110939" x="6245225" y="4225925"/>
          <p14:tracePt t="110983" x="6186488" y="4230688"/>
          <p14:tracePt t="110993" x="6145213" y="4252913"/>
          <p14:tracePt t="111007" x="6102350" y="4289425"/>
          <p14:tracePt t="111023" x="6034088" y="4351338"/>
          <p14:tracePt t="111040" x="5972175" y="4383088"/>
          <p14:tracePt t="111062" x="5951538" y="4394200"/>
          <p14:tracePt t="111078" x="5935663" y="4410075"/>
          <p14:tracePt t="111089" x="5915025" y="4440238"/>
          <p14:tracePt t="111106" x="5899150" y="4492625"/>
          <p14:tracePt t="111123" x="5888038" y="4530725"/>
          <p14:tracePt t="111139" x="5876925" y="4567238"/>
          <p14:tracePt t="111157" x="5876925" y="4603750"/>
          <p14:tracePt t="111173" x="5856288" y="4635500"/>
          <p14:tracePt t="111190" x="5856288" y="4660900"/>
          <p14:tracePt t="111207" x="5856288" y="4703763"/>
          <p14:tracePt t="111223" x="5856288" y="4740275"/>
          <p14:tracePt t="111240" x="5856288" y="4756150"/>
          <p14:tracePt t="111257" x="5856288" y="4776788"/>
          <p14:tracePt t="111273" x="5861050" y="4786313"/>
          <p14:tracePt t="111656" x="5840413" y="4802188"/>
          <p14:tracePt t="111672" x="5819775" y="4824413"/>
          <p14:tracePt t="111678" x="5803900" y="4829175"/>
          <p14:tracePt t="111690" x="5783263" y="4849813"/>
          <p14:tracePt t="111707" x="5746750" y="4906963"/>
          <p14:tracePt t="111724" x="5683250" y="4970463"/>
          <p14:tracePt t="111740" x="5626100" y="5027613"/>
          <p14:tracePt t="111758" x="5537200" y="5086350"/>
          <p14:tracePt t="111774" x="5448300" y="5127625"/>
          <p14:tracePt t="111791" x="5405438" y="5138738"/>
          <p14:tracePt t="111808" x="5368925" y="5148263"/>
          <p14:tracePt t="111824" x="5305425" y="5175250"/>
          <p14:tracePt t="111840" x="5264150" y="5184775"/>
          <p14:tracePt t="111858" x="5211763" y="5184775"/>
          <p14:tracePt t="111874" x="5138738" y="5195888"/>
          <p14:tracePt t="111891" x="5111750" y="5200650"/>
          <p14:tracePt t="111908" x="5095875" y="5200650"/>
          <p14:tracePt t="111924" x="5091113" y="5200650"/>
          <p14:tracePt t="111941" x="5075238" y="5200650"/>
          <p14:tracePt t="111959" x="5054600" y="5200650"/>
          <p14:tracePt t="111975" x="5018088" y="5200650"/>
          <p14:tracePt t="111991" x="4991100" y="5175250"/>
          <p14:tracePt t="112007" x="4954588" y="5154613"/>
          <p14:tracePt t="112024" x="4938713" y="5127625"/>
          <p14:tracePt t="112041" x="4897438" y="5086350"/>
          <p14:tracePt t="112058" x="4881563" y="5070475"/>
          <p14:tracePt t="112075" x="4870450" y="5054600"/>
          <p14:tracePt t="112091" x="4854575" y="5043488"/>
          <p14:tracePt t="112108" x="4833938" y="5038725"/>
          <p14:tracePt t="112125" x="4797425" y="5022850"/>
          <p14:tracePt t="112144" x="4792663" y="5002213"/>
          <p14:tracePt t="112158" x="4772025" y="4986338"/>
          <p14:tracePt t="112175" x="4745038" y="4949825"/>
          <p14:tracePt t="112191" x="4708525" y="4881563"/>
          <p14:tracePt t="112208" x="4656138" y="4781550"/>
          <p14:tracePt t="112225" x="4629150" y="4733925"/>
          <p14:tracePt t="112241" x="4608513" y="4665663"/>
          <p14:tracePt t="112258" x="4587875" y="4656138"/>
          <p14:tracePt t="112275" x="4583113" y="4645025"/>
          <p14:tracePt t="112290" x="4583113" y="4640263"/>
          <p14:tracePt t="112307" x="4583113" y="4635500"/>
          <p14:tracePt t="112324" x="4583113" y="4619625"/>
          <p14:tracePt t="112341" x="4603750" y="4583113"/>
          <p14:tracePt t="112358" x="4613275" y="4572000"/>
          <p14:tracePt t="112375" x="4651375" y="4545013"/>
          <p14:tracePt t="112391" x="4718050" y="4487863"/>
          <p14:tracePt t="112408" x="4765675" y="4440238"/>
          <p14:tracePt t="112425" x="4802188" y="4403725"/>
          <p14:tracePt t="112441" x="4849813" y="4357688"/>
          <p14:tracePt t="112459" x="4865688" y="4341813"/>
          <p14:tracePt t="112475" x="4902200" y="4310063"/>
          <p14:tracePt t="112492" x="4929188" y="4294188"/>
          <p14:tracePt t="112508" x="4943475" y="4278313"/>
          <p14:tracePt t="112526" x="4965700" y="4257675"/>
          <p14:tracePt t="112583" x="4970463" y="4257675"/>
          <p14:tracePt t="112592" x="4970463" y="4252913"/>
          <p14:tracePt t="112718" x="4981575" y="4252913"/>
          <p14:tracePt t="112743" x="4965700" y="4305300"/>
          <p14:tracePt t="112750" x="4954588" y="4346575"/>
          <p14:tracePt t="112764" x="4933950" y="4387850"/>
          <p14:tracePt t="113392" x="4954588" y="4387850"/>
          <p14:tracePt t="113398" x="4986338" y="4387850"/>
          <p14:tracePt t="113409" x="5011738" y="4378325"/>
          <p14:tracePt t="113427" x="5064125" y="4357688"/>
          <p14:tracePt t="113443" x="5102225" y="4314825"/>
          <p14:tracePt t="113460" x="5191125" y="4225925"/>
          <p14:tracePt t="113477" x="5368925" y="4089400"/>
          <p14:tracePt t="113493" x="5578475" y="3952875"/>
          <p14:tracePt t="113510" x="5756275" y="3786188"/>
          <p14:tracePt t="113527" x="5935663" y="3665538"/>
          <p14:tracePt t="113543" x="6072188" y="3575050"/>
          <p14:tracePt t="113560" x="6223000" y="3476625"/>
          <p14:tracePt t="113577" x="6307138" y="3408363"/>
          <p14:tracePt t="113593" x="6486525" y="3292475"/>
          <p14:tracePt t="113610" x="6689725" y="3198813"/>
          <p14:tracePt t="113626" x="6810375" y="3124200"/>
          <p14:tracePt t="113643" x="6905625" y="3046413"/>
          <p14:tracePt t="113660" x="6983413" y="3014663"/>
          <p14:tracePt t="113677" x="7019925" y="2982913"/>
          <p14:tracePt t="113697" x="7078663" y="2951163"/>
          <p14:tracePt t="113710" x="7110413" y="2941638"/>
          <p14:tracePt t="113727" x="7183438" y="2905125"/>
          <p14:tracePt t="113743" x="7215188" y="2894013"/>
          <p14:tracePt t="113759" x="7224713" y="2884488"/>
          <p14:tracePt t="113782" x="7224713" y="2868613"/>
          <p14:tracePt t="113793" x="7224713" y="2852738"/>
          <p14:tracePt t="113810" x="7224713" y="2830513"/>
          <p14:tracePt t="113827" x="7245350" y="2809875"/>
          <p14:tracePt t="113843" x="7261225" y="2805113"/>
          <p14:tracePt t="113975" x="7267575" y="2794000"/>
          <p14:tracePt t="113982" x="7283450" y="2778125"/>
          <p14:tracePt t="113994" x="7304088" y="2768600"/>
          <p14:tracePt t="114011" x="7350125" y="2741613"/>
          <p14:tracePt t="114028" x="7397750" y="2711450"/>
          <p14:tracePt t="114044" x="7456488" y="2684463"/>
          <p14:tracePt t="114060" x="7486650" y="2673350"/>
          <p14:tracePt t="114077" x="7502525" y="2663825"/>
          <p14:tracePt t="114094" x="7518400" y="2652713"/>
          <p14:tracePt t="114111" x="7529513" y="2652713"/>
          <p14:tracePt t="114375" x="7508875" y="2679700"/>
          <p14:tracePt t="114382" x="7477125" y="2705100"/>
          <p14:tracePt t="114394" x="7440613" y="2768600"/>
          <p14:tracePt t="114413" x="7324725" y="2909888"/>
          <p14:tracePt t="114427" x="7192963" y="3057525"/>
          <p14:tracePt t="114445" x="7046913" y="3187700"/>
          <p14:tracePt t="114461" x="6873875" y="3308350"/>
          <p14:tracePt t="114478" x="6826250" y="3365500"/>
          <p14:tracePt t="114495" x="6696075" y="3486150"/>
          <p14:tracePt t="114511" x="6575425" y="3586163"/>
          <p14:tracePt t="114528" x="6307138" y="3733800"/>
          <p14:tracePt t="114544" x="6097588" y="3832225"/>
          <p14:tracePt t="114561" x="5992813" y="3890963"/>
          <p14:tracePt t="114578" x="5888038" y="3948113"/>
          <p14:tracePt t="114594" x="5772150" y="3995738"/>
          <p14:tracePt t="114611" x="5694363" y="4057650"/>
          <p14:tracePt t="114629" x="5641975" y="4068763"/>
          <p14:tracePt t="114645" x="5630863" y="4094163"/>
          <p14:tracePt t="114662" x="5626100" y="4100513"/>
          <p14:tracePt t="114699" x="5605463" y="4110038"/>
          <p14:tracePt t="114711" x="5578475" y="4110038"/>
          <p14:tracePt t="114718" x="5553075" y="4121150"/>
          <p14:tracePt t="114728" x="5484813" y="4121150"/>
          <p14:tracePt t="114744" x="5384800" y="4132263"/>
          <p14:tracePt t="114761" x="5275263" y="4152900"/>
          <p14:tracePt t="114778" x="5227638" y="4152900"/>
          <p14:tracePt t="114795" x="5184775" y="4162425"/>
          <p14:tracePt t="114812" x="5159375" y="4173538"/>
          <p14:tracePt t="115151" x="5148263" y="4189413"/>
          <p14:tracePt t="115159" x="5148263" y="4205288"/>
          <p14:tracePt t="115166" x="5138738" y="4246563"/>
          <p14:tracePt t="115182" x="5138738" y="4262438"/>
          <p14:tracePt t="115196" x="5138738" y="4289425"/>
          <p14:tracePt t="115212" x="5127625" y="4346575"/>
          <p14:tracePt t="115230" x="5127625" y="4387850"/>
          <p14:tracePt t="115246" x="5111750" y="4425950"/>
          <p14:tracePt t="115263" x="5102225" y="4440238"/>
          <p14:tracePt t="115279" x="5095875" y="4471988"/>
          <p14:tracePt t="115296" x="5086350" y="4478338"/>
          <p14:tracePt t="115327" x="5080000" y="4478338"/>
          <p14:tracePt t="115343" x="5070475" y="4478338"/>
          <p14:tracePt t="115350" x="5064125" y="4478338"/>
          <p14:tracePt t="115366" x="5059363" y="4478338"/>
          <p14:tracePt t="115379" x="5033963" y="4478338"/>
          <p14:tracePt t="115396" x="5018088" y="4467225"/>
          <p14:tracePt t="115413" x="5006975" y="4435475"/>
          <p14:tracePt t="115430" x="5006975" y="4419600"/>
          <p14:tracePt t="115446" x="5006975" y="4394200"/>
          <p14:tracePt t="115463" x="5006975" y="4387850"/>
          <p14:tracePt t="115480" x="5006975" y="4357688"/>
          <p14:tracePt t="115495" x="5043488" y="4314825"/>
          <p14:tracePt t="115513" x="5043488" y="4305300"/>
          <p14:tracePt t="115530" x="5059363" y="4298950"/>
          <p14:tracePt t="115546" x="5075238" y="4289425"/>
          <p14:tracePt t="115566" x="5086350" y="4289425"/>
          <p14:tracePt t="115579" x="5102225" y="4289425"/>
          <p14:tracePt t="115596" x="5106988" y="4294188"/>
          <p14:tracePt t="115609" x="5122863" y="4310063"/>
          <p14:tracePt t="115623" x="5132388" y="4314825"/>
          <p14:tracePt t="115643" x="5148263" y="4362450"/>
          <p14:tracePt t="115656" x="5159375" y="4410075"/>
          <p14:tracePt t="115669" x="5159375" y="4435475"/>
          <p14:tracePt t="115685" x="5159375" y="4440238"/>
          <p14:tracePt t="115702" x="5154613" y="4462463"/>
          <p14:tracePt t="115713" x="5148263" y="4462463"/>
          <p14:tracePt t="115730" x="5122863" y="4467225"/>
          <p14:tracePt t="115747" x="5102225" y="4467225"/>
          <p14:tracePt t="115763" x="5086350" y="4467225"/>
          <p14:tracePt t="115780" x="5070475" y="4467225"/>
          <p14:tracePt t="115797" x="5059363" y="4467225"/>
          <p14:tracePt t="115816" x="5043488" y="4467225"/>
          <p14:tracePt t="115832" x="5027613" y="4462463"/>
          <p14:tracePt t="115850" x="5027613" y="4446588"/>
          <p14:tracePt t="115863" x="5027613" y="4440238"/>
          <p14:tracePt t="115880" x="5038725" y="4410075"/>
          <p14:tracePt t="115897" x="5043488" y="4398963"/>
          <p14:tracePt t="115913" x="5054600" y="4394200"/>
          <p14:tracePt t="115967" x="5059363" y="4394200"/>
          <p14:tracePt t="115974" x="5070475" y="4394200"/>
          <p14:tracePt t="115984" x="5086350" y="4394200"/>
          <p14:tracePt t="115997" x="5102225" y="4394200"/>
          <p14:tracePt t="116014" x="5122863" y="4425950"/>
          <p14:tracePt t="116030" x="5138738" y="4487863"/>
          <p14:tracePt t="116048" x="5138738" y="4530725"/>
          <p14:tracePt t="116064" x="5138738" y="4592638"/>
          <p14:tracePt t="116080" x="5138738" y="4624388"/>
          <p14:tracePt t="116097" x="5138738" y="4629150"/>
          <p14:tracePt t="116176" x="5127625" y="4640263"/>
          <p14:tracePt t="116190" x="5111750" y="4635500"/>
          <p14:tracePt t="116199" x="5102225" y="4629150"/>
          <p14:tracePt t="116216" x="5095875" y="4619625"/>
          <p14:tracePt t="116250" x="5086350" y="4613275"/>
          <p14:tracePt t="116263" x="5080000" y="4603750"/>
          <p14:tracePt t="116270" x="5080000" y="4598988"/>
          <p14:tracePt t="116279" x="5080000" y="4583113"/>
          <p14:tracePt t="116311" x="5086350" y="4551363"/>
          <p14:tracePt t="116318" x="5091113" y="4551363"/>
          <p14:tracePt t="116331" x="5106988" y="4535488"/>
          <p14:tracePt t="116347" x="5132388" y="4514850"/>
          <p14:tracePt t="116364" x="5138738" y="4503738"/>
          <p14:tracePt t="116381" x="5138738" y="4483100"/>
          <p14:tracePt t="116398" x="5159375" y="4456113"/>
          <p14:tracePt t="116415" x="5170488" y="4440238"/>
          <p14:tracePt t="116431" x="5180013" y="4425950"/>
          <p14:tracePt t="116451" x="5184775" y="4425950"/>
          <p14:tracePt t="116495" x="5211763" y="4425950"/>
          <p14:tracePt t="116510" x="5243513" y="4430713"/>
          <p14:tracePt t="116518" x="5248275" y="4462463"/>
          <p14:tracePt t="116530" x="5268913" y="4478338"/>
          <p14:tracePt t="116548" x="5295900" y="4503738"/>
          <p14:tracePt t="116564" x="5289550" y="4540250"/>
          <p14:tracePt t="116581" x="5284788" y="4545013"/>
          <p14:tracePt t="116598" x="5248275" y="4572000"/>
          <p14:tracePt t="116615" x="5207000" y="4572000"/>
          <p14:tracePt t="116631" x="5159375" y="4583113"/>
          <p14:tracePt t="116648" x="5127625" y="4583113"/>
          <p14:tracePt t="116664" x="5095875" y="4583113"/>
          <p14:tracePt t="116681" x="5075238" y="4583113"/>
          <p14:tracePt t="116699" x="5064125" y="4583113"/>
          <p14:tracePt t="116715" x="5059363" y="4583113"/>
          <p14:tracePt t="116744" x="5043488" y="4567238"/>
          <p14:tracePt t="116750" x="5043488" y="4551363"/>
          <p14:tracePt t="116764" x="5049838" y="4535488"/>
          <p14:tracePt t="116781" x="5049838" y="4508500"/>
          <p14:tracePt t="116799" x="5049838" y="4492625"/>
          <p14:tracePt t="116815" x="5064125" y="4456113"/>
          <p14:tracePt t="116831" x="5070475" y="4435475"/>
          <p14:tracePt t="116848" x="5080000" y="4425950"/>
          <p14:tracePt t="116864" x="5086350" y="4398963"/>
          <p14:tracePt t="116967" x="5127625" y="4403725"/>
          <p14:tracePt t="116974" x="5132388" y="4414838"/>
          <p14:tracePt t="116985" x="5143500" y="4440238"/>
          <p14:tracePt t="116999" x="5143500" y="4446588"/>
          <p14:tracePt t="117015" x="5143500" y="4478338"/>
          <p14:tracePt t="117031" x="5143500" y="4519613"/>
          <p14:tracePt t="117071" x="5143500" y="4524375"/>
          <p14:tracePt t="117103" x="5143500" y="4535488"/>
          <p14:tracePt t="117159" x="5132388" y="4530725"/>
          <p14:tracePt t="117169" x="5132388" y="4524375"/>
          <p14:tracePt t="117175" x="5122863" y="4508500"/>
          <p14:tracePt t="117187" x="5122863" y="4492625"/>
          <p14:tracePt t="117198" x="5122863" y="4471988"/>
          <p14:tracePt t="117216" x="5127625" y="4430713"/>
          <p14:tracePt t="117232" x="5143500" y="4362450"/>
          <p14:tracePt t="117249" x="5180013" y="4319588"/>
          <p14:tracePt t="117266" x="5237163" y="4289425"/>
          <p14:tracePt t="117359" x="5248275" y="4289425"/>
          <p14:tracePt t="117384" x="5243513" y="4310063"/>
          <p14:tracePt t="117390" x="5237163" y="4314825"/>
          <p14:tracePt t="117403" x="5216525" y="4330700"/>
          <p14:tracePt t="117496" x="5248275" y="4294188"/>
          <p14:tracePt t="117507" x="5264150" y="4262438"/>
          <p14:tracePt t="117512" x="5284788" y="4237038"/>
          <p14:tracePt t="117518" x="5295900" y="4214813"/>
          <p14:tracePt t="117532" x="5300663" y="4210050"/>
          <p14:tracePt t="117550" x="5457825" y="4100513"/>
          <p14:tracePt t="117567" x="5699125" y="3959225"/>
          <p14:tracePt t="117583" x="5924550" y="3775075"/>
          <p14:tracePt t="117600" x="6102350" y="3606800"/>
          <p14:tracePt t="117616" x="6380163" y="3360738"/>
          <p14:tracePt t="117633" x="6632575" y="3140075"/>
          <p14:tracePt t="117649" x="6858000" y="2957513"/>
          <p14:tracePt t="117666" x="7042150" y="2778125"/>
          <p14:tracePt t="117682" x="7172325" y="2663825"/>
          <p14:tracePt t="117699" x="7345363" y="2552700"/>
          <p14:tracePt t="117716" x="7402513" y="2511425"/>
          <p14:tracePt t="117733" x="7418388" y="2506663"/>
          <p14:tracePt t="117871" x="7408863" y="2516188"/>
          <p14:tracePt t="117879" x="7350125" y="2574925"/>
          <p14:tracePt t="117887" x="7251700" y="2673350"/>
          <p14:tracePt t="117899" x="7167563" y="2757488"/>
          <p14:tracePt t="117916" x="6958013" y="2957513"/>
          <p14:tracePt t="117933" x="6726238" y="3214688"/>
          <p14:tracePt t="117950" x="6480175" y="3460750"/>
          <p14:tracePt t="117967" x="6213475" y="3727450"/>
          <p14:tracePt t="117983" x="5981700" y="3943350"/>
          <p14:tracePt t="118000" x="5530850" y="4246563"/>
          <p14:tracePt t="118016" x="5305425" y="4371975"/>
          <p14:tracePt t="118033" x="5086350" y="4487863"/>
          <p14:tracePt t="118050" x="4886325" y="4524375"/>
          <p14:tracePt t="118067" x="4786313" y="4592638"/>
          <p14:tracePt t="118083" x="4681538" y="4660900"/>
          <p14:tracePt t="118100" x="4576763" y="4733925"/>
          <p14:tracePt t="118118" x="4483100" y="4786313"/>
          <p14:tracePt t="118134" x="4425950" y="4818063"/>
          <p14:tracePt t="118151" x="4387850" y="4845050"/>
          <p14:tracePt t="118168" x="4378325" y="4849813"/>
          <p14:tracePt t="118184" x="4357688" y="4876800"/>
          <p14:tracePt t="118200" x="4346575" y="4886325"/>
          <p14:tracePt t="118559" x="4362450" y="4854575"/>
          <p14:tracePt t="118569" x="4462463" y="4740275"/>
          <p14:tracePt t="118574" x="4540250" y="4656138"/>
          <p14:tracePt t="118584" x="4645025" y="4524375"/>
          <p14:tracePt t="118601" x="4918075" y="4314825"/>
          <p14:tracePt t="118617" x="5038725" y="4173538"/>
          <p14:tracePt t="118634" x="5180013" y="4057650"/>
          <p14:tracePt t="118651" x="5400675" y="3943350"/>
          <p14:tracePt t="118668" x="5626100" y="3848100"/>
          <p14:tracePt t="118685" x="5756275" y="3702050"/>
          <p14:tracePt t="118701" x="5908675" y="3638550"/>
          <p14:tracePt t="118718" x="5997575" y="3581400"/>
          <p14:tracePt t="118734" x="6003925" y="3565525"/>
          <p14:tracePt t="118751" x="6008688" y="3565525"/>
          <p14:tracePt t="118768" x="6019800" y="3560763"/>
          <p14:tracePt t="119599" x="6013450" y="3560763"/>
          <p14:tracePt t="119607" x="5972175" y="3633788"/>
          <p14:tracePt t="119618" x="5972175" y="3665538"/>
          <p14:tracePt t="119635" x="5972175" y="3754438"/>
          <p14:tracePt t="119653" x="6013450" y="3868738"/>
          <p14:tracePt t="119669" x="6076950" y="3989388"/>
          <p14:tracePt t="119686" x="6129338" y="4079875"/>
          <p14:tracePt t="119702" x="6181725" y="4194175"/>
          <p14:tracePt t="119720" x="6270625" y="4335463"/>
          <p14:tracePt t="119737" x="6370638" y="4551363"/>
          <p14:tracePt t="119752" x="6402388" y="4665663"/>
          <p14:tracePt t="119769" x="6432550" y="4724400"/>
          <p14:tracePt t="119785" x="6464300" y="4808538"/>
          <p14:tracePt t="119802" x="6486525" y="4865688"/>
          <p14:tracePt t="119819" x="6486525" y="4902200"/>
          <p14:tracePt t="119836" x="6491288" y="4929188"/>
          <p14:tracePt t="120016" x="6527800" y="4954588"/>
          <p14:tracePt t="120028" x="6591300" y="5006975"/>
          <p14:tracePt t="120032" x="6673850" y="5086350"/>
          <p14:tracePt t="120039" x="6742113" y="5184775"/>
          <p14:tracePt t="120053" x="6794500" y="5280025"/>
          <p14:tracePt t="120086" x="6862763" y="5462588"/>
          <p14:tracePt t="120103" x="6862763" y="5541963"/>
          <p14:tracePt t="120120" x="6884988" y="5657850"/>
          <p14:tracePt t="120136" x="6884988" y="5835650"/>
          <p14:tracePt t="120153" x="6884988" y="5940425"/>
          <p14:tracePt t="120169" x="6884988" y="6034088"/>
          <p14:tracePt t="120186" x="6873875" y="6092825"/>
          <p14:tracePt t="120203" x="6873875" y="6170613"/>
          <p14:tracePt t="120220" x="6837363" y="6265863"/>
          <p14:tracePt t="120236" x="6805613" y="6338888"/>
          <p14:tracePt t="120253" x="6805613" y="6380163"/>
          <p14:tracePt t="120269" x="6789738" y="6427788"/>
          <p14:tracePt t="120287" x="6778625" y="6432550"/>
          <p14:tracePt t="120303" x="6778625" y="6448425"/>
        </p14:tracePtLst>
      </p14:laserTraceLst>
    </p:ext>
  </p:extLs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ALSTÖÐV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Uppstilling tækis í óþekktum punkti</a:t>
            </a:r>
          </a:p>
          <a:p>
            <a:r>
              <a:rPr lang="is-IS" sz="2800"/>
              <a:t>Með upplýsingunum hér að framan er nú hægt að reikna hnit á punktinum N með</a:t>
            </a:r>
          </a:p>
          <a:p>
            <a:endParaRPr lang="is-IS" sz="2800"/>
          </a:p>
          <a:p>
            <a:endParaRPr lang="is-IS" sz="2800"/>
          </a:p>
          <a:p>
            <a:endParaRPr lang="is-IS" sz="2800"/>
          </a:p>
          <a:p>
            <a:r>
              <a:rPr lang="is-IS" sz="2800"/>
              <a:t>Nú veit tækið hvar það er staðsett og hefur stillt af stefnuna líka.  </a:t>
            </a:r>
          </a:p>
          <a:p>
            <a:r>
              <a:rPr lang="is-IS" sz="2800"/>
              <a:t>GOTT AÐ TÉKKA MEÐ INNMÆLINGU Á FASTMERKI!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graphicFrame>
        <p:nvGraphicFramePr>
          <p:cNvPr id="40346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810201"/>
              </p:ext>
            </p:extLst>
          </p:nvPr>
        </p:nvGraphicFramePr>
        <p:xfrm>
          <a:off x="779463" y="3079750"/>
          <a:ext cx="6564312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11400" imgH="939600" progId="Equation.DSMT4">
                  <p:embed/>
                </p:oleObj>
              </mc:Choice>
              <mc:Fallback>
                <p:oleObj name="Equation" r:id="rId3" imgW="3911400" imgH="939600" progId="Equation.DSMT4">
                  <p:embed/>
                  <p:pic>
                    <p:nvPicPr>
                      <p:cNvPr id="40346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3079750"/>
                        <a:ext cx="6564312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6098"/>
    </mc:Choice>
    <mc:Fallback xmlns="">
      <p:transition spd="slow" advTm="66098"/>
    </mc:Fallback>
  </mc:AlternateContent>
  <p:extLst>
    <p:ext uri="{3A86A75C-4F4B-4683-9AE1-C65F6400EC91}">
      <p14:laserTraceLst xmlns:p14="http://schemas.microsoft.com/office/powerpoint/2010/main">
        <p14:tracePtLst>
          <p14:tracePt t="2810" x="6673850" y="5373688"/>
          <p14:tracePt t="2817" x="6648450" y="5353050"/>
          <p14:tracePt t="2826" x="6627813" y="5332413"/>
          <p14:tracePt t="2838" x="6569075" y="5311775"/>
          <p14:tracePt t="2872" x="6454775" y="5248275"/>
          <p14:tracePt t="2889" x="6359525" y="5227638"/>
          <p14:tracePt t="2905" x="6270625" y="5184775"/>
          <p14:tracePt t="2922" x="6134100" y="5111750"/>
          <p14:tracePt t="2938" x="6019800" y="5054600"/>
          <p14:tracePt t="2955" x="5861050" y="4949825"/>
          <p14:tracePt t="2972" x="5703888" y="4845050"/>
          <p14:tracePt t="2989" x="5557838" y="4681538"/>
          <p14:tracePt t="3005" x="5489575" y="4608513"/>
          <p14:tracePt t="3022" x="5448300" y="4535488"/>
          <p14:tracePt t="3039" x="5405438" y="4462463"/>
          <p14:tracePt t="3056" x="5389563" y="4425950"/>
          <p14:tracePt t="3072" x="5384800" y="4419600"/>
          <p14:tracePt t="4250" x="5384800" y="4403725"/>
          <p14:tracePt t="4258" x="5384800" y="4371975"/>
          <p14:tracePt t="4277" x="5384800" y="4367213"/>
          <p14:tracePt t="4291" x="5395913" y="4278313"/>
          <p14:tracePt t="4308" x="5405438" y="4141788"/>
          <p14:tracePt t="4323" x="5416550" y="4105275"/>
          <p14:tracePt t="4340" x="5416550" y="4084638"/>
          <p14:tracePt t="4356" x="5421313" y="4068763"/>
          <p14:tracePt t="4374" x="5468938" y="4011613"/>
          <p14:tracePt t="4390" x="5521325" y="3963988"/>
          <p14:tracePt t="4407" x="5553075" y="3937000"/>
          <p14:tracePt t="4424" x="5621338" y="3859213"/>
          <p14:tracePt t="4442" x="5715000" y="3779838"/>
          <p14:tracePt t="4458" x="5762625" y="3738563"/>
          <p14:tracePt t="4474" x="5824538" y="3690938"/>
          <p14:tracePt t="4491" x="5835650" y="3665538"/>
          <p14:tracePt t="4508" x="5835650" y="3659188"/>
          <p14:tracePt t="4524" x="5883275" y="3590925"/>
          <p14:tracePt t="4541" x="6024563" y="3502025"/>
          <p14:tracePt t="4558" x="6076950" y="3449638"/>
          <p14:tracePt t="4574" x="6218238" y="3360738"/>
          <p14:tracePt t="4591" x="6343650" y="3260725"/>
          <p14:tracePt t="4608" x="6375400" y="3171825"/>
          <p14:tracePt t="4624" x="6443663" y="3003550"/>
          <p14:tracePt t="4642" x="6496050" y="2914650"/>
          <p14:tracePt t="4658" x="6543675" y="2852738"/>
          <p14:tracePt t="4675" x="6569075" y="2830513"/>
          <p14:tracePt t="4692" x="6616700" y="2809875"/>
          <p14:tracePt t="4709" x="6643688" y="2794000"/>
          <p14:tracePt t="4725" x="6737350" y="2763838"/>
          <p14:tracePt t="4742" x="6742113" y="2763838"/>
          <p14:tracePt t="4757" x="6778625" y="2752725"/>
          <p14:tracePt t="4775" x="6831013" y="2747963"/>
          <p14:tracePt t="4791" x="6862763" y="2732088"/>
          <p14:tracePt t="4808" x="6862763" y="2716213"/>
          <p14:tracePt t="4834" x="6873875" y="2695575"/>
          <p14:tracePt t="4845" x="6899275" y="2689225"/>
          <p14:tracePt t="4859" x="6958013" y="2652713"/>
          <p14:tracePt t="4874" x="7172325" y="2527300"/>
          <p14:tracePt t="4891" x="7329488" y="2447925"/>
          <p14:tracePt t="4908" x="7466013" y="2386013"/>
          <p14:tracePt t="4924" x="7566025" y="2365375"/>
          <p14:tracePt t="4942" x="7618413" y="2327275"/>
          <p14:tracePt t="4958" x="7686675" y="2306638"/>
          <p14:tracePt t="4975" x="7691438" y="2306638"/>
          <p14:tracePt t="4992" x="7734300" y="2306638"/>
          <p14:tracePt t="5010" x="7780338" y="2312988"/>
          <p14:tracePt t="5026" x="7816850" y="2338388"/>
          <p14:tracePt t="5043" x="7854950" y="2365375"/>
          <p14:tracePt t="5059" x="7943850" y="2374900"/>
          <p14:tracePt t="5074" x="8021638" y="2395538"/>
          <p14:tracePt t="6107" x="8101013" y="2395538"/>
          <p14:tracePt t="6115" x="8226425" y="2438400"/>
          <p14:tracePt t="6122" x="8335963" y="2454275"/>
          <p14:tracePt t="6144" x="8435975" y="2486025"/>
          <p14:tracePt t="6160" x="8478838" y="2486025"/>
          <p14:tracePt t="6164" x="8515350" y="2486025"/>
          <p14:tracePt t="6178" x="8520113" y="2486025"/>
          <p14:tracePt t="6194" x="8556625" y="2495550"/>
          <p14:tracePt t="6218" x="8561388" y="2495550"/>
          <p14:tracePt t="6291" x="8561388" y="2511425"/>
          <p14:tracePt t="6314" x="8561388" y="2516188"/>
          <p14:tracePt t="6321" x="8561388" y="2527300"/>
          <p14:tracePt t="6338" x="8561388" y="2543175"/>
          <p14:tracePt t="6346" x="8572500" y="2568575"/>
          <p14:tracePt t="6362" x="8583613" y="2590800"/>
          <p14:tracePt t="6378" x="8599488" y="2620963"/>
          <p14:tracePt t="6410" x="8682038" y="2716213"/>
          <p14:tracePt t="6427" x="8782050" y="2825750"/>
          <p14:tracePt t="6443" x="8818563" y="2873375"/>
          <p14:tracePt t="6460" x="8850313" y="2957513"/>
          <p14:tracePt t="6477" x="8882063" y="3014663"/>
          <p14:tracePt t="6494" x="8882063" y="3030538"/>
          <p14:tracePt t="6511" x="8897938" y="3071813"/>
          <p14:tracePt t="6527" x="8897938" y="3130550"/>
          <p14:tracePt t="6543" x="8918575" y="3162300"/>
          <p14:tracePt t="6561" x="8918575" y="3192463"/>
          <p14:tracePt t="6577" x="8923338" y="3203575"/>
          <p14:tracePt t="6594" x="8923338" y="3219450"/>
          <p14:tracePt t="6639" x="8923338" y="3240088"/>
          <p14:tracePt t="6665" x="8923338" y="3255963"/>
          <p14:tracePt t="8098" x="8923338" y="3260725"/>
          <p14:tracePt t="8105" x="8907463" y="3271838"/>
          <p14:tracePt t="8117" x="8877300" y="3271838"/>
          <p14:tracePt t="8129" x="8861425" y="3271838"/>
          <p14:tracePt t="8146" x="8818563" y="3292475"/>
          <p14:tracePt t="8163" x="8713788" y="3387725"/>
          <p14:tracePt t="8179" x="8677275" y="3424238"/>
          <p14:tracePt t="8196" x="8629650" y="3440113"/>
          <p14:tracePt t="8213" x="8583613" y="3481388"/>
          <p14:tracePt t="8230" x="8535988" y="3508375"/>
          <p14:tracePt t="8246" x="8435975" y="3538538"/>
          <p14:tracePt t="8263" x="8362950" y="3565525"/>
          <p14:tracePt t="8280" x="8299450" y="3575050"/>
          <p14:tracePt t="8297" x="8258175" y="3590925"/>
          <p14:tracePt t="8298" x="8247063" y="3590925"/>
          <p14:tracePt t="8313" x="8210550" y="3613150"/>
          <p14:tracePt t="8330" x="8064500" y="3622675"/>
          <p14:tracePt t="8347" x="7907338" y="3622675"/>
          <p14:tracePt t="8363" x="7691438" y="3622675"/>
          <p14:tracePt t="8380" x="7581900" y="3622675"/>
          <p14:tracePt t="8396" x="7539038" y="3622675"/>
          <p14:tracePt t="8413" x="7502525" y="3622675"/>
          <p14:tracePt t="8430" x="7497763" y="3622675"/>
          <p14:tracePt t="8506" x="7450138" y="3606800"/>
          <p14:tracePt t="8517" x="7440613" y="3606800"/>
          <p14:tracePt t="8521" x="7434263" y="3602038"/>
          <p14:tracePt t="8547" x="7408863" y="3590925"/>
          <p14:tracePt t="8563" x="7356475" y="3590925"/>
          <p14:tracePt t="8580" x="7340600" y="3590925"/>
          <p14:tracePt t="8597" x="7219950" y="3649663"/>
          <p14:tracePt t="8614" x="7135813" y="3775075"/>
          <p14:tracePt t="8630" x="6942138" y="3868738"/>
          <p14:tracePt t="8647" x="6705600" y="3963988"/>
          <p14:tracePt t="8663" x="6496050" y="4073525"/>
          <p14:tracePt t="8681" x="6213475" y="4162425"/>
          <p14:tracePt t="8698" x="6040438" y="4221163"/>
          <p14:tracePt t="8715" x="5803900" y="4319588"/>
          <p14:tracePt t="8732" x="5553075" y="4394200"/>
          <p14:tracePt t="8747" x="5195888" y="4446588"/>
          <p14:tracePt t="8764" x="4949825" y="4446588"/>
          <p14:tracePt t="8781" x="4708525" y="4446588"/>
          <p14:tracePt t="8797" x="4430713" y="4446588"/>
          <p14:tracePt t="8814" x="4152900" y="4446588"/>
          <p14:tracePt t="8831" x="3959225" y="4446588"/>
          <p14:tracePt t="8847" x="3754438" y="4414838"/>
          <p14:tracePt t="8864" x="3643313" y="4403725"/>
          <p14:tracePt t="8881" x="3413125" y="4362450"/>
          <p14:tracePt t="8898" x="3198813" y="4346575"/>
          <p14:tracePt t="8914" x="3003550" y="4325938"/>
          <p14:tracePt t="8931" x="2695575" y="4267200"/>
          <p14:tracePt t="8947" x="2516188" y="4257675"/>
          <p14:tracePt t="8964" x="2333625" y="4221163"/>
          <p14:tracePt t="8981" x="2144713" y="4221163"/>
          <p14:tracePt t="8997" x="2044700" y="4194175"/>
          <p14:tracePt t="9014" x="1939925" y="4152900"/>
          <p14:tracePt t="9031" x="1928813" y="4141788"/>
          <p14:tracePt t="9049" x="1919288" y="4137025"/>
          <p14:tracePt t="9064" x="1903413" y="4121150"/>
          <p14:tracePt t="9082" x="1887538" y="4094163"/>
          <p14:tracePt t="9098" x="1882775" y="4079875"/>
          <p14:tracePt t="9114" x="1851025" y="4041775"/>
          <p14:tracePt t="9131" x="1803400" y="3973513"/>
          <p14:tracePt t="9147" x="1741488" y="3911600"/>
          <p14:tracePt t="9164" x="1693863" y="3854450"/>
          <p14:tracePt t="9181" x="1646238" y="3822700"/>
          <p14:tracePt t="9198" x="1598613" y="3795713"/>
          <p14:tracePt t="9214" x="1577975" y="3779838"/>
          <p14:tracePt t="9231" x="1504950" y="3748088"/>
          <p14:tracePt t="9248" x="1489075" y="3733800"/>
          <p14:tracePt t="9264" x="1484313" y="3727450"/>
          <p14:tracePt t="9282" x="1462088" y="3717925"/>
          <p14:tracePt t="9298" x="1457325" y="3711575"/>
          <p14:tracePt t="9315" x="1457325" y="3706813"/>
          <p14:tracePt t="9331" x="1409700" y="3654425"/>
          <p14:tracePt t="9348" x="1379538" y="3643313"/>
          <p14:tracePt t="9365" x="1373188" y="3638550"/>
          <p14:tracePt t="9382" x="1363663" y="3629025"/>
          <p14:tracePt t="9399" x="1357313" y="3629025"/>
          <p14:tracePt t="9415" x="1347788" y="3622675"/>
          <p14:tracePt t="9431" x="1343025" y="3622675"/>
          <p14:tracePt t="9458" x="1336675" y="3613150"/>
          <p14:tracePt t="9914" x="1347788" y="3606800"/>
          <p14:tracePt t="9922" x="1352550" y="3606800"/>
          <p14:tracePt t="9932" x="1368425" y="3590925"/>
          <p14:tracePt t="9949" x="1389063" y="3590925"/>
          <p14:tracePt t="9966" x="1409700" y="3581400"/>
          <p14:tracePt t="9982" x="1420813" y="3581400"/>
          <p14:tracePt t="9999" x="1425575" y="3581400"/>
          <p14:tracePt t="10050" x="1431925" y="3575050"/>
          <p14:tracePt t="10100" x="1431925" y="3560763"/>
          <p14:tracePt t="10138" x="1431925" y="3538538"/>
          <p14:tracePt t="10178" x="1431925" y="3533775"/>
          <p14:tracePt t="10659" x="1431925" y="3522663"/>
          <p14:tracePt t="10666" x="1436688" y="3522663"/>
          <p14:tracePt t="10683" x="1457325" y="3522663"/>
          <p14:tracePt t="10690" x="1462088" y="3529013"/>
          <p14:tracePt t="10978" x="1477963" y="3533775"/>
          <p14:tracePt t="10994" x="1500188" y="3554413"/>
          <p14:tracePt t="11018" x="1514475" y="3565525"/>
          <p14:tracePt t="11025" x="1573213" y="3597275"/>
          <p14:tracePt t="11038" x="1614488" y="3617913"/>
          <p14:tracePt t="11051" x="1620838" y="3617913"/>
          <p14:tracePt t="11068" x="1625600" y="3629025"/>
          <p14:tracePt t="11089" x="1620838" y="3643313"/>
          <p14:tracePt t="11101" x="1620838" y="3649663"/>
          <p14:tracePt t="11117" x="1641475" y="3686175"/>
          <p14:tracePt t="11134" x="1673225" y="3711575"/>
          <p14:tracePt t="11151" x="1703388" y="3727450"/>
          <p14:tracePt t="11234" x="1714500" y="3727450"/>
          <p14:tracePt t="11267" x="1730375" y="3727450"/>
          <p14:tracePt t="11306" x="1735138" y="3727450"/>
          <p14:tracePt t="11322" x="1746250" y="3727450"/>
          <p14:tracePt t="11339" x="1778000" y="3727450"/>
          <p14:tracePt t="11346" x="1787525" y="3727450"/>
          <p14:tracePt t="11353" x="1793875" y="3727450"/>
          <p14:tracePt t="11368" x="1808163" y="3727450"/>
          <p14:tracePt t="11386" x="1819275" y="3722688"/>
          <p14:tracePt t="11401" x="1824038" y="3717925"/>
          <p14:tracePt t="11418" x="1830388" y="3711575"/>
          <p14:tracePt t="11450" x="1855788" y="3686175"/>
          <p14:tracePt t="11738" x="1866900" y="3675063"/>
          <p14:tracePt t="11746" x="1866900" y="3659188"/>
          <p14:tracePt t="11755" x="1866900" y="3633788"/>
          <p14:tracePt t="11768" x="1866900" y="3606800"/>
          <p14:tracePt t="11785" x="1866900" y="3570288"/>
          <p14:tracePt t="11823" x="1866900" y="3565525"/>
          <p14:tracePt t="11825" x="1846263" y="3538538"/>
          <p14:tracePt t="11841" x="1835150" y="3529013"/>
          <p14:tracePt t="11851" x="1819275" y="3513138"/>
          <p14:tracePt t="12059" x="1808163" y="3529013"/>
          <p14:tracePt t="12067" x="1808163" y="3554413"/>
          <p14:tracePt t="12073" x="1808163" y="3581400"/>
          <p14:tracePt t="12085" x="1798638" y="3622675"/>
          <p14:tracePt t="12102" x="1787525" y="3690938"/>
          <p14:tracePt t="12119" x="1771650" y="3748088"/>
          <p14:tracePt t="12136" x="1771650" y="3806825"/>
          <p14:tracePt t="12152" x="1771650" y="3822700"/>
          <p14:tracePt t="12418" x="1762125" y="3795713"/>
          <p14:tracePt t="12426" x="1762125" y="3790950"/>
          <p14:tracePt t="12466" x="1762125" y="3763963"/>
          <p14:tracePt t="12473" x="1766888" y="3738563"/>
          <p14:tracePt t="12486" x="1766888" y="3717925"/>
          <p14:tracePt t="12502" x="1766888" y="3675063"/>
          <p14:tracePt t="12520" x="1771650" y="3643313"/>
          <p14:tracePt t="12536" x="1771650" y="3633788"/>
          <p14:tracePt t="12553" x="1782763" y="3629025"/>
          <p14:tracePt t="12594" x="1787525" y="3613150"/>
          <p14:tracePt t="12602" x="1787525" y="3602038"/>
          <p14:tracePt t="12610" x="1787525" y="3597275"/>
          <p14:tracePt t="12625" x="1798638" y="3586163"/>
          <p14:tracePt t="12641" x="1803400" y="3581400"/>
          <p14:tracePt t="12666" x="1803400" y="3565525"/>
          <p14:tracePt t="12674" x="1814513" y="3544888"/>
          <p14:tracePt t="12686" x="1819275" y="3538538"/>
          <p14:tracePt t="12702" x="1835150" y="3517900"/>
          <p14:tracePt t="12719" x="1851025" y="3502025"/>
          <p14:tracePt t="12786" x="1860550" y="3492500"/>
          <p14:tracePt t="12810" x="1860550" y="3486150"/>
          <p14:tracePt t="12818" x="1860550" y="3476625"/>
          <p14:tracePt t="12834" x="1860550" y="3470275"/>
          <p14:tracePt t="12922" x="1860550" y="3465513"/>
          <p14:tracePt t="13170" x="1860550" y="3470275"/>
          <p14:tracePt t="13179" x="1860550" y="3481388"/>
          <p14:tracePt t="13211" x="1860550" y="3486150"/>
          <p14:tracePt t="13867" x="1876425" y="3476625"/>
          <p14:tracePt t="13874" x="1892300" y="3476625"/>
          <p14:tracePt t="13887" x="1919288" y="3476625"/>
          <p14:tracePt t="13905" x="1976438" y="3476625"/>
          <p14:tracePt t="13922" x="2033588" y="3476625"/>
          <p14:tracePt t="13938" x="2081213" y="3476625"/>
          <p14:tracePt t="13954" x="2170113" y="3476625"/>
          <p14:tracePt t="13972" x="2201863" y="3476625"/>
          <p14:tracePt t="13988" x="2212975" y="3476625"/>
          <p14:tracePt t="14522" x="2217738" y="3470275"/>
          <p14:tracePt t="14634" x="2217738" y="3460750"/>
          <p14:tracePt t="14682" x="2217738" y="3455988"/>
          <p14:tracePt t="14708" x="2217738" y="3444875"/>
          <p14:tracePt t="14802" x="2228850" y="3440113"/>
          <p14:tracePt t="14810" x="2254250" y="3440113"/>
          <p14:tracePt t="14822" x="2270125" y="3440113"/>
          <p14:tracePt t="14839" x="2290763" y="3440113"/>
          <p14:tracePt t="14856" x="2312988" y="3440113"/>
          <p14:tracePt t="14873" x="2338388" y="3429000"/>
          <p14:tracePt t="14890" x="2343150" y="3429000"/>
          <p14:tracePt t="15194" x="2349500" y="3424238"/>
          <p14:tracePt t="15210" x="2338388" y="3424238"/>
          <p14:tracePt t="15218" x="2333625" y="3424238"/>
          <p14:tracePt t="15226" x="2317750" y="3424238"/>
          <p14:tracePt t="15394" x="2338388" y="3424238"/>
          <p14:tracePt t="15421" x="2349500" y="3424238"/>
          <p14:tracePt t="15426" x="2379663" y="3424238"/>
          <p14:tracePt t="15440" x="2432050" y="3424238"/>
          <p14:tracePt t="15458" x="2527300" y="3424238"/>
          <p14:tracePt t="15474" x="2663825" y="3424238"/>
          <p14:tracePt t="15491" x="2773363" y="3455988"/>
          <p14:tracePt t="15507" x="2951163" y="3455988"/>
          <p14:tracePt t="15523" x="3051175" y="3444875"/>
          <p14:tracePt t="15541" x="3103563" y="3444875"/>
          <p14:tracePt t="15557" x="3162300" y="3433763"/>
          <p14:tracePt t="15575" x="3176588" y="3433763"/>
          <p14:tracePt t="15591" x="3192463" y="3433763"/>
          <p14:tracePt t="16210" x="3198813" y="3440113"/>
          <p14:tracePt t="16218" x="3198813" y="3444875"/>
          <p14:tracePt t="16228" x="3198813" y="3481388"/>
          <p14:tracePt t="16242" x="3187700" y="3497263"/>
          <p14:tracePt t="16258" x="3167063" y="3554413"/>
          <p14:tracePt t="16274" x="3124200" y="3606800"/>
          <p14:tracePt t="16291" x="3019425" y="3686175"/>
          <p14:tracePt t="16308" x="2973388" y="3706813"/>
          <p14:tracePt t="16324" x="2914650" y="3722688"/>
          <p14:tracePt t="16342" x="2909888" y="3727450"/>
          <p14:tracePt t="16371" x="2898775" y="3738563"/>
          <p14:tracePt t="16386" x="2884488" y="3743325"/>
          <p14:tracePt t="16394" x="2878138" y="3763963"/>
          <p14:tracePt t="16410" x="2846388" y="3795713"/>
          <p14:tracePt t="16425" x="2836863" y="3811588"/>
          <p14:tracePt t="16442" x="2830513" y="3827463"/>
          <p14:tracePt t="16456" x="2820988" y="3848100"/>
          <p14:tracePt t="16466" x="2805113" y="3868738"/>
          <p14:tracePt t="16498" x="2800350" y="3875088"/>
          <p14:tracePt t="16514" x="2800350" y="3879850"/>
          <p14:tracePt t="16522" x="2789238" y="3890963"/>
          <p14:tracePt t="16547" x="2784475" y="3895725"/>
          <p14:tracePt t="16564" x="2773363" y="3895725"/>
          <p14:tracePt t="16577" x="2757488" y="3906838"/>
          <p14:tracePt t="16592" x="2752725" y="3906838"/>
          <p14:tracePt t="16609" x="2711450" y="3911600"/>
          <p14:tracePt t="16613" x="2679700" y="3911600"/>
          <p14:tracePt t="16640" x="2584450" y="3948113"/>
          <p14:tracePt t="16653" x="2506663" y="3963988"/>
          <p14:tracePt t="16668" x="2411413" y="4000500"/>
          <p14:tracePt t="16674" x="2386013" y="4011613"/>
          <p14:tracePt t="16682" x="2354263" y="4021138"/>
          <p14:tracePt t="16692" x="2297113" y="4052888"/>
          <p14:tracePt t="16708" x="2228850" y="4064000"/>
          <p14:tracePt t="16725" x="2144713" y="4094163"/>
          <p14:tracePt t="16742" x="2060575" y="4116388"/>
          <p14:tracePt t="16759" x="2003425" y="4146550"/>
          <p14:tracePt t="16775" x="1919288" y="4168775"/>
          <p14:tracePt t="16792" x="1892300" y="4168775"/>
          <p14:tracePt t="16809" x="1846263" y="4178300"/>
          <p14:tracePt t="16826" x="1819275" y="4178300"/>
          <p14:tracePt t="16843" x="1787525" y="4178300"/>
          <p14:tracePt t="16860" x="1762125" y="4194175"/>
          <p14:tracePt t="16875" x="1746250" y="4200525"/>
          <p14:tracePt t="16892" x="1714500" y="4210050"/>
          <p14:tracePt t="16910" x="1693863" y="4221163"/>
          <p14:tracePt t="16926" x="1635125" y="4246563"/>
          <p14:tracePt t="16943" x="1598613" y="4257675"/>
          <p14:tracePt t="16959" x="1568450" y="4283075"/>
          <p14:tracePt t="16976" x="1546225" y="4283075"/>
          <p14:tracePt t="16993" x="1509713" y="4283075"/>
          <p14:tracePt t="17010" x="1462088" y="4283075"/>
          <p14:tracePt t="17026" x="1431925" y="4283075"/>
          <p14:tracePt t="17047" x="1416050" y="4283075"/>
          <p14:tracePt t="17059" x="1404938" y="4283075"/>
          <p14:tracePt t="17082" x="1400175" y="4283075"/>
          <p14:tracePt t="17092" x="1395413" y="4283075"/>
          <p14:tracePt t="17109" x="1384300" y="4273550"/>
          <p14:tracePt t="17127" x="1389063" y="4252913"/>
          <p14:tracePt t="17562" x="1416050" y="4241800"/>
          <p14:tracePt t="17570" x="1441450" y="4230688"/>
          <p14:tracePt t="17582" x="1468438" y="4230688"/>
          <p14:tracePt t="17593" x="1477963" y="4225925"/>
          <p14:tracePt t="17611" x="1530350" y="4225925"/>
          <p14:tracePt t="17628" x="1577975" y="4194175"/>
          <p14:tracePt t="17644" x="1709738" y="4152900"/>
          <p14:tracePt t="17661" x="1730375" y="4137025"/>
          <p14:tracePt t="17677" x="1766888" y="4137025"/>
          <p14:tracePt t="17694" x="1798638" y="4137025"/>
          <p14:tracePt t="17711" x="1814513" y="4137025"/>
          <p14:tracePt t="17727" x="1830388" y="4137025"/>
          <p14:tracePt t="17747" x="1846263" y="4137025"/>
          <p14:tracePt t="17760" x="1855788" y="4137025"/>
          <p14:tracePt t="17777" x="1887538" y="4162425"/>
          <p14:tracePt t="17794" x="1898650" y="4200525"/>
          <p14:tracePt t="17810" x="1914525" y="4267200"/>
          <p14:tracePt t="17827" x="1976438" y="4367213"/>
          <p14:tracePt t="17843" x="1981200" y="4383088"/>
          <p14:tracePt t="17874" x="1981200" y="4394200"/>
          <p14:tracePt t="17955" x="1971675" y="4398963"/>
          <p14:tracePt t="17978" x="1944688" y="4398963"/>
          <p14:tracePt t="17986" x="1928813" y="4398963"/>
          <p14:tracePt t="17997" x="1919288" y="4398963"/>
          <p14:tracePt t="18012" x="1892300" y="4387850"/>
          <p14:tracePt t="18027" x="1871663" y="4383088"/>
          <p14:tracePt t="18061" x="1855788" y="4371975"/>
          <p14:tracePt t="18066" x="1846263" y="4367213"/>
          <p14:tracePt t="18082" x="1819275" y="4346575"/>
          <p14:tracePt t="18094" x="1814513" y="4341813"/>
          <p14:tracePt t="18111" x="1803400" y="4330700"/>
          <p14:tracePt t="18128" x="1782763" y="4325938"/>
          <p14:tracePt t="18144" x="1766888" y="4298950"/>
          <p14:tracePt t="18162" x="1709738" y="4294188"/>
          <p14:tracePt t="18178" x="1682750" y="4283075"/>
          <p14:tracePt t="18195" x="1662113" y="4262438"/>
          <p14:tracePt t="18602" x="1662113" y="4267200"/>
          <p14:tracePt t="18618" x="1662113" y="4273550"/>
          <p14:tracePt t="18627" x="1673225" y="4273550"/>
          <p14:tracePt t="18642" x="1677988" y="4283075"/>
          <p14:tracePt t="18659" x="1687513" y="4283075"/>
          <p14:tracePt t="18691" x="1703388" y="4283075"/>
          <p14:tracePt t="18707" x="1719263" y="4289425"/>
          <p14:tracePt t="18723" x="1730375" y="4298950"/>
          <p14:tracePt t="18732" x="1751013" y="4298950"/>
          <p14:tracePt t="18744" x="1793875" y="4298950"/>
          <p14:tracePt t="18762" x="1830388" y="4314825"/>
          <p14:tracePt t="18778" x="1866900" y="4325938"/>
          <p14:tracePt t="18795" x="1951038" y="4357688"/>
          <p14:tracePt t="18811" x="1971675" y="4362450"/>
          <p14:tracePt t="19011" x="1944688" y="4362450"/>
          <p14:tracePt t="19018" x="1928813" y="4362450"/>
          <p14:tracePt t="19029" x="1898650" y="4362450"/>
          <p14:tracePt t="19046" x="1882775" y="4346575"/>
          <p14:tracePt t="19063" x="1855788" y="4341813"/>
          <p14:tracePt t="19080" x="1851025" y="4341813"/>
          <p14:tracePt t="19096" x="1839913" y="4341813"/>
          <p14:tracePt t="19112" x="1824038" y="4330700"/>
          <p14:tracePt t="19129" x="1808163" y="4319588"/>
          <p14:tracePt t="19145" x="1778000" y="4305300"/>
          <p14:tracePt t="19162" x="1751013" y="4294188"/>
          <p14:tracePt t="19179" x="1709738" y="4294188"/>
          <p14:tracePt t="19195" x="1682750" y="4294188"/>
          <p14:tracePt t="19213" x="1666875" y="4294188"/>
          <p14:tracePt t="19230" x="1651000" y="4294188"/>
          <p14:tracePt t="19246" x="1630363" y="4294188"/>
          <p14:tracePt t="19363" x="1614488" y="4294188"/>
          <p14:tracePt t="19691" x="1604963" y="4294188"/>
          <p14:tracePt t="19715" x="1625600" y="4294188"/>
          <p14:tracePt t="19722" x="1657350" y="4294188"/>
          <p14:tracePt t="19732" x="1693863" y="4298950"/>
          <p14:tracePt t="19747" x="1735138" y="4298950"/>
          <p14:tracePt t="19763" x="1808163" y="4325938"/>
          <p14:tracePt t="19780" x="1919288" y="4351338"/>
          <p14:tracePt t="19797" x="2012950" y="4362450"/>
          <p14:tracePt t="19813" x="2055813" y="4398963"/>
          <p14:tracePt t="19830" x="2065338" y="4403725"/>
          <p14:tracePt t="19847" x="2097088" y="4410075"/>
          <p14:tracePt t="19863" x="2101850" y="4410075"/>
          <p14:tracePt t="19881" x="2117725" y="4410075"/>
          <p14:tracePt t="19901" x="2128838" y="4410075"/>
          <p14:tracePt t="19918" x="2133600" y="4410075"/>
          <p14:tracePt t="19931" x="2154238" y="4387850"/>
          <p14:tracePt t="19947" x="2160588" y="4387850"/>
          <p14:tracePt t="19964" x="2181225" y="4387850"/>
          <p14:tracePt t="19981" x="2201863" y="4387850"/>
          <p14:tracePt t="19997" x="2217738" y="4383088"/>
          <p14:tracePt t="20015" x="2222500" y="4383088"/>
          <p14:tracePt t="20030" x="2259013" y="4383088"/>
          <p14:tracePt t="20047" x="2281238" y="4383088"/>
          <p14:tracePt t="20064" x="2297113" y="4371975"/>
          <p14:tracePt t="20080" x="2312988" y="4367213"/>
          <p14:tracePt t="20097" x="2317750" y="4357688"/>
          <p14:tracePt t="20114" x="2343150" y="4351338"/>
          <p14:tracePt t="20131" x="2349500" y="4346575"/>
          <p14:tracePt t="20148" x="2401888" y="4335463"/>
          <p14:tracePt t="20166" x="2422525" y="4314825"/>
          <p14:tracePt t="20522" x="2447925" y="4314825"/>
          <p14:tracePt t="20531" x="2454275" y="4310063"/>
          <p14:tracePt t="20538" x="2463800" y="4310063"/>
          <p14:tracePt t="20554" x="2470150" y="4310063"/>
          <p14:tracePt t="20579" x="2495550" y="4310063"/>
          <p14:tracePt t="20595" x="2522538" y="4298950"/>
          <p14:tracePt t="20619" x="2543175" y="4289425"/>
          <p14:tracePt t="20635" x="2559050" y="4283075"/>
          <p14:tracePt t="20642" x="2559050" y="4273550"/>
          <p14:tracePt t="20650" x="2568575" y="4267200"/>
          <p14:tracePt t="21147" x="2584450" y="4257675"/>
          <p14:tracePt t="21154" x="2590800" y="4257675"/>
          <p14:tracePt t="21243" x="2611438" y="4257675"/>
          <p14:tracePt t="21253" x="2647950" y="4257675"/>
          <p14:tracePt t="21258" x="2716213" y="4257675"/>
          <p14:tracePt t="21283" x="2805113" y="4257675"/>
          <p14:tracePt t="21301" x="2930525" y="4246563"/>
          <p14:tracePt t="21302" x="3035300" y="4246563"/>
          <p14:tracePt t="21315" x="3328988" y="4246563"/>
          <p14:tracePt t="21331" x="3429000" y="4221163"/>
          <p14:tracePt t="21349" x="3533775" y="4210050"/>
          <p14:tracePt t="21365" x="3770313" y="4184650"/>
          <p14:tracePt t="21383" x="3921125" y="4157663"/>
          <p14:tracePt t="21399" x="4100513" y="4157663"/>
          <p14:tracePt t="21416" x="4310063" y="4162425"/>
          <p14:tracePt t="21432" x="4524375" y="4162425"/>
          <p14:tracePt t="21447" x="4713288" y="4162425"/>
          <p14:tracePt t="21452" x="4838700" y="4162425"/>
          <p14:tracePt t="21466" x="4906963" y="4162425"/>
          <p14:tracePt t="21483" x="5027613" y="4157663"/>
          <p14:tracePt t="21499" x="5348288" y="4157663"/>
          <p14:tracePt t="21516" x="5573713" y="4146550"/>
          <p14:tracePt t="21533" x="5772150" y="4132263"/>
          <p14:tracePt t="21549" x="5981700" y="4132263"/>
          <p14:tracePt t="21567" x="6207125" y="4132263"/>
          <p14:tracePt t="21583" x="6491288" y="4168775"/>
          <p14:tracePt t="21599" x="6657975" y="4230688"/>
          <p14:tracePt t="21615" x="6821488" y="4230688"/>
          <p14:tracePt t="21635" x="6899275" y="4230688"/>
          <p14:tracePt t="21652" x="7051675" y="4230688"/>
          <p14:tracePt t="21668" x="7177088" y="4230688"/>
          <p14:tracePt t="21674" x="7235825" y="4225925"/>
          <p14:tracePt t="21700" x="7434263" y="4230688"/>
          <p14:tracePt t="21716" x="7570788" y="4210050"/>
          <p14:tracePt t="21733" x="7613650" y="4210050"/>
          <p14:tracePt t="21749" x="7650163" y="4194175"/>
          <p14:tracePt t="21766" x="7686675" y="4178300"/>
          <p14:tracePt t="21783" x="7743825" y="4152900"/>
          <p14:tracePt t="21800" x="7812088" y="4152900"/>
          <p14:tracePt t="21817" x="7885113" y="4141788"/>
          <p14:tracePt t="21834" x="7969250" y="4110038"/>
          <p14:tracePt t="21850" x="8064500" y="4084638"/>
          <p14:tracePt t="21866" x="8137525" y="4084638"/>
          <p14:tracePt t="21883" x="8253413" y="4064000"/>
          <p14:tracePt t="21899" x="8278813" y="4064000"/>
          <p14:tracePt t="22596" x="8283575" y="4064000"/>
          <p14:tracePt t="22603" x="8305800" y="4084638"/>
          <p14:tracePt t="22610" x="8305800" y="4121150"/>
          <p14:tracePt t="22620" x="8326438" y="4178300"/>
          <p14:tracePt t="22634" x="8335963" y="4221163"/>
          <p14:tracePt t="22651" x="8351838" y="4262438"/>
          <p14:tracePt t="22668" x="8394700" y="4351338"/>
          <p14:tracePt t="22685" x="8431213" y="4410075"/>
          <p14:tracePt t="22701" x="8440738" y="4435475"/>
        </p14:tracePtLst>
      </p14:laserTraceLst>
    </p:ext>
  </p:extLs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540" y="368660"/>
            <a:ext cx="8229600" cy="1143000"/>
          </a:xfrm>
        </p:spPr>
        <p:txBody>
          <a:bodyPr/>
          <a:lstStyle/>
          <a:p>
            <a:r>
              <a:rPr lang="is-IS"/>
              <a:t>HÆÐARHORNAMÆLING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is-IS"/>
              <a:t>Hornamælingatæki (</a:t>
            </a:r>
            <a:r>
              <a:rPr lang="is-IS" err="1"/>
              <a:t>teodolit</a:t>
            </a:r>
            <a:r>
              <a:rPr lang="is-IS"/>
              <a:t> eða alstöð) er með 0</a:t>
            </a:r>
            <a:r>
              <a:rPr lang="is-IS" baseline="30000"/>
              <a:t>g</a:t>
            </a:r>
            <a:r>
              <a:rPr lang="is-IS"/>
              <a:t> hæðarhorn beint upp (sé tækinu stillt rétt upp)</a:t>
            </a:r>
          </a:p>
          <a:p>
            <a:r>
              <a:rPr lang="is-IS"/>
              <a:t>Lárétt lína frá tækinu í </a:t>
            </a:r>
            <a:r>
              <a:rPr lang="is-IS" err="1"/>
              <a:t>kíkissstöðu</a:t>
            </a:r>
            <a:r>
              <a:rPr lang="is-IS"/>
              <a:t> 1 er 100</a:t>
            </a:r>
            <a:r>
              <a:rPr lang="is-IS" baseline="30000"/>
              <a:t>g</a:t>
            </a:r>
          </a:p>
          <a:p>
            <a:r>
              <a:rPr lang="is-IS"/>
              <a:t>Lárétt lína frá tækinu í </a:t>
            </a:r>
            <a:r>
              <a:rPr lang="is-IS" err="1"/>
              <a:t>kíkissstöðu</a:t>
            </a:r>
            <a:r>
              <a:rPr lang="is-IS"/>
              <a:t> 2 er hins vegar 300</a:t>
            </a:r>
            <a:r>
              <a:rPr lang="is-IS" baseline="30000"/>
              <a:t>g</a:t>
            </a:r>
          </a:p>
          <a:p>
            <a:r>
              <a:rPr lang="is-IS"/>
              <a:t>Ef mælt er í báðum tækisstöðum  fæst meiri nákvæmni og þá er hægt að leiðrétta aflestrana (summa aflestranna á að vera 400</a:t>
            </a:r>
            <a:r>
              <a:rPr lang="is-IS" baseline="30000"/>
              <a:t>g</a:t>
            </a:r>
            <a:r>
              <a:rPr lang="is-IS"/>
              <a:t>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</p:spTree>
    <p:extLst>
      <p:ext uri="{BB962C8B-B14F-4D97-AF65-F5344CB8AC3E}">
        <p14:creationId xmlns:p14="http://schemas.microsoft.com/office/powerpoint/2010/main" val="1779533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4607"/>
    </mc:Choice>
    <mc:Fallback xmlns="">
      <p:transition spd="slow" advTm="74607"/>
    </mc:Fallback>
  </mc:AlternateContent>
  <p:extLst>
    <p:ext uri="{3A86A75C-4F4B-4683-9AE1-C65F6400EC91}">
      <p14:laserTraceLst xmlns:p14="http://schemas.microsoft.com/office/powerpoint/2010/main">
        <p14:tracePtLst>
          <p14:tracePt t="71858" x="8524875" y="4387850"/>
          <p14:tracePt t="71865" x="8577263" y="4110038"/>
          <p14:tracePt t="71873" x="8666163" y="3884613"/>
          <p14:tracePt t="71885" x="8724900" y="3722688"/>
          <p14:tracePt t="71902" x="8724900" y="3706813"/>
          <p14:tracePt t="72025" x="8734425" y="3706813"/>
          <p14:tracePt t="72033" x="8782050" y="3733800"/>
          <p14:tracePt t="72040" x="8855075" y="3754438"/>
          <p14:tracePt t="72051" x="8939213" y="3822700"/>
          <p14:tracePt t="73161" x="9028113" y="6816725"/>
          <p14:tracePt t="73169" x="8986838" y="6784975"/>
          <p14:tracePt t="73187" x="8975725" y="6784975"/>
          <p14:tracePt t="73203" x="8959850" y="6769100"/>
          <p14:tracePt t="73220" x="8934450" y="6726238"/>
          <p14:tracePt t="73237" x="8918575" y="6705600"/>
        </p14:tracePtLst>
      </p14:laserTraceLst>
    </p:ext>
  </p:extLs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Stuttar vegalengdi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2818656" cy="4525963"/>
          </a:xfrm>
        </p:spPr>
        <p:txBody>
          <a:bodyPr/>
          <a:lstStyle/>
          <a:p>
            <a:pPr marL="0" indent="0">
              <a:buNone/>
            </a:pPr>
            <a:r>
              <a:rPr lang="is-IS"/>
              <a:t>V=S cosz </a:t>
            </a:r>
          </a:p>
          <a:p>
            <a:pPr marL="0" indent="0">
              <a:buNone/>
            </a:pPr>
            <a:r>
              <a:rPr lang="is-IS"/>
              <a:t>eða</a:t>
            </a:r>
          </a:p>
          <a:p>
            <a:pPr marL="0" indent="0">
              <a:buNone/>
            </a:pPr>
            <a:r>
              <a:rPr lang="is-IS"/>
              <a:t>V=S sin</a:t>
            </a:r>
            <a:r>
              <a:rPr lang="el-GR"/>
              <a:t>α</a:t>
            </a:r>
            <a:endParaRPr lang="is-IS"/>
          </a:p>
          <a:p>
            <a:pPr marL="0" indent="0">
              <a:buNone/>
            </a:pPr>
            <a:r>
              <a:rPr lang="is-IS"/>
              <a:t>Annar möguleiki</a:t>
            </a:r>
          </a:p>
          <a:p>
            <a:pPr marL="0" indent="0">
              <a:buNone/>
            </a:pPr>
            <a:r>
              <a:rPr lang="is-IS"/>
              <a:t>V=H cotz</a:t>
            </a:r>
          </a:p>
          <a:p>
            <a:pPr marL="0" indent="0">
              <a:buNone/>
            </a:pPr>
            <a:r>
              <a:rPr lang="is-IS"/>
              <a:t>eða</a:t>
            </a:r>
          </a:p>
          <a:p>
            <a:pPr marL="0" indent="0">
              <a:buNone/>
            </a:pPr>
            <a:r>
              <a:rPr lang="is-IS"/>
              <a:t>V=H tan</a:t>
            </a:r>
            <a:r>
              <a:rPr lang="el-GR"/>
              <a:t>α</a:t>
            </a:r>
            <a:endParaRPr lang="is-IS"/>
          </a:p>
          <a:p>
            <a:pPr marL="0" indent="0">
              <a:buNone/>
            </a:pPr>
            <a:r>
              <a:rPr lang="el-GR"/>
              <a:t>Δ</a:t>
            </a:r>
            <a:r>
              <a:rPr lang="is-IS"/>
              <a:t>hæð=h</a:t>
            </a:r>
            <a:r>
              <a:rPr lang="is-IS" baseline="-25000"/>
              <a:t>i</a:t>
            </a:r>
            <a:r>
              <a:rPr lang="is-IS"/>
              <a:t>+V-h</a:t>
            </a:r>
            <a:r>
              <a:rPr lang="is-IS" baseline="-25000"/>
              <a:t>r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3848" y="1700808"/>
            <a:ext cx="5334440" cy="3827113"/>
          </a:xfrm>
        </p:spPr>
      </p:pic>
      <p:sp>
        <p:nvSpPr>
          <p:cNvPr id="3" name="Dagsetningarstaðgengill 2">
            <a:extLst>
              <a:ext uri="{FF2B5EF4-FFF2-40B4-BE49-F238E27FC236}">
                <a16:creationId xmlns:a16="http://schemas.microsoft.com/office/drawing/2014/main" id="{FE153E3A-D1E4-4234-ABB1-EF97E1DA65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932ECAFE-CEC7-4845-9963-0B0F9DD767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</p:spTree>
    <p:extLst>
      <p:ext uri="{BB962C8B-B14F-4D97-AF65-F5344CB8AC3E}">
        <p14:creationId xmlns:p14="http://schemas.microsoft.com/office/powerpoint/2010/main" val="3518206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2231"/>
    </mc:Choice>
    <mc:Fallback xmlns="">
      <p:transition spd="slow" advTm="142231"/>
    </mc:Fallback>
  </mc:AlternateContent>
  <p:extLst>
    <p:ext uri="{3A86A75C-4F4B-4683-9AE1-C65F6400EC91}">
      <p14:laserTraceLst xmlns:p14="http://schemas.microsoft.com/office/powerpoint/2010/main">
        <p14:tracePtLst>
          <p14:tracePt t="2226" x="8902700" y="6700838"/>
          <p14:tracePt t="5163" x="8882063" y="6680200"/>
          <p14:tracePt t="5170" x="8793163" y="6553200"/>
          <p14:tracePt t="5179" x="8677275" y="6438900"/>
          <p14:tracePt t="5197" x="8420100" y="6265863"/>
          <p14:tracePt t="5229" x="8283575" y="6034088"/>
          <p14:tracePt t="5246" x="8221663" y="5919788"/>
          <p14:tracePt t="5263" x="8142288" y="5730875"/>
          <p14:tracePt t="5280" x="8110538" y="5594350"/>
          <p14:tracePt t="5296" x="8089900" y="5514975"/>
          <p14:tracePt t="5312" x="8080375" y="5505450"/>
          <p14:tracePt t="5333" x="8080375" y="5500688"/>
          <p14:tracePt t="5346" x="8064500" y="5453063"/>
          <p14:tracePt t="5364" x="8027988" y="5337175"/>
          <p14:tracePt t="5380" x="7964488" y="5211763"/>
          <p14:tracePt t="5418" x="7964488" y="5184775"/>
          <p14:tracePt t="5426" x="7948613" y="5164138"/>
          <p14:tracePt t="5433" x="7937500" y="5132388"/>
          <p14:tracePt t="5446" x="7927975" y="5116513"/>
          <p14:tracePt t="5464" x="7927975" y="5102225"/>
          <p14:tracePt t="5500" x="7927975" y="5091113"/>
          <p14:tracePt t="5506" x="7927975" y="5086350"/>
          <p14:tracePt t="5522" x="7927975" y="5080000"/>
          <p14:tracePt t="7050" x="7927975" y="5054600"/>
          <p14:tracePt t="7058" x="7927975" y="4970463"/>
          <p14:tracePt t="7069" x="7927975" y="4886325"/>
          <p14:tracePt t="7083" x="7927975" y="4813300"/>
          <p14:tracePt t="7099" x="7927975" y="4729163"/>
          <p14:tracePt t="7115" x="7927975" y="4635500"/>
          <p14:tracePt t="7132" x="7927975" y="4619625"/>
          <p14:tracePt t="7149" x="7943850" y="4598988"/>
          <p14:tracePt t="7166" x="7959725" y="4572000"/>
          <p14:tracePt t="7183" x="7969250" y="4567238"/>
          <p14:tracePt t="7235" x="7969250" y="4560888"/>
          <p14:tracePt t="7242" x="7969250" y="4545013"/>
          <p14:tracePt t="7252" x="7969250" y="4535488"/>
          <p14:tracePt t="7265" x="7969250" y="4530725"/>
          <p14:tracePt t="7287" x="7969250" y="4503738"/>
          <p14:tracePt t="7299" x="7969250" y="4483100"/>
          <p14:tracePt t="7315" x="7969250" y="4456113"/>
          <p14:tracePt t="7332" x="7969250" y="4446588"/>
          <p14:tracePt t="7350" x="7969250" y="4425950"/>
          <p14:tracePt t="7370" x="7969250" y="4410075"/>
          <p14:tracePt t="7387" x="7969250" y="4398963"/>
          <p14:tracePt t="7402" x="7969250" y="4394200"/>
          <p14:tracePt t="7866" x="7969250" y="4378325"/>
          <p14:tracePt t="7874" x="7943850" y="4346575"/>
          <p14:tracePt t="7883" x="7912100" y="4314825"/>
          <p14:tracePt t="7900" x="7827963" y="4273550"/>
          <p14:tracePt t="7917" x="7727950" y="4262438"/>
          <p14:tracePt t="7950" x="7466013" y="4205288"/>
          <p14:tracePt t="7967" x="7372350" y="4194175"/>
          <p14:tracePt t="7984" x="7288213" y="4189413"/>
          <p14:tracePt t="8001" x="7208838" y="4189413"/>
          <p14:tracePt t="8017" x="7042150" y="4230688"/>
          <p14:tracePt t="8035" x="6899275" y="4319588"/>
          <p14:tracePt t="8051" x="6653213" y="4519613"/>
          <p14:tracePt t="8068" x="6464300" y="4629150"/>
          <p14:tracePt t="8084" x="6207125" y="4802188"/>
          <p14:tracePt t="8099" x="5915025" y="4906963"/>
          <p14:tracePt t="8116" x="5610225" y="5022850"/>
          <p14:tracePt t="8133" x="5373688" y="5075238"/>
          <p14:tracePt t="8150" x="5148263" y="5075238"/>
          <p14:tracePt t="8167" x="4849813" y="5075238"/>
          <p14:tracePt t="8184" x="4718050" y="5075238"/>
          <p14:tracePt t="8200" x="4592638" y="5075238"/>
          <p14:tracePt t="8217" x="4430713" y="5054600"/>
          <p14:tracePt t="8235" x="4378325" y="5043488"/>
          <p14:tracePt t="8251" x="4246563" y="5022850"/>
          <p14:tracePt t="8266" x="4189413" y="4986338"/>
          <p14:tracePt t="8284" x="4157663" y="4975225"/>
          <p14:tracePt t="8331" x="4146550" y="4959350"/>
          <p14:tracePt t="8355" x="4146550" y="4949825"/>
          <p14:tracePt t="8370" x="4152900" y="4933950"/>
          <p14:tracePt t="8378" x="4162425" y="4918075"/>
          <p14:tracePt t="8386" x="4162425" y="4902200"/>
          <p14:tracePt t="8401" x="4173538" y="4860925"/>
          <p14:tracePt t="8417" x="4173538" y="4802188"/>
          <p14:tracePt t="8434" x="4132263" y="4692650"/>
          <p14:tracePt t="8451" x="4089400" y="4608513"/>
          <p14:tracePt t="8467" x="4041775" y="4560888"/>
          <p14:tracePt t="8484" x="4037013" y="4556125"/>
          <p14:tracePt t="8506" x="4037013" y="4545013"/>
          <p14:tracePt t="8563" x="4037013" y="4540250"/>
          <p14:tracePt t="8570" x="4041775" y="4540250"/>
          <p14:tracePt t="8578" x="4068763" y="4551363"/>
          <p14:tracePt t="8586" x="4079875" y="4560888"/>
          <p14:tracePt t="8602" x="4105275" y="4587875"/>
          <p14:tracePt t="8618" x="4121150" y="4619625"/>
          <p14:tracePt t="8634" x="4137025" y="4645025"/>
          <p14:tracePt t="8771" x="4137025" y="4660900"/>
          <p14:tracePt t="8778" x="4137025" y="4713288"/>
          <p14:tracePt t="8788" x="4132263" y="4772025"/>
          <p14:tracePt t="8802" x="4110038" y="4792663"/>
          <p14:tracePt t="8818" x="4079875" y="4813300"/>
          <p14:tracePt t="8835" x="4052888" y="4829175"/>
          <p14:tracePt t="8852" x="4041775" y="4845050"/>
          <p14:tracePt t="8868" x="4032250" y="4849813"/>
          <p14:tracePt t="8939" x="4016375" y="4870450"/>
          <p14:tracePt t="8946" x="4005263" y="4886325"/>
          <p14:tracePt t="8963" x="4000500" y="4906963"/>
          <p14:tracePt t="8970" x="4000500" y="4913313"/>
          <p14:tracePt t="8985" x="3989388" y="4929188"/>
          <p14:tracePt t="9002" x="3959225" y="4965700"/>
          <p14:tracePt t="9018" x="3948113" y="4970463"/>
          <p14:tracePt t="9035" x="3932238" y="4986338"/>
          <p14:tracePt t="9051" x="3916363" y="5002213"/>
          <p14:tracePt t="9068" x="3895725" y="5027613"/>
          <p14:tracePt t="9085" x="3863975" y="5064125"/>
          <p14:tracePt t="9102" x="3843338" y="5095875"/>
          <p14:tracePt t="9119" x="3775075" y="5195888"/>
          <p14:tracePt t="9135" x="3695700" y="5337175"/>
          <p14:tracePt t="9152" x="3695700" y="5380038"/>
          <p14:tracePt t="9169" x="3675063" y="5473700"/>
          <p14:tracePt t="9185" x="3665538" y="5541963"/>
          <p14:tracePt t="9202" x="3654425" y="5626100"/>
          <p14:tracePt t="9218" x="3654425" y="5657850"/>
          <p14:tracePt t="9235" x="3649663" y="5667375"/>
          <p14:tracePt t="9402" x="3665538" y="5667375"/>
          <p14:tracePt t="9410" x="3806825" y="5635625"/>
          <p14:tracePt t="9422" x="3884613" y="5583238"/>
          <p14:tracePt t="9435" x="3932238" y="5462588"/>
          <p14:tracePt t="9452" x="3959225" y="5348288"/>
          <p14:tracePt t="9469" x="3995738" y="5184775"/>
          <p14:tracePt t="9486" x="4005263" y="5054600"/>
          <p14:tracePt t="9502" x="4032250" y="4943475"/>
          <p14:tracePt t="9519" x="4064000" y="4829175"/>
          <p14:tracePt t="9536" x="4125913" y="4692650"/>
          <p14:tracePt t="9553" x="4178300" y="4540250"/>
          <p14:tracePt t="9569" x="4189413" y="4394200"/>
          <p14:tracePt t="9587" x="4200525" y="4283075"/>
          <p14:tracePt t="9603" x="4225925" y="4168775"/>
          <p14:tracePt t="9620" x="4237038" y="4116388"/>
          <p14:tracePt t="9636" x="4237038" y="4094163"/>
          <p14:tracePt t="9683" x="4237038" y="4079875"/>
          <p14:tracePt t="9690" x="4221163" y="4037013"/>
          <p14:tracePt t="9703" x="4200525" y="4021138"/>
          <p14:tracePt t="9720" x="4184650" y="3984625"/>
          <p14:tracePt t="9735" x="4162425" y="3948113"/>
          <p14:tracePt t="9753" x="4121150" y="3875088"/>
          <p14:tracePt t="9769" x="4105275" y="3838575"/>
          <p14:tracePt t="9786" x="4084638" y="3811588"/>
          <p14:tracePt t="9803" x="4079875" y="3806825"/>
          <p14:tracePt t="9820" x="4079875" y="3800475"/>
          <p14:tracePt t="10131" x="4079875" y="3790950"/>
          <p14:tracePt t="10141" x="4073525" y="3790950"/>
          <p14:tracePt t="10146" x="4057650" y="3790950"/>
          <p14:tracePt t="10157" x="4048125" y="3786188"/>
          <p14:tracePt t="10187" x="4041775" y="3775075"/>
          <p14:tracePt t="10204" x="4032250" y="3770313"/>
          <p14:tracePt t="10338" x="4032250" y="3759200"/>
          <p14:tracePt t="10346" x="4032250" y="3754438"/>
          <p14:tracePt t="10358" x="4032250" y="3738563"/>
          <p14:tracePt t="10371" x="4032250" y="3733800"/>
          <p14:tracePt t="10594" x="4032250" y="3722688"/>
          <p14:tracePt t="10602" x="4032250" y="3717925"/>
          <p14:tracePt t="10618" x="4032250" y="3702050"/>
          <p14:tracePt t="10642" x="4032250" y="3690938"/>
          <p14:tracePt t="11346" x="4041775" y="3695700"/>
          <p14:tracePt t="11359" x="4041775" y="3702050"/>
          <p14:tracePt t="11371" x="4052888" y="3702050"/>
          <p14:tracePt t="11378" x="4057650" y="3711575"/>
          <p14:tracePt t="11394" x="4084638" y="3727450"/>
          <p14:tracePt t="11410" x="4094163" y="3733800"/>
          <p14:tracePt t="11422" x="4121150" y="3743325"/>
          <p14:tracePt t="11450" x="4125913" y="3743325"/>
          <p14:tracePt t="11458" x="4141788" y="3770313"/>
          <p14:tracePt t="11472" x="4152900" y="3770313"/>
          <p14:tracePt t="11489" x="4184650" y="3786188"/>
          <p14:tracePt t="11506" x="4230688" y="3811588"/>
          <p14:tracePt t="11522" x="4257675" y="3827463"/>
          <p14:tracePt t="11538" x="4267200" y="3843338"/>
          <p14:tracePt t="11555" x="4298950" y="3868738"/>
          <p14:tracePt t="11571" x="4325938" y="3900488"/>
          <p14:tracePt t="11588" x="4341813" y="3906838"/>
          <p14:tracePt t="11605" x="4346575" y="3916363"/>
          <p14:tracePt t="11622" x="4367213" y="3943350"/>
          <p14:tracePt t="11639" x="4394200" y="3984625"/>
          <p14:tracePt t="11655" x="4403725" y="3989388"/>
          <p14:tracePt t="11672" x="4435475" y="4037013"/>
          <p14:tracePt t="11689" x="4451350" y="4041775"/>
          <p14:tracePt t="11705" x="4462463" y="4041775"/>
          <p14:tracePt t="11725" x="4467225" y="4048125"/>
          <p14:tracePt t="11739" x="4467225" y="4057650"/>
          <p14:tracePt t="11755" x="4467225" y="4100513"/>
          <p14:tracePt t="11773" x="4478338" y="4105275"/>
          <p14:tracePt t="11789" x="4478338" y="4110038"/>
          <p14:tracePt t="11806" x="4478338" y="4137025"/>
          <p14:tracePt t="11823" x="4478338" y="4152900"/>
          <p14:tracePt t="11839" x="4478338" y="4173538"/>
          <p14:tracePt t="11856" x="4483100" y="4200525"/>
          <p14:tracePt t="11872" x="4483100" y="4214813"/>
          <p14:tracePt t="11890" x="4483100" y="4230688"/>
          <p14:tracePt t="11906" x="4498975" y="4246563"/>
          <p14:tracePt t="12163" x="4498975" y="4241800"/>
          <p14:tracePt t="12178" x="4487863" y="4237038"/>
          <p14:tracePt t="12186" x="4483100" y="4230688"/>
          <p14:tracePt t="12210" x="4467225" y="4210050"/>
          <p14:tracePt t="12218" x="4456113" y="4205288"/>
          <p14:tracePt t="12226" x="4456113" y="4200525"/>
          <p14:tracePt t="12240" x="4456113" y="4189413"/>
          <p14:tracePt t="12256" x="4440238" y="4146550"/>
          <p14:tracePt t="12274" x="4430713" y="4125913"/>
          <p14:tracePt t="12290" x="4410075" y="4057650"/>
          <p14:tracePt t="12306" x="4398963" y="4041775"/>
          <p14:tracePt t="12324" x="4378325" y="4016375"/>
          <p14:tracePt t="12340" x="4346575" y="4000500"/>
          <p14:tracePt t="12356" x="4305300" y="3952875"/>
          <p14:tracePt t="12374" x="4289425" y="3921125"/>
          <p14:tracePt t="12390" x="4273550" y="3906838"/>
          <p14:tracePt t="12407" x="4252913" y="3863975"/>
          <p14:tracePt t="12424" x="4225925" y="3838575"/>
          <p14:tracePt t="12440" x="4189413" y="3800475"/>
          <p14:tracePt t="12457" x="4184650" y="3786188"/>
          <p14:tracePt t="12474" x="4168775" y="3759200"/>
          <p14:tracePt t="12490" x="4141788" y="3738563"/>
          <p14:tracePt t="12507" x="4137025" y="3727450"/>
          <p14:tracePt t="12524" x="4125913" y="3702050"/>
          <p14:tracePt t="12578" x="4121150" y="3695700"/>
          <p14:tracePt t="12594" x="4110038" y="3690938"/>
          <p14:tracePt t="12602" x="4105275" y="3690938"/>
          <p14:tracePt t="12610" x="4094163" y="3681413"/>
          <p14:tracePt t="12624" x="4068763" y="3654425"/>
          <p14:tracePt t="12640" x="4064000" y="3649663"/>
          <p14:tracePt t="12657" x="4032250" y="3649663"/>
          <p14:tracePt t="12674" x="4005263" y="3649663"/>
          <p14:tracePt t="12691" x="3995738" y="3638550"/>
          <p14:tracePt t="12707" x="3989388" y="3638550"/>
          <p14:tracePt t="12940" x="4000500" y="3638550"/>
          <p14:tracePt t="12946" x="4041775" y="3643313"/>
          <p14:tracePt t="12957" x="4079875" y="3643313"/>
          <p14:tracePt t="12975" x="4194175" y="3690938"/>
          <p14:tracePt t="12992" x="4257675" y="3727450"/>
          <p14:tracePt t="13008" x="4289425" y="3748088"/>
          <p14:tracePt t="13024" x="4298950" y="3763963"/>
          <p14:tracePt t="13043" x="4325938" y="3786188"/>
          <p14:tracePt t="13057" x="4357688" y="3811588"/>
          <p14:tracePt t="13074" x="4383088" y="3832225"/>
          <p14:tracePt t="13090" x="4410075" y="3859213"/>
          <p14:tracePt t="13108" x="4440238" y="3890963"/>
          <p14:tracePt t="13124" x="4478338" y="3932238"/>
          <p14:tracePt t="13141" x="4492625" y="3979863"/>
          <p14:tracePt t="13157" x="4530725" y="4016375"/>
          <p14:tracePt t="13174" x="4540250" y="4032250"/>
          <p14:tracePt t="13260" x="4540250" y="4041775"/>
          <p14:tracePt t="13278" x="4540250" y="4048125"/>
          <p14:tracePt t="13419" x="4530725" y="4048125"/>
          <p14:tracePt t="13451" x="4519613" y="4048125"/>
          <p14:tracePt t="13462" x="4503738" y="4037013"/>
          <p14:tracePt t="13539" x="4498975" y="4037013"/>
          <p14:tracePt t="13546" x="4483100" y="4037013"/>
          <p14:tracePt t="13558" x="4451350" y="4037013"/>
          <p14:tracePt t="13575" x="4414838" y="4068763"/>
          <p14:tracePt t="13592" x="4378325" y="4125913"/>
          <p14:tracePt t="13609" x="4346575" y="4194175"/>
          <p14:tracePt t="13626" x="4325938" y="4278313"/>
          <p14:tracePt t="13658" x="4294188" y="4425950"/>
          <p14:tracePt t="13675" x="4294188" y="4435475"/>
          <p14:tracePt t="13906" x="4294188" y="4456113"/>
          <p14:tracePt t="13914" x="4294188" y="4467225"/>
          <p14:tracePt t="13930" x="4294188" y="4483100"/>
          <p14:tracePt t="14107" x="4298950" y="4487863"/>
          <p14:tracePt t="14114" x="4314825" y="4498975"/>
          <p14:tracePt t="14125" x="4383088" y="4535488"/>
          <p14:tracePt t="14142" x="4492625" y="4567238"/>
          <p14:tracePt t="14159" x="4660900" y="4592638"/>
          <p14:tracePt t="14175" x="4854575" y="4635500"/>
          <p14:tracePt t="14193" x="4965700" y="4645025"/>
          <p14:tracePt t="14209" x="5080000" y="4656138"/>
          <p14:tracePt t="14226" x="5195888" y="4656138"/>
          <p14:tracePt t="14243" x="5264150" y="4656138"/>
          <p14:tracePt t="14259" x="5275263" y="4656138"/>
          <p14:tracePt t="14276" x="5284788" y="4656138"/>
          <p14:tracePt t="14298" x="5284788" y="4645025"/>
          <p14:tracePt t="14339" x="5284788" y="4640263"/>
          <p14:tracePt t="14362" x="5280025" y="4635500"/>
          <p14:tracePt t="14370" x="5275263" y="4624388"/>
          <p14:tracePt t="14426" x="5268913" y="4624388"/>
          <p14:tracePt t="14459" x="5243513" y="4624388"/>
          <p14:tracePt t="14467" x="5232400" y="4624388"/>
          <p14:tracePt t="14476" x="5216525" y="4619625"/>
          <p14:tracePt t="14492" x="5191125" y="4608513"/>
          <p14:tracePt t="14510" x="5148263" y="4598988"/>
          <p14:tracePt t="14526" x="5075238" y="4551363"/>
          <p14:tracePt t="14543" x="5002213" y="4492625"/>
          <p14:tracePt t="14560" x="4986338" y="4478338"/>
          <p14:tracePt t="14576" x="4954588" y="4446588"/>
          <p14:tracePt t="14594" x="4933950" y="4419600"/>
          <p14:tracePt t="14611" x="4929188" y="4403725"/>
          <p14:tracePt t="14626" x="4913313" y="4378325"/>
          <p14:tracePt t="14644" x="4913313" y="4371975"/>
          <p14:tracePt t="14660" x="4913313" y="4357688"/>
          <p14:tracePt t="14677" x="4913313" y="4341813"/>
          <p14:tracePt t="14694" x="4913313" y="4325938"/>
          <p14:tracePt t="14709" x="4922838" y="4294188"/>
          <p14:tracePt t="14730" x="4922838" y="4262438"/>
          <p14:tracePt t="14743" x="4922838" y="4257675"/>
          <p14:tracePt t="14760" x="4929188" y="4241800"/>
          <p14:tracePt t="14779" x="4929188" y="4225925"/>
          <p14:tracePt t="14794" x="4929188" y="4221163"/>
          <p14:tracePt t="14810" x="4929188" y="4205288"/>
          <p14:tracePt t="14827" x="4929188" y="4178300"/>
          <p14:tracePt t="14844" x="4929188" y="4173538"/>
          <p14:tracePt t="14860" x="4929188" y="4162425"/>
          <p14:tracePt t="14877" x="4929188" y="4146550"/>
          <p14:tracePt t="14893" x="4929188" y="4132263"/>
          <p14:tracePt t="14911" x="4929188" y="4110038"/>
          <p14:tracePt t="14928" x="4929188" y="4094163"/>
          <p14:tracePt t="14945" x="4929188" y="4068763"/>
          <p14:tracePt t="14961" x="4906963" y="4052888"/>
          <p14:tracePt t="14979" x="4902200" y="4041775"/>
          <p14:tracePt t="15013" x="4902200" y="4027488"/>
          <p14:tracePt t="15051" x="4902200" y="4021138"/>
          <p14:tracePt t="15275" x="4886325" y="4005263"/>
          <p14:tracePt t="15298" x="4886325" y="4064000"/>
          <p14:tracePt t="15306" x="4886325" y="4116388"/>
          <p14:tracePt t="15314" x="4891088" y="4173538"/>
          <p14:tracePt t="15327" x="4891088" y="4230688"/>
          <p14:tracePt t="15344" x="4913313" y="4325938"/>
          <p14:tracePt t="15361" x="4922838" y="4371975"/>
          <p14:tracePt t="15378" x="4922838" y="4430713"/>
          <p14:tracePt t="15411" x="4933950" y="4524375"/>
          <p14:tracePt t="15428" x="4933950" y="4530725"/>
          <p14:tracePt t="15444" x="4933950" y="4556125"/>
          <p14:tracePt t="15475" x="4933950" y="4560888"/>
          <p14:tracePt t="15490" x="4929188" y="4576763"/>
          <p14:tracePt t="15498" x="4922838" y="4587875"/>
          <p14:tracePt t="15516" x="4913313" y="4592638"/>
          <p14:tracePt t="15531" x="4906963" y="4603750"/>
          <p14:tracePt t="15660" x="4891088" y="4603750"/>
          <p14:tracePt t="15674" x="4881563" y="4603750"/>
          <p14:tracePt t="15690" x="4860925" y="4598988"/>
          <p14:tracePt t="15698" x="4860925" y="4592638"/>
          <p14:tracePt t="15713" x="4860925" y="4572000"/>
          <p14:tracePt t="15715" x="4838700" y="4545013"/>
          <p14:tracePt t="15728" x="4829175" y="4535488"/>
          <p14:tracePt t="15745" x="4829175" y="4483100"/>
          <p14:tracePt t="15763" x="4829175" y="4462463"/>
          <p14:tracePt t="15778" x="4813300" y="4414838"/>
          <p14:tracePt t="15795" x="4813300" y="4367213"/>
          <p14:tracePt t="15811" x="4813300" y="4294188"/>
          <p14:tracePt t="15828" x="4792663" y="4278313"/>
          <p14:tracePt t="15845" x="4792663" y="4246563"/>
          <p14:tracePt t="15861" x="4792663" y="4241800"/>
          <p14:tracePt t="15890" x="4792663" y="4237038"/>
          <p14:tracePt t="15899" x="4792663" y="4210050"/>
          <p14:tracePt t="15917" x="4792663" y="4200525"/>
          <p14:tracePt t="16059" x="4792663" y="4194175"/>
          <p14:tracePt t="16291" x="4792663" y="4184650"/>
          <p14:tracePt t="16306" x="4802188" y="4200525"/>
          <p14:tracePt t="16315" x="4833938" y="4225925"/>
          <p14:tracePt t="16333" x="4854575" y="4273550"/>
          <p14:tracePt t="16338" x="4886325" y="4289425"/>
          <p14:tracePt t="16363" x="4902200" y="4325938"/>
          <p14:tracePt t="16379" x="4949825" y="4394200"/>
          <p14:tracePt t="16396" x="4997450" y="4492625"/>
          <p14:tracePt t="16412" x="5038725" y="4567238"/>
          <p14:tracePt t="16429" x="5054600" y="4583113"/>
          <p14:tracePt t="16446" x="5064125" y="4592638"/>
          <p14:tracePt t="16464" x="5070475" y="4603750"/>
          <p14:tracePt t="16479" x="5070475" y="4656138"/>
          <p14:tracePt t="16496" x="5080000" y="4733925"/>
          <p14:tracePt t="16513" x="5080000" y="4813300"/>
          <p14:tracePt t="16529" x="5080000" y="4849813"/>
          <p14:tracePt t="16546" x="5080000" y="4865688"/>
          <p14:tracePt t="16563" x="5080000" y="4891088"/>
          <p14:tracePt t="16579" x="5075238" y="4906963"/>
          <p14:tracePt t="16596" x="5059363" y="4943475"/>
          <p14:tracePt t="16618" x="5018088" y="4965700"/>
          <p14:tracePt t="16629" x="5011738" y="4965700"/>
          <p14:tracePt t="16646" x="4986338" y="4970463"/>
          <p14:tracePt t="16663" x="4981575" y="4970463"/>
          <p14:tracePt t="16679" x="4954588" y="4970463"/>
          <p14:tracePt t="16697" x="4906963" y="4970463"/>
          <p14:tracePt t="16714" x="4886325" y="4970463"/>
          <p14:tracePt t="16730" x="4849813" y="4970463"/>
          <p14:tracePt t="16746" x="4813300" y="4970463"/>
          <p14:tracePt t="16764" x="4797425" y="4970463"/>
          <p14:tracePt t="16780" x="4724400" y="4981575"/>
          <p14:tracePt t="16796" x="4656138" y="4981575"/>
          <p14:tracePt t="16813" x="4608513" y="4991100"/>
          <p14:tracePt t="16829" x="4519613" y="4991100"/>
          <p14:tracePt t="16846" x="4467225" y="4991100"/>
          <p14:tracePt t="16863" x="4371975" y="4991100"/>
          <p14:tracePt t="16880" x="4314825" y="4991100"/>
          <p14:tracePt t="16896" x="4273550" y="4991100"/>
          <p14:tracePt t="16913" x="4205288" y="4970463"/>
          <p14:tracePt t="16930" x="4173538" y="4954588"/>
          <p14:tracePt t="16947" x="4105275" y="4922838"/>
          <p14:tracePt t="16964" x="4041775" y="4897438"/>
          <p14:tracePt t="16980" x="3995738" y="4860925"/>
          <p14:tracePt t="16996" x="3948113" y="4829175"/>
          <p14:tracePt t="17013" x="3932238" y="4818063"/>
          <p14:tracePt t="17030" x="3895725" y="4802188"/>
          <p14:tracePt t="17047" x="3890963" y="4786313"/>
          <p14:tracePt t="17063" x="3863975" y="4760913"/>
          <p14:tracePt t="17080" x="3848100" y="4729163"/>
          <p14:tracePt t="17097" x="3816350" y="4703763"/>
          <p14:tracePt t="17114" x="3811588" y="4692650"/>
          <p14:tracePt t="17131" x="3763963" y="4651375"/>
          <p14:tracePt t="17147" x="3727450" y="4613275"/>
          <p14:tracePt t="17165" x="3711575" y="4598988"/>
          <p14:tracePt t="17181" x="3686175" y="4560888"/>
          <p14:tracePt t="17197" x="3681413" y="4556125"/>
          <p14:tracePt t="17214" x="3670300" y="4545013"/>
          <p14:tracePt t="18163" x="3670300" y="4556125"/>
          <p14:tracePt t="18179" x="3670300" y="4572000"/>
          <p14:tracePt t="18194" x="3670300" y="4583113"/>
          <p14:tracePt t="18202" x="3670300" y="4598988"/>
          <p14:tracePt t="18215" x="3670300" y="4613275"/>
          <p14:tracePt t="18232" x="3670300" y="4660900"/>
          <p14:tracePt t="18249" x="3670300" y="4692650"/>
          <p14:tracePt t="18265" x="3675063" y="4713288"/>
          <p14:tracePt t="18282" x="3702050" y="4749800"/>
          <p14:tracePt t="18298" x="3711575" y="4760913"/>
          <p14:tracePt t="19451" x="3711575" y="4765675"/>
          <p14:tracePt t="19459" x="3727450" y="4776788"/>
          <p14:tracePt t="19471" x="3733800" y="4776788"/>
          <p14:tracePt t="19484" x="3743325" y="4776788"/>
          <p14:tracePt t="19500" x="3759200" y="4776788"/>
          <p14:tracePt t="19518" x="3775075" y="4776788"/>
          <p14:tracePt t="19535" x="3790950" y="4776788"/>
          <p14:tracePt t="19555" x="3795713" y="4776788"/>
          <p14:tracePt t="19566" x="3822700" y="4772025"/>
          <p14:tracePt t="19584" x="3863975" y="4756150"/>
          <p14:tracePt t="19600" x="3868738" y="4756150"/>
          <p14:tracePt t="19668" x="3879850" y="4756150"/>
          <p14:tracePt t="19764" x="3884613" y="4756150"/>
          <p14:tracePt t="20579" x="3895725" y="4781550"/>
          <p14:tracePt t="20587" x="3895725" y="4833938"/>
          <p14:tracePt t="20594" x="3895725" y="4886325"/>
          <p14:tracePt t="20607" x="3895725" y="4959350"/>
          <p14:tracePt t="20619" x="3895725" y="5049838"/>
          <p14:tracePt t="20636" x="3937000" y="5295900"/>
          <p14:tracePt t="20652" x="4005263" y="5719763"/>
          <p14:tracePt t="20668" x="4089400" y="5924550"/>
          <p14:tracePt t="20686" x="4184650" y="6149975"/>
          <p14:tracePt t="20720" x="4262438" y="6286500"/>
          <p14:tracePt t="20812" x="4262438" y="6238875"/>
          <p14:tracePt t="20819" x="4262438" y="6202363"/>
          <p14:tracePt t="20826" x="4262438" y="6176963"/>
          <p14:tracePt t="20853" x="4246563" y="6024563"/>
          <p14:tracePt t="20868" x="4178300" y="5856288"/>
          <p14:tracePt t="20885" x="4141788" y="5719763"/>
          <p14:tracePt t="20902" x="4089400" y="5630863"/>
          <p14:tracePt t="20919" x="4027488" y="5494338"/>
          <p14:tracePt t="20936" x="3979863" y="5380038"/>
          <p14:tracePt t="20953" x="3900488" y="5222875"/>
          <p14:tracePt t="20970" x="3859213" y="5122863"/>
          <p14:tracePt t="20986" x="3800475" y="5022850"/>
          <p14:tracePt t="20989" x="3790950" y="5006975"/>
          <p14:tracePt t="21003" x="3790950" y="4991100"/>
          <p14:tracePt t="21044" x="3779838" y="4981575"/>
          <p14:tracePt t="23059" x="3811588" y="4981575"/>
          <p14:tracePt t="23066" x="3827463" y="4981575"/>
          <p14:tracePt t="23077" x="3868738" y="4959350"/>
          <p14:tracePt t="23088" x="3879850" y="4954588"/>
          <p14:tracePt t="23267" x="3884613" y="4954588"/>
          <p14:tracePt t="23279" x="3895725" y="4954588"/>
          <p14:tracePt t="23282" x="3900488" y="4965700"/>
          <p14:tracePt t="23293" x="3906838" y="4965700"/>
          <p14:tracePt t="23306" x="3921125" y="4970463"/>
          <p14:tracePt t="23363" x="3932238" y="4970463"/>
          <p14:tracePt t="23378" x="3959225" y="4970463"/>
          <p14:tracePt t="23387" x="4000500" y="4922838"/>
          <p14:tracePt t="23394" x="4011613" y="4897438"/>
          <p14:tracePt t="23406" x="4052888" y="4849813"/>
          <p14:tracePt t="23423" x="4110038" y="4760913"/>
          <p14:tracePt t="23439" x="4178300" y="4672013"/>
          <p14:tracePt t="23456" x="4230688" y="4613275"/>
          <p14:tracePt t="23473" x="4257675" y="4583113"/>
          <p14:tracePt t="23490" x="4278313" y="4556125"/>
          <p14:tracePt t="23506" x="4294188" y="4540250"/>
          <p14:tracePt t="23604" x="4298950" y="4530725"/>
          <p14:tracePt t="23619" x="4298950" y="4524375"/>
          <p14:tracePt t="23658" x="4298950" y="4498975"/>
          <p14:tracePt t="23666" x="4289425" y="4492625"/>
          <p14:tracePt t="23683" x="4283075" y="4483100"/>
          <p14:tracePt t="23724" x="4273550" y="4483100"/>
          <p14:tracePt t="23787" x="4267200" y="4478338"/>
          <p14:tracePt t="23794" x="4257675" y="4478338"/>
          <p14:tracePt t="23810" x="4237038" y="4478338"/>
          <p14:tracePt t="23827" x="4214813" y="4456113"/>
          <p14:tracePt t="23867" x="4210050" y="4451350"/>
          <p14:tracePt t="23876" x="4200525" y="4440238"/>
          <p14:tracePt t="23883" x="4194175" y="4440238"/>
          <p14:tracePt t="23895" x="4184650" y="4435475"/>
          <p14:tracePt t="24027" x="4168775" y="4435475"/>
          <p14:tracePt t="24035" x="4141788" y="4435475"/>
          <p14:tracePt t="24045" x="4125913" y="4435475"/>
          <p14:tracePt t="24059" x="4110038" y="4435475"/>
          <p14:tracePt t="24515" x="4079875" y="4462463"/>
          <p14:tracePt t="24667" x="4057650" y="4467225"/>
          <p14:tracePt t="24835" x="4073525" y="4467225"/>
          <p14:tracePt t="24844" x="4100513" y="4467225"/>
          <p14:tracePt t="24851" x="4152900" y="4467225"/>
          <p14:tracePt t="24861" x="4194175" y="4467225"/>
          <p14:tracePt t="24875" x="4246563" y="4456113"/>
          <p14:tracePt t="24891" x="4371975" y="4446588"/>
          <p14:tracePt t="24908" x="4656138" y="4446588"/>
          <p14:tracePt t="24925" x="4829175" y="4446588"/>
          <p14:tracePt t="24941" x="4991100" y="4446588"/>
          <p14:tracePt t="24958" x="5116513" y="4446588"/>
          <p14:tracePt t="24975" x="5311775" y="4430713"/>
          <p14:tracePt t="24992" x="5573713" y="4430713"/>
          <p14:tracePt t="25008" x="5883275" y="4430713"/>
          <p14:tracePt t="25025" x="6129338" y="4430713"/>
          <p14:tracePt t="25042" x="6443663" y="4430713"/>
          <p14:tracePt t="25059" x="6637338" y="4387850"/>
          <p14:tracePt t="25075" x="6884988" y="4387850"/>
          <p14:tracePt t="25092" x="7162800" y="4387850"/>
          <p14:tracePt t="25108" x="7297738" y="4403725"/>
          <p14:tracePt t="25125" x="7418388" y="4430713"/>
          <p14:tracePt t="25142" x="7497763" y="4451350"/>
          <p14:tracePt t="25158" x="7545388" y="4451350"/>
          <p14:tracePt t="25175" x="7597775" y="4451350"/>
          <p14:tracePt t="25192" x="7696200" y="4462463"/>
          <p14:tracePt t="25209" x="7854950" y="4471988"/>
          <p14:tracePt t="25225" x="8021638" y="4451350"/>
          <p14:tracePt t="25242" x="8178800" y="4440238"/>
          <p14:tracePt t="25259" x="8331200" y="4414838"/>
          <p14:tracePt t="25276" x="8426450" y="4394200"/>
          <p14:tracePt t="25293" x="8447088" y="4394200"/>
          <p14:tracePt t="25595" x="8447088" y="4398963"/>
          <p14:tracePt t="25614" x="8410575" y="4403725"/>
          <p14:tracePt t="25779" x="8367713" y="4403725"/>
          <p14:tracePt t="25787" x="8362950" y="4403725"/>
          <p14:tracePt t="25803" x="8326438" y="4403725"/>
          <p14:tracePt t="25819" x="8310563" y="4403725"/>
          <p14:tracePt t="25829" x="8283575" y="4403725"/>
          <p14:tracePt t="25843" x="8274050" y="4403725"/>
          <p14:tracePt t="25915" x="8253413" y="4403725"/>
          <p14:tracePt t="25922" x="8242300" y="4403725"/>
          <p14:tracePt t="25930" x="8226425" y="4403725"/>
          <p14:tracePt t="25949" x="8221663" y="4403725"/>
          <p14:tracePt t="25964" x="8221663" y="4419600"/>
          <p14:tracePt t="25995" x="8210550" y="4430713"/>
          <p14:tracePt t="26067" x="8194675" y="4435475"/>
          <p14:tracePt t="26227" x="8189913" y="4435475"/>
          <p14:tracePt t="26234" x="8153400" y="4446588"/>
          <p14:tracePt t="26763" x="8147050" y="4451350"/>
          <p14:tracePt t="26770" x="8147050" y="4462463"/>
          <p14:tracePt t="26782" x="8158163" y="4467225"/>
          <p14:tracePt t="26907" x="8185150" y="4456113"/>
          <p14:tracePt t="27124" x="8185150" y="4435475"/>
          <p14:tracePt t="27139" x="8185150" y="4430713"/>
          <p14:tracePt t="27147" x="8185150" y="4419600"/>
          <p14:tracePt t="27171" x="8194675" y="4403725"/>
          <p14:tracePt t="27187" x="8201025" y="4398963"/>
          <p14:tracePt t="27199" x="8201025" y="4394200"/>
          <p14:tracePt t="27219" x="8210550" y="4367213"/>
          <p14:tracePt t="27226" x="8210550" y="4357688"/>
          <p14:tracePt t="27234" x="8210550" y="4341813"/>
          <p14:tracePt t="27245" x="8210550" y="4335463"/>
          <p14:tracePt t="27278" x="8226425" y="4278313"/>
          <p14:tracePt t="27295" x="8226425" y="4262438"/>
          <p14:tracePt t="27312" x="8226425" y="4257675"/>
          <p14:tracePt t="27652" x="8226425" y="4230688"/>
          <p14:tracePt t="27659" x="8226425" y="4178300"/>
          <p14:tracePt t="27667" x="8226425" y="4125913"/>
          <p14:tracePt t="27679" x="8226425" y="4084638"/>
          <p14:tracePt t="27696" x="8201025" y="4000500"/>
          <p14:tracePt t="27713" x="8189913" y="3895725"/>
          <p14:tracePt t="27729" x="8178800" y="3748088"/>
          <p14:tracePt t="27746" x="8162925" y="3622675"/>
          <p14:tracePt t="27764" x="8142288" y="3549650"/>
          <p14:tracePt t="27779" x="8142288" y="3544888"/>
          <p14:tracePt t="27796" x="8142288" y="3492500"/>
          <p14:tracePt t="27813" x="8121650" y="3417888"/>
          <p14:tracePt t="27829" x="8121650" y="3381375"/>
          <p14:tracePt t="27845" x="8089900" y="3319463"/>
          <p14:tracePt t="27862" x="8069263" y="3267075"/>
          <p14:tracePt t="27879" x="8042275" y="3219450"/>
          <p14:tracePt t="27896" x="8027988" y="3192463"/>
          <p14:tracePt t="27913" x="8012113" y="3162300"/>
          <p14:tracePt t="27930" x="7985125" y="3135313"/>
          <p14:tracePt t="27946" x="7980363" y="3082925"/>
          <p14:tracePt t="27963" x="7948613" y="3046413"/>
          <p14:tracePt t="27979" x="7932738" y="3014663"/>
          <p14:tracePt t="27996" x="7896225" y="2973388"/>
          <p14:tracePt t="28012" x="7885113" y="2941638"/>
          <p14:tracePt t="28030" x="7848600" y="2894013"/>
          <p14:tracePt t="28047" x="7832725" y="2868613"/>
          <p14:tracePt t="28063" x="7812088" y="2841625"/>
          <p14:tracePt t="28080" x="7807325" y="2789238"/>
          <p14:tracePt t="28095" x="7807325" y="2752725"/>
          <p14:tracePt t="28113" x="7796213" y="2720975"/>
          <p14:tracePt t="28130" x="7796213" y="2689225"/>
          <p14:tracePt t="28146" x="7796213" y="2663825"/>
          <p14:tracePt t="28163" x="7780338" y="2647950"/>
          <p14:tracePt t="28180" x="7780338" y="2643188"/>
          <p14:tracePt t="28339" x="7775575" y="2627313"/>
          <p14:tracePt t="28351" x="7775575" y="2611438"/>
          <p14:tracePt t="28354" x="7764463" y="2600325"/>
          <p14:tracePt t="28367" x="7764463" y="2595563"/>
          <p14:tracePt t="28381" x="7759700" y="2584450"/>
          <p14:tracePt t="28397" x="7748588" y="2552700"/>
          <p14:tracePt t="28413" x="7743825" y="2547938"/>
          <p14:tracePt t="28435" x="7734300" y="2538413"/>
          <p14:tracePt t="28451" x="7734300" y="2532063"/>
          <p14:tracePt t="28468" x="7727950" y="2522538"/>
          <p14:tracePt t="28604" x="7727950" y="2516188"/>
          <p14:tracePt t="28619" x="7727950" y="2506663"/>
          <p14:tracePt t="28627" x="7727950" y="2490788"/>
          <p14:tracePt t="28634" x="7727950" y="2486025"/>
          <p14:tracePt t="28651" x="7727950" y="2479675"/>
          <p14:tracePt t="28664" x="7727950" y="2470150"/>
          <p14:tracePt t="28939" x="7718425" y="2432050"/>
          <p14:tracePt t="28955" x="7696200" y="2417763"/>
          <p14:tracePt t="28971" x="7691438" y="2406650"/>
          <p14:tracePt t="29652" x="7691438" y="2401888"/>
          <p14:tracePt t="29660" x="7702550" y="2401888"/>
          <p14:tracePt t="29668" x="7707313" y="2401888"/>
          <p14:tracePt t="29682" x="7723188" y="2401888"/>
          <p14:tracePt t="29699" x="7770813" y="2401888"/>
          <p14:tracePt t="29715" x="7796213" y="2401888"/>
          <p14:tracePt t="29736" x="7827963" y="2401888"/>
          <p14:tracePt t="29749" x="7864475" y="2390775"/>
          <p14:tracePt t="29764" x="7869238" y="2386013"/>
          <p14:tracePt t="29782" x="7943850" y="2386013"/>
          <p14:tracePt t="29799" x="7953375" y="2386013"/>
          <p14:tracePt t="29815" x="8005763" y="2395538"/>
          <p14:tracePt t="29833" x="8048625" y="2395538"/>
          <p14:tracePt t="29850" x="8064500" y="2395538"/>
          <p14:tracePt t="29865" x="8094663" y="2390775"/>
          <p14:tracePt t="30019" x="8105775" y="2395538"/>
          <p14:tracePt t="30035" x="8105775" y="2411413"/>
          <p14:tracePt t="30044" x="8105775" y="2438400"/>
          <p14:tracePt t="30051" x="8105775" y="2454275"/>
          <p14:tracePt t="30066" x="8105775" y="2495550"/>
          <p14:tracePt t="30083" x="8105775" y="2574925"/>
          <p14:tracePt t="30099" x="8105775" y="2684463"/>
          <p14:tracePt t="30116" x="8105775" y="2830513"/>
          <p14:tracePt t="30133" x="8105775" y="2909888"/>
          <p14:tracePt t="30149" x="8105775" y="3014663"/>
          <p14:tracePt t="30166" x="8101013" y="3094038"/>
          <p14:tracePt t="30183" x="8080375" y="3151188"/>
          <p14:tracePt t="30199" x="8069263" y="3267075"/>
          <p14:tracePt t="30217" x="8069263" y="3408363"/>
          <p14:tracePt t="30233" x="8074025" y="3549650"/>
          <p14:tracePt t="30249" x="8085138" y="3711575"/>
          <p14:tracePt t="30265" x="8153400" y="3884613"/>
          <p14:tracePt t="30283" x="8153400" y="3989388"/>
          <p14:tracePt t="30299" x="8153400" y="4100513"/>
          <p14:tracePt t="30316" x="8153400" y="4262438"/>
          <p14:tracePt t="30333" x="8147050" y="4371975"/>
          <p14:tracePt t="30350" x="8147050" y="4403725"/>
          <p14:tracePt t="30366" x="8137525" y="4440238"/>
          <p14:tracePt t="30383" x="8137525" y="4471988"/>
          <p14:tracePt t="30400" x="8126413" y="4503738"/>
          <p14:tracePt t="30416" x="8126413" y="4519613"/>
          <p14:tracePt t="30434" x="8116888" y="4535488"/>
          <p14:tracePt t="30450" x="8116888" y="4545013"/>
          <p14:tracePt t="30467" x="8116888" y="4560888"/>
          <p14:tracePt t="30483" x="8089900" y="4608513"/>
          <p14:tracePt t="30500" x="8080375" y="4651375"/>
          <p14:tracePt t="30516" x="8069263" y="4760913"/>
          <p14:tracePt t="30534" x="8069263" y="4938713"/>
          <p14:tracePt t="30550" x="8042275" y="5116513"/>
          <p14:tracePt t="30567" x="8042275" y="5227638"/>
          <p14:tracePt t="30583" x="8032750" y="5268913"/>
          <p14:tracePt t="30601" x="8032750" y="5280025"/>
          <p14:tracePt t="30699" x="8032750" y="5284788"/>
          <p14:tracePt t="30723" x="8042275" y="5275263"/>
          <p14:tracePt t="30731" x="8042275" y="5268913"/>
          <p14:tracePt t="30764" x="8053388" y="5207000"/>
          <p14:tracePt t="30770" x="8053388" y="5154613"/>
          <p14:tracePt t="30783" x="8053388" y="5102225"/>
          <p14:tracePt t="30801" x="8053388" y="5018088"/>
          <p14:tracePt t="30817" x="8053388" y="4954588"/>
          <p14:tracePt t="30834" x="8064500" y="4845050"/>
          <p14:tracePt t="30850" x="8085138" y="4733925"/>
          <p14:tracePt t="30867" x="8085138" y="4629150"/>
          <p14:tracePt t="30884" x="8101013" y="4467225"/>
          <p14:tracePt t="30900" x="8110538" y="4298950"/>
          <p14:tracePt t="30917" x="8121650" y="4205288"/>
          <p14:tracePt t="30934" x="8153400" y="4094163"/>
          <p14:tracePt t="30950" x="8162925" y="4016375"/>
          <p14:tracePt t="30967" x="8162925" y="3932238"/>
          <p14:tracePt t="30981" x="8162925" y="3843338"/>
          <p14:tracePt t="30987" x="8174038" y="3786188"/>
          <p14:tracePt t="31001" x="8174038" y="3733800"/>
          <p14:tracePt t="31017" x="8194675" y="3702050"/>
          <p14:tracePt t="31035" x="8194675" y="3675063"/>
          <p14:tracePt t="31065" x="8194675" y="3570288"/>
          <p14:tracePt t="31080" x="8205788" y="3522663"/>
          <p14:tracePt t="31083" x="8205788" y="3486150"/>
          <p14:tracePt t="31101" x="8221663" y="3460750"/>
          <p14:tracePt t="31118" x="8226425" y="3444875"/>
          <p14:tracePt t="31134" x="8237538" y="3444875"/>
          <p14:tracePt t="31150" x="8253413" y="3440113"/>
          <p14:tracePt t="31436" x="8253413" y="3433763"/>
          <p14:tracePt t="31443" x="8231188" y="3402013"/>
          <p14:tracePt t="31455" x="8221663" y="3387725"/>
          <p14:tracePt t="31468" x="8189913" y="3340100"/>
          <p14:tracePt t="31485" x="8185150" y="3308350"/>
          <p14:tracePt t="31500" x="8185150" y="3260725"/>
          <p14:tracePt t="31518" x="8174038" y="3182938"/>
          <p14:tracePt t="31535" x="8162925" y="3140075"/>
          <p14:tracePt t="31552" x="8142288" y="3094038"/>
          <p14:tracePt t="31568" x="8142288" y="3067050"/>
          <p14:tracePt t="31584" x="8137525" y="3025775"/>
          <p14:tracePt t="31602" x="8094663" y="2973388"/>
          <p14:tracePt t="31618" x="8085138" y="2967038"/>
          <p14:tracePt t="31884" x="8042275" y="2941638"/>
          <p14:tracePt t="31890" x="8037513" y="2941638"/>
          <p14:tracePt t="31902" x="8001000" y="2930525"/>
          <p14:tracePt t="31918" x="7964488" y="2925763"/>
          <p14:tracePt t="31935" x="7948613" y="2914650"/>
          <p14:tracePt t="31952" x="7927975" y="2905125"/>
          <p14:tracePt t="31969" x="7900988" y="2921000"/>
          <p14:tracePt t="31985" x="7575550" y="2978150"/>
          <p14:tracePt t="32002" x="7183438" y="3041650"/>
          <p14:tracePt t="32019" x="6605588" y="3062288"/>
          <p14:tracePt t="32036" x="5599113" y="3109913"/>
          <p14:tracePt t="32053" x="4583113" y="3057525"/>
          <p14:tracePt t="32069" x="2989263" y="2620963"/>
          <p14:tracePt t="32086" x="1987550" y="2312988"/>
          <p14:tracePt t="32103" x="1473200" y="2124075"/>
          <p14:tracePt t="32119" x="1111250" y="2019300"/>
          <p14:tracePt t="32136" x="954088" y="1928813"/>
          <p14:tracePt t="32152" x="785813" y="1876425"/>
          <p14:tracePt t="32169" x="603250" y="1855788"/>
          <p14:tracePt t="32185" x="503238" y="1808163"/>
          <p14:tracePt t="32203" x="393700" y="1808163"/>
          <p14:tracePt t="32219" x="319088" y="1798638"/>
          <p14:tracePt t="32236" x="293688" y="1798638"/>
          <p14:tracePt t="32253" x="288925" y="1798638"/>
          <p14:tracePt t="32269" x="261938" y="1782763"/>
          <p14:tracePt t="32286" x="246063" y="1766888"/>
          <p14:tracePt t="32475" x="257175" y="1771650"/>
          <p14:tracePt t="32483" x="282575" y="1798638"/>
          <p14:tracePt t="32491" x="357188" y="1824038"/>
          <p14:tracePt t="32503" x="377825" y="1835150"/>
          <p14:tracePt t="32519" x="414338" y="1860550"/>
          <p14:tracePt t="32536" x="419100" y="1871663"/>
          <p14:tracePt t="32553" x="455613" y="1876425"/>
          <p14:tracePt t="32569" x="461963" y="1898650"/>
          <p14:tracePt t="32586" x="508000" y="1914525"/>
          <p14:tracePt t="32603" x="555625" y="1939925"/>
          <p14:tracePt t="32620" x="650875" y="1992313"/>
          <p14:tracePt t="32636" x="744538" y="2144713"/>
          <p14:tracePt t="32653" x="917575" y="2265363"/>
          <p14:tracePt t="32670" x="1127125" y="2406650"/>
          <p14:tracePt t="32686" x="1247775" y="2454275"/>
          <p14:tracePt t="32703" x="1289050" y="2474913"/>
          <p14:tracePt t="32723" x="1295400" y="2474913"/>
          <p14:tracePt t="32820" x="1304925" y="2474913"/>
          <p14:tracePt t="32827" x="1304925" y="2463800"/>
          <p14:tracePt t="32836" x="1289050" y="2438400"/>
          <p14:tracePt t="32853" x="1284288" y="2432050"/>
          <p14:tracePt t="32870" x="1268413" y="2417763"/>
          <p14:tracePt t="32886" x="1243013" y="2386013"/>
          <p14:tracePt t="32903" x="1211263" y="2359025"/>
          <p14:tracePt t="32920" x="1195388" y="2333625"/>
          <p14:tracePt t="32937" x="1169988" y="2306638"/>
          <p14:tracePt t="32954" x="1154113" y="2286000"/>
          <p14:tracePt t="32970" x="1127125" y="2238375"/>
          <p14:tracePt t="32987" x="1101725" y="2201863"/>
          <p14:tracePt t="33004" x="1074738" y="2197100"/>
          <p14:tracePt t="33021" x="1074738" y="2185988"/>
          <p14:tracePt t="33148" x="1074738" y="2192338"/>
          <p14:tracePt t="33155" x="1074738" y="2206625"/>
          <p14:tracePt t="33163" x="1074738" y="2212975"/>
          <p14:tracePt t="33176" x="1101725" y="2238375"/>
          <p14:tracePt t="33205" x="1127125" y="2259013"/>
          <p14:tracePt t="33221" x="1131888" y="2270125"/>
          <p14:tracePt t="33444" x="1143000" y="2249488"/>
          <p14:tracePt t="33475" x="1143000" y="2244725"/>
          <p14:tracePt t="33483" x="1143000" y="2233613"/>
          <p14:tracePt t="33491" x="1158875" y="2217738"/>
          <p14:tracePt t="33515" x="1179513" y="2185988"/>
          <p14:tracePt t="33531" x="1179513" y="2181225"/>
          <p14:tracePt t="33540" x="1184275" y="2154238"/>
          <p14:tracePt t="33560" x="1184275" y="2149475"/>
          <p14:tracePt t="33571" x="1184275" y="2133600"/>
          <p14:tracePt t="33588" x="1184275" y="2112963"/>
          <p14:tracePt t="33605" x="1184275" y="2097088"/>
          <p14:tracePt t="33627" x="1184275" y="2092325"/>
          <p14:tracePt t="33659" x="1184275" y="2076450"/>
          <p14:tracePt t="33667" x="1179513" y="2076450"/>
          <p14:tracePt t="33835" x="1169988" y="2076450"/>
          <p14:tracePt t="33842" x="1163638" y="2076450"/>
          <p14:tracePt t="33923" x="1127125" y="2065338"/>
          <p14:tracePt t="33931" x="1122363" y="2065338"/>
          <p14:tracePt t="33943" x="1111250" y="2065338"/>
          <p14:tracePt t="33976" x="1079500" y="2065338"/>
          <p14:tracePt t="34003" x="1069975" y="2071688"/>
          <p14:tracePt t="34011" x="1069975" y="2101850"/>
          <p14:tracePt t="34022" x="1069975" y="2154238"/>
          <p14:tracePt t="34039" x="1143000" y="2327275"/>
          <p14:tracePt t="34056" x="1247775" y="2470150"/>
          <p14:tracePt t="34072" x="1373188" y="2584450"/>
          <p14:tracePt t="34088" x="1614488" y="2725738"/>
          <p14:tracePt t="34105" x="1839913" y="2868613"/>
          <p14:tracePt t="34122" x="2249488" y="3041650"/>
          <p14:tracePt t="34138" x="2470150" y="3182938"/>
          <p14:tracePt t="34156" x="2741613" y="3297238"/>
          <p14:tracePt t="34172" x="2982913" y="3413125"/>
          <p14:tracePt t="34189" x="3224213" y="3597275"/>
          <p14:tracePt t="34205" x="3449638" y="3738563"/>
          <p14:tracePt t="34222" x="3502025" y="3790950"/>
          <p14:tracePt t="34238" x="3538538" y="3827463"/>
          <p14:tracePt t="34255" x="3560763" y="3884613"/>
          <p14:tracePt t="34272" x="3570288" y="3943350"/>
          <p14:tracePt t="34289" x="3570288" y="3959225"/>
          <p14:tracePt t="34305" x="3570288" y="3989388"/>
          <p14:tracePt t="34323" x="3570288" y="4057650"/>
          <p14:tracePt t="34340" x="3570288" y="4105275"/>
          <p14:tracePt t="34355" x="3544888" y="4173538"/>
          <p14:tracePt t="34372" x="3538538" y="4178300"/>
          <p14:tracePt t="34388" x="3529013" y="4189413"/>
          <p14:tracePt t="34406" x="3497263" y="4230688"/>
          <p14:tracePt t="34422" x="3497263" y="4267200"/>
          <p14:tracePt t="34439" x="3476625" y="4305300"/>
          <p14:tracePt t="34455" x="3449638" y="4362450"/>
          <p14:tracePt t="34473" x="3449638" y="4403725"/>
          <p14:tracePt t="34489" x="3460750" y="4478338"/>
          <p14:tracePt t="34506" x="3522663" y="4535488"/>
          <p14:tracePt t="34509" x="3544888" y="4567238"/>
          <p14:tracePt t="34523" x="3570288" y="4567238"/>
          <p14:tracePt t="34539" x="3617913" y="4583113"/>
          <p14:tracePt t="34556" x="3702050" y="4608513"/>
          <p14:tracePt t="34573" x="3786188" y="4613275"/>
          <p14:tracePt t="34589" x="3911600" y="4608513"/>
          <p14:tracePt t="34606" x="4052888" y="4503738"/>
          <p14:tracePt t="34623" x="4200525" y="4403725"/>
          <p14:tracePt t="34639" x="4378325" y="4252913"/>
          <p14:tracePt t="34656" x="4587875" y="4110038"/>
          <p14:tracePt t="34672" x="4860925" y="3952875"/>
          <p14:tracePt t="34689" x="5154613" y="3822700"/>
          <p14:tracePt t="34705" x="5457825" y="3659188"/>
          <p14:tracePt t="34723" x="5699125" y="3533775"/>
          <p14:tracePt t="34740" x="5929313" y="3365500"/>
          <p14:tracePt t="34756" x="6234113" y="3140075"/>
          <p14:tracePt t="34772" x="6411913" y="3003550"/>
          <p14:tracePt t="34789" x="6584950" y="2898775"/>
          <p14:tracePt t="34806" x="6810375" y="2789238"/>
          <p14:tracePt t="34823" x="6946900" y="2725738"/>
          <p14:tracePt t="34839" x="7083425" y="2663825"/>
          <p14:tracePt t="34856" x="7204075" y="2605088"/>
          <p14:tracePt t="34873" x="7319963" y="2559050"/>
          <p14:tracePt t="34889" x="7429500" y="2486025"/>
          <p14:tracePt t="34907" x="7502525" y="2432050"/>
          <p14:tracePt t="34923" x="7575550" y="2370138"/>
          <p14:tracePt t="34940" x="7623175" y="2333625"/>
          <p14:tracePt t="34957" x="7670800" y="2290763"/>
          <p14:tracePt t="34974" x="7681913" y="2286000"/>
          <p14:tracePt t="34990" x="7696200" y="2274888"/>
          <p14:tracePt t="35133" x="7659688" y="2274888"/>
          <p14:tracePt t="35142" x="7643813" y="2290763"/>
          <p14:tracePt t="35147" x="7545388" y="2327275"/>
          <p14:tracePt t="35156" x="7397750" y="2401888"/>
          <p14:tracePt t="35174" x="7251700" y="2532063"/>
          <p14:tracePt t="35190" x="6905625" y="2732088"/>
          <p14:tracePt t="35207" x="6764338" y="2894013"/>
          <p14:tracePt t="35224" x="6611938" y="2957513"/>
          <p14:tracePt t="35256" x="5799138" y="3224213"/>
          <p14:tracePt t="35274" x="5530850" y="3251200"/>
          <p14:tracePt t="35290" x="5080000" y="3303588"/>
          <p14:tracePt t="35307" x="4797425" y="3328988"/>
          <p14:tracePt t="35325" x="4346575" y="3328988"/>
          <p14:tracePt t="35340" x="3476625" y="3349625"/>
          <p14:tracePt t="35357" x="2967038" y="3349625"/>
          <p14:tracePt t="35374" x="2632075" y="3260725"/>
          <p14:tracePt t="35390" x="2160588" y="3176588"/>
          <p14:tracePt t="35407" x="1766888" y="3103563"/>
          <p14:tracePt t="35424" x="1577975" y="2994025"/>
          <p14:tracePt t="35440" x="1389063" y="2925763"/>
          <p14:tracePt t="35457" x="1316038" y="2873375"/>
          <p14:tracePt t="35474" x="1263650" y="2800350"/>
          <p14:tracePt t="35491" x="1231900" y="2716213"/>
          <p14:tracePt t="35507" x="1200150" y="2632075"/>
          <p14:tracePt t="35524" x="1190625" y="2563813"/>
          <p14:tracePt t="35540" x="1101725" y="2401888"/>
          <p14:tracePt t="35557" x="1038225" y="2343150"/>
          <p14:tracePt t="35574" x="996950" y="2312988"/>
          <p14:tracePt t="35591" x="985838" y="2297113"/>
          <p14:tracePt t="35607" x="981075" y="2265363"/>
          <p14:tracePt t="35625" x="954088" y="2201863"/>
          <p14:tracePt t="35641" x="954088" y="2154238"/>
          <p14:tracePt t="35658" x="942975" y="2112963"/>
          <p14:tracePt t="35674" x="928688" y="2092325"/>
          <p14:tracePt t="35691" x="928688" y="2071688"/>
          <p14:tracePt t="35707" x="928688" y="2008188"/>
          <p14:tracePt t="35725" x="996950" y="1935163"/>
          <p14:tracePt t="35740" x="1058863" y="1898650"/>
          <p14:tracePt t="35757" x="1063625" y="1887538"/>
          <p14:tracePt t="35774" x="1074738" y="1887538"/>
          <p14:tracePt t="35803" x="1101725" y="1882775"/>
          <p14:tracePt t="35811" x="1127125" y="1871663"/>
          <p14:tracePt t="35824" x="1154113" y="1871663"/>
          <p14:tracePt t="35841" x="1258888" y="1830388"/>
          <p14:tracePt t="35858" x="1289050" y="1808163"/>
          <p14:tracePt t="35875" x="1316038" y="1793875"/>
          <p14:tracePt t="35911" x="1331913" y="1793875"/>
          <p14:tracePt t="35963" x="1347788" y="1798638"/>
          <p14:tracePt t="35971" x="1357313" y="1819275"/>
          <p14:tracePt t="35979" x="1373188" y="1835150"/>
          <p14:tracePt t="35990" x="1384300" y="1866900"/>
          <p14:tracePt t="36025" x="1431925" y="1944688"/>
          <p14:tracePt t="36060" x="1436688" y="1955800"/>
          <p14:tracePt t="36175" x="1436688" y="1976438"/>
          <p14:tracePt t="36190" x="1425575" y="2003425"/>
          <p14:tracePt t="36196" x="1425575" y="2012950"/>
          <p14:tracePt t="36208" x="1416050" y="2028825"/>
          <p14:tracePt t="36225" x="1404938" y="2044700"/>
          <p14:tracePt t="36564" x="1409700" y="2044700"/>
          <p14:tracePt t="36571" x="1425575" y="2060575"/>
          <p14:tracePt t="36579" x="1457325" y="2071688"/>
          <p14:tracePt t="36592" x="1484313" y="2071688"/>
          <p14:tracePt t="36609" x="1541463" y="2092325"/>
          <p14:tracePt t="36626" x="1598613" y="2124075"/>
          <p14:tracePt t="36643" x="1646238" y="2124075"/>
          <p14:tracePt t="36659" x="1651000" y="2124075"/>
          <p14:tracePt t="36675" x="1662113" y="2124075"/>
          <p14:tracePt t="36716" x="1666875" y="2124075"/>
          <p14:tracePt t="36723" x="1703388" y="2124075"/>
          <p14:tracePt t="36731" x="1741488" y="2124075"/>
          <p14:tracePt t="36742" x="1782763" y="2124075"/>
          <p14:tracePt t="36759" x="1860550" y="2124075"/>
          <p14:tracePt t="36775" x="1955800" y="2133600"/>
          <p14:tracePt t="36792" x="2139950" y="2197100"/>
          <p14:tracePt t="36810" x="2395538" y="2343150"/>
          <p14:tracePt t="36826" x="2705100" y="2474913"/>
          <p14:tracePt t="36843" x="3057525" y="2700338"/>
          <p14:tracePt t="36859" x="3349625" y="2905125"/>
          <p14:tracePt t="36876" x="3560763" y="3071813"/>
          <p14:tracePt t="36892" x="3822700" y="3319463"/>
          <p14:tracePt t="36909" x="3948113" y="3424238"/>
          <p14:tracePt t="36925" x="4027488" y="3486150"/>
          <p14:tracePt t="36942" x="4079875" y="3529013"/>
          <p14:tracePt t="36995" x="4084638" y="3533775"/>
          <p14:tracePt t="37011" x="4084638" y="3549650"/>
          <p14:tracePt t="37019" x="4094163" y="3570288"/>
          <p14:tracePt t="37028" x="4100513" y="3575050"/>
          <p14:tracePt t="37063" x="4100513" y="3586163"/>
          <p14:tracePt t="37100" x="4100513" y="3602038"/>
          <p14:tracePt t="37107" x="4100513" y="3606800"/>
          <p14:tracePt t="37115" x="4100513" y="3633788"/>
          <p14:tracePt t="37126" x="4100513" y="3649663"/>
          <p14:tracePt t="37143" x="4100513" y="3717925"/>
          <p14:tracePt t="37160" x="4132263" y="3775075"/>
          <p14:tracePt t="37176" x="4178300" y="3895725"/>
          <p14:tracePt t="37193" x="4283075" y="4052888"/>
          <p14:tracePt t="37210" x="4498975" y="4267200"/>
          <p14:tracePt t="37227" x="4708525" y="4435475"/>
          <p14:tracePt t="37243" x="4918075" y="4587875"/>
          <p14:tracePt t="37259" x="5138738" y="4681538"/>
          <p14:tracePt t="37276" x="5243513" y="4749800"/>
          <p14:tracePt t="37507" x="5232400" y="4745038"/>
          <p14:tracePt t="37518" x="5232400" y="4733925"/>
          <p14:tracePt t="37539" x="5227638" y="4718050"/>
          <p14:tracePt t="37547" x="5195888" y="4708525"/>
          <p14:tracePt t="37560" x="5195888" y="4692650"/>
          <p14:tracePt t="37578" x="5170488" y="4635500"/>
          <p14:tracePt t="37594" x="5148263" y="4608513"/>
          <p14:tracePt t="37611" x="5075238" y="4530725"/>
          <p14:tracePt t="37628" x="5038725" y="4514850"/>
          <p14:tracePt t="37644" x="4981575" y="4471988"/>
          <p14:tracePt t="37661" x="4965700" y="4467225"/>
          <p14:tracePt t="37747" x="4929188" y="4467225"/>
          <p14:tracePt t="37755" x="4913313" y="4467225"/>
          <p14:tracePt t="37763" x="4886325" y="4467225"/>
          <p14:tracePt t="37777" x="4854575" y="4467225"/>
          <p14:tracePt t="37794" x="4786313" y="4467225"/>
          <p14:tracePt t="37811" x="4781550" y="4467225"/>
          <p14:tracePt t="37827" x="4749800" y="4467225"/>
          <p14:tracePt t="37844" x="4692650" y="4467225"/>
          <p14:tracePt t="37860" x="4645025" y="4467225"/>
          <p14:tracePt t="37877" x="4608513" y="4467225"/>
          <p14:tracePt t="37894" x="4514850" y="4446588"/>
          <p14:tracePt t="37911" x="4440238" y="4425950"/>
          <p14:tracePt t="37928" x="4330700" y="4414838"/>
          <p14:tracePt t="37944" x="4237038" y="4394200"/>
          <p14:tracePt t="37960" x="4189413" y="4378325"/>
          <p14:tracePt t="37977" x="4121150" y="4367213"/>
          <p14:tracePt t="37993" x="4037013" y="4346575"/>
          <p14:tracePt t="38010" x="3911600" y="4330700"/>
          <p14:tracePt t="38027" x="3675063" y="4262438"/>
          <p14:tracePt t="38044" x="3260725" y="4137025"/>
          <p14:tracePt t="38061" x="3094038" y="4052888"/>
          <p14:tracePt t="38077" x="2857500" y="3959225"/>
          <p14:tracePt t="38095" x="2506663" y="3838575"/>
          <p14:tracePt t="38111" x="2024063" y="3706813"/>
          <p14:tracePt t="38128" x="1714500" y="3602038"/>
          <p14:tracePt t="38145" x="1625600" y="3602038"/>
          <p14:tracePt t="38161" x="1609725" y="3597275"/>
          <p14:tracePt t="38299" x="1589088" y="3597275"/>
          <p14:tracePt t="38307" x="1582738" y="3597275"/>
          <p14:tracePt t="38333" x="1546225" y="3575050"/>
          <p14:tracePt t="38339" x="1525588" y="3560763"/>
          <p14:tracePt t="38347" x="1500188" y="3538538"/>
          <p14:tracePt t="38361" x="1441450" y="3517900"/>
          <p14:tracePt t="38378" x="1316038" y="3417888"/>
          <p14:tracePt t="38395" x="1236663" y="3360738"/>
          <p14:tracePt t="38411" x="1138238" y="3308350"/>
          <p14:tracePt t="38428" x="1038225" y="3260725"/>
          <p14:tracePt t="38445" x="996950" y="3235325"/>
          <p14:tracePt t="38462" x="985838" y="3228975"/>
          <p14:tracePt t="38478" x="981075" y="3219450"/>
          <p14:tracePt t="38495" x="965200" y="3214688"/>
          <p14:tracePt t="38516" x="954088" y="3192463"/>
          <p14:tracePt t="38556" x="954088" y="3187700"/>
          <p14:tracePt t="38644" x="954088" y="3176588"/>
          <p14:tracePt t="39075" x="965200" y="3176588"/>
          <p14:tracePt t="39084" x="996950" y="3171825"/>
          <p14:tracePt t="39099" x="1017588" y="3171825"/>
          <p14:tracePt t="39112" x="1042988" y="3171825"/>
          <p14:tracePt t="39129" x="1049338" y="3162300"/>
          <p14:tracePt t="39145" x="1095375" y="3155950"/>
          <p14:tracePt t="39163" x="1122363" y="3130550"/>
          <p14:tracePt t="39180" x="1143000" y="3103563"/>
          <p14:tracePt t="39196" x="1154113" y="3087688"/>
          <p14:tracePt t="39213" x="1158875" y="3082925"/>
          <p14:tracePt t="39244" x="1163638" y="3082925"/>
          <p14:tracePt t="39251" x="1236663" y="3062288"/>
          <p14:tracePt t="39262" x="1327150" y="3062288"/>
          <p14:tracePt t="39279" x="1520825" y="3067050"/>
          <p14:tracePt t="39296" x="1793875" y="3155950"/>
          <p14:tracePt t="39313" x="1919288" y="3203575"/>
          <p14:tracePt t="39329" x="1939925" y="3219450"/>
          <p14:tracePt t="39347" x="2012950" y="3324225"/>
          <p14:tracePt t="39363" x="2012950" y="3349625"/>
          <p14:tracePt t="39398" x="2055813" y="3408363"/>
          <p14:tracePt t="39413" x="2149475" y="3476625"/>
          <p14:tracePt t="39429" x="2185988" y="3513138"/>
          <p14:tracePt t="39446" x="2185988" y="3529013"/>
          <p14:tracePt t="39463" x="2197100" y="3554413"/>
          <p14:tracePt t="39483" x="2197100" y="3560763"/>
          <p14:tracePt t="39497" x="2197100" y="3570288"/>
          <p14:tracePt t="39514" x="2212975" y="3602038"/>
          <p14:tracePt t="39531" x="2228850" y="3654425"/>
          <p14:tracePt t="39547" x="2238375" y="3690938"/>
          <p14:tracePt t="39565" x="2270125" y="3770313"/>
          <p14:tracePt t="39580" x="2322513" y="3843338"/>
          <p14:tracePt t="39596" x="2427288" y="3989388"/>
          <p14:tracePt t="39613" x="2552700" y="4089400"/>
          <p14:tracePt t="39629" x="2794000" y="4214813"/>
          <p14:tracePt t="39646" x="2998788" y="4298950"/>
          <p14:tracePt t="39663" x="3282950" y="4357688"/>
          <p14:tracePt t="39679" x="3602038" y="4440238"/>
          <p14:tracePt t="39697" x="3948113" y="4519613"/>
          <p14:tracePt t="39713" x="4200525" y="4603750"/>
          <p14:tracePt t="39731" x="4383088" y="4665663"/>
          <p14:tracePt t="39747" x="4519613" y="4718050"/>
          <p14:tracePt t="39764" x="4556125" y="4729163"/>
          <p14:tracePt t="39781" x="4583113" y="4740275"/>
          <p14:tracePt t="39892" x="4624388" y="4740275"/>
          <p14:tracePt t="39899" x="4629150" y="4740275"/>
          <p14:tracePt t="39907" x="4645025" y="4740275"/>
          <p14:tracePt t="39924" x="4651375" y="4740275"/>
          <p14:tracePt t="39932" x="4660900" y="4740275"/>
          <p14:tracePt t="39947" x="4676775" y="4724400"/>
          <p14:tracePt t="39964" x="4792663" y="4724400"/>
          <p14:tracePt t="39980" x="4922838" y="4692650"/>
          <p14:tracePt t="40014" x="4975225" y="4672013"/>
          <p14:tracePt t="40283" x="4981575" y="4660900"/>
          <p14:tracePt t="40291" x="4991100" y="4656138"/>
          <p14:tracePt t="40301" x="4991100" y="4645025"/>
          <p14:tracePt t="40314" x="5018088" y="4608513"/>
          <p14:tracePt t="40331" x="5038725" y="4551363"/>
          <p14:tracePt t="40348" x="5059363" y="4471988"/>
          <p14:tracePt t="40364" x="5054600" y="4425950"/>
          <p14:tracePt t="40381" x="5054600" y="4394200"/>
          <p14:tracePt t="40572" x="5054600" y="4383088"/>
          <p14:tracePt t="40597" x="5064125" y="4387850"/>
          <p14:tracePt t="40628" x="5064125" y="4394200"/>
          <p14:tracePt t="40635" x="5064125" y="4410075"/>
          <p14:tracePt t="40648" x="5075238" y="4425950"/>
          <p14:tracePt t="40664" x="5075238" y="4435475"/>
          <p14:tracePt t="40796" x="5075238" y="4451350"/>
          <p14:tracePt t="40819" x="5075238" y="4456113"/>
          <p14:tracePt t="40827" x="5075238" y="4467225"/>
          <p14:tracePt t="40853" x="5075238" y="4471988"/>
          <p14:tracePt t="40859" x="5075238" y="4487863"/>
          <p14:tracePt t="40893" x="5075238" y="4498975"/>
          <p14:tracePt t="40925" x="5075238" y="4503738"/>
          <p14:tracePt t="40939" x="5075238" y="4508500"/>
          <p14:tracePt t="40957" x="5059363" y="4530725"/>
          <p14:tracePt t="40979" x="5054600" y="4535488"/>
          <p14:tracePt t="42035" x="5049838" y="4540250"/>
          <p14:tracePt t="42054" x="5033963" y="4540250"/>
          <p14:tracePt t="42059" x="5022850" y="4540250"/>
          <p14:tracePt t="42075" x="5027613" y="4535488"/>
          <p14:tracePt t="42088" x="5027613" y="4508500"/>
          <p14:tracePt t="42100" x="5033963" y="4498975"/>
          <p14:tracePt t="42117" x="5033963" y="4419600"/>
          <p14:tracePt t="42134" x="5033963" y="4371975"/>
          <p14:tracePt t="42150" x="5033963" y="4346575"/>
          <p14:tracePt t="42167" x="5033963" y="4305300"/>
          <p14:tracePt t="42184" x="5033963" y="4273550"/>
          <p14:tracePt t="42200" x="5043488" y="4230688"/>
          <p14:tracePt t="42217" x="5043488" y="4214813"/>
          <p14:tracePt t="42235" x="5064125" y="4162425"/>
          <p14:tracePt t="42251" x="5064125" y="4132263"/>
          <p14:tracePt t="42268" x="5064125" y="4116388"/>
          <p14:tracePt t="42285" x="5064125" y="4073525"/>
          <p14:tracePt t="42300" x="5064125" y="4027488"/>
          <p14:tracePt t="42317" x="5064125" y="3995738"/>
          <p14:tracePt t="42525" x="5064125" y="3984625"/>
          <p14:tracePt t="42531" x="5054600" y="3979863"/>
          <p14:tracePt t="42539" x="5054600" y="3968750"/>
          <p14:tracePt t="42555" x="5049838" y="3963988"/>
          <p14:tracePt t="42567" x="5049838" y="3952875"/>
          <p14:tracePt t="42584" x="5011738" y="3927475"/>
          <p14:tracePt t="42601" x="4975225" y="3900488"/>
          <p14:tracePt t="42618" x="4970463" y="3895725"/>
          <p14:tracePt t="42635" x="4954588" y="3875088"/>
          <p14:tracePt t="42651" x="4943475" y="3875088"/>
          <p14:tracePt t="42835" x="4938713" y="3879850"/>
          <p14:tracePt t="42843" x="4938713" y="3906838"/>
          <p14:tracePt t="42856" x="4943475" y="3943350"/>
          <p14:tracePt t="42868" x="4949825" y="3952875"/>
          <p14:tracePt t="42885" x="4959350" y="4000500"/>
          <p14:tracePt t="42902" x="4975225" y="4048125"/>
          <p14:tracePt t="42918" x="4991100" y="4079875"/>
          <p14:tracePt t="42935" x="5011738" y="4125913"/>
          <p14:tracePt t="42952" x="5011738" y="4152900"/>
          <p14:tracePt t="42969" x="5027613" y="4189413"/>
          <p14:tracePt t="42984" x="5027613" y="4241800"/>
          <p14:tracePt t="43001" x="5043488" y="4289425"/>
          <p14:tracePt t="43018" x="5054600" y="4367213"/>
          <p14:tracePt t="43036" x="5075238" y="4403725"/>
          <p14:tracePt t="43052" x="5075238" y="4425950"/>
          <p14:tracePt t="43068" x="5075238" y="4503738"/>
          <p14:tracePt t="43085" x="5075238" y="4576763"/>
          <p14:tracePt t="43102" x="5086350" y="4613275"/>
          <p14:tracePt t="43119" x="5086350" y="4629150"/>
          <p14:tracePt t="43135" x="5086350" y="4645025"/>
          <p14:tracePt t="43152" x="5086350" y="4665663"/>
          <p14:tracePt t="43173" x="5086350" y="4681538"/>
          <p14:tracePt t="43185" x="5086350" y="4713288"/>
          <p14:tracePt t="43211" x="5086350" y="4718050"/>
          <p14:tracePt t="43239" x="5086350" y="4724400"/>
          <p14:tracePt t="43256" x="5086350" y="4733925"/>
          <p14:tracePt t="43372" x="5080000" y="4740275"/>
          <p14:tracePt t="43379" x="5075238" y="4740275"/>
          <p14:tracePt t="43389" x="5038725" y="4740275"/>
          <p14:tracePt t="43402" x="4970463" y="4733925"/>
          <p14:tracePt t="43418" x="4824413" y="4697413"/>
          <p14:tracePt t="43436" x="4572000" y="4656138"/>
          <p14:tracePt t="43453" x="4351338" y="4556125"/>
          <p14:tracePt t="43469" x="4048125" y="4462463"/>
          <p14:tracePt t="43485" x="3795713" y="4378325"/>
          <p14:tracePt t="43502" x="3622675" y="4314825"/>
          <p14:tracePt t="43518" x="3449638" y="4221163"/>
          <p14:tracePt t="43537" x="3192463" y="4094163"/>
          <p14:tracePt t="43553" x="3003550" y="4016375"/>
          <p14:tracePt t="43569" x="2841625" y="3943350"/>
          <p14:tracePt t="43586" x="2711450" y="3890963"/>
          <p14:tracePt t="43603" x="2584450" y="3816350"/>
          <p14:tracePt t="43618" x="2349500" y="3722688"/>
          <p14:tracePt t="43636" x="2112963" y="3622675"/>
          <p14:tracePt t="43653" x="1971675" y="3565525"/>
          <p14:tracePt t="43669" x="1755775" y="3465513"/>
          <p14:tracePt t="43686" x="1641475" y="3429000"/>
          <p14:tracePt t="43702" x="1568450" y="3392488"/>
          <p14:tracePt t="43719" x="1552575" y="3392488"/>
          <p14:tracePt t="43735" x="1520825" y="3387725"/>
          <p14:tracePt t="43764" x="1504950" y="3376613"/>
          <p14:tracePt t="43771" x="1468438" y="3376613"/>
          <p14:tracePt t="43785" x="1457325" y="3355975"/>
          <p14:tracePt t="43803" x="1416050" y="3335338"/>
          <p14:tracePt t="43819" x="1311275" y="3292475"/>
          <p14:tracePt t="43836" x="1184275" y="3282950"/>
          <p14:tracePt t="43853" x="949325" y="3228975"/>
          <p14:tracePt t="43869" x="906463" y="3219450"/>
          <p14:tracePt t="43887" x="844550" y="3219450"/>
          <p14:tracePt t="43903" x="823913" y="3208338"/>
          <p14:tracePt t="44596" x="823913" y="3182938"/>
          <p14:tracePt t="44607" x="823913" y="3171825"/>
          <p14:tracePt t="44636" x="833438" y="3167063"/>
          <p14:tracePt t="44659" x="844550" y="3155950"/>
          <p14:tracePt t="44667" x="860425" y="3151188"/>
          <p14:tracePt t="44684" x="876300" y="3151188"/>
          <p14:tracePt t="44691" x="881063" y="3151188"/>
          <p14:tracePt t="44704" x="896938" y="3151188"/>
          <p14:tracePt t="44720" x="922338" y="3151188"/>
          <p14:tracePt t="44737" x="981075" y="3162300"/>
          <p14:tracePt t="44754" x="1017588" y="3182938"/>
          <p14:tracePt t="44772" x="1038225" y="3198813"/>
          <p14:tracePt t="44788" x="1063625" y="3214688"/>
          <p14:tracePt t="44805" x="1079500" y="3219450"/>
          <p14:tracePt t="44821" x="1085850" y="3228975"/>
          <p14:tracePt t="45229" x="1095375" y="3228975"/>
          <p14:tracePt t="45380" x="1122363" y="3228975"/>
          <p14:tracePt t="45392" x="1138238" y="3228975"/>
          <p14:tracePt t="45395" x="1231900" y="3219450"/>
          <p14:tracePt t="45405" x="1336675" y="3219450"/>
          <p14:tracePt t="45421" x="1582738" y="3228975"/>
          <p14:tracePt t="45438" x="1887538" y="3319463"/>
          <p14:tracePt t="45455" x="2197100" y="3449638"/>
          <p14:tracePt t="45472" x="2474913" y="3549650"/>
          <p14:tracePt t="45488" x="2673350" y="3613150"/>
          <p14:tracePt t="45505" x="2830513" y="3690938"/>
          <p14:tracePt t="45522" x="2973388" y="3779838"/>
          <p14:tracePt t="45539" x="3051175" y="3832225"/>
          <p14:tracePt t="45556" x="3098800" y="3884613"/>
          <p14:tracePt t="45573" x="3162300" y="3932238"/>
          <p14:tracePt t="45589" x="3324225" y="4016375"/>
          <p14:tracePt t="45605" x="3417888" y="4057650"/>
          <p14:tracePt t="45622" x="3590925" y="4152900"/>
          <p14:tracePt t="45639" x="3748088" y="4257675"/>
          <p14:tracePt t="45656" x="3884613" y="4330700"/>
          <p14:tracePt t="45671" x="4005263" y="4378325"/>
          <p14:tracePt t="45688" x="4064000" y="4398963"/>
          <p14:tracePt t="45705" x="4121150" y="4440238"/>
          <p14:tracePt t="45722" x="4132263" y="4446588"/>
          <p14:tracePt t="45739" x="4146550" y="4446588"/>
          <p14:tracePt t="45790" x="4121150" y="4446588"/>
          <p14:tracePt t="45795" x="4079875" y="4394200"/>
          <p14:tracePt t="45805" x="4011613" y="4314825"/>
          <p14:tracePt t="45822" x="3906838" y="4200525"/>
          <p14:tracePt t="45838" x="3706813" y="4032250"/>
          <p14:tracePt t="45855" x="3417888" y="3932238"/>
          <p14:tracePt t="45872" x="3151188" y="3832225"/>
          <p14:tracePt t="45890" x="2998788" y="3795713"/>
          <p14:tracePt t="45906" x="2852738" y="3770313"/>
          <p14:tracePt t="45923" x="2825750" y="3754438"/>
          <p14:tracePt t="45939" x="2794000" y="3743325"/>
          <p14:tracePt t="45956" x="2757488" y="3717925"/>
          <p14:tracePt t="45985" x="2689225" y="3686175"/>
          <p14:tracePt t="45988" x="2636838" y="3686175"/>
          <p14:tracePt t="46007" x="2479675" y="3606800"/>
          <p14:tracePt t="46027" x="2454275" y="3590925"/>
          <p14:tracePt t="46039" x="2365375" y="3529013"/>
          <p14:tracePt t="46056" x="2206625" y="3424238"/>
          <p14:tracePt t="46072" x="2065338" y="3344863"/>
          <p14:tracePt t="46086" x="2012950" y="3292475"/>
          <p14:tracePt t="46108" x="1997075" y="3282950"/>
          <p14:tracePt t="46126" x="1997075" y="3276600"/>
          <p14:tracePt t="46131" x="1997075" y="3267075"/>
          <p14:tracePt t="46141" x="1997075" y="3260725"/>
          <p14:tracePt t="46156" x="1997075" y="3235325"/>
          <p14:tracePt t="46173" x="1981200" y="3198813"/>
          <p14:tracePt t="46252" x="2003425" y="3198813"/>
          <p14:tracePt t="46260" x="2101850" y="3255963"/>
          <p14:tracePt t="46273" x="2197100" y="3324225"/>
          <p14:tracePt t="46291" x="2522538" y="3522663"/>
          <p14:tracePt t="46307" x="2652713" y="3622675"/>
          <p14:tracePt t="46325" x="3078163" y="3884613"/>
          <p14:tracePt t="46340" x="3581400" y="4237038"/>
          <p14:tracePt t="46356" x="4057650" y="4471988"/>
          <p14:tracePt t="46372" x="4294188" y="4640263"/>
          <p14:tracePt t="46389" x="4483100" y="4718050"/>
          <p14:tracePt t="46406" x="4592638" y="4756150"/>
          <p14:tracePt t="46423" x="4598988" y="4760913"/>
          <p14:tracePt t="46467" x="4608513" y="4733925"/>
          <p14:tracePt t="46476" x="4608513" y="4676775"/>
          <p14:tracePt t="46483" x="4608513" y="4624388"/>
          <p14:tracePt t="46494" x="4608513" y="4572000"/>
          <p14:tracePt t="46507" x="4651375" y="4462463"/>
          <p14:tracePt t="46524" x="4697413" y="4325938"/>
          <p14:tracePt t="46540" x="4760913" y="4205288"/>
          <p14:tracePt t="46557" x="4797425" y="4100513"/>
          <p14:tracePt t="46573" x="4824413" y="4073525"/>
          <p14:tracePt t="46590" x="4845050" y="4048125"/>
          <p14:tracePt t="46660" x="4860925" y="4048125"/>
          <p14:tracePt t="46678" x="4865688" y="4048125"/>
          <p14:tracePt t="46683" x="4870450" y="4048125"/>
          <p14:tracePt t="46692" x="4897438" y="4057650"/>
          <p14:tracePt t="46710" x="4918075" y="4079875"/>
          <p14:tracePt t="46724" x="4929188" y="4094163"/>
          <p14:tracePt t="46741" x="4943475" y="4125913"/>
          <p14:tracePt t="46756" x="4965700" y="4237038"/>
          <p14:tracePt t="46773" x="4975225" y="4346575"/>
          <p14:tracePt t="46791" x="4975225" y="4414838"/>
          <p14:tracePt t="46807" x="4997450" y="4483100"/>
          <p14:tracePt t="46825" x="5022850" y="4608513"/>
          <p14:tracePt t="46840" x="5054600" y="4718050"/>
          <p14:tracePt t="46857" x="5064125" y="4781550"/>
          <p14:tracePt t="46874" x="5086350" y="4881563"/>
          <p14:tracePt t="46891" x="5106988" y="4981575"/>
          <p14:tracePt t="46907" x="5116513" y="5022850"/>
          <p14:tracePt t="46924" x="5116513" y="5080000"/>
          <p14:tracePt t="46941" x="5116513" y="5127625"/>
          <p14:tracePt t="46958" x="5116513" y="5154613"/>
          <p14:tracePt t="46974" x="5116513" y="5184775"/>
          <p14:tracePt t="46991" x="5116513" y="5211763"/>
          <p14:tracePt t="47008" x="5116513" y="5243513"/>
          <p14:tracePt t="47024" x="5116513" y="5280025"/>
          <p14:tracePt t="47040" x="5102225" y="5321300"/>
          <p14:tracePt t="47057" x="5064125" y="5395913"/>
          <p14:tracePt t="47074" x="5022850" y="5441950"/>
          <p14:tracePt t="47091" x="4986338" y="5489575"/>
          <p14:tracePt t="47107" x="4959350" y="5514975"/>
          <p14:tracePt t="47124" x="4954588" y="5521325"/>
          <p14:tracePt t="47141" x="4906963" y="5583238"/>
          <p14:tracePt t="47157" x="4860925" y="5621338"/>
          <p14:tracePt t="47174" x="4802188" y="5662613"/>
          <p14:tracePt t="47191" x="4697413" y="5719763"/>
          <p14:tracePt t="47208" x="4635500" y="5762625"/>
          <p14:tracePt t="47225" x="4629150" y="5767388"/>
          <p14:tracePt t="50388" x="4619625" y="5767388"/>
          <p14:tracePt t="50399" x="4592638" y="5756275"/>
          <p14:tracePt t="50403" x="4576763" y="5726113"/>
          <p14:tracePt t="50417" x="4567238" y="5710238"/>
          <p14:tracePt t="50429" x="4551363" y="5678488"/>
          <p14:tracePt t="50446" x="4508500" y="5614988"/>
          <p14:tracePt t="50462" x="4456113" y="5526088"/>
          <p14:tracePt t="50479" x="4410075" y="5500688"/>
          <p14:tracePt t="50496" x="4362450" y="5457825"/>
          <p14:tracePt t="50512" x="4314825" y="5453063"/>
          <p14:tracePt t="50529" x="4278313" y="5421313"/>
          <p14:tracePt t="50546" x="4241800" y="5416550"/>
          <p14:tracePt t="50563" x="4230688" y="5405438"/>
          <p14:tracePt t="50579" x="4221163" y="5400675"/>
          <p14:tracePt t="50596" x="4189413" y="5389563"/>
          <p14:tracePt t="50613" x="4141788" y="5364163"/>
          <p14:tracePt t="50629" x="4052888" y="5311775"/>
          <p14:tracePt t="50646" x="3963988" y="5248275"/>
          <p14:tracePt t="50663" x="3868738" y="5154613"/>
          <p14:tracePt t="50679" x="3790950" y="5075238"/>
          <p14:tracePt t="50697" x="3733800" y="4954588"/>
          <p14:tracePt t="50713" x="3690938" y="4897438"/>
          <p14:tracePt t="50729" x="3665538" y="4824413"/>
          <p14:tracePt t="50746" x="3638550" y="4808538"/>
          <p14:tracePt t="50868" x="3629025" y="4808538"/>
          <p14:tracePt t="50892" x="3643313" y="4829175"/>
          <p14:tracePt t="50899" x="3643313" y="4833938"/>
          <p14:tracePt t="50908" x="3643313" y="4860925"/>
          <p14:tracePt t="51245" x="3643313" y="4865688"/>
          <p14:tracePt t="51251" x="3649663" y="4881563"/>
          <p14:tracePt t="51269" x="3670300" y="4902200"/>
          <p14:tracePt t="51281" x="3686175" y="4933950"/>
          <p14:tracePt t="51297" x="3717925" y="4975225"/>
          <p14:tracePt t="51315" x="3733800" y="5011738"/>
          <p14:tracePt t="51331" x="3754438" y="5059363"/>
          <p14:tracePt t="51348" x="3759200" y="5064125"/>
          <p14:tracePt t="51365" x="3759200" y="5095875"/>
          <p14:tracePt t="51380" x="3770313" y="5132388"/>
          <p14:tracePt t="51397" x="3770313" y="5164138"/>
          <p14:tracePt t="51413" x="3770313" y="5170488"/>
          <p14:tracePt t="51431" x="3770313" y="5180013"/>
          <p14:tracePt t="51447" x="3775075" y="5207000"/>
          <p14:tracePt t="51464" x="3775075" y="5222875"/>
          <p14:tracePt t="51481" x="3786188" y="5227638"/>
          <p14:tracePt t="51497" x="3786188" y="5243513"/>
          <p14:tracePt t="51517" x="3786188" y="5248275"/>
          <p14:tracePt t="51531" x="3790950" y="5259388"/>
          <p14:tracePt t="52044" x="3800475" y="5264150"/>
          <p14:tracePt t="52051" x="3806825" y="5264150"/>
          <p14:tracePt t="52084" x="3822700" y="5264150"/>
          <p14:tracePt t="52091" x="3832225" y="5264150"/>
          <p14:tracePt t="52120" x="3838575" y="5264150"/>
          <p14:tracePt t="52123" x="3843338" y="5264150"/>
          <p14:tracePt t="52136" x="3854450" y="5264150"/>
          <p14:tracePt t="52152" x="3868738" y="5264150"/>
          <p14:tracePt t="52165" x="3884613" y="5264150"/>
          <p14:tracePt t="52181" x="3906838" y="5264150"/>
          <p14:tracePt t="52220" x="3916363" y="5264150"/>
          <p14:tracePt t="52236" x="3932238" y="5248275"/>
          <p14:tracePt t="52244" x="3932238" y="5237163"/>
          <p14:tracePt t="52251" x="3959225" y="5211763"/>
          <p14:tracePt t="52269" x="3959225" y="5207000"/>
          <p14:tracePt t="52281" x="3984625" y="5180013"/>
          <p14:tracePt t="52318" x="4005263" y="5159375"/>
          <p14:tracePt t="52374" x="4011613" y="5154613"/>
          <p14:tracePt t="52380" x="4021138" y="5127625"/>
          <p14:tracePt t="52396" x="4027488" y="5111750"/>
          <p14:tracePt t="52403" x="4048125" y="5091113"/>
          <p14:tracePt t="52420" x="4057650" y="5075238"/>
          <p14:tracePt t="52444" x="4064000" y="5064125"/>
          <p14:tracePt t="52452" x="4064000" y="5049838"/>
          <p14:tracePt t="52465" x="4064000" y="5043488"/>
          <p14:tracePt t="52556" x="4089400" y="5043488"/>
          <p14:tracePt t="52565" x="4094163" y="5043488"/>
          <p14:tracePt t="52571" x="4121150" y="5043488"/>
          <p14:tracePt t="53388" x="4137025" y="5043488"/>
          <p14:tracePt t="53395" x="4146550" y="5043488"/>
          <p14:tracePt t="53403" x="4162425" y="5054600"/>
          <p14:tracePt t="53420" x="4168775" y="5054600"/>
          <p14:tracePt t="53434" x="4178300" y="5059363"/>
          <p14:tracePt t="53484" x="4184650" y="5059363"/>
          <p14:tracePt t="53532" x="4200525" y="5059363"/>
          <p14:tracePt t="53540" x="4221163" y="5070475"/>
          <p14:tracePt t="53605" x="4225925" y="5075238"/>
          <p14:tracePt t="53652" x="4214813" y="5075238"/>
          <p14:tracePt t="53659" x="4178300" y="5075238"/>
          <p14:tracePt t="53672" x="4157663" y="5075238"/>
          <p14:tracePt t="53688" x="4121150" y="5075238"/>
          <p14:tracePt t="53701" x="4094163" y="5075238"/>
          <p14:tracePt t="53717" x="4027488" y="5075238"/>
          <p14:tracePt t="53734" x="4011613" y="5075238"/>
          <p14:tracePt t="53764" x="4000500" y="5075238"/>
          <p14:tracePt t="54006" x="4005263" y="5086350"/>
          <p14:tracePt t="54011" x="4027488" y="5086350"/>
          <p14:tracePt t="54022" x="4068763" y="5095875"/>
          <p14:tracePt t="54055" x="4084638" y="5102225"/>
          <p14:tracePt t="54072" x="4116388" y="5102225"/>
          <p14:tracePt t="54088" x="4121150" y="5102225"/>
          <p14:tracePt t="54325" x="4132263" y="5102225"/>
          <p14:tracePt t="54331" x="4132263" y="5091113"/>
          <p14:tracePt t="54339" x="4132263" y="5086350"/>
          <p14:tracePt t="54351" x="4116388" y="5070475"/>
          <p14:tracePt t="54369" x="4094163" y="5043488"/>
          <p14:tracePt t="54390" x="4073525" y="5027613"/>
          <p14:tracePt t="54405" x="4068763" y="5018088"/>
          <p14:tracePt t="54773" x="4041775" y="5018088"/>
          <p14:tracePt t="54788" x="4037013" y="5018088"/>
          <p14:tracePt t="54796" x="4027488" y="5018088"/>
          <p14:tracePt t="54965" x="4000500" y="5018088"/>
          <p14:tracePt t="54980" x="3984625" y="5018088"/>
          <p14:tracePt t="54988" x="3979863" y="5018088"/>
          <p14:tracePt t="55006" x="3963988" y="5018088"/>
          <p14:tracePt t="55045" x="3952875" y="5018088"/>
          <p14:tracePt t="55604" x="3959225" y="5018088"/>
          <p14:tracePt t="55692" x="3973513" y="5018088"/>
          <p14:tracePt t="55700" x="4027488" y="5018088"/>
          <p14:tracePt t="55707" x="4100513" y="5027613"/>
          <p14:tracePt t="55720" x="4137025" y="5027613"/>
          <p14:tracePt t="55737" x="4289425" y="5027613"/>
          <p14:tracePt t="55753" x="4483100" y="5027613"/>
          <p14:tracePt t="55771" x="4660900" y="5027613"/>
          <p14:tracePt t="55788" x="4849813" y="5027613"/>
          <p14:tracePt t="55805" x="4975225" y="5027613"/>
          <p14:tracePt t="55820" x="5184775" y="5027613"/>
          <p14:tracePt t="55837" x="5505450" y="5027613"/>
          <p14:tracePt t="55853" x="5719763" y="4991100"/>
          <p14:tracePt t="55871" x="6086475" y="4991100"/>
          <p14:tracePt t="55887" x="6432550" y="4991100"/>
          <p14:tracePt t="55905" x="6778625" y="4991100"/>
          <p14:tracePt t="55921" x="7110413" y="4991100"/>
          <p14:tracePt t="55937" x="7340600" y="4991100"/>
          <p14:tracePt t="55954" x="7686675" y="4991100"/>
          <p14:tracePt t="55971" x="7912100" y="4991100"/>
          <p14:tracePt t="55987" x="8105775" y="4991100"/>
          <p14:tracePt t="56004" x="8283575" y="4991100"/>
          <p14:tracePt t="56021" x="8394700" y="4991100"/>
          <p14:tracePt t="56024" x="8399463" y="4991100"/>
          <p14:tracePt t="56037" x="8426450" y="4991100"/>
          <p14:tracePt t="56108" x="8431213" y="4981575"/>
          <p14:tracePt t="56276" x="8420100" y="4981575"/>
          <p14:tracePt t="56284" x="8383588" y="4981575"/>
          <p14:tracePt t="56292" x="8315325" y="4981575"/>
          <p14:tracePt t="56305" x="8226425" y="4981575"/>
          <p14:tracePt t="56321" x="8147050" y="4970463"/>
          <p14:tracePt t="56338" x="8064500" y="4970463"/>
          <p14:tracePt t="56355" x="7937500" y="4970463"/>
          <p14:tracePt t="56371" x="7832725" y="4970463"/>
          <p14:tracePt t="56388" x="7739063" y="4970463"/>
          <p14:tracePt t="56405" x="7686675" y="4970463"/>
          <p14:tracePt t="56421" x="7650163" y="4970463"/>
          <p14:tracePt t="57365" x="7613650" y="4970463"/>
          <p14:tracePt t="57376" x="7534275" y="4970463"/>
          <p14:tracePt t="57379" x="7461250" y="4970463"/>
          <p14:tracePt t="57389" x="7324725" y="4970463"/>
          <p14:tracePt t="57405" x="7115175" y="4970463"/>
          <p14:tracePt t="57423" x="6853238" y="4970463"/>
          <p14:tracePt t="57439" x="6500813" y="4970463"/>
          <p14:tracePt t="57456" x="6207125" y="4970463"/>
          <p14:tracePt t="57473" x="5961063" y="4970463"/>
          <p14:tracePt t="57490" x="5646738" y="4970463"/>
          <p14:tracePt t="57506" x="5421313" y="4970463"/>
          <p14:tracePt t="57523" x="5106988" y="4970463"/>
          <p14:tracePt t="57539" x="4913313" y="4970463"/>
          <p14:tracePt t="57557" x="4687888" y="4959350"/>
          <p14:tracePt t="57573" x="4403725" y="4943475"/>
          <p14:tracePt t="57589" x="4289425" y="4922838"/>
          <p14:tracePt t="57607" x="4230688" y="4913313"/>
          <p14:tracePt t="57624" x="4225925" y="4913313"/>
          <p14:tracePt t="57640" x="4205288" y="4906963"/>
          <p14:tracePt t="57748" x="4168775" y="4906963"/>
          <p14:tracePt t="57760" x="4125913" y="4897438"/>
          <p14:tracePt t="57763" x="4100513" y="4886325"/>
          <p14:tracePt t="57773" x="4057650" y="4886325"/>
          <p14:tracePt t="57790" x="3995738" y="4886325"/>
          <p14:tracePt t="57807" x="3884613" y="4886325"/>
          <p14:tracePt t="57823" x="3854450" y="4886325"/>
          <p14:tracePt t="57840" x="3838575" y="4886325"/>
          <p14:tracePt t="58013" x="3827463" y="4886325"/>
          <p14:tracePt t="58037" x="3848100" y="4886325"/>
          <p14:tracePt t="58043" x="3879850" y="4886325"/>
          <p14:tracePt t="58057" x="3916363" y="4886325"/>
          <p14:tracePt t="58074" x="4021138" y="4886325"/>
          <p14:tracePt t="58091" x="4230688" y="4886325"/>
          <p14:tracePt t="58107" x="4492625" y="4886325"/>
          <p14:tracePt t="58124" x="4772025" y="4886325"/>
          <p14:tracePt t="58141" x="5159375" y="4886325"/>
          <p14:tracePt t="58157" x="5626100" y="4886325"/>
          <p14:tracePt t="58174" x="5940425" y="4886325"/>
          <p14:tracePt t="58191" x="6181725" y="4886325"/>
          <p14:tracePt t="58207" x="6411913" y="4870450"/>
          <p14:tracePt t="58224" x="6643688" y="4860925"/>
          <p14:tracePt t="58241" x="6921500" y="4860925"/>
          <p14:tracePt t="58258" x="7099300" y="4860925"/>
          <p14:tracePt t="58274" x="7151688" y="4860925"/>
          <p14:tracePt t="58291" x="7204075" y="4860925"/>
          <p14:tracePt t="58308" x="7329488" y="4860925"/>
          <p14:tracePt t="58324" x="7486650" y="4860925"/>
          <p14:tracePt t="58340" x="7597775" y="4860925"/>
          <p14:tracePt t="58357" x="7759700" y="4860925"/>
          <p14:tracePt t="58373" x="7885113" y="4860925"/>
          <p14:tracePt t="58390" x="7953375" y="4860925"/>
          <p14:tracePt t="58407" x="8012113" y="4849813"/>
          <p14:tracePt t="58424" x="8048625" y="4849813"/>
          <p14:tracePt t="58441" x="8069263" y="4849813"/>
          <p14:tracePt t="58458" x="8147050" y="4829175"/>
          <p14:tracePt t="58475" x="8205788" y="4829175"/>
          <p14:tracePt t="58491" x="8310563" y="4829175"/>
          <p14:tracePt t="58507" x="8404225" y="4829175"/>
          <p14:tracePt t="58525" x="8483600" y="4829175"/>
          <p14:tracePt t="58541" x="8629650" y="4829175"/>
          <p14:tracePt t="58558" x="8640763" y="4829175"/>
          <p14:tracePt t="58575" x="8656638" y="4829175"/>
          <p14:tracePt t="59109" x="8636000" y="4829175"/>
          <p14:tracePt t="59115" x="8567738" y="4829175"/>
          <p14:tracePt t="59125" x="8515350" y="4829175"/>
          <p14:tracePt t="59142" x="8388350" y="4829175"/>
          <p14:tracePt t="59159" x="8215313" y="4829175"/>
          <p14:tracePt t="59177" x="8037513" y="4829175"/>
          <p14:tracePt t="59192" x="7843838" y="4829175"/>
          <p14:tracePt t="59209" x="7650163" y="4829175"/>
          <p14:tracePt t="59225" x="7561263" y="4829175"/>
          <p14:tracePt t="59242" x="7418388" y="4829175"/>
          <p14:tracePt t="59258" x="7188200" y="4829175"/>
          <p14:tracePt t="59275" x="6926263" y="4829175"/>
          <p14:tracePt t="59292" x="6684963" y="4829175"/>
          <p14:tracePt t="59309" x="6386513" y="4829175"/>
          <p14:tracePt t="59325" x="5919788" y="4838700"/>
          <p14:tracePt t="59342" x="5573713" y="4838700"/>
          <p14:tracePt t="59359" x="5357813" y="4849813"/>
          <p14:tracePt t="59376" x="5127625" y="4876800"/>
          <p14:tracePt t="59392" x="4933950" y="4876800"/>
          <p14:tracePt t="59409" x="4792663" y="4876800"/>
          <p14:tracePt t="59426" x="4635500" y="4876800"/>
          <p14:tracePt t="59442" x="4456113" y="4876800"/>
          <p14:tracePt t="59459" x="4325938" y="4891088"/>
          <p14:tracePt t="59476" x="4273550" y="4891088"/>
          <p14:tracePt t="59494" x="4152900" y="4891088"/>
          <p14:tracePt t="59510" x="3875088" y="4891088"/>
          <p14:tracePt t="59526" x="3538538" y="4891088"/>
          <p14:tracePt t="59542" x="3244850" y="4891088"/>
          <p14:tracePt t="59559" x="3151188" y="4886325"/>
          <p14:tracePt t="59576" x="3003550" y="4886325"/>
          <p14:tracePt t="59593" x="2757488" y="4833938"/>
          <p14:tracePt t="59609" x="2574925" y="4808538"/>
          <p14:tracePt t="59626" x="2359025" y="4765675"/>
          <p14:tracePt t="59643" x="2270125" y="4733925"/>
          <p14:tracePt t="59659" x="2144713" y="4708525"/>
          <p14:tracePt t="59676" x="2028825" y="4687888"/>
          <p14:tracePt t="59693" x="1944688" y="4656138"/>
          <p14:tracePt t="59709" x="1851025" y="4635500"/>
          <p14:tracePt t="59726" x="1803400" y="4598988"/>
          <p14:tracePt t="59743" x="1793875" y="4576763"/>
          <p14:tracePt t="59759" x="1766888" y="4576763"/>
          <p14:tracePt t="59796" x="1751013" y="4560888"/>
          <p14:tracePt t="59836" x="1741488" y="4545013"/>
          <p14:tracePt t="59846" x="1741488" y="4524375"/>
          <p14:tracePt t="59852" x="1735138" y="4519613"/>
          <p14:tracePt t="59876" x="1735138" y="4514850"/>
          <p14:tracePt t="59893" x="1730375" y="4498975"/>
          <p14:tracePt t="59910" x="1719263" y="4462463"/>
          <p14:tracePt t="59927" x="1709738" y="4430713"/>
          <p14:tracePt t="59944" x="1709738" y="4398963"/>
          <p14:tracePt t="59960" x="1693863" y="4378325"/>
          <p14:tracePt t="60021" x="1693863" y="4341813"/>
          <p14:tracePt t="60030" x="1703388" y="4330700"/>
          <p14:tracePt t="60035" x="1703388" y="4314825"/>
          <p14:tracePt t="60060" x="1714500" y="4267200"/>
          <p14:tracePt t="60077" x="1735138" y="4221163"/>
          <p14:tracePt t="60094" x="1766888" y="4178300"/>
          <p14:tracePt t="60110" x="1814513" y="4141788"/>
          <p14:tracePt t="60127" x="1830388" y="4125913"/>
          <p14:tracePt t="60143" x="1839913" y="4125913"/>
          <p14:tracePt t="60212" x="1846263" y="4125913"/>
          <p14:tracePt t="60244" x="1855788" y="4116388"/>
          <p14:tracePt t="60253" x="1871663" y="4116388"/>
          <p14:tracePt t="60268" x="1887538" y="4116388"/>
          <p14:tracePt t="60284" x="1914525" y="4105275"/>
          <p14:tracePt t="60293" x="1924050" y="4105275"/>
          <p14:tracePt t="60310" x="1928813" y="4105275"/>
          <p14:tracePt t="60341" x="1939925" y="4105275"/>
          <p14:tracePt t="60381" x="1976438" y="4132263"/>
          <p14:tracePt t="60412" x="1992313" y="4137025"/>
          <p14:tracePt t="60431" x="2003425" y="4146550"/>
          <p14:tracePt t="60435" x="2019300" y="4173538"/>
          <p14:tracePt t="60446" x="2024063" y="4178300"/>
          <p14:tracePt t="60460" x="2033588" y="4205288"/>
          <p14:tracePt t="60477" x="2076450" y="4273550"/>
          <p14:tracePt t="60494" x="2081213" y="4278313"/>
          <p14:tracePt t="60510" x="2081213" y="4294188"/>
          <p14:tracePt t="60527" x="2081213" y="4305300"/>
          <p14:tracePt t="60544" x="2085975" y="4314825"/>
          <p14:tracePt t="60561" x="2097088" y="4330700"/>
          <p14:tracePt t="60577" x="2097088" y="4367213"/>
          <p14:tracePt t="60594" x="2097088" y="4387850"/>
          <p14:tracePt t="60611" x="2097088" y="4414838"/>
          <p14:tracePt t="60627" x="2092325" y="4440238"/>
          <p14:tracePt t="60646" x="2092325" y="4456113"/>
          <p14:tracePt t="60661" x="2085975" y="4471988"/>
          <p14:tracePt t="60678" x="2076450" y="4492625"/>
          <p14:tracePt t="60694" x="2060575" y="4530725"/>
          <p14:tracePt t="60713" x="2060575" y="4576763"/>
          <p14:tracePt t="60728" x="2060575" y="4598988"/>
          <p14:tracePt t="60745" x="2049463" y="4665663"/>
          <p14:tracePt t="60760" x="2039938" y="4733925"/>
          <p14:tracePt t="60777" x="2028825" y="4813300"/>
          <p14:tracePt t="60796" x="2008188" y="4881563"/>
          <p14:tracePt t="60812" x="1997075" y="4991100"/>
          <p14:tracePt t="60827" x="1987550" y="5038725"/>
          <p14:tracePt t="60844" x="1981200" y="5116513"/>
          <p14:tracePt t="60861" x="1981200" y="5222875"/>
          <p14:tracePt t="60877" x="1981200" y="5327650"/>
          <p14:tracePt t="60894" x="1981200" y="5395913"/>
          <p14:tracePt t="60911" x="1981200" y="5505450"/>
          <p14:tracePt t="60928" x="1976438" y="5599113"/>
          <p14:tracePt t="60945" x="1976438" y="5688013"/>
          <p14:tracePt t="60961" x="1976438" y="5783263"/>
          <p14:tracePt t="60978" x="1976438" y="5851525"/>
          <p14:tracePt t="60995" x="1976438" y="5929313"/>
          <p14:tracePt t="61000" x="1976438" y="5945188"/>
          <p14:tracePt t="61024" x="1955800" y="6024563"/>
          <p14:tracePt t="61031" x="1935163" y="6049963"/>
          <p14:tracePt t="61045" x="1935163" y="6072188"/>
          <p14:tracePt t="61061" x="1908175" y="6124575"/>
          <p14:tracePt t="61078" x="1887538" y="6154738"/>
          <p14:tracePt t="61095" x="1855788" y="6181725"/>
          <p14:tracePt t="61120" x="1824038" y="6213475"/>
          <p14:tracePt t="61132" x="1798638" y="6245225"/>
          <p14:tracePt t="61149" x="1766888" y="6265863"/>
          <p14:tracePt t="61192" x="1746250" y="6281738"/>
          <p14:tracePt t="61210" x="1741488" y="6297613"/>
          <p14:tracePt t="61227" x="1725613" y="6297613"/>
          <p14:tracePt t="61231" x="1698625" y="6297613"/>
          <p14:tracePt t="61245" x="1641475" y="6307138"/>
          <p14:tracePt t="61261" x="1625600" y="6307138"/>
          <p14:tracePt t="61756" x="1609725" y="6307138"/>
          <p14:tracePt t="61764" x="1589088" y="6297613"/>
          <p14:tracePt t="61772" x="1577975" y="6238875"/>
          <p14:tracePt t="61783" x="1568450" y="6165850"/>
          <p14:tracePt t="61796" x="1568450" y="6140450"/>
          <p14:tracePt t="61813" x="1541463" y="6092825"/>
          <p14:tracePt t="61829" x="1530350" y="6049963"/>
          <p14:tracePt t="61846" x="1525588" y="6034088"/>
          <p14:tracePt t="61862" x="1493838" y="5961063"/>
          <p14:tracePt t="61879" x="1452563" y="5915025"/>
          <p14:tracePt t="61896" x="1425575" y="5876925"/>
          <p14:tracePt t="61913" x="1389063" y="5840413"/>
          <p14:tracePt t="61929" x="1331913" y="5794375"/>
          <p14:tracePt t="61946" x="1274763" y="5746750"/>
          <p14:tracePt t="61963" x="1211263" y="5694363"/>
          <p14:tracePt t="61979" x="1163638" y="5657850"/>
          <p14:tracePt t="61997" x="1147763" y="5635625"/>
          <p14:tracePt t="62014" x="1138238" y="5621338"/>
          <p14:tracePt t="62045" x="1122363" y="5621338"/>
          <p14:tracePt t="62068" x="1116013" y="5614988"/>
          <p14:tracePt t="62076" x="1106488" y="5605463"/>
          <p14:tracePt t="62084" x="1106488" y="5589588"/>
          <p14:tracePt t="62095" x="1101725" y="5583238"/>
          <p14:tracePt t="62113" x="1063625" y="5568950"/>
          <p14:tracePt t="62130" x="1058863" y="5537200"/>
          <p14:tracePt t="62146" x="1058863" y="5500688"/>
          <p14:tracePt t="62163" x="1063625" y="5426075"/>
          <p14:tracePt t="62182" x="1063625" y="5421313"/>
          <p14:tracePt t="62196" x="1063625" y="5405438"/>
          <p14:tracePt t="62213" x="1063625" y="5353050"/>
          <p14:tracePt t="62230" x="1079500" y="5321300"/>
          <p14:tracePt t="62246" x="1095375" y="5275263"/>
          <p14:tracePt t="62263" x="1122363" y="5248275"/>
          <p14:tracePt t="62280" x="1138238" y="5232400"/>
          <p14:tracePt t="62380" x="1138238" y="5227638"/>
          <p14:tracePt t="62388" x="1154113" y="5211763"/>
          <p14:tracePt t="62404" x="1163638" y="5211763"/>
          <p14:tracePt t="62413" x="1169988" y="5200650"/>
          <p14:tracePt t="62430" x="1247775" y="5175250"/>
          <p14:tracePt t="62447" x="1409700" y="5148263"/>
          <p14:tracePt t="62463" x="1589088" y="5122863"/>
          <p14:tracePt t="62480" x="1803400" y="5111750"/>
          <p14:tracePt t="62497" x="2039938" y="5054600"/>
          <p14:tracePt t="62514" x="2286000" y="5027613"/>
          <p14:tracePt t="62531" x="2500313" y="4986338"/>
          <p14:tracePt t="62548" x="2647950" y="4975225"/>
          <p14:tracePt t="62564" x="2705100" y="4965700"/>
          <p14:tracePt t="62580" x="2725738" y="4965700"/>
          <p14:tracePt t="62636" x="2732088" y="4965700"/>
          <p14:tracePt t="63204" x="2720975" y="4965700"/>
          <p14:tracePt t="63213" x="2695575" y="4965700"/>
          <p14:tracePt t="63220" x="2679700" y="4970463"/>
          <p14:tracePt t="63231" x="2668588" y="4986338"/>
          <p14:tracePt t="63248" x="2620963" y="5038725"/>
          <p14:tracePt t="63266" x="2543175" y="5116513"/>
          <p14:tracePt t="63282" x="2500313" y="5175250"/>
          <p14:tracePt t="63298" x="2459038" y="5248275"/>
          <p14:tracePt t="63315" x="2411413" y="5364163"/>
          <p14:tracePt t="63332" x="2370138" y="5494338"/>
          <p14:tracePt t="63348" x="2370138" y="5662613"/>
          <p14:tracePt t="63365" x="2379663" y="5908675"/>
          <p14:tracePt t="63381" x="2605088" y="6402388"/>
          <p14:tracePt t="63398" x="2720975" y="6689725"/>
          <p14:tracePt t="64204" x="3062288" y="6748463"/>
          <p14:tracePt t="64215" x="3082925" y="6716713"/>
          <p14:tracePt t="64232" x="3119438" y="6669088"/>
          <p14:tracePt t="64250" x="3130550" y="6637338"/>
          <p14:tracePt t="64266" x="3146425" y="6621463"/>
          <p14:tracePt t="64283" x="3155950" y="6611938"/>
          <p14:tracePt t="64324" x="3155950" y="6605588"/>
          <p14:tracePt t="64337" x="3162300" y="6569075"/>
          <p14:tracePt t="64340" x="3162300" y="6532563"/>
          <p14:tracePt t="64349" x="3198813" y="6491288"/>
          <p14:tracePt t="64366" x="3228975" y="6418263"/>
          <p14:tracePt t="64383" x="3292475" y="6359525"/>
          <p14:tracePt t="64400" x="3303588" y="6354763"/>
          <p14:tracePt t="64417" x="3349625" y="6343650"/>
          <p14:tracePt t="64436" x="3360738" y="6354763"/>
          <p14:tracePt t="64449" x="3381375" y="6375400"/>
          <p14:tracePt t="64466" x="3397250" y="6386513"/>
          <p14:tracePt t="64483" x="3424238" y="6386513"/>
          <p14:tracePt t="64500" x="3429000" y="6391275"/>
          <p14:tracePt t="76389" x="3455988" y="6391275"/>
          <p14:tracePt t="76396" x="3497263" y="6375400"/>
          <p14:tracePt t="76404" x="3544888" y="6327775"/>
          <p14:tracePt t="76418" x="3590925" y="6297613"/>
          <p14:tracePt t="76435" x="3606800" y="6259513"/>
          <p14:tracePt t="76451" x="3649663" y="6176963"/>
          <p14:tracePt t="76468" x="3763963" y="6049963"/>
          <p14:tracePt t="76485" x="3795713" y="5976938"/>
          <p14:tracePt t="76501" x="3868738" y="5924550"/>
          <p14:tracePt t="76518" x="3884613" y="5876925"/>
          <p14:tracePt t="76535" x="3979863" y="5808663"/>
          <p14:tracePt t="76551" x="4016375" y="5767388"/>
          <p14:tracePt t="76568" x="4027488" y="5762625"/>
          <p14:tracePt t="76584" x="4032250" y="5751513"/>
          <p14:tracePt t="76621" x="4041775" y="5751513"/>
          <p14:tracePt t="76734" x="4057650" y="5767388"/>
          <p14:tracePt t="76742" x="4068763" y="5794375"/>
          <p14:tracePt t="76751" x="4079875" y="5846763"/>
          <p14:tracePt t="76767" x="4110038" y="5929313"/>
          <p14:tracePt t="76784" x="4125913" y="5976938"/>
          <p14:tracePt t="76801" x="4146550" y="6013450"/>
          <p14:tracePt t="76819" x="4152900" y="6019800"/>
          <p14:tracePt t="76835" x="4162425" y="6040438"/>
          <p14:tracePt t="78381" x="4162425" y="6034088"/>
          <p14:tracePt t="78389" x="4152900" y="6029325"/>
          <p14:tracePt t="78397" x="4132263" y="6019800"/>
          <p14:tracePt t="78407" x="4105275" y="6008688"/>
          <p14:tracePt t="78420" x="4089400" y="5997575"/>
          <p14:tracePt t="78437" x="4052888" y="5992813"/>
          <p14:tracePt t="78454" x="4032250" y="5976938"/>
          <p14:tracePt t="78470" x="4016375" y="5976938"/>
          <p14:tracePt t="78492" x="3989388" y="5976938"/>
          <p14:tracePt t="78525" x="3984625" y="5976938"/>
          <p14:tracePt t="78533" x="3963988" y="5976938"/>
          <p14:tracePt t="78540" x="3959225" y="5988050"/>
          <p14:tracePt t="78554" x="3952875" y="5992813"/>
          <p14:tracePt t="78571" x="3927475" y="6019800"/>
          <p14:tracePt t="78587" x="3900488" y="6034088"/>
          <p14:tracePt t="78603" x="3868738" y="6065838"/>
          <p14:tracePt t="78621" x="3832225" y="6102350"/>
          <p14:tracePt t="78637" x="3800475" y="6129338"/>
          <p14:tracePt t="78655" x="3790950" y="6134100"/>
          <p14:tracePt t="78671" x="3790950" y="6145213"/>
          <p14:tracePt t="78688" x="3786188" y="6149975"/>
          <p14:tracePt t="79566" x="3786188" y="6140450"/>
          <p14:tracePt t="79577" x="3786188" y="6113463"/>
          <p14:tracePt t="79592" x="3786188" y="6102350"/>
          <p14:tracePt t="79606" x="3786188" y="6097588"/>
          <p14:tracePt t="79622" x="3786188" y="6081713"/>
          <p14:tracePt t="79653" x="3786188" y="6072188"/>
          <p14:tracePt t="79660" x="3786188" y="6065838"/>
          <p14:tracePt t="79672" x="3786188" y="6061075"/>
          <p14:tracePt t="79717" x="3786188" y="6045200"/>
          <p14:tracePt t="79758" x="3786188" y="6034088"/>
          <p14:tracePt t="79765" x="3786188" y="6029325"/>
          <p14:tracePt t="79780" x="3763963" y="5992813"/>
          <p14:tracePt t="79797" x="3763963" y="5981700"/>
          <p14:tracePt t="79812" x="3763963" y="5976938"/>
          <p14:tracePt t="79825" x="3763963" y="5961063"/>
          <p14:tracePt t="79861" x="3770313" y="5956300"/>
          <p14:tracePt t="79868" x="3770313" y="5945188"/>
          <p14:tracePt t="79893" x="3775075" y="5940425"/>
          <p14:tracePt t="79909" x="3775075" y="5915025"/>
          <p14:tracePt t="79916" x="3786188" y="5903913"/>
          <p14:tracePt t="79925" x="3786188" y="5883275"/>
          <p14:tracePt t="79939" x="3790950" y="5861050"/>
          <p14:tracePt t="79956" x="3811588" y="5824538"/>
          <p14:tracePt t="79973" x="3822700" y="5794375"/>
          <p14:tracePt t="79989" x="3822700" y="5783263"/>
          <p14:tracePt t="80029" x="3822700" y="5778500"/>
          <p14:tracePt t="80045" x="3822700" y="5772150"/>
          <p14:tracePt t="80053" x="3822700" y="5746750"/>
          <p14:tracePt t="80060" x="3822700" y="5730875"/>
          <p14:tracePt t="80073" x="3822700" y="5710238"/>
          <p14:tracePt t="80089" x="3822700" y="5699125"/>
          <p14:tracePt t="80106" x="3827463" y="5678488"/>
          <p14:tracePt t="80181" x="3827463" y="5662613"/>
          <p14:tracePt t="80191" x="3827463" y="5635625"/>
          <p14:tracePt t="80196" x="3827463" y="5594350"/>
          <p14:tracePt t="80206" x="3827463" y="5568950"/>
          <p14:tracePt t="80222" x="3827463" y="5553075"/>
          <p14:tracePt t="80239" x="3827463" y="5537200"/>
          <p14:tracePt t="80257" x="3827463" y="5514975"/>
          <p14:tracePt t="80273" x="3827463" y="5478463"/>
          <p14:tracePt t="80290" x="3827463" y="5426075"/>
          <p14:tracePt t="80307" x="3827463" y="5368925"/>
          <p14:tracePt t="80323" x="3822700" y="5311775"/>
          <p14:tracePt t="80340" x="3822700" y="5295900"/>
          <p14:tracePt t="80358" x="3806825" y="5253038"/>
          <p14:tracePt t="80373" x="3786188" y="5216525"/>
          <p14:tracePt t="80390" x="3775075" y="5127625"/>
          <p14:tracePt t="80407" x="3770313" y="5095875"/>
          <p14:tracePt t="80423" x="3759200" y="5080000"/>
          <p14:tracePt t="80440" x="3759200" y="5070475"/>
          <p14:tracePt t="80457" x="3759200" y="5064125"/>
          <p14:tracePt t="80473" x="3759200" y="5049838"/>
          <p14:tracePt t="80490" x="3754438" y="5043488"/>
          <p14:tracePt t="80507" x="3754438" y="5027613"/>
          <p14:tracePt t="80524" x="3743325" y="5002213"/>
          <p14:tracePt t="80576" x="3738563" y="4997450"/>
          <p14:tracePt t="80581" x="3738563" y="4986338"/>
          <p14:tracePt t="80590" x="3722688" y="4970463"/>
          <p14:tracePt t="80606" x="3711575" y="4943475"/>
          <p14:tracePt t="80624" x="3695700" y="4922838"/>
          <p14:tracePt t="80640" x="3681413" y="4913313"/>
          <p14:tracePt t="80657" x="3659188" y="4902200"/>
          <p14:tracePt t="80674" x="3643313" y="4897438"/>
          <p14:tracePt t="80691" x="3629025" y="4870450"/>
          <p14:tracePt t="80711" x="3622675" y="4865688"/>
          <p14:tracePt t="80724" x="3622675" y="4838700"/>
          <p14:tracePt t="80740" x="3622675" y="4824413"/>
          <p14:tracePt t="80757" x="3613150" y="4792663"/>
          <p14:tracePt t="80773" x="3613150" y="4776788"/>
          <p14:tracePt t="80790" x="3613150" y="4760913"/>
          <p14:tracePt t="80806" x="3613150" y="4756150"/>
          <p14:tracePt t="80823" x="3613150" y="4745038"/>
          <p14:tracePt t="80840" x="3613150" y="4740275"/>
          <p14:tracePt t="80856" x="3613150" y="4733925"/>
          <p14:tracePt t="80874" x="3613150" y="4724400"/>
          <p14:tracePt t="80891" x="3622675" y="4718050"/>
          <p14:tracePt t="80907" x="3633788" y="4703763"/>
          <p14:tracePt t="80924" x="3643313" y="4697413"/>
          <p14:tracePt t="80940" x="3670300" y="4660900"/>
          <p14:tracePt t="80962" x="3675063" y="4656138"/>
          <p14:tracePt t="81477" x="3686175" y="4640263"/>
          <p14:tracePt t="81485" x="3686175" y="4619625"/>
          <p14:tracePt t="81495" x="3690938" y="4603750"/>
          <p14:tracePt t="81510" x="3690938" y="4598988"/>
          <p14:tracePt t="81511" x="3690938" y="4587875"/>
          <p14:tracePt t="81525" x="3690938" y="4583113"/>
          <p14:tracePt t="81542" x="3690938" y="4551363"/>
          <p14:tracePt t="81559" x="3706813" y="4524375"/>
          <p14:tracePt t="81637" x="3706813" y="4519613"/>
          <p14:tracePt t="81649" x="3717925" y="4503738"/>
          <p14:tracePt t="81661" x="3722688" y="4492625"/>
          <p14:tracePt t="81854" x="3722688" y="4478338"/>
          <p14:tracePt t="81878" x="3722688" y="4471988"/>
          <p14:tracePt t="81894" x="3722688" y="4462463"/>
          <p14:tracePt t="81901" x="3733800" y="4456113"/>
          <p14:tracePt t="81916" x="3733800" y="4451350"/>
          <p14:tracePt t="81930" x="3738563" y="4440238"/>
          <p14:tracePt t="81943" x="3754438" y="4435475"/>
          <p14:tracePt t="81959" x="3759200" y="4410075"/>
          <p14:tracePt t="81975" x="3786188" y="4383088"/>
          <p14:tracePt t="81992" x="3800475" y="4378325"/>
          <p14:tracePt t="82008" x="3854450" y="4351338"/>
          <p14:tracePt t="82026" x="3890963" y="4351338"/>
          <p14:tracePt t="82045" x="3900488" y="4351338"/>
          <p14:tracePt t="82059" x="3916363" y="4351338"/>
          <p14:tracePt t="82076" x="3927475" y="4335463"/>
          <p14:tracePt t="82117" x="3943350" y="4335463"/>
          <p14:tracePt t="82133" x="3952875" y="4335463"/>
          <p14:tracePt t="82141" x="3959225" y="4362450"/>
          <p14:tracePt t="82148" x="3984625" y="4419600"/>
          <p14:tracePt t="82159" x="3984625" y="4471988"/>
          <p14:tracePt t="82177" x="4005263" y="4587875"/>
          <p14:tracePt t="82193" x="4005263" y="4692650"/>
          <p14:tracePt t="82209" x="4005263" y="4797425"/>
          <p14:tracePt t="82226" x="4005263" y="4845050"/>
          <p14:tracePt t="82243" x="4016375" y="4902200"/>
          <p14:tracePt t="82260" x="4000500" y="4959350"/>
          <p14:tracePt t="82277" x="3995738" y="5018088"/>
          <p14:tracePt t="82293" x="3984625" y="5070475"/>
          <p14:tracePt t="82309" x="3952875" y="5132388"/>
          <p14:tracePt t="82327" x="3952875" y="5216525"/>
          <p14:tracePt t="82342" x="3911600" y="5275263"/>
          <p14:tracePt t="82360" x="3895725" y="5305425"/>
          <p14:tracePt t="82377" x="3890963" y="5316538"/>
          <p14:tracePt t="82885" x="3900488" y="5353050"/>
          <p14:tracePt t="82899" x="3937000" y="5410200"/>
          <p14:tracePt t="82901" x="3979863" y="5505450"/>
          <p14:tracePt t="82909" x="3979863" y="5546725"/>
          <p14:tracePt t="82927" x="4000500" y="5657850"/>
          <p14:tracePt t="82944" x="4000500" y="5715000"/>
          <p14:tracePt t="82960" x="4011613" y="5756275"/>
          <p14:tracePt t="82978" x="4011613" y="5788025"/>
          <p14:tracePt t="82993" x="4011613" y="5799138"/>
          <p14:tracePt t="83094" x="4005263" y="5808663"/>
          <p14:tracePt t="83100" x="4000500" y="5808663"/>
          <p14:tracePt t="83126" x="3995738" y="5808663"/>
          <p14:tracePt t="83149" x="3984625" y="5808663"/>
          <p14:tracePt t="83165" x="3979863" y="5808663"/>
          <p14:tracePt t="83189" x="3952875" y="5808663"/>
          <p14:tracePt t="83205" x="3937000" y="5808663"/>
          <p14:tracePt t="83213" x="3906838" y="5803900"/>
          <p14:tracePt t="83221" x="3895725" y="5788025"/>
          <p14:tracePt t="83230" x="3890963" y="5767388"/>
          <p14:tracePt t="83245" x="3868738" y="5726113"/>
          <p14:tracePt t="83261" x="3838575" y="5678488"/>
          <p14:tracePt t="83278" x="3800475" y="5614988"/>
          <p14:tracePt t="83294" x="3759200" y="5510213"/>
          <p14:tracePt t="83311" x="3759200" y="5453063"/>
          <p14:tracePt t="83327" x="3754438" y="5437188"/>
          <p14:tracePt t="83344" x="3743325" y="5395913"/>
          <p14:tracePt t="83360" x="3743325" y="5368925"/>
          <p14:tracePt t="83378" x="3743325" y="5343525"/>
          <p14:tracePt t="83394" x="3743325" y="5316538"/>
          <p14:tracePt t="83412" x="3743325" y="5311775"/>
          <p14:tracePt t="83494" x="3743325" y="5300663"/>
          <p14:tracePt t="83613" x="3759200" y="5300663"/>
          <p14:tracePt t="83621" x="3806825" y="5343525"/>
          <p14:tracePt t="83633" x="3811588" y="5348288"/>
          <p14:tracePt t="83645" x="3832225" y="5384800"/>
          <p14:tracePt t="83661" x="3863975" y="5453063"/>
          <p14:tracePt t="83678" x="3868738" y="5514975"/>
          <p14:tracePt t="83695" x="3879850" y="5573713"/>
          <p14:tracePt t="83711" x="3900488" y="5635625"/>
          <p14:tracePt t="83728" x="3911600" y="5662613"/>
          <p14:tracePt t="83745" x="3921125" y="5741988"/>
          <p14:tracePt t="83761" x="3921125" y="5778500"/>
          <p14:tracePt t="83778" x="3932238" y="5794375"/>
          <p14:tracePt t="83795" x="3927475" y="5799138"/>
          <p14:tracePt t="83812" x="3927475" y="5808663"/>
          <p14:tracePt t="83828" x="3927475" y="5824538"/>
          <p14:tracePt t="83869" x="3927475" y="5830888"/>
          <p14:tracePt t="83877" x="3921125" y="5840413"/>
          <p14:tracePt t="84310" x="3900488" y="5824538"/>
          <p14:tracePt t="84321" x="3895725" y="5819775"/>
          <p14:tracePt t="84325" x="3895725" y="5803900"/>
          <p14:tracePt t="84332" x="3895725" y="5799138"/>
          <p14:tracePt t="84346" x="3895725" y="5788025"/>
          <p14:tracePt t="84382" x="3895725" y="5783263"/>
          <p14:tracePt t="84934" x="3895725" y="5756275"/>
          <p14:tracePt t="84941" x="3895725" y="5751513"/>
          <p14:tracePt t="85047" x="3895725" y="5741988"/>
          <p14:tracePt t="85142" x="3906838" y="5741988"/>
          <p14:tracePt t="85151" x="3890963" y="5703888"/>
          <p14:tracePt t="85156" x="3890963" y="5667375"/>
          <p14:tracePt t="85166" x="3875088" y="5646738"/>
          <p14:tracePt t="85198" x="3854450" y="5562600"/>
          <p14:tracePt t="85214" x="3843338" y="5505450"/>
          <p14:tracePt t="85230" x="3838575" y="5441950"/>
          <p14:tracePt t="85247" x="3838575" y="5410200"/>
          <p14:tracePt t="85264" x="3838575" y="5384800"/>
          <p14:tracePt t="85280" x="3838575" y="5373688"/>
          <p14:tracePt t="85501" x="3838575" y="5348288"/>
          <p14:tracePt t="85517" x="3838575" y="5343525"/>
          <p14:tracePt t="85534" x="3838575" y="5337175"/>
          <p14:tracePt t="85654" x="3854450" y="5337175"/>
          <p14:tracePt t="85661" x="3911600" y="5373688"/>
          <p14:tracePt t="85668" x="3937000" y="5421313"/>
          <p14:tracePt t="85681" x="3943350" y="5448300"/>
          <p14:tracePt t="85698" x="3973513" y="5521325"/>
          <p14:tracePt t="85715" x="3984625" y="5568950"/>
          <p14:tracePt t="85732" x="3995738" y="5610225"/>
          <p14:tracePt t="85747" x="4011613" y="5667375"/>
          <p14:tracePt t="85764" x="4021138" y="5703888"/>
          <p14:tracePt t="85814" x="4021138" y="5710238"/>
          <p14:tracePt t="85829" x="4027488" y="5719763"/>
          <p14:tracePt t="85846" x="4037013" y="5735638"/>
          <p14:tracePt t="85853" x="4037013" y="5741988"/>
          <p14:tracePt t="85864" x="4037013" y="5767388"/>
          <p14:tracePt t="85881" x="4037013" y="5794375"/>
          <p14:tracePt t="85898" x="4037013" y="5856288"/>
          <p14:tracePt t="85915" x="4052888" y="5883275"/>
          <p14:tracePt t="85932" x="4048125" y="5899150"/>
          <p14:tracePt t="85948" x="4037013" y="5915025"/>
          <p14:tracePt t="85965" x="4016375" y="5951538"/>
          <p14:tracePt t="85982" x="4016375" y="5967413"/>
          <p14:tracePt t="85998" x="3968750" y="6049963"/>
          <p14:tracePt t="86224" x="3927475" y="5967413"/>
          <p14:tracePt t="86249" x="3875088" y="5919788"/>
          <p14:tracePt t="86253" x="3863975" y="5903913"/>
          <p14:tracePt t="86270" x="3863975" y="5888038"/>
          <p14:tracePt t="86282" x="3854450" y="5872163"/>
          <p14:tracePt t="86299" x="3854450" y="5835650"/>
          <p14:tracePt t="86316" x="3848100" y="5803900"/>
          <p14:tracePt t="86332" x="3848100" y="5756275"/>
          <p14:tracePt t="86349" x="3848100" y="5715000"/>
          <p14:tracePt t="86366" x="3848100" y="5667375"/>
          <p14:tracePt t="86383" x="3848100" y="5573713"/>
          <p14:tracePt t="86399" x="3848100" y="5521325"/>
          <p14:tracePt t="86415" x="3848100" y="5473700"/>
          <p14:tracePt t="86432" x="3848100" y="5448300"/>
          <p14:tracePt t="86448" x="3848100" y="5441950"/>
          <p14:tracePt t="86614" x="3859213" y="5462588"/>
          <p14:tracePt t="86621" x="3884613" y="5468938"/>
          <p14:tracePt t="86632" x="3895725" y="5468938"/>
          <p14:tracePt t="86649" x="3895725" y="5494338"/>
          <p14:tracePt t="86741" x="3895725" y="5448300"/>
          <p14:tracePt t="86751" x="3895725" y="5380038"/>
          <p14:tracePt t="86757" x="3895725" y="5357813"/>
          <p14:tracePt t="86768" x="3895725" y="5332413"/>
          <p14:tracePt t="86782" x="3895725" y="5300663"/>
          <p14:tracePt t="86799" x="3895725" y="5289550"/>
          <p14:tracePt t="86816" x="3890963" y="5284788"/>
          <p14:tracePt t="86832" x="3863975" y="5259388"/>
          <p14:tracePt t="86849" x="3848100" y="5222875"/>
          <p14:tracePt t="86866" x="3832225" y="5195888"/>
          <p14:tracePt t="86883" x="3822700" y="5191125"/>
          <p14:tracePt t="86899" x="3816350" y="5191125"/>
          <p14:tracePt t="86917" x="3811588" y="5175250"/>
          <p14:tracePt t="86933" x="3811588" y="5170488"/>
          <p14:tracePt t="87782" x="3811588" y="5159375"/>
          <p14:tracePt t="87797" x="3800475" y="5143500"/>
          <p14:tracePt t="87805" x="3795713" y="5138738"/>
          <p14:tracePt t="87817" x="3795713" y="5127625"/>
          <p14:tracePt t="87834" x="3786188" y="5095875"/>
          <p14:tracePt t="87851" x="3779838" y="5075238"/>
          <p14:tracePt t="87867" x="3779838" y="5038725"/>
          <p14:tracePt t="87885" x="3779838" y="5006975"/>
          <p14:tracePt t="87901" x="3770313" y="4991100"/>
          <p14:tracePt t="87918" x="3770313" y="4949825"/>
          <p14:tracePt t="87935" x="3770313" y="4854575"/>
          <p14:tracePt t="87951" x="3770313" y="4776788"/>
          <p14:tracePt t="87967" x="3770313" y="4765675"/>
          <p14:tracePt t="87984" x="3775075" y="4724400"/>
          <p14:tracePt t="88001" x="3775075" y="4645025"/>
          <p14:tracePt t="88017" x="3775075" y="4624388"/>
          <p14:tracePt t="88035" x="3775075" y="4587875"/>
          <p14:tracePt t="88051" x="3790950" y="4572000"/>
          <p14:tracePt t="88067" x="3790950" y="4560888"/>
          <p14:tracePt t="88198" x="3800475" y="4556125"/>
          <p14:tracePt t="88209" x="3806825" y="4556125"/>
          <p14:tracePt t="88230" x="3822700" y="4556125"/>
          <p14:tracePt t="88503" x="3848100" y="4556125"/>
          <p14:tracePt t="88509" x="3868738" y="4545013"/>
          <p14:tracePt t="90662" x="3875088" y="4540250"/>
          <p14:tracePt t="90669" x="3854450" y="4530725"/>
          <p14:tracePt t="90702" x="3854450" y="4524375"/>
          <p14:tracePt t="90717" x="3854450" y="4514850"/>
          <p14:tracePt t="90726" x="3854450" y="4508500"/>
          <p14:tracePt t="90790" x="3854450" y="4503738"/>
          <p14:tracePt t="90813" x="3854450" y="4483100"/>
          <p14:tracePt t="90862" x="3859213" y="4478338"/>
          <p14:tracePt t="90869" x="3863975" y="4471988"/>
          <p14:tracePt t="90885" x="3875088" y="4471988"/>
          <p14:tracePt t="90893" x="3879850" y="4462463"/>
          <p14:tracePt t="90910" x="3906838" y="4456113"/>
          <p14:tracePt t="90922" x="3911600" y="4456113"/>
          <p14:tracePt t="90939" x="3932238" y="4435475"/>
          <p14:tracePt t="90955" x="3937000" y="4435475"/>
          <p14:tracePt t="91656" x="3952875" y="4435475"/>
          <p14:tracePt t="91670" x="3959225" y="4435475"/>
          <p14:tracePt t="91677" x="3968750" y="4440238"/>
          <p14:tracePt t="91690" x="3973513" y="4446588"/>
          <p14:tracePt t="91707" x="3989388" y="4462463"/>
          <p14:tracePt t="91723" x="4000500" y="4483100"/>
          <p14:tracePt t="92014" x="3989388" y="4483100"/>
          <p14:tracePt t="92021" x="3984625" y="4483100"/>
          <p14:tracePt t="92045" x="3963988" y="4483100"/>
          <p14:tracePt t="92101" x="3959225" y="4483100"/>
          <p14:tracePt t="92111" x="3952875" y="4483100"/>
          <p14:tracePt t="92397" x="3968750" y="4483100"/>
          <p14:tracePt t="92405" x="4011613" y="4483100"/>
          <p14:tracePt t="92413" x="4079875" y="4492625"/>
          <p14:tracePt t="92424" x="4184650" y="4492625"/>
          <p14:tracePt t="92441" x="4325938" y="4492625"/>
          <p14:tracePt t="92457" x="4508500" y="4530725"/>
          <p14:tracePt t="92474" x="4651375" y="4545013"/>
          <p14:tracePt t="92491" x="4745038" y="4545013"/>
          <p14:tracePt t="92508" x="4786313" y="4545013"/>
          <p14:tracePt t="92525" x="4881563" y="4545013"/>
          <p14:tracePt t="92542" x="4959350" y="4545013"/>
          <p14:tracePt t="92558" x="4981575" y="4545013"/>
          <p14:tracePt t="92575" x="5006975" y="4545013"/>
          <p14:tracePt t="92726" x="5049838" y="4545013"/>
          <p14:tracePt t="92733" x="5075238" y="4545013"/>
          <p14:tracePt t="92745" x="5127625" y="4545013"/>
          <p14:tracePt t="92757" x="5216525" y="4545013"/>
          <p14:tracePt t="92775" x="5521325" y="4598988"/>
          <p14:tracePt t="92791" x="5803900" y="4629150"/>
          <p14:tracePt t="92808" x="6081713" y="4629150"/>
          <p14:tracePt t="92825" x="6140450" y="4635500"/>
          <p14:tracePt t="92841" x="6234113" y="4635500"/>
          <p14:tracePt t="92857" x="6418263" y="4619625"/>
          <p14:tracePt t="92875" x="6564313" y="4603750"/>
          <p14:tracePt t="92892" x="6721475" y="4603750"/>
          <p14:tracePt t="92908" x="6826250" y="4603750"/>
          <p14:tracePt t="92925" x="7004050" y="4603750"/>
          <p14:tracePt t="92942" x="7215188" y="4603750"/>
          <p14:tracePt t="92959" x="7513638" y="4603750"/>
          <p14:tracePt t="92976" x="7634288" y="4603750"/>
          <p14:tracePt t="92992" x="7727950" y="4603750"/>
          <p14:tracePt t="93008" x="7807325" y="4603750"/>
          <p14:tracePt t="93024" x="7959725" y="4603750"/>
          <p14:tracePt t="93041" x="8116888" y="4603750"/>
          <p14:tracePt t="93058" x="8294688" y="4603750"/>
          <p14:tracePt t="93075" x="8451850" y="4603750"/>
          <p14:tracePt t="93092" x="8620125" y="4576763"/>
          <p14:tracePt t="93109" x="8750300" y="4540250"/>
          <p14:tracePt t="93126" x="8809038" y="4530725"/>
          <p14:tracePt t="93182" x="8813800" y="4530725"/>
          <p14:tracePt t="93302" x="8818563" y="4524375"/>
          <p14:tracePt t="93317" x="8782050" y="4524375"/>
          <p14:tracePt t="93329" x="8718550" y="4514850"/>
          <p14:tracePt t="93333" x="8677275" y="4514850"/>
          <p14:tracePt t="93342" x="8599488" y="4514850"/>
          <p14:tracePt t="93359" x="8488363" y="4514850"/>
          <p14:tracePt t="93375" x="8362950" y="4514850"/>
          <p14:tracePt t="93392" x="8320088" y="4514850"/>
          <p14:tracePt t="93409" x="8299450" y="4514850"/>
          <p14:tracePt t="93461" x="8294688" y="4514850"/>
          <p14:tracePt t="93517" x="8267700" y="4492625"/>
          <p14:tracePt t="93527" x="8267700" y="4467225"/>
          <p14:tracePt t="93533" x="8247063" y="4435475"/>
          <p14:tracePt t="93542" x="8247063" y="4410075"/>
          <p14:tracePt t="93559" x="8189913" y="4262438"/>
          <p14:tracePt t="93576" x="8137525" y="4132263"/>
          <p14:tracePt t="93593" x="8101013" y="3963988"/>
          <p14:tracePt t="93609" x="8080375" y="3816350"/>
          <p14:tracePt t="93626" x="8064500" y="3654425"/>
          <p14:tracePt t="93643" x="8064500" y="3476625"/>
          <p14:tracePt t="93661" x="8074025" y="3319463"/>
          <p14:tracePt t="93676" x="8110538" y="3098800"/>
          <p14:tracePt t="93693" x="8110538" y="2925763"/>
          <p14:tracePt t="93709" x="8110538" y="2784475"/>
          <p14:tracePt t="93726" x="8110538" y="2711450"/>
          <p14:tracePt t="93743" x="8110538" y="2605088"/>
          <p14:tracePt t="93759" x="8110538" y="2568575"/>
          <p14:tracePt t="93776" x="8121650" y="2516188"/>
          <p14:tracePt t="93793" x="8121650" y="2479675"/>
          <p14:tracePt t="93829" x="8121650" y="2474913"/>
          <p14:tracePt t="94262" x="8110538" y="2463800"/>
          <p14:tracePt t="94269" x="8058150" y="2454275"/>
          <p14:tracePt t="94282" x="8037513" y="2447925"/>
          <p14:tracePt t="94294" x="8001000" y="2447925"/>
          <p14:tracePt t="94311" x="7921625" y="2447925"/>
          <p14:tracePt t="94327" x="7859713" y="2447925"/>
          <p14:tracePt t="94455" x="7832725" y="2438400"/>
          <p14:tracePt t="94461" x="7816850" y="2438400"/>
          <p14:tracePt t="94469" x="7807325" y="2438400"/>
          <p14:tracePt t="94481" x="7764463" y="2438400"/>
          <p14:tracePt t="94494" x="7743825" y="2438400"/>
          <p14:tracePt t="94527" x="7691438" y="2427288"/>
          <p14:tracePt t="94544" x="7675563" y="2427288"/>
          <p14:tracePt t="94686" x="7659688" y="2427288"/>
          <p14:tracePt t="94701" x="7654925" y="2422525"/>
          <p14:tracePt t="96853" x="7643813" y="2411413"/>
          <p14:tracePt t="96869" x="7643813" y="2406650"/>
          <p14:tracePt t="96902" x="7643813" y="2395538"/>
          <p14:tracePt t="99342" x="7643813" y="2411413"/>
          <p14:tracePt t="99349" x="7643813" y="2417763"/>
          <p14:tracePt t="99357" x="7639050" y="2443163"/>
          <p14:tracePt t="99367" x="7639050" y="2447925"/>
          <p14:tracePt t="99385" x="7639050" y="2459038"/>
          <p14:tracePt t="99401" x="7639050" y="2479675"/>
          <p14:tracePt t="99418" x="7629525" y="2511425"/>
          <p14:tracePt t="99435" x="7613650" y="2538413"/>
          <p14:tracePt t="99454" x="7613650" y="2552700"/>
          <p14:tracePt t="99468" x="7613650" y="2563813"/>
          <p14:tracePt t="99485" x="7602538" y="2595563"/>
          <p14:tracePt t="99501" x="7602538" y="2636838"/>
          <p14:tracePt t="99518" x="7602538" y="2663825"/>
          <p14:tracePt t="99582" x="7602538" y="2689225"/>
          <p14:tracePt t="99590" x="7602538" y="2705100"/>
          <p14:tracePt t="99601" x="7602538" y="2732088"/>
          <p14:tracePt t="99618" x="7597775" y="2773363"/>
          <p14:tracePt t="99638" x="7597775" y="2784475"/>
          <p14:tracePt t="99651" x="7586663" y="2805113"/>
          <p14:tracePt t="99668" x="7575550" y="2830513"/>
          <p14:tracePt t="99685" x="7566025" y="2846388"/>
          <p14:tracePt t="99702" x="7554913" y="2862263"/>
          <p14:tracePt t="99718" x="7554913" y="2894013"/>
          <p14:tracePt t="99736" x="7554913" y="2921000"/>
          <p14:tracePt t="99751" x="7545388" y="2946400"/>
          <p14:tracePt t="99774" x="7545388" y="2951163"/>
          <p14:tracePt t="99785" x="7545388" y="2978150"/>
          <p14:tracePt t="99802" x="7545388" y="2982913"/>
          <p14:tracePt t="99819" x="7545388" y="3014663"/>
          <p14:tracePt t="99836" x="7545388" y="3030538"/>
          <p14:tracePt t="99853" x="7566025" y="3057525"/>
          <p14:tracePt t="99869" x="7575550" y="3071813"/>
          <p14:tracePt t="99886" x="7591425" y="3098800"/>
          <p14:tracePt t="99902" x="7618413" y="3124200"/>
          <p14:tracePt t="99923" x="7634288" y="3140075"/>
          <p14:tracePt t="99935" x="7634288" y="3146425"/>
          <p14:tracePt t="99952" x="7650163" y="3155950"/>
          <p14:tracePt t="99974" x="7666038" y="3162300"/>
          <p14:tracePt t="99989" x="7670800" y="3171825"/>
          <p14:tracePt t="100002" x="7681913" y="3171825"/>
          <p14:tracePt t="100018" x="7696200" y="3187700"/>
          <p14:tracePt t="100036" x="7702550" y="3192463"/>
          <p14:tracePt t="100053" x="7707313" y="3203575"/>
          <p14:tracePt t="100068" x="7718425" y="3208338"/>
          <p14:tracePt t="100085" x="7723188" y="3208338"/>
          <p14:tracePt t="100103" x="7734300" y="3214688"/>
          <p14:tracePt t="100125" x="7739063" y="3224213"/>
          <p14:tracePt t="100190" x="7748588" y="3228975"/>
          <p14:tracePt t="100262" x="7754938" y="3228975"/>
          <p14:tracePt t="100278" x="7759700" y="3240088"/>
          <p14:tracePt t="100302" x="7780338" y="3244850"/>
          <p14:tracePt t="100326" x="7786688" y="3267075"/>
          <p14:tracePt t="100350" x="7796213" y="3271838"/>
          <p14:tracePt t="100374" x="7800975" y="3276600"/>
          <p14:tracePt t="100606" x="7791450" y="3276600"/>
          <p14:tracePt t="100622" x="7775575" y="3267075"/>
          <p14:tracePt t="100662" x="7770813" y="3267075"/>
          <p14:tracePt t="101049" x="7748588" y="3260725"/>
          <p14:tracePt t="101056" x="7734300" y="3260725"/>
          <p14:tracePt t="101062" x="7727950" y="3260725"/>
          <p14:tracePt t="101073" x="7718425" y="3251200"/>
          <p14:tracePt t="101087" x="7712075" y="3244850"/>
          <p14:tracePt t="101104" x="7696200" y="3244850"/>
          <p14:tracePt t="101120" x="7681913" y="3228975"/>
          <p14:tracePt t="101163" x="7675563" y="3224213"/>
          <p14:tracePt t="101798" x="7686675" y="3224213"/>
          <p14:tracePt t="101824" x="7691438" y="3224213"/>
          <p14:tracePt t="101862" x="7696200" y="3224213"/>
          <p14:tracePt t="101918" x="7712075" y="3224213"/>
          <p14:tracePt t="102134" x="7723188" y="3224213"/>
          <p14:tracePt t="102158" x="7723188" y="3228975"/>
          <p14:tracePt t="102182" x="7723188" y="3240088"/>
          <p14:tracePt t="102199" x="7712075" y="3255963"/>
          <p14:tracePt t="102225" x="7691438" y="3267075"/>
          <p14:tracePt t="102229" x="7686675" y="3260725"/>
          <p14:tracePt t="102238" x="7675563" y="3255963"/>
          <p14:tracePt t="102255" x="7670800" y="3255963"/>
          <p14:tracePt t="102272" x="7654925" y="3255963"/>
          <p14:tracePt t="102288" x="7639050" y="3255963"/>
          <p14:tracePt t="102305" x="7629525" y="3255963"/>
          <p14:tracePt t="102597" x="7634288" y="3267075"/>
          <p14:tracePt t="102702" x="7629525" y="3267075"/>
          <p14:tracePt t="102712" x="7613650" y="3260725"/>
          <p14:tracePt t="102717" x="7607300" y="3260725"/>
          <p14:tracePt t="102726" x="7597775" y="3255963"/>
          <p14:tracePt t="102742" x="7591425" y="3255963"/>
          <p14:tracePt t="102756" x="7586663" y="3244850"/>
          <p14:tracePt t="102792" x="7566025" y="3228975"/>
          <p14:tracePt t="102810" x="7561263" y="3224213"/>
          <p14:tracePt t="102846" x="7550150" y="3224213"/>
          <p14:tracePt t="102861" x="7545388" y="3214688"/>
          <p14:tracePt t="102942" x="7545388" y="3219450"/>
          <p14:tracePt t="102959" x="7545388" y="3224213"/>
          <p14:tracePt t="102965" x="7545388" y="3235325"/>
          <p14:tracePt t="102977" x="7545388" y="3240088"/>
          <p14:tracePt t="102993" x="7554913" y="3244850"/>
          <p14:tracePt t="103010" x="7570788" y="3255963"/>
          <p14:tracePt t="103216" x="7570788" y="3260725"/>
          <p14:tracePt t="103238" x="7550150" y="3260725"/>
          <p14:tracePt t="103278" x="7545388" y="3251200"/>
          <p14:tracePt t="103302" x="7545388" y="3228975"/>
          <p14:tracePt t="103318" x="7545388" y="3219450"/>
          <p14:tracePt t="103334" x="7545388" y="3214688"/>
          <p14:tracePt t="103437" x="7554913" y="3203575"/>
          <p14:tracePt t="103445" x="7566025" y="3208338"/>
          <p14:tracePt t="103457" x="7581900" y="3214688"/>
          <p14:tracePt t="103474" x="7618413" y="3240088"/>
          <p14:tracePt t="103491" x="7623175" y="3255963"/>
          <p14:tracePt t="103507" x="7623175" y="3271838"/>
          <p14:tracePt t="103524" x="7623175" y="3282950"/>
          <p14:tracePt t="103615" x="7623175" y="3287713"/>
          <p14:tracePt t="103621" x="7607300" y="3287713"/>
          <p14:tracePt t="103629" x="7597775" y="3287713"/>
          <p14:tracePt t="103645" x="7570788" y="3267075"/>
          <p14:tracePt t="103658" x="7566025" y="3260725"/>
          <p14:tracePt t="103675" x="7545388" y="3251200"/>
          <p14:tracePt t="103691" x="7529513" y="3240088"/>
          <p14:tracePt t="103708" x="7518400" y="3228975"/>
          <p14:tracePt t="103725" x="7518400" y="3224213"/>
          <p14:tracePt t="103741" x="7513638" y="3214688"/>
          <p14:tracePt t="103760" x="7513638" y="3198813"/>
          <p14:tracePt t="103782" x="7518400" y="3182938"/>
          <p14:tracePt t="103808" x="7523163" y="3171825"/>
          <p14:tracePt t="103822" x="7529513" y="3171825"/>
          <p14:tracePt t="103829" x="7539038" y="3167063"/>
          <p14:tracePt t="104382" x="7570788" y="3167063"/>
          <p14:tracePt t="104390" x="7629525" y="3192463"/>
          <p14:tracePt t="104397" x="7681913" y="3271838"/>
          <p14:tracePt t="104408" x="7780338" y="3387725"/>
          <p14:tracePt t="104425" x="7932738" y="3581400"/>
          <p14:tracePt t="104442" x="8005763" y="3854450"/>
          <p14:tracePt t="104458" x="8069263" y="4037013"/>
          <p14:tracePt t="104475" x="8116888" y="4141788"/>
          <p14:tracePt t="104492" x="8137525" y="4237038"/>
          <p14:tracePt t="104508" x="8162925" y="4367213"/>
          <p14:tracePt t="104511" x="8162925" y="4440238"/>
          <p14:tracePt t="104526" x="8174038" y="4514850"/>
          <p14:tracePt t="104543" x="8201025" y="4660900"/>
          <p14:tracePt t="104560" x="8226425" y="4786313"/>
          <p14:tracePt t="104576" x="8226425" y="4933950"/>
          <p14:tracePt t="104592" x="8237538" y="5018088"/>
          <p14:tracePt t="104608" x="8258175" y="5111750"/>
          <p14:tracePt t="104625" x="8258175" y="5170488"/>
          <p14:tracePt t="104642" x="8258175" y="5353050"/>
          <p14:tracePt t="104659" x="8258175" y="5546725"/>
          <p14:tracePt t="104675" x="8258175" y="5719763"/>
          <p14:tracePt t="104692" x="8258175" y="5883275"/>
          <p14:tracePt t="104709" x="8194675" y="6081713"/>
          <p14:tracePt t="104726" x="8116888" y="6254750"/>
          <p14:tracePt t="104743" x="8027988" y="6396038"/>
          <p14:tracePt t="104759" x="7880350" y="6627813"/>
          <p14:tracePt t="104776" x="7812088" y="6721475"/>
          <p14:tracePt t="104792" x="7775575" y="6789738"/>
          <p14:tracePt t="104809" x="7723188" y="6846888"/>
          <p14:tracePt t="105903" x="7099300" y="6837363"/>
          <p14:tracePt t="105910" x="7067550" y="6821488"/>
          <p14:tracePt t="105927" x="6983413" y="6778625"/>
          <p14:tracePt t="105944" x="6910388" y="6737350"/>
          <p14:tracePt t="105961" x="6810375" y="6689725"/>
          <p14:tracePt t="105977" x="6711950" y="6643688"/>
          <p14:tracePt t="105994" x="6591300" y="6605588"/>
          <p14:tracePt t="106011" x="6391275" y="6538913"/>
          <p14:tracePt t="106027" x="6154738" y="6470650"/>
          <p14:tracePt t="106044" x="6056313" y="6375400"/>
          <p14:tracePt t="106061" x="5835650" y="6318250"/>
          <p14:tracePt t="106073" x="5730875" y="6281738"/>
          <p14:tracePt t="106081" x="5678488" y="6281738"/>
          <p14:tracePt t="106095" x="5621338" y="6254750"/>
          <p14:tracePt t="106111" x="5500688" y="6245225"/>
          <p14:tracePt t="106127" x="5421313" y="6234113"/>
          <p14:tracePt t="106144" x="5364163" y="6229350"/>
          <p14:tracePt t="106161" x="5337175" y="6229350"/>
          <p14:tracePt t="106191" x="5332413" y="6229350"/>
          <p14:tracePt t="106206" x="5321300" y="6229350"/>
          <p14:tracePt t="106454" x="5305425" y="6213475"/>
          <p14:tracePt t="106464" x="5289550" y="6202363"/>
          <p14:tracePt t="106470" x="5259388" y="6181725"/>
          <p14:tracePt t="106480" x="5216525" y="6149975"/>
          <p14:tracePt t="106495" x="4991100" y="5992813"/>
          <p14:tracePt t="106512" x="4760913" y="5808663"/>
          <p14:tracePt t="106528" x="4608513" y="5730875"/>
          <p14:tracePt t="106546" x="4498975" y="5662613"/>
          <p14:tracePt t="106562" x="4419600" y="5614988"/>
          <p14:tracePt t="106595" x="4325938" y="5594350"/>
          <p14:tracePt t="106612" x="4314825" y="5594350"/>
          <p14:tracePt t="106628" x="4289425" y="5578475"/>
          <p14:tracePt t="106645" x="4246563" y="5562600"/>
          <p14:tracePt t="106662" x="4241800" y="5562600"/>
          <p14:tracePt t="106679" x="4214813" y="5562600"/>
          <p14:tracePt t="106696" x="4189413" y="5562600"/>
          <p14:tracePt t="106713" x="4157663" y="5562600"/>
          <p14:tracePt t="106730" x="4132263" y="5562600"/>
          <p14:tracePt t="106746" x="4084638" y="5568950"/>
          <p14:tracePt t="106762" x="4068763" y="5583238"/>
          <p14:tracePt t="106778" x="4064000" y="5589588"/>
          <p14:tracePt t="107142" x="4057650" y="5594350"/>
          <p14:tracePt t="107230" x="4048125" y="5594350"/>
          <p14:tracePt t="107238" x="4032250" y="5594350"/>
          <p14:tracePt t="107250" x="4011613" y="5635625"/>
          <p14:tracePt t="107262" x="4000500" y="5657850"/>
          <p14:tracePt t="107279" x="3995738" y="5730875"/>
          <p14:tracePt t="107296" x="3995738" y="5756275"/>
          <p14:tracePt t="107334" x="3995738" y="5772150"/>
          <p14:tracePt t="107341" x="3995738" y="5799138"/>
          <p14:tracePt t="107822" x="3948113" y="5746750"/>
          <p14:tracePt t="107833" x="3937000" y="5726113"/>
          <p14:tracePt t="107837" x="3895725" y="5710238"/>
          <p14:tracePt t="107851" x="3879850" y="5678488"/>
          <p14:tracePt t="107863" x="3848100" y="5657850"/>
          <p14:tracePt t="107881" x="3838575" y="5630863"/>
          <p14:tracePt t="107918" x="3832225" y="5621338"/>
          <p14:tracePt t="107943" x="3832225" y="5605463"/>
          <p14:tracePt t="107950" x="3832225" y="5568950"/>
          <p14:tracePt t="107963" x="3832225" y="5557838"/>
          <p14:tracePt t="107980" x="3832225" y="5526088"/>
          <p14:tracePt t="107998" x="3832225" y="5484813"/>
          <p14:tracePt t="108014" x="3822700" y="5448300"/>
          <p14:tracePt t="108030" x="3806825" y="5400675"/>
          <p14:tracePt t="108047" x="3816350" y="5357813"/>
          <p14:tracePt t="108064" x="3827463" y="5332413"/>
          <p14:tracePt t="108080" x="3843338" y="5289550"/>
          <p14:tracePt t="108098" x="3854450" y="5284788"/>
          <p14:tracePt t="108114" x="3854450" y="5259388"/>
          <p14:tracePt t="108131" x="3859213" y="5243513"/>
          <p14:tracePt t="108431" x="3859213" y="5227638"/>
          <p14:tracePt t="108438" x="3868738" y="5207000"/>
          <p14:tracePt t="108855" x="3890963" y="5232400"/>
          <p14:tracePt t="108861" x="3932238" y="5264150"/>
          <p14:tracePt t="108870" x="3943350" y="5284788"/>
          <p14:tracePt t="108882" x="3963988" y="5327650"/>
          <p14:tracePt t="108898" x="3968750" y="5368925"/>
          <p14:tracePt t="108915" x="3989388" y="5416550"/>
          <p14:tracePt t="108931" x="4000500" y="5448300"/>
          <p14:tracePt t="108948" x="4000500" y="5494338"/>
          <p14:tracePt t="108965" x="4005263" y="5537200"/>
          <p14:tracePt t="108982" x="4037013" y="5610225"/>
          <p14:tracePt t="108998" x="4037013" y="5641975"/>
          <p14:tracePt t="109015" x="4048125" y="5673725"/>
          <p14:tracePt t="109150" x="4032250" y="5673725"/>
          <p14:tracePt t="109158" x="4032250" y="5662613"/>
          <p14:tracePt t="109170" x="4027488" y="5635625"/>
          <p14:tracePt t="109182" x="4027488" y="5630863"/>
          <p14:tracePt t="109199" x="3995738" y="5589588"/>
          <p14:tracePt t="109217" x="3995738" y="5557838"/>
          <p14:tracePt t="109232" x="3979863" y="5541963"/>
          <p14:tracePt t="109270" x="3979863" y="5514975"/>
          <p14:tracePt t="109278" x="3979863" y="5510213"/>
          <p14:tracePt t="109285" x="3979863" y="5500688"/>
          <p14:tracePt t="109298" x="3968750" y="5473700"/>
          <p14:tracePt t="109316" x="3963988" y="5457825"/>
          <p14:tracePt t="109333" x="3952875" y="5384800"/>
          <p14:tracePt t="109349" x="3932238" y="5259388"/>
          <p14:tracePt t="109366" x="3906838" y="5127625"/>
          <p14:tracePt t="109383" x="3895725" y="4981575"/>
          <p14:tracePt t="109400" x="3868738" y="4824413"/>
          <p14:tracePt t="109416" x="3848100" y="4756150"/>
          <p14:tracePt t="109432" x="3848100" y="4749800"/>
          <p14:tracePt t="109449" x="3843338" y="4740275"/>
          <p14:tracePt t="109467" x="3832225" y="4733925"/>
          <p14:tracePt t="109630" x="3832225" y="4756150"/>
          <p14:tracePt t="109641" x="3838575" y="4772025"/>
          <p14:tracePt t="109645" x="3848100" y="4786313"/>
          <p14:tracePt t="109654" x="3848100" y="4797425"/>
          <p14:tracePt t="109666" x="3848100" y="4802188"/>
          <p14:tracePt t="109684" x="3863975" y="4845050"/>
          <p14:tracePt t="109700" x="3868738" y="4870450"/>
          <p14:tracePt t="109717" x="3895725" y="4897438"/>
          <p14:tracePt t="109734" x="3906838" y="4913313"/>
          <p14:tracePt t="109750" x="3911600" y="4933950"/>
          <p14:tracePt t="109767" x="3932238" y="4970463"/>
          <p14:tracePt t="109784" x="3937000" y="4991100"/>
          <p14:tracePt t="109800" x="3948113" y="5011738"/>
          <p14:tracePt t="109817" x="3963988" y="5022850"/>
          <p14:tracePt t="109838" x="3968750" y="5033963"/>
          <p14:tracePt t="109879" x="3968750" y="5038725"/>
          <p14:tracePt t="109902" x="3968750" y="5049838"/>
          <p14:tracePt t="109910" x="3979863" y="5054600"/>
          <p14:tracePt t="109943" x="3979863" y="5070475"/>
          <p14:tracePt t="109975" x="3979863" y="5080000"/>
          <p14:tracePt t="109990" x="3979863" y="5086350"/>
          <p14:tracePt t="109997" x="3979863" y="5091113"/>
          <p14:tracePt t="110014" x="3979863" y="5106988"/>
          <p14:tracePt t="110022" x="3979863" y="5116513"/>
          <p14:tracePt t="110038" x="3979863" y="5122863"/>
          <p14:tracePt t="110053" x="3979863" y="5132388"/>
          <p14:tracePt t="110078" x="3979863" y="5148263"/>
          <p14:tracePt t="110094" x="3979863" y="5154613"/>
          <p14:tracePt t="110142" x="3979863" y="5170488"/>
          <p14:tracePt t="110175" x="3979863" y="5195888"/>
          <p14:tracePt t="110190" x="3979863" y="5207000"/>
          <p14:tracePt t="110206" x="3973513" y="5211763"/>
          <p14:tracePt t="110213" x="3968750" y="5222875"/>
          <p14:tracePt t="110278" x="3968750" y="5227638"/>
          <p14:tracePt t="110310" x="3959225" y="5237163"/>
          <p14:tracePt t="110358" x="3959225" y="5243513"/>
          <p14:tracePt t="110454" x="3959225" y="5248275"/>
          <p14:tracePt t="110479" x="3952875" y="5259388"/>
          <p14:tracePt t="110487" x="3943350" y="5259388"/>
          <p14:tracePt t="110518" x="3937000" y="5259388"/>
          <p14:tracePt t="110568" x="3921125" y="5259388"/>
          <p14:tracePt t="110582" x="3906838" y="5259388"/>
          <p14:tracePt t="110630" x="3895725" y="5253038"/>
          <p14:tracePt t="110726" x="3890963" y="5253038"/>
          <p14:tracePt t="110739" x="3884613" y="5248275"/>
          <p14:tracePt t="110758" x="3875088" y="5232400"/>
          <p14:tracePt t="110767" x="3868738" y="5232400"/>
          <p14:tracePt t="110785" x="3859213" y="5222875"/>
          <p14:tracePt t="111215" x="3854450" y="5216525"/>
          <p14:tracePt t="111231" x="3843338" y="5211763"/>
          <p14:tracePt t="111352" x="3843338" y="5200650"/>
          <p14:tracePt t="111367" x="3843338" y="5195888"/>
          <p14:tracePt t="111414" x="3843338" y="5184775"/>
          <p14:tracePt t="111470" x="3848100" y="5184775"/>
          <p14:tracePt t="111510" x="3854450" y="5184775"/>
          <p14:tracePt t="111518" x="3863975" y="5184775"/>
          <p14:tracePt t="111526" x="3868738" y="5184775"/>
          <p14:tracePt t="111566" x="3884613" y="5184775"/>
          <p14:tracePt t="111654" x="3890963" y="5184775"/>
          <p14:tracePt t="111671" x="3900488" y="5184775"/>
          <p14:tracePt t="111678" x="3927475" y="5184775"/>
          <p14:tracePt t="111690" x="3932238" y="5191125"/>
          <p14:tracePt t="111707" x="3943350" y="5207000"/>
          <p14:tracePt t="112151" x="3968750" y="5207000"/>
          <p14:tracePt t="112167" x="3989388" y="5222875"/>
          <p14:tracePt t="112174" x="3989388" y="5232400"/>
          <p14:tracePt t="112187" x="3973513" y="5268913"/>
          <p14:tracePt t="112203" x="3968750" y="5305425"/>
          <p14:tracePt t="112888" x="3952875" y="5305425"/>
          <p14:tracePt t="112975" x="3943350" y="5305425"/>
          <p14:tracePt t="112982" x="3927475" y="5305425"/>
          <p14:tracePt t="113015" x="3911600" y="5305425"/>
          <p14:tracePt t="113025" x="3906838" y="5305425"/>
          <p14:tracePt t="113095" x="3895725" y="5305425"/>
          <p14:tracePt t="113471" x="3900488" y="5305425"/>
          <p14:tracePt t="113478" x="3900488" y="5295900"/>
          <p14:tracePt t="113487" x="3916363" y="5284788"/>
          <p14:tracePt t="113510" x="3916363" y="5275263"/>
          <p14:tracePt t="113894" x="3921125" y="5268913"/>
          <p14:tracePt t="113918" x="3932238" y="5253038"/>
          <p14:tracePt t="114038" x="3937000" y="5243513"/>
          <p14:tracePt t="114111" x="3937000" y="5237163"/>
          <p14:tracePt t="114134" x="3937000" y="5222875"/>
          <p14:tracePt t="114161" x="3937000" y="5216525"/>
          <p14:tracePt t="114182" x="3937000" y="5207000"/>
          <p14:tracePt t="114192" x="3937000" y="5200650"/>
          <p14:tracePt t="114209" x="3937000" y="5184775"/>
          <p14:tracePt t="114214" x="3937000" y="5175250"/>
          <p14:tracePt t="114226" x="3937000" y="5170488"/>
          <p14:tracePt t="114240" x="3937000" y="5164138"/>
          <p14:tracePt t="114257" x="3937000" y="5143500"/>
          <p14:tracePt t="114273" x="3932238" y="5132388"/>
          <p14:tracePt t="114291" x="3921125" y="5122863"/>
          <p14:tracePt t="114307" x="3906838" y="5091113"/>
          <p14:tracePt t="114323" x="3890963" y="5064125"/>
          <p14:tracePt t="114339" x="3879850" y="5022850"/>
          <p14:tracePt t="114356" x="3859213" y="4959350"/>
          <p14:tracePt t="114373" x="3843338" y="4902200"/>
          <p14:tracePt t="114390" x="3832225" y="4845050"/>
          <p14:tracePt t="114407" x="3795713" y="4760913"/>
          <p14:tracePt t="114423" x="3779838" y="4665663"/>
          <p14:tracePt t="114440" x="3779838" y="4608513"/>
          <p14:tracePt t="114457" x="3779838" y="4551363"/>
          <p14:tracePt t="114473" x="3779838" y="4487863"/>
          <p14:tracePt t="114490" x="3779838" y="4440238"/>
          <p14:tracePt t="114507" x="3779838" y="4419600"/>
          <p14:tracePt t="114524" x="3779838" y="4394200"/>
          <p14:tracePt t="114539" x="3779838" y="4387850"/>
          <p14:tracePt t="114557" x="3779838" y="4362450"/>
          <p14:tracePt t="114575" x="3806825" y="4335463"/>
          <p14:tracePt t="114591" x="3832225" y="4305300"/>
          <p14:tracePt t="114608" x="3838575" y="4294188"/>
          <p14:tracePt t="114678" x="3848100" y="4289425"/>
          <p14:tracePt t="114686" x="3854450" y="4289425"/>
          <p14:tracePt t="114702" x="3890963" y="4310063"/>
          <p14:tracePt t="114718" x="3932238" y="4319588"/>
          <p14:tracePt t="114727" x="3948113" y="4325938"/>
          <p14:tracePt t="114740" x="3979863" y="4335463"/>
          <p14:tracePt t="114759" x="3984625" y="4346575"/>
          <p14:tracePt t="114777" x="3995738" y="4362450"/>
          <p14:tracePt t="114798" x="4000500" y="4367213"/>
          <p14:tracePt t="114910" x="4000500" y="4383088"/>
          <p14:tracePt t="114927" x="4000500" y="4394200"/>
          <p14:tracePt t="114934" x="3989388" y="4398963"/>
          <p14:tracePt t="114943" x="3984625" y="4398963"/>
          <p14:tracePt t="115078" x="3973513" y="4398963"/>
          <p14:tracePt t="115086" x="3959225" y="4398963"/>
          <p14:tracePt t="116456" x="3963988" y="4410075"/>
          <p14:tracePt t="116478" x="3963988" y="4425950"/>
          <p14:tracePt t="116694" x="3959225" y="4430713"/>
          <p14:tracePt t="116855" x="3952875" y="4430713"/>
          <p14:tracePt t="116967" x="3943350" y="4430713"/>
          <p14:tracePt t="116974" x="3927475" y="4419600"/>
          <p14:tracePt t="122960" x="3932238" y="4419600"/>
          <p14:tracePt t="122975" x="3937000" y="4419600"/>
          <p14:tracePt t="123048" x="3948113" y="4425950"/>
          <p14:tracePt t="123056" x="3948113" y="4430713"/>
          <p14:tracePt t="123062" x="3948113" y="4435475"/>
          <p14:tracePt t="123095" x="3943350" y="4451350"/>
          <p14:tracePt t="123105" x="3937000" y="4462463"/>
          <p14:tracePt t="123110" x="3937000" y="4467225"/>
          <p14:tracePt t="123122" x="3927475" y="4483100"/>
          <p14:tracePt t="123136" x="3921125" y="4498975"/>
          <p14:tracePt t="123153" x="3911600" y="4524375"/>
          <p14:tracePt t="123170" x="3895725" y="4540250"/>
          <p14:tracePt t="123187" x="3890963" y="4545013"/>
          <p14:tracePt t="123231" x="3890963" y="4556125"/>
          <p14:tracePt t="123278" x="3890963" y="4560888"/>
          <p14:tracePt t="124088" x="3879850" y="4567238"/>
          <p14:tracePt t="124094" x="3879850" y="4583113"/>
          <p14:tracePt t="124103" x="3879850" y="4592638"/>
          <p14:tracePt t="124120" x="3879850" y="4624388"/>
          <p14:tracePt t="124138" x="3879850" y="4640263"/>
          <p14:tracePt t="124496" x="3879850" y="4656138"/>
          <p14:tracePt t="124502" x="3884613" y="4687888"/>
          <p14:tracePt t="124510" x="3916363" y="4729163"/>
          <p14:tracePt t="124521" x="3943350" y="4786313"/>
          <p14:tracePt t="124538" x="3963988" y="4870450"/>
          <p14:tracePt t="124555" x="3963988" y="4938713"/>
          <p14:tracePt t="124571" x="3968750" y="4997450"/>
          <p14:tracePt t="124588" x="3968750" y="5075238"/>
          <p14:tracePt t="124605" x="4011613" y="5111750"/>
          <p14:tracePt t="124621" x="4011613" y="5180013"/>
          <p14:tracePt t="124638" x="4011613" y="5259388"/>
          <p14:tracePt t="124655" x="4011613" y="5327650"/>
          <p14:tracePt t="124671" x="4037013" y="5426075"/>
          <p14:tracePt t="124688" x="4068763" y="5500688"/>
          <p14:tracePt t="124705" x="4079875" y="5521325"/>
          <p14:tracePt t="124721" x="4105275" y="5568950"/>
          <p14:tracePt t="124738" x="4105275" y="5573713"/>
          <p14:tracePt t="124854" x="4105275" y="5583238"/>
          <p14:tracePt t="124862" x="4100513" y="5578475"/>
          <p14:tracePt t="124871" x="4064000" y="5562600"/>
          <p14:tracePt t="124888" x="4021138" y="5505450"/>
          <p14:tracePt t="124905" x="3995738" y="5457825"/>
          <p14:tracePt t="124922" x="3984625" y="5426075"/>
          <p14:tracePt t="124938" x="3979863" y="5421313"/>
          <p14:tracePt t="124955" x="3968750" y="5405438"/>
          <p14:tracePt t="124972" x="3968750" y="5395913"/>
          <p14:tracePt t="124989" x="3968750" y="5380038"/>
          <p14:tracePt t="125006" x="3968750" y="5373688"/>
          <p14:tracePt t="125022" x="3963988" y="5348288"/>
          <p14:tracePt t="125044" x="3963988" y="5343525"/>
          <p14:tracePt t="125056" x="3963988" y="5316538"/>
          <p14:tracePt t="125072" x="3963988" y="5300663"/>
          <p14:tracePt t="125089" x="3963988" y="5289550"/>
          <p14:tracePt t="125126" x="3963988" y="5275263"/>
          <p14:tracePt t="125159" x="3963988" y="5268913"/>
          <p14:tracePt t="125175" x="3963988" y="5264150"/>
          <p14:tracePt t="125183" x="3963988" y="5253038"/>
          <p14:tracePt t="125191" x="3963988" y="5237163"/>
          <p14:tracePt t="125206" x="3963988" y="5232400"/>
          <p14:tracePt t="125226" x="3963988" y="5222875"/>
          <p14:tracePt t="125527" x="3963988" y="5216525"/>
          <p14:tracePt t="125535" x="3952875" y="5191125"/>
          <p14:tracePt t="125783" x="3952875" y="5184775"/>
          <p14:tracePt t="125793" x="3952875" y="5159375"/>
          <p14:tracePt t="125811" x="3952875" y="5148263"/>
          <p14:tracePt t="125814" x="3952875" y="5143500"/>
          <p14:tracePt t="125827" x="3952875" y="5132388"/>
          <p14:tracePt t="125840" x="3973513" y="5080000"/>
          <p14:tracePt t="125857" x="3963988" y="5059363"/>
          <p14:tracePt t="125873" x="3959225" y="5049838"/>
          <p14:tracePt t="125891" x="3959225" y="5006975"/>
          <p14:tracePt t="125907" x="3937000" y="4959350"/>
          <p14:tracePt t="125924" x="3937000" y="4938713"/>
          <p14:tracePt t="125940" x="3932238" y="4906963"/>
          <p14:tracePt t="125958" x="3921125" y="4891088"/>
          <p14:tracePt t="125974" x="3916363" y="4865688"/>
          <p14:tracePt t="125990" x="3916363" y="4860925"/>
          <p14:tracePt t="126006" x="3916363" y="4849813"/>
          <p14:tracePt t="126023" x="3916363" y="4845050"/>
          <p14:tracePt t="126054" x="3916363" y="4829175"/>
          <p14:tracePt t="126062" x="3916363" y="4813300"/>
          <p14:tracePt t="126073" x="3916363" y="4802188"/>
          <p14:tracePt t="126091" x="3916363" y="4772025"/>
          <p14:tracePt t="126103" x="3916363" y="4740275"/>
          <p14:tracePt t="126110" x="3916363" y="4729163"/>
          <p14:tracePt t="126124" x="3916363" y="4724400"/>
          <p14:tracePt t="126140" x="3916363" y="4697413"/>
          <p14:tracePt t="126157" x="3916363" y="4687888"/>
          <p14:tracePt t="126179" x="3916363" y="4660900"/>
          <p14:tracePt t="126207" x="3937000" y="4629150"/>
          <p14:tracePt t="126211" x="3937000" y="4619625"/>
          <p14:tracePt t="126225" x="3943350" y="4603750"/>
          <p14:tracePt t="126240" x="3943350" y="4576763"/>
          <p14:tracePt t="126258" x="3943350" y="4567238"/>
          <p14:tracePt t="126273" x="3952875" y="4519613"/>
          <p14:tracePt t="126298" x="3952875" y="4498975"/>
          <p14:tracePt t="126302" x="3952875" y="4487863"/>
          <p14:tracePt t="126310" x="3968750" y="4451350"/>
          <p14:tracePt t="126324" x="3979863" y="4446588"/>
          <p14:tracePt t="126340" x="3995738" y="4403725"/>
          <p14:tracePt t="126357" x="3995738" y="4378325"/>
          <p14:tracePt t="126375" x="4005263" y="4362450"/>
          <p14:tracePt t="126544" x="4005263" y="4367213"/>
          <p14:tracePt t="126550" x="4005263" y="4383088"/>
          <p14:tracePt t="126563" x="4005263" y="4410075"/>
          <p14:tracePt t="126575" x="4005263" y="4425950"/>
          <p14:tracePt t="126592" x="4005263" y="4492625"/>
          <p14:tracePt t="126608" x="4005263" y="4545013"/>
          <p14:tracePt t="126625" x="4005263" y="4592638"/>
          <p14:tracePt t="126641" x="4021138" y="4640263"/>
          <p14:tracePt t="126658" x="4021138" y="4681538"/>
          <p14:tracePt t="126674" x="4011613" y="4729163"/>
          <p14:tracePt t="126691" x="4000500" y="4745038"/>
          <p14:tracePt t="126709" x="3979863" y="4818063"/>
          <p14:tracePt t="126725" x="3959225" y="4876800"/>
          <p14:tracePt t="126740" x="3952875" y="4929188"/>
          <p14:tracePt t="126758" x="3921125" y="4991100"/>
          <p14:tracePt t="126775" x="3911600" y="5059363"/>
          <p14:tracePt t="126792" x="3884613" y="5127625"/>
          <p14:tracePt t="126808" x="3848100" y="5268913"/>
          <p14:tracePt t="126825" x="3832225" y="5316538"/>
          <p14:tracePt t="126841" x="3832225" y="5332413"/>
          <p14:tracePt t="127463" x="3832225" y="5343525"/>
          <p14:tracePt t="127502" x="3843338" y="5343525"/>
          <p14:tracePt t="127518" x="3859213" y="5343525"/>
          <p14:tracePt t="127550" x="3863975" y="5343525"/>
          <p14:tracePt t="127583" x="3868738" y="5343525"/>
          <p14:tracePt t="127590" x="3879850" y="5337175"/>
          <p14:tracePt t="127598" x="3879850" y="5332413"/>
          <p14:tracePt t="127609" x="3895725" y="5316538"/>
          <p14:tracePt t="127626" x="3911600" y="5300663"/>
          <p14:tracePt t="127672" x="3911600" y="5289550"/>
          <p14:tracePt t="127679" x="3916363" y="5284788"/>
          <p14:tracePt t="127855" x="3943350" y="5275263"/>
          <p14:tracePt t="127862" x="3952875" y="5268913"/>
          <p14:tracePt t="127959" x="3952875" y="5253038"/>
          <p14:tracePt t="127966" x="3952875" y="5243513"/>
          <p14:tracePt t="127975" x="3952875" y="5237163"/>
          <p14:tracePt t="127993" x="3948113" y="5200650"/>
          <p14:tracePt t="128009" x="3932238" y="5170488"/>
          <p14:tracePt t="128026" x="3906838" y="5143500"/>
          <p14:tracePt t="128043" x="3900488" y="5116513"/>
          <p14:tracePt t="128060" x="3900488" y="5086350"/>
          <p14:tracePt t="128077" x="3900488" y="5070475"/>
          <p14:tracePt t="128094" x="3900488" y="5049838"/>
          <p14:tracePt t="128110" x="3900488" y="5038725"/>
          <p14:tracePt t="128146" x="3900488" y="5033963"/>
          <p14:tracePt t="128279" x="3900488" y="5043488"/>
          <p14:tracePt t="128286" x="3900488" y="5049838"/>
          <p14:tracePt t="128296" x="3900488" y="5075238"/>
          <p14:tracePt t="128310" x="3900488" y="5106988"/>
          <p14:tracePt t="128327" x="3900488" y="5138738"/>
          <p14:tracePt t="128344" x="3900488" y="5207000"/>
          <p14:tracePt t="128360" x="3900488" y="5232400"/>
          <p14:tracePt t="128377" x="3900488" y="5259388"/>
          <p14:tracePt t="128394" x="3900488" y="5268913"/>
          <p14:tracePt t="128410" x="3900488" y="5289550"/>
          <p14:tracePt t="129727" x="3916363" y="5289550"/>
          <p14:tracePt t="129735" x="3916363" y="5284788"/>
          <p14:tracePt t="129746" x="3927475" y="5248275"/>
          <p14:tracePt t="129763" x="3959225" y="5191125"/>
          <p14:tracePt t="129779" x="3968750" y="5095875"/>
          <p14:tracePt t="129797" x="3979863" y="5002213"/>
          <p14:tracePt t="129813" x="3979863" y="4897438"/>
          <p14:tracePt t="129829" x="4000500" y="4829175"/>
          <p14:tracePt t="129846" x="4000500" y="4797425"/>
          <p14:tracePt t="129862" x="4000500" y="4749800"/>
          <p14:tracePt t="129878" x="4011613" y="4697413"/>
          <p14:tracePt t="129896" x="4005263" y="4660900"/>
          <p14:tracePt t="129912" x="4005263" y="4619625"/>
          <p14:tracePt t="129929" x="3995738" y="4576763"/>
          <p14:tracePt t="129946" x="3995738" y="4540250"/>
          <p14:tracePt t="129963" x="3995738" y="4535488"/>
          <p14:tracePt t="130039" x="3995738" y="4524375"/>
          <p14:tracePt t="130047" x="3995738" y="4519613"/>
          <p14:tracePt t="130054" x="3995738" y="4503738"/>
          <p14:tracePt t="130136" x="3989388" y="4487863"/>
          <p14:tracePt t="130167" x="3989388" y="4478338"/>
          <p14:tracePt t="130439" x="3989388" y="4483100"/>
          <p14:tracePt t="130449" x="3989388" y="4487863"/>
          <p14:tracePt t="131159" x="4005263" y="4487863"/>
          <p14:tracePt t="131183" x="4027488" y="4483100"/>
          <p14:tracePt t="131201" x="4041775" y="4478338"/>
          <p14:tracePt t="131207" x="4073525" y="4446588"/>
          <p14:tracePt t="131223" x="4079875" y="4435475"/>
          <p14:tracePt t="131238" x="4094163" y="4430713"/>
          <p14:tracePt t="131266" x="4116388" y="4419600"/>
          <p14:tracePt t="131292" x="4141788" y="4403725"/>
          <p14:tracePt t="131295" x="4146550" y="4398963"/>
          <p14:tracePt t="131311" x="4162425" y="4387850"/>
          <p14:tracePt t="131328" x="4178300" y="4387850"/>
          <p14:tracePt t="131335" x="4189413" y="4383088"/>
          <p14:tracePt t="131348" x="4205288" y="4383088"/>
          <p14:tracePt t="131365" x="4237038" y="4351338"/>
          <p14:tracePt t="131381" x="4262438" y="4341813"/>
          <p14:tracePt t="131399" x="4310063" y="4314825"/>
          <p14:tracePt t="131415" x="4341813" y="4298950"/>
          <p14:tracePt t="131432" x="4398963" y="4278313"/>
          <p14:tracePt t="131448" x="4467225" y="4241800"/>
          <p14:tracePt t="131465" x="4535488" y="4200525"/>
          <p14:tracePt t="131481" x="4624388" y="4157663"/>
          <p14:tracePt t="131498" x="4692650" y="4137025"/>
          <p14:tracePt t="131515" x="4765675" y="4084638"/>
          <p14:tracePt t="131532" x="4845050" y="4005263"/>
          <p14:tracePt t="131549" x="4870450" y="3979863"/>
          <p14:tracePt t="131566" x="4943475" y="3911600"/>
          <p14:tracePt t="131582" x="5070475" y="3895725"/>
          <p14:tracePt t="131599" x="5148263" y="3832225"/>
          <p14:tracePt t="131615" x="5280025" y="3770313"/>
          <p14:tracePt t="131631" x="5426075" y="3681413"/>
          <p14:tracePt t="131648" x="5489575" y="3602038"/>
          <p14:tracePt t="131665" x="5578475" y="3560763"/>
          <p14:tracePt t="131682" x="5678488" y="3502025"/>
          <p14:tracePt t="131699" x="5783263" y="3444875"/>
          <p14:tracePt t="131719" x="5892800" y="3360738"/>
          <p14:tracePt t="131720" x="5956300" y="3308350"/>
          <p14:tracePt t="131732" x="6013450" y="3271838"/>
          <p14:tracePt t="131749" x="6092825" y="3208338"/>
          <p14:tracePt t="131766" x="6145213" y="3187700"/>
          <p14:tracePt t="131782" x="6207125" y="3151188"/>
          <p14:tracePt t="131799" x="6270625" y="3098800"/>
          <p14:tracePt t="131816" x="6327775" y="3078163"/>
          <p14:tracePt t="131833" x="6402388" y="3014663"/>
          <p14:tracePt t="131849" x="6459538" y="2957513"/>
          <p14:tracePt t="131866" x="6553200" y="2921000"/>
          <p14:tracePt t="131882" x="6616700" y="2878138"/>
          <p14:tracePt t="131899" x="6732588" y="2830513"/>
          <p14:tracePt t="131915" x="6816725" y="2789238"/>
          <p14:tracePt t="131932" x="6905625" y="2757488"/>
          <p14:tracePt t="131949" x="6910388" y="2757488"/>
          <p14:tracePt t="131965" x="6910388" y="2741613"/>
          <p14:tracePt t="131999" x="6921500" y="2700338"/>
          <p14:tracePt t="132072" x="6946900" y="2700338"/>
          <p14:tracePt t="132078" x="6967538" y="2700338"/>
          <p14:tracePt t="132086" x="6994525" y="2700338"/>
          <p14:tracePt t="132099" x="7019925" y="2700338"/>
          <p14:tracePt t="132116" x="7051675" y="2700338"/>
          <p14:tracePt t="132132" x="7078663" y="2695575"/>
          <p14:tracePt t="132149" x="7094538" y="2684463"/>
          <p14:tracePt t="132208" x="7124700" y="2652713"/>
          <p14:tracePt t="132216" x="7135813" y="2647950"/>
          <p14:tracePt t="132222" x="7151688" y="2636838"/>
          <p14:tracePt t="132233" x="7192963" y="2605088"/>
          <p14:tracePt t="132250" x="7208838" y="2595563"/>
          <p14:tracePt t="132266" x="7297738" y="2559050"/>
          <p14:tracePt t="132283" x="7424738" y="2538413"/>
          <p14:tracePt t="132317" x="7586663" y="2470150"/>
          <p14:tracePt t="132333" x="7607300" y="2459038"/>
          <p14:tracePt t="132353" x="7607300" y="2454275"/>
          <p14:tracePt t="132512" x="7618413" y="2438400"/>
          <p14:tracePt t="132522" x="7634288" y="2427288"/>
          <p14:tracePt t="132526" x="7643813" y="2427288"/>
          <p14:tracePt t="132550" x="7675563" y="2411413"/>
          <p14:tracePt t="132919" x="7654925" y="2411413"/>
          <p14:tracePt t="132968" x="7650163" y="2411413"/>
          <p14:tracePt t="132975" x="7639050" y="2411413"/>
          <p14:tracePt t="133007" x="7634288" y="2401888"/>
          <p14:tracePt t="133015" x="7623175" y="2401888"/>
          <p14:tracePt t="133048" x="7618413" y="2395538"/>
          <p14:tracePt t="133168" x="7613650" y="2395538"/>
          <p14:tracePt t="133183" x="7602538" y="2395538"/>
          <p14:tracePt t="133215" x="7575550" y="2395538"/>
          <p14:tracePt t="133288" x="7561263" y="2386013"/>
          <p14:tracePt t="133839" x="7575550" y="2386013"/>
          <p14:tracePt t="134199" x="7586663" y="2390775"/>
          <p14:tracePt t="134215" x="7586663" y="2395538"/>
          <p14:tracePt t="134608" x="7591425" y="2411413"/>
          <p14:tracePt t="134615" x="7613650" y="2422525"/>
          <p14:tracePt t="134679" x="7613650" y="2438400"/>
          <p14:tracePt t="134695" x="7613650" y="2447925"/>
          <p14:tracePt t="134706" x="7613650" y="2454275"/>
          <p14:tracePt t="134710" x="7613650" y="2459038"/>
          <p14:tracePt t="134727" x="7613650" y="2474913"/>
          <p14:tracePt t="134737" x="7613650" y="2486025"/>
          <p14:tracePt t="134753" x="7613650" y="2500313"/>
          <p14:tracePt t="134771" x="7613650" y="2532063"/>
          <p14:tracePt t="134787" x="7613650" y="2552700"/>
          <p14:tracePt t="134803" x="7607300" y="2600325"/>
          <p14:tracePt t="134820" x="7607300" y="2627313"/>
          <p14:tracePt t="134836" x="7607300" y="2657475"/>
          <p14:tracePt t="134853" x="7607300" y="2700338"/>
          <p14:tracePt t="134870" x="7607300" y="2725738"/>
          <p14:tracePt t="134903" x="7607300" y="2773363"/>
          <p14:tracePt t="134920" x="7607300" y="2805113"/>
          <p14:tracePt t="134936" x="7607300" y="2816225"/>
          <p14:tracePt t="134953" x="7607300" y="2841625"/>
          <p14:tracePt t="134970" x="7607300" y="2868613"/>
          <p14:tracePt t="134987" x="7607300" y="2909888"/>
          <p14:tracePt t="135003" x="7607300" y="2951163"/>
          <p14:tracePt t="135020" x="7586663" y="2994025"/>
          <p14:tracePt t="135037" x="7586663" y="3019425"/>
          <p14:tracePt t="135054" x="7586663" y="3041650"/>
          <p14:tracePt t="135070" x="7586663" y="3103563"/>
          <p14:tracePt t="135087" x="7586663" y="3146425"/>
          <p14:tracePt t="135105" x="7586663" y="3171825"/>
          <p14:tracePt t="135120" x="7586663" y="3203575"/>
          <p14:tracePt t="135137" x="7586663" y="3228975"/>
          <p14:tracePt t="135153" x="7586663" y="3235325"/>
          <p14:tracePt t="135171" x="7586663" y="3244850"/>
          <p14:tracePt t="135568" x="7575550" y="3251200"/>
          <p14:tracePt t="136143" x="7570788" y="3251200"/>
          <p14:tracePt t="136151" x="7570788" y="3240088"/>
          <p14:tracePt t="136158" x="7570788" y="3224213"/>
          <p14:tracePt t="136172" x="7570788" y="3208338"/>
          <p14:tracePt t="136189" x="7575550" y="3162300"/>
          <p14:tracePt t="136204" x="7586663" y="3082925"/>
          <p14:tracePt t="136221" x="7597775" y="2998788"/>
          <p14:tracePt t="136227" x="7597775" y="2946400"/>
          <p14:tracePt t="136239" x="7597775" y="2930525"/>
          <p14:tracePt t="136256" x="7613650" y="2884488"/>
          <p14:tracePt t="136288" x="7623175" y="2773363"/>
          <p14:tracePt t="136303" x="7634288" y="2725738"/>
          <p14:tracePt t="136321" x="7634288" y="2684463"/>
          <p14:tracePt t="136326" x="7634288" y="2668588"/>
          <p14:tracePt t="136339" x="7643813" y="2627313"/>
          <p14:tracePt t="136355" x="7643813" y="2620963"/>
          <p14:tracePt t="136372" x="7643813" y="2595563"/>
          <p14:tracePt t="136389" x="7643813" y="2574925"/>
          <p14:tracePt t="136405" x="7643813" y="2538413"/>
          <p14:tracePt t="136422" x="7639050" y="2506663"/>
          <p14:tracePt t="136439" x="7639050" y="2495550"/>
          <p14:tracePt t="136456" x="7639050" y="2474913"/>
          <p14:tracePt t="136472" x="7623175" y="2447925"/>
          <p14:tracePt t="136489" x="7623175" y="2422525"/>
          <p14:tracePt t="136506" x="7623175" y="2406650"/>
          <p14:tracePt t="136522" x="7623175" y="2390775"/>
          <p14:tracePt t="136540" x="7623175" y="2379663"/>
          <p14:tracePt t="136679" x="7613650" y="2417763"/>
          <p14:tracePt t="136687" x="7602538" y="2474913"/>
          <p14:tracePt t="136694" x="7602538" y="2543175"/>
          <p14:tracePt t="136706" x="7602538" y="2595563"/>
          <p14:tracePt t="136722" x="7591425" y="2711450"/>
          <p14:tracePt t="136740" x="7566025" y="2820988"/>
          <p14:tracePt t="136756" x="7545388" y="2905125"/>
          <p14:tracePt t="136772" x="7545388" y="2982913"/>
          <p14:tracePt t="136790" x="7545388" y="3025775"/>
          <p14:tracePt t="136807" x="7539038" y="3062288"/>
          <p14:tracePt t="136823" x="7539038" y="3067050"/>
          <p14:tracePt t="136919" x="7539038" y="3071813"/>
          <p14:tracePt t="136935" x="7539038" y="3087688"/>
          <p14:tracePt t="136943" x="7539038" y="3098800"/>
          <p14:tracePt t="136961" x="7539038" y="3103563"/>
          <p14:tracePt t="136967" x="7539038" y="3114675"/>
          <p14:tracePt t="136975" x="7539038" y="3130550"/>
          <p14:tracePt t="136990" x="7539038" y="3135313"/>
          <p14:tracePt t="137031" x="7539038" y="3146425"/>
          <p14:tracePt t="137057" x="7529513" y="3151188"/>
          <p14:tracePt t="137975" x="7513638" y="3176588"/>
          <p14:tracePt t="137983" x="7481888" y="3208338"/>
          <p14:tracePt t="137995" x="7434263" y="3271838"/>
          <p14:tracePt t="138009" x="7397750" y="3313113"/>
          <p14:tracePt t="138025" x="7229475" y="3538538"/>
          <p14:tracePt t="138041" x="7078663" y="3695700"/>
          <p14:tracePt t="138058" x="6931025" y="3832225"/>
          <p14:tracePt t="138074" x="6794500" y="4005263"/>
          <p14:tracePt t="138091" x="6616700" y="4173538"/>
          <p14:tracePt t="138108" x="6543675" y="4294188"/>
          <p14:tracePt t="138125" x="6411913" y="4425950"/>
          <p14:tracePt t="138141" x="6270625" y="4530725"/>
          <p14:tracePt t="138158" x="6170613" y="4672013"/>
          <p14:tracePt t="138175" x="6024563" y="4802188"/>
          <p14:tracePt t="138192" x="5815013" y="4897438"/>
          <p14:tracePt t="138209" x="5526088" y="5091113"/>
          <p14:tracePt t="138225" x="5305425" y="5184775"/>
          <p14:tracePt t="138241" x="5132388" y="5280025"/>
          <p14:tracePt t="138259" x="4997450" y="5343525"/>
          <p14:tracePt t="138275" x="4891088" y="5410200"/>
          <p14:tracePt t="138292" x="4818063" y="5441950"/>
          <p14:tracePt t="138309" x="4772025" y="5473700"/>
          <p14:tracePt t="138326" x="4724400" y="5505450"/>
          <p14:tracePt t="138342" x="4692650" y="5521325"/>
          <p14:tracePt t="138359" x="4651375" y="5557838"/>
          <p14:tracePt t="138376" x="4613275" y="5594350"/>
          <p14:tracePt t="138392" x="4540250" y="5646738"/>
          <p14:tracePt t="138408" x="4451350" y="5703888"/>
          <p14:tracePt t="138425" x="4378325" y="5746750"/>
          <p14:tracePt t="138441" x="4341813" y="5767388"/>
          <p14:tracePt t="138458" x="4305300" y="5772150"/>
          <p14:tracePt t="138475" x="4289425" y="5783263"/>
          <p14:tracePt t="138492" x="4257675" y="5788025"/>
          <p14:tracePt t="138509" x="4225925" y="5788025"/>
          <p14:tracePt t="138512" x="4200525" y="5778500"/>
          <p14:tracePt t="138525" x="4178300" y="5746750"/>
          <p14:tracePt t="138542" x="4141788" y="5710238"/>
          <p14:tracePt t="138559" x="4121150" y="5683250"/>
          <p14:tracePt t="138575" x="4121150" y="5667375"/>
          <p14:tracePt t="138672" x="4125913" y="5667375"/>
          <p14:tracePt t="138681" x="4141788" y="5694363"/>
          <p14:tracePt t="138687" x="4173538" y="5715000"/>
          <p14:tracePt t="138695" x="4214813" y="5756275"/>
          <p14:tracePt t="138709" x="4237038" y="5778500"/>
          <p14:tracePt t="138725" x="4262438" y="5803900"/>
          <p14:tracePt t="138742" x="4267200" y="5815013"/>
          <p14:tracePt t="139071" x="4283075" y="5835650"/>
          <p14:tracePt t="139081" x="4314825" y="5846763"/>
          <p14:tracePt t="139086" x="4341813" y="5856288"/>
          <p14:tracePt t="139097" x="4371975" y="5867400"/>
          <p14:tracePt t="139109" x="4414838" y="5888038"/>
          <p14:tracePt t="139127" x="4471988" y="5915025"/>
          <p14:tracePt t="139160" x="4613275" y="6003925"/>
          <p14:tracePt t="139176" x="4729163" y="6045200"/>
          <p14:tracePt t="139193" x="4797425" y="6065838"/>
          <p14:tracePt t="139209" x="4854575" y="6072188"/>
          <p14:tracePt t="139226" x="4891088" y="6092825"/>
          <p14:tracePt t="139243" x="4906963" y="6113463"/>
          <p14:tracePt t="139260" x="4954588" y="6118225"/>
          <p14:tracePt t="139277" x="4959350" y="6118225"/>
          <p14:tracePt t="139293" x="5011738" y="6118225"/>
          <p14:tracePt t="139309" x="5033963" y="6118225"/>
          <p14:tracePt t="139326" x="5054600" y="6118225"/>
        </p14:tracePtLst>
      </p14:laserTraceLst>
    </p:ext>
  </p:extLs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1143000"/>
          </a:xfrm>
        </p:spPr>
        <p:txBody>
          <a:bodyPr/>
          <a:lstStyle/>
          <a:p>
            <a:r>
              <a:rPr lang="is-IS"/>
              <a:t>HÆÐARHORNAMÆLING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is-IS" dirty="0"/>
              <a:t>Þegar hæð er mæld yfir langa vegalengd þarf að huga að því að jörðin er hnöttur</a:t>
            </a:r>
          </a:p>
          <a:p>
            <a:pPr lvl="1"/>
            <a:r>
              <a:rPr lang="is-IS" dirty="0"/>
              <a:t>Radíus jarðar R er ~6370 km</a:t>
            </a:r>
          </a:p>
          <a:p>
            <a:pPr lvl="1"/>
            <a:endParaRPr lang="is-IS" dirty="0"/>
          </a:p>
          <a:p>
            <a:pPr lvl="1"/>
            <a:endParaRPr lang="is-IS" dirty="0"/>
          </a:p>
          <a:p>
            <a:pPr lvl="1">
              <a:buNone/>
            </a:pPr>
            <a:r>
              <a:rPr lang="is-IS" dirty="0"/>
              <a:t>               þar sem D er lárétt lengd í km (v/ kúrfu)</a:t>
            </a:r>
          </a:p>
          <a:p>
            <a:pPr lvl="1">
              <a:buNone/>
            </a:pPr>
            <a:endParaRPr lang="is-IS" dirty="0"/>
          </a:p>
          <a:p>
            <a:pPr lvl="1">
              <a:buNone/>
            </a:pPr>
            <a:r>
              <a:rPr lang="is-IS" dirty="0"/>
              <a:t>			 þar sem k</a:t>
            </a:r>
            <a:r>
              <a:rPr lang="is-IS" baseline="-25000" dirty="0"/>
              <a:t>0</a:t>
            </a:r>
            <a:r>
              <a:rPr lang="is-IS" dirty="0"/>
              <a:t> ~0,15 (v/ljósbrots) </a:t>
            </a:r>
          </a:p>
          <a:p>
            <a:pPr lvl="1">
              <a:buNone/>
            </a:pPr>
            <a:endParaRPr lang="is-IS" dirty="0"/>
          </a:p>
          <a:p>
            <a:pPr lvl="1"/>
            <a:r>
              <a:rPr lang="is-IS" dirty="0"/>
              <a:t>Áhrifin í hæð er 67,5 mm á 1 km ef tekin er lárétt lína frá mælitæki, stigmagnast með aukinni fjarlægð</a:t>
            </a:r>
          </a:p>
          <a:p>
            <a:pPr lvl="1">
              <a:buNone/>
            </a:pPr>
            <a:endParaRPr lang="is-IS" dirty="0"/>
          </a:p>
          <a:p>
            <a:endParaRPr lang="is-I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6962" name="Object 6"/>
              <p:cNvSpPr txBox="1"/>
              <p:nvPr/>
            </p:nvSpPr>
            <p:spPr bwMode="auto">
              <a:xfrm>
                <a:off x="732819" y="2838577"/>
                <a:ext cx="4951412" cy="2408238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s-IS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s-I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  <m:sub>
                          <m:r>
                            <a:rPr lang="is-I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sub>
                      </m:sSub>
                      <m:r>
                        <a:rPr lang="is-I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s-I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s-I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  <m:sub>
                          <m:r>
                            <a:rPr lang="is-I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sub>
                      </m:sSub>
                      <m:r>
                        <a:rPr lang="is-I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s-I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s-I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  <m:sub>
                          <m:r>
                            <a:rPr lang="is-I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  <m:r>
                        <a:rPr lang="is-I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is-I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𝑳</m:t>
                      </m:r>
                      <m:func>
                        <m:funcPr>
                          <m:ctrlPr>
                            <a:rPr lang="is-I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is-IS" sz="24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lang="en-GB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func>
                      <m:r>
                        <a:rPr lang="is-I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is-I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s-I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  <m:sub>
                          <m:r>
                            <a:rPr lang="is-I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sub>
                      </m:sSub>
                      <m:r>
                        <a:rPr lang="is-I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is-I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s-I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  <m:r>
                            <a:rPr lang="is-I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is-I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</m:d>
                    </m:oMath>
                  </m:oMathPara>
                </a14:m>
                <a:endParaRPr lang="en-GB" sz="2000" b="1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is-IS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s-I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is-I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s-I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is-I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s-I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is-I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is-I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is-I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en-GB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is-IS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s-I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is-I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s-I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s-I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is-I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lang="is-I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is-I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s-I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is-I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is-I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is-I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is-IS" sz="2000" dirty="0"/>
              </a:p>
            </p:txBody>
          </p:sp>
        </mc:Choice>
        <mc:Fallback xmlns="">
          <p:sp>
            <p:nvSpPr>
              <p:cNvPr id="296962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2819" y="2838577"/>
                <a:ext cx="4951412" cy="2408238"/>
              </a:xfrm>
              <a:prstGeom prst="rect">
                <a:avLst/>
              </a:prstGeom>
              <a:blipFill>
                <a:blip r:embed="rId5"/>
                <a:stretch>
                  <a:fillRect l="-123"/>
                </a:stretch>
              </a:blipFill>
            </p:spPr>
            <p:txBody>
              <a:bodyPr/>
              <a:lstStyle/>
              <a:p>
                <a:r>
                  <a:rPr lang="is-I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3068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0416"/>
    </mc:Choice>
    <mc:Fallback xmlns="">
      <p:transition spd="slow" advTm="110416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Lengri vegalengdi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539552" y="1628800"/>
            <a:ext cx="3466728" cy="4525963"/>
          </a:xfrm>
        </p:spPr>
        <p:txBody>
          <a:bodyPr/>
          <a:lstStyle/>
          <a:p>
            <a:pPr marL="0" indent="0">
              <a:buNone/>
            </a:pPr>
            <a:r>
              <a:rPr lang="is-IS"/>
              <a:t>Verðum að taka krappa jarðar og ljósbrot með í reikningin</a:t>
            </a:r>
          </a:p>
          <a:p>
            <a:pPr marL="0" indent="0">
              <a:buNone/>
            </a:pPr>
            <a:endParaRPr lang="is-IS"/>
          </a:p>
          <a:p>
            <a:pPr marL="0" indent="0">
              <a:buNone/>
            </a:pPr>
            <a:r>
              <a:rPr lang="is-IS"/>
              <a:t>Δhæð=h</a:t>
            </a:r>
            <a:r>
              <a:rPr lang="is-IS" baseline="-25000"/>
              <a:t>i</a:t>
            </a:r>
            <a:r>
              <a:rPr lang="is-IS"/>
              <a:t>+V+(C-R)-r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875" y="1556792"/>
            <a:ext cx="4906925" cy="3919235"/>
          </a:xfrm>
        </p:spPr>
      </p:pic>
      <p:sp>
        <p:nvSpPr>
          <p:cNvPr id="3" name="Dagsetningarstaðgengill 2">
            <a:extLst>
              <a:ext uri="{FF2B5EF4-FFF2-40B4-BE49-F238E27FC236}">
                <a16:creationId xmlns:a16="http://schemas.microsoft.com/office/drawing/2014/main" id="{9085A799-31CC-4FA8-A4DD-A9ED6E21F8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1A61D944-1808-45D6-AB02-C8081E8792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</p:spTree>
    <p:extLst>
      <p:ext uri="{BB962C8B-B14F-4D97-AF65-F5344CB8AC3E}">
        <p14:creationId xmlns:p14="http://schemas.microsoft.com/office/powerpoint/2010/main" val="2530435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3100"/>
    </mc:Choice>
    <mc:Fallback xmlns="">
      <p:transition spd="slow" advTm="113100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SÝNIDÆM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/>
          </a:bodyPr>
          <a:lstStyle/>
          <a:p>
            <a:pPr lvl="1">
              <a:defRPr/>
            </a:pPr>
            <a:r>
              <a:rPr lang="is-IS"/>
              <a:t>H</a:t>
            </a:r>
            <a:r>
              <a:rPr lang="is-IS" baseline="-25000"/>
              <a:t>A</a:t>
            </a:r>
            <a:r>
              <a:rPr lang="is-IS"/>
              <a:t> = Hæð í punkti A er, 76,86 </a:t>
            </a:r>
            <a:r>
              <a:rPr lang="is-IS" err="1"/>
              <a:t>m.y.s</a:t>
            </a:r>
            <a:r>
              <a:rPr lang="is-IS"/>
              <a:t>.</a:t>
            </a:r>
          </a:p>
          <a:p>
            <a:pPr lvl="1">
              <a:defRPr/>
            </a:pPr>
            <a:r>
              <a:rPr lang="is-IS"/>
              <a:t>H</a:t>
            </a:r>
            <a:r>
              <a:rPr lang="is-IS" baseline="-25000"/>
              <a:t>B</a:t>
            </a:r>
            <a:r>
              <a:rPr lang="is-IS"/>
              <a:t> = Hæð í punkti B er óþekkt</a:t>
            </a:r>
          </a:p>
          <a:p>
            <a:pPr lvl="1">
              <a:defRPr/>
            </a:pPr>
            <a:r>
              <a:rPr lang="is-IS" err="1"/>
              <a:t>h</a:t>
            </a:r>
            <a:r>
              <a:rPr lang="is-IS" baseline="-25000" err="1"/>
              <a:t>t</a:t>
            </a:r>
            <a:r>
              <a:rPr lang="is-IS"/>
              <a:t> = Hæð tækis yfir punkt A, er 1,68 m</a:t>
            </a:r>
          </a:p>
          <a:p>
            <a:pPr lvl="1">
              <a:defRPr/>
            </a:pPr>
            <a:r>
              <a:rPr lang="is-IS" err="1"/>
              <a:t>h</a:t>
            </a:r>
            <a:r>
              <a:rPr lang="is-IS" baseline="-25000" err="1"/>
              <a:t>s</a:t>
            </a:r>
            <a:r>
              <a:rPr lang="is-IS"/>
              <a:t> = Hæð spegils eða stangar yfir punkti B, er 0,71 m</a:t>
            </a:r>
          </a:p>
          <a:p>
            <a:pPr lvl="1">
              <a:defRPr/>
            </a:pPr>
            <a:r>
              <a:rPr lang="is-IS"/>
              <a:t>z = Hæðarhornið, er 107,855</a:t>
            </a:r>
            <a:r>
              <a:rPr lang="is-IS" baseline="30000"/>
              <a:t>g</a:t>
            </a:r>
          </a:p>
          <a:p>
            <a:pPr lvl="1">
              <a:defRPr/>
            </a:pPr>
            <a:r>
              <a:rPr lang="is-IS"/>
              <a:t>L = Mæld skálengd, er 104,37 m</a:t>
            </a:r>
          </a:p>
          <a:p>
            <a:pPr lvl="1">
              <a:defRPr/>
            </a:pPr>
            <a:r>
              <a:rPr lang="is-IS"/>
              <a:t>Þá fæst úr jöfnunni </a:t>
            </a:r>
          </a:p>
          <a:p>
            <a:pPr>
              <a:buNone/>
              <a:defRPr/>
            </a:pPr>
            <a:r>
              <a:rPr lang="is-IS"/>
              <a:t>	</a:t>
            </a:r>
          </a:p>
          <a:p>
            <a:pPr>
              <a:defRPr/>
            </a:pPr>
            <a:endParaRPr lang="is-IS"/>
          </a:p>
          <a:p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graphicFrame>
        <p:nvGraphicFramePr>
          <p:cNvPr id="3276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56987"/>
              </p:ext>
            </p:extLst>
          </p:nvPr>
        </p:nvGraphicFramePr>
        <p:xfrm>
          <a:off x="4184650" y="4689475"/>
          <a:ext cx="38655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38000" imgH="228600" progId="Equation.DSMT4">
                  <p:embed/>
                </p:oleObj>
              </mc:Choice>
              <mc:Fallback>
                <p:oleObj name="Equation" r:id="rId3" imgW="1638000" imgH="228600" progId="Equation.DSMT4">
                  <p:embed/>
                  <p:pic>
                    <p:nvPicPr>
                      <p:cNvPr id="3276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4689475"/>
                        <a:ext cx="3865563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3" name="Object 6"/>
          <p:cNvGraphicFramePr>
            <a:graphicFrameLocks noChangeAspect="1"/>
          </p:cNvGraphicFramePr>
          <p:nvPr/>
        </p:nvGraphicFramePr>
        <p:xfrm>
          <a:off x="503548" y="5625244"/>
          <a:ext cx="8280920" cy="497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68680" imgH="215640" progId="Equation.3">
                  <p:embed/>
                </p:oleObj>
              </mc:Choice>
              <mc:Fallback>
                <p:oleObj name="Equation" r:id="rId5" imgW="3568680" imgH="215640" progId="Equation.3">
                  <p:embed/>
                  <p:pic>
                    <p:nvPicPr>
                      <p:cNvPr id="3276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48" y="5625244"/>
                        <a:ext cx="8280920" cy="4979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7771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8942"/>
    </mc:Choice>
    <mc:Fallback xmlns="">
      <p:transition spd="slow" advTm="98942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Fínhallamælingar með alstöð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Hægt er að framkvæma nákvæmar hæðarmælingar með alstöð</a:t>
            </a:r>
          </a:p>
          <a:p>
            <a:r>
              <a:rPr lang="is-IS"/>
              <a:t>Mælingin byggist á nákvæmum mælingum á hæðarhorni og nákvæmri lengdarmælingu</a:t>
            </a:r>
          </a:p>
          <a:p>
            <a:endParaRPr lang="is-IS"/>
          </a:p>
          <a:p>
            <a:r>
              <a:rPr lang="is-IS"/>
              <a:t>Stærsti kosturinn er möguleik á auknum afköstum m.v. hefðbundnar fínhallamælingar</a:t>
            </a:r>
          </a:p>
          <a:p>
            <a:endParaRPr lang="is-IS"/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256803F2-8C6C-4CD8-8100-AF8B8B6867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6F943017-1399-42D6-8819-2231E7FE44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</p:spTree>
    <p:extLst>
      <p:ext uri="{BB962C8B-B14F-4D97-AF65-F5344CB8AC3E}">
        <p14:creationId xmlns:p14="http://schemas.microsoft.com/office/powerpoint/2010/main" val="3220958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577"/>
    </mc:Choice>
    <mc:Fallback xmlns="">
      <p:transition spd="slow" advTm="50577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s-IS"/>
              <a:t>Búnaður til fíhallamælinga með alstöð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Nákvæm alstöð</a:t>
            </a:r>
          </a:p>
          <a:p>
            <a:r>
              <a:rPr lang="is-IS"/>
              <a:t>Prismur</a:t>
            </a:r>
          </a:p>
          <a:p>
            <a:r>
              <a:rPr lang="is-IS"/>
              <a:t>Mælistangir helst með fastri lengd</a:t>
            </a:r>
          </a:p>
          <a:p>
            <a:r>
              <a:rPr lang="is-IS"/>
              <a:t>Þrífótur</a:t>
            </a:r>
          </a:p>
          <a:p>
            <a:r>
              <a:rPr lang="is-IS"/>
              <a:t>Hitamælir</a:t>
            </a:r>
          </a:p>
          <a:p>
            <a:r>
              <a:rPr lang="is-IS"/>
              <a:t>Loftþrýstingsmælir</a:t>
            </a:r>
          </a:p>
          <a:p>
            <a:endParaRPr lang="is-IS"/>
          </a:p>
          <a:p>
            <a:endParaRPr lang="is-IS"/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9709C100-968E-4BB5-8BB4-7919A5EDEE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726B0EE7-9EF7-41B0-B8EA-D119248169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</p:spTree>
    <p:extLst>
      <p:ext uri="{BB962C8B-B14F-4D97-AF65-F5344CB8AC3E}">
        <p14:creationId xmlns:p14="http://schemas.microsoft.com/office/powerpoint/2010/main" val="1929193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895"/>
    </mc:Choice>
    <mc:Fallback xmlns="">
      <p:transition spd="slow" advTm="16895"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is-IS" sz="3200"/>
              <a:t>Skekkjuþættir í fínhallamælingum með alstöð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sz="2800"/>
              <a:t>Tækisskekkjur</a:t>
            </a:r>
          </a:p>
          <a:p>
            <a:r>
              <a:rPr lang="is-IS" sz="2800"/>
              <a:t>Hornskekkja</a:t>
            </a:r>
          </a:p>
          <a:p>
            <a:r>
              <a:rPr lang="is-IS" sz="2800"/>
              <a:t>Skekkja í lengdarmælingu</a:t>
            </a:r>
          </a:p>
          <a:p>
            <a:r>
              <a:rPr lang="is-IS" sz="2800"/>
              <a:t>Halli á mælistöng/þrífæti</a:t>
            </a:r>
          </a:p>
          <a:p>
            <a:r>
              <a:rPr lang="is-IS" sz="2800"/>
              <a:t>Núllpunktsskekkja</a:t>
            </a:r>
          </a:p>
          <a:p>
            <a:r>
              <a:rPr lang="is-IS" sz="2800"/>
              <a:t>Krappi jarðar</a:t>
            </a:r>
          </a:p>
          <a:p>
            <a:r>
              <a:rPr lang="is-IS" sz="2800"/>
              <a:t>Ljósbrot</a:t>
            </a:r>
          </a:p>
          <a:p>
            <a:endParaRPr lang="is-IS"/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E5C1C9A0-FB89-457A-A617-B46041EC83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E8EF4C4D-A5C4-4186-BEA4-B294FCE2A7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</p:spTree>
    <p:extLst>
      <p:ext uri="{BB962C8B-B14F-4D97-AF65-F5344CB8AC3E}">
        <p14:creationId xmlns:p14="http://schemas.microsoft.com/office/powerpoint/2010/main" val="309091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6839"/>
    </mc:Choice>
    <mc:Fallback xmlns="">
      <p:transition spd="slow" advTm="36839"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ornskekkj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Formúla fyrir hornskekkju er eftirfarandi</a:t>
            </a:r>
          </a:p>
          <a:p>
            <a:endParaRPr lang="is-IS"/>
          </a:p>
          <a:p>
            <a:endParaRPr lang="is-IS"/>
          </a:p>
          <a:p>
            <a:r>
              <a:rPr lang="is-IS" sz="2400"/>
              <a:t>Fyrir 5“ tæki á 200m þýðir þetta skekkju upp á 4.8mm</a:t>
            </a:r>
          </a:p>
          <a:p>
            <a:r>
              <a:rPr lang="is-IS" sz="2400"/>
              <a:t>Fyrir 3“ tæki á 200m þýðir þetta skekkju upp á 2.9mm</a:t>
            </a:r>
          </a:p>
          <a:p>
            <a:r>
              <a:rPr lang="is-IS" sz="2400"/>
              <a:t>Fyrir 1“ tæki á 200m þýðir þetta skekkju upp á 1.0mm</a:t>
            </a:r>
          </a:p>
          <a:p>
            <a:pPr lvl="1"/>
            <a:endParaRPr lang="is-I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99592" y="2348880"/>
          <a:ext cx="3049488" cy="762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28600" progId="Equation.DSMT4">
                  <p:embed/>
                </p:oleObj>
              </mc:Choice>
              <mc:Fallback>
                <p:oleObj name="Equation" r:id="rId2" imgW="91440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9592" y="2348880"/>
                        <a:ext cx="3049488" cy="762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gsetningarstaðgengill 4">
            <a:extLst>
              <a:ext uri="{FF2B5EF4-FFF2-40B4-BE49-F238E27FC236}">
                <a16:creationId xmlns:a16="http://schemas.microsoft.com/office/drawing/2014/main" id="{CE320C71-0D3F-4A1F-BFD9-732CDF11A3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Síðufótarstaðgengill 5">
            <a:extLst>
              <a:ext uri="{FF2B5EF4-FFF2-40B4-BE49-F238E27FC236}">
                <a16:creationId xmlns:a16="http://schemas.microsoft.com/office/drawing/2014/main" id="{2BA8E944-3607-4497-8A90-48EDA492C0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</p:spTree>
    <p:extLst>
      <p:ext uri="{BB962C8B-B14F-4D97-AF65-F5344CB8AC3E}">
        <p14:creationId xmlns:p14="http://schemas.microsoft.com/office/powerpoint/2010/main" val="1831813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845"/>
    </mc:Choice>
    <mc:Fallback xmlns="">
      <p:transition spd="slow" advTm="47845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4E6AFB-68A1-0BD1-B16E-81F603A851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>
                <a:latin typeface="+mn-lt"/>
                <a:ea typeface="+mn-ea"/>
                <a:cs typeface="+mn-cs"/>
              </a:rPr>
              <a:t>Th</a:t>
            </a:r>
            <a:r>
              <a:rPr kumimoji="0" lang="is-IS" sz="4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odolit</a:t>
            </a:r>
            <a:endParaRPr lang="is-I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B79C49-4A04-27F8-E2AF-B68DA1DA30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4410DA-34E7-404C-9447-1383FD30E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pic>
        <p:nvPicPr>
          <p:cNvPr id="1026" name="Picture 2" descr="The 1969 Wild Di10 - 1972 T2 combination.">
            <a:extLst>
              <a:ext uri="{FF2B5EF4-FFF2-40B4-BE49-F238E27FC236}">
                <a16:creationId xmlns:a16="http://schemas.microsoft.com/office/drawing/2014/main" id="{B0264E65-477A-893A-B122-923CCA0E4254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2062" y="1417638"/>
            <a:ext cx="3168174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1962 Wild Heerbrugg T2 theodolite">
            <a:extLst>
              <a:ext uri="{FF2B5EF4-FFF2-40B4-BE49-F238E27FC236}">
                <a16:creationId xmlns:a16="http://schemas.microsoft.com/office/drawing/2014/main" id="{5E341F8E-2802-6D22-AB39-B87A74F479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458" y="1158876"/>
            <a:ext cx="3333750" cy="4991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189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1372"/>
    </mc:Choice>
    <mc:Fallback xmlns="">
      <p:transition spd="slow" advTm="81372"/>
    </mc:Fallback>
  </mc:AlternateContent>
  <p:extLst>
    <p:ext uri="{3A86A75C-4F4B-4683-9AE1-C65F6400EC91}">
      <p14:laserTraceLst xmlns:p14="http://schemas.microsoft.com/office/powerpoint/2010/main">
        <p14:tracePtLst>
          <p14:tracePt t="27157" x="6753225" y="6459538"/>
          <p14:tracePt t="27167" x="6653213" y="6427788"/>
          <p14:tracePt t="27172" x="6407150" y="6286500"/>
          <p14:tracePt t="27196" x="5778500" y="5908675"/>
          <p14:tracePt t="27213" x="5337175" y="5484813"/>
          <p14:tracePt t="27229" x="5106988" y="5268913"/>
          <p14:tracePt t="27245" x="5018088" y="5191125"/>
          <p14:tracePt t="27325" x="4975225" y="5159375"/>
          <p14:tracePt t="27335" x="4906963" y="5075238"/>
          <p14:tracePt t="27340" x="4865688" y="4949825"/>
          <p14:tracePt t="27350" x="4854575" y="4829175"/>
          <p14:tracePt t="27364" x="4854575" y="4756150"/>
          <p14:tracePt t="27380" x="4854575" y="4697413"/>
          <p14:tracePt t="27396" x="4865688" y="4660900"/>
          <p14:tracePt t="27414" x="4891088" y="4645025"/>
          <p14:tracePt t="27430" x="4897438" y="4645025"/>
          <p14:tracePt t="27661" x="4906963" y="4645025"/>
          <p14:tracePt t="27669" x="4913313" y="4645025"/>
          <p14:tracePt t="27679" x="4881563" y="4687888"/>
          <p14:tracePt t="27696" x="4749800" y="4802188"/>
          <p14:tracePt t="27714" x="4724400" y="4824413"/>
          <p14:tracePt t="27730" x="4629150" y="4902200"/>
          <p14:tracePt t="27747" x="4551363" y="4918075"/>
          <p14:tracePt t="27763" x="4487863" y="4959350"/>
          <p14:tracePt t="27781" x="4346575" y="4959350"/>
          <p14:tracePt t="27797" x="4330700" y="4959350"/>
          <p14:tracePt t="27814" x="4298950" y="4965700"/>
          <p14:tracePt t="27830" x="4283075" y="4965700"/>
          <p14:tracePt t="27847" x="4241800" y="4965700"/>
          <p14:tracePt t="27864" x="4205288" y="4965700"/>
          <p14:tracePt t="27881" x="4162425" y="4965700"/>
          <p14:tracePt t="27897" x="4116388" y="4975225"/>
          <p14:tracePt t="27913" x="4068763" y="5011738"/>
          <p14:tracePt t="27930" x="3963988" y="5095875"/>
          <p14:tracePt t="27947" x="3875088" y="5164138"/>
          <p14:tracePt t="27963" x="3786188" y="5300663"/>
          <p14:tracePt t="27980" x="3711575" y="5441950"/>
          <p14:tracePt t="27997" x="3643313" y="5626100"/>
          <p14:tracePt t="28014" x="3570288" y="5756275"/>
          <p14:tracePt t="28031" x="3565525" y="5767388"/>
          <p14:tracePt t="28048" x="3565525" y="5756275"/>
          <p14:tracePt t="28294" x="3565525" y="5762625"/>
          <p14:tracePt t="28303" x="3565525" y="5788025"/>
          <p14:tracePt t="28308" x="3565525" y="5830888"/>
          <p14:tracePt t="28331" x="3544888" y="5899150"/>
          <p14:tracePt t="28348" x="3544888" y="5940425"/>
          <p14:tracePt t="28364" x="3544888" y="5951538"/>
          <p14:tracePt t="28557" x="3533775" y="5956300"/>
          <p14:tracePt t="28567" x="3517900" y="5972175"/>
          <p14:tracePt t="28572" x="3492500" y="5992813"/>
          <p14:tracePt t="28586" x="3449638" y="6013450"/>
          <p14:tracePt t="28614" x="3328988" y="6092825"/>
          <p14:tracePt t="28631" x="3271838" y="6102350"/>
          <p14:tracePt t="28648" x="3192463" y="6124575"/>
          <p14:tracePt t="28664" x="3124200" y="6134100"/>
          <p14:tracePt t="28682" x="3087688" y="6149975"/>
          <p14:tracePt t="28698" x="3062288" y="6165850"/>
          <p14:tracePt t="28714" x="3046413" y="6170613"/>
          <p14:tracePt t="28798" x="2978150" y="6170613"/>
          <p14:tracePt t="28804" x="2946400" y="6170613"/>
          <p14:tracePt t="28814" x="2852738" y="6145213"/>
          <p14:tracePt t="28831" x="2747963" y="6072188"/>
          <p14:tracePt t="28848" x="2643188" y="6029325"/>
          <p14:tracePt t="28866" x="2563813" y="6008688"/>
          <p14:tracePt t="28882" x="2538413" y="5988050"/>
          <p14:tracePt t="28898" x="2522538" y="5981700"/>
          <p14:tracePt t="28915" x="2474913" y="5961063"/>
          <p14:tracePt t="28933" x="2443163" y="5940425"/>
          <p14:tracePt t="28949" x="2386013" y="5919788"/>
          <p14:tracePt t="28966" x="2327275" y="5872163"/>
          <p14:tracePt t="28983" x="2265363" y="5799138"/>
          <p14:tracePt t="28999" x="2085975" y="5621338"/>
          <p14:tracePt t="29015" x="1892300" y="5484813"/>
          <p14:tracePt t="29032" x="1735138" y="5332413"/>
          <p14:tracePt t="29049" x="1657350" y="5227638"/>
          <p14:tracePt t="29066" x="1520825" y="5054600"/>
          <p14:tracePt t="29083" x="1416050" y="4897438"/>
          <p14:tracePt t="29099" x="1320800" y="4740275"/>
          <p14:tracePt t="29115" x="1289050" y="4624388"/>
          <p14:tracePt t="29132" x="1231900" y="4440238"/>
          <p14:tracePt t="29149" x="1190625" y="4225925"/>
          <p14:tracePt t="29165" x="1179513" y="4011613"/>
          <p14:tracePt t="29182" x="1179513" y="3916363"/>
          <p14:tracePt t="29198" x="1169988" y="3822700"/>
          <p14:tracePt t="29215" x="1169988" y="3575050"/>
          <p14:tracePt t="29232" x="1195388" y="3260725"/>
          <p14:tracePt t="29248" x="1236663" y="2909888"/>
          <p14:tracePt t="29265" x="1268413" y="2595563"/>
          <p14:tracePt t="29283" x="1295400" y="2365375"/>
          <p14:tracePt t="29299" x="1343025" y="2217738"/>
          <p14:tracePt t="29316" x="1400175" y="2112963"/>
          <p14:tracePt t="29333" x="1425575" y="2012950"/>
          <p14:tracePt t="29349" x="1530350" y="1887538"/>
          <p14:tracePt t="29366" x="1651000" y="1714500"/>
          <p14:tracePt t="29382" x="1714500" y="1651000"/>
          <p14:tracePt t="29400" x="1835150" y="1568450"/>
          <p14:tracePt t="29417" x="1955800" y="1493838"/>
          <p14:tracePt t="29433" x="2055813" y="1400175"/>
          <p14:tracePt t="29449" x="2270125" y="1243013"/>
          <p14:tracePt t="29466" x="2317750" y="1174750"/>
          <p14:tracePt t="29482" x="2343150" y="1147763"/>
          <p14:tracePt t="29501" x="2365375" y="1138238"/>
          <p14:tracePt t="29519" x="2379663" y="1106488"/>
          <p14:tracePt t="29540" x="2411413" y="1101725"/>
          <p14:tracePt t="29565" x="2427288" y="1101725"/>
          <p14:tracePt t="29572" x="2463800" y="1101725"/>
          <p14:tracePt t="29582" x="2506663" y="1101725"/>
          <p14:tracePt t="29600" x="2574925" y="1101725"/>
          <p14:tracePt t="29618" x="2720975" y="1101725"/>
          <p14:tracePt t="29633" x="2884488" y="1154113"/>
          <p14:tracePt t="29650" x="3003550" y="1216025"/>
          <p14:tracePt t="29666" x="3208338" y="1343025"/>
          <p14:tracePt t="29684" x="3429000" y="1409700"/>
          <p14:tracePt t="29701" x="3565525" y="1457325"/>
          <p14:tracePt t="29716" x="3654425" y="1500188"/>
          <p14:tracePt t="29734" x="3770313" y="1557338"/>
          <p14:tracePt t="29750" x="3863975" y="1625600"/>
          <p14:tracePt t="29765" x="3989388" y="1766888"/>
          <p14:tracePt t="29782" x="4068763" y="1908175"/>
          <p14:tracePt t="29799" x="4141788" y="2044700"/>
          <p14:tracePt t="29816" x="4178300" y="2192338"/>
          <p14:tracePt t="29833" x="4237038" y="2395538"/>
          <p14:tracePt t="29850" x="4262438" y="2643188"/>
          <p14:tracePt t="29867" x="4319588" y="2962275"/>
          <p14:tracePt t="29883" x="4378325" y="3355975"/>
          <p14:tracePt t="29900" x="4410075" y="3654425"/>
          <p14:tracePt t="29917" x="4478338" y="3906838"/>
          <p14:tracePt t="29934" x="4524375" y="4237038"/>
          <p14:tracePt t="29950" x="4587875" y="4576763"/>
          <p14:tracePt t="29967" x="4613275" y="4776788"/>
          <p14:tracePt t="29984" x="4656138" y="4959350"/>
          <p14:tracePt t="30001" x="4656138" y="5154613"/>
          <p14:tracePt t="30017" x="4656138" y="5311775"/>
          <p14:tracePt t="30034" x="4656138" y="5389563"/>
          <p14:tracePt t="30050" x="4672013" y="5437188"/>
          <p14:tracePt t="30067" x="4672013" y="5468938"/>
          <p14:tracePt t="30083" x="4672013" y="5494338"/>
          <p14:tracePt t="30100" x="4672013" y="5514975"/>
          <p14:tracePt t="30117" x="4672013" y="5526088"/>
          <p14:tracePt t="30137" x="4672013" y="5530850"/>
          <p14:tracePt t="30151" x="4672013" y="5537200"/>
          <p14:tracePt t="30373" x="4665663" y="5546725"/>
          <p14:tracePt t="30381" x="4635500" y="5583238"/>
          <p14:tracePt t="30388" x="4598988" y="5646738"/>
          <p14:tracePt t="30401" x="4587875" y="5673725"/>
          <p14:tracePt t="30417" x="4587875" y="5783263"/>
          <p14:tracePt t="30434" x="4540250" y="5935663"/>
          <p14:tracePt t="30450" x="4456113" y="6029325"/>
          <p14:tracePt t="30467" x="4425950" y="6049963"/>
          <p14:tracePt t="30484" x="4330700" y="6149975"/>
          <p14:tracePt t="30501" x="4273550" y="6249988"/>
          <p14:tracePt t="30518" x="4257675" y="6297613"/>
          <p14:tracePt t="30534" x="4230688" y="6307138"/>
          <p14:tracePt t="30590" x="4221163" y="6307138"/>
          <p14:tracePt t="30613" x="4214813" y="6307138"/>
          <p14:tracePt t="30629" x="4200525" y="6307138"/>
          <p14:tracePt t="30637" x="4189413" y="6307138"/>
          <p14:tracePt t="32045" x="4184650" y="6307138"/>
          <p14:tracePt t="32056" x="4157663" y="6286500"/>
          <p14:tracePt t="32060" x="4152900" y="6286500"/>
          <p14:tracePt t="32074" x="4141788" y="6281738"/>
          <p14:tracePt t="32092" x="4141788" y="6265863"/>
          <p14:tracePt t="32119" x="4137025" y="6254750"/>
          <p14:tracePt t="32136" x="4121150" y="6249988"/>
          <p14:tracePt t="32214" x="4094163" y="6238875"/>
          <p14:tracePt t="32223" x="4079875" y="6238875"/>
          <p14:tracePt t="32239" x="4068763" y="6238875"/>
          <p14:tracePt t="32270" x="4064000" y="6238875"/>
          <p14:tracePt t="32276" x="4027488" y="6238875"/>
          <p14:tracePt t="32286" x="4011613" y="6238875"/>
          <p14:tracePt t="32303" x="3984625" y="6223000"/>
          <p14:tracePt t="32320" x="3979863" y="6223000"/>
          <p14:tracePt t="32365" x="3952875" y="6213475"/>
          <p14:tracePt t="32373" x="3948113" y="6213475"/>
          <p14:tracePt t="32421" x="3937000" y="6213475"/>
          <p14:tracePt t="32429" x="3900488" y="6207125"/>
          <p14:tracePt t="32441" x="3895725" y="6207125"/>
          <p14:tracePt t="32454" x="3863975" y="6207125"/>
          <p14:tracePt t="32470" x="3806825" y="6197600"/>
          <p14:tracePt t="32486" x="3800475" y="6197600"/>
          <p14:tracePt t="32503" x="3754438" y="6176963"/>
          <p14:tracePt t="32520" x="3727450" y="6181725"/>
          <p14:tracePt t="32537" x="3722688" y="6181725"/>
          <p14:tracePt t="32557" x="3702050" y="6176963"/>
          <p14:tracePt t="32574" x="3686175" y="6176963"/>
          <p14:tracePt t="32588" x="3670300" y="6181725"/>
          <p14:tracePt t="32604" x="3638550" y="6181725"/>
          <p14:tracePt t="32621" x="3633788" y="6181725"/>
          <p14:tracePt t="32638" x="3629025" y="6181725"/>
          <p14:tracePt t="32653" x="3590925" y="6181725"/>
          <p14:tracePt t="32671" x="3586163" y="6181725"/>
          <p14:tracePt t="32688" x="3560763" y="6181725"/>
          <p14:tracePt t="32704" x="3549650" y="6181725"/>
          <p14:tracePt t="33645" x="3544888" y="6181725"/>
          <p14:tracePt t="33661" x="3538538" y="6181725"/>
          <p14:tracePt t="33669" x="3522663" y="6181725"/>
          <p14:tracePt t="33676" x="3502025" y="6181725"/>
          <p14:tracePt t="33693" x="3486150" y="6181725"/>
          <p14:tracePt t="33705" x="3460750" y="6192838"/>
          <p14:tracePt t="33722" x="3424238" y="6192838"/>
          <p14:tracePt t="33740" x="3417888" y="6192838"/>
          <p14:tracePt t="33755" x="3365500" y="6192838"/>
          <p14:tracePt t="33773" x="3260725" y="6192838"/>
          <p14:tracePt t="33789" x="3151188" y="6170613"/>
          <p14:tracePt t="33805" x="3130550" y="6154738"/>
          <p14:tracePt t="33822" x="3067050" y="6145213"/>
          <p14:tracePt t="33838" x="3062288" y="6145213"/>
          <p14:tracePt t="34806" x="3051175" y="6145213"/>
          <p14:tracePt t="34812" x="3014663" y="6145213"/>
          <p14:tracePt t="34824" x="2989263" y="6145213"/>
          <p14:tracePt t="34840" x="2884488" y="6145213"/>
          <p14:tracePt t="34857" x="2816225" y="6145213"/>
          <p14:tracePt t="34874" x="2736850" y="6145213"/>
          <p14:tracePt t="34891" x="2668588" y="6145213"/>
          <p14:tracePt t="34907" x="2636838" y="6145213"/>
          <p14:tracePt t="34924" x="2579688" y="6145213"/>
          <p14:tracePt t="34941" x="2563813" y="6145213"/>
          <p14:tracePt t="34957" x="2547938" y="6145213"/>
          <p14:tracePt t="34974" x="2527300" y="6145213"/>
          <p14:tracePt t="34991" x="2516188" y="6145213"/>
          <p14:tracePt t="35008" x="2495550" y="6140450"/>
          <p14:tracePt t="35024" x="2459038" y="6118225"/>
          <p14:tracePt t="35041" x="2395538" y="6102350"/>
          <p14:tracePt t="35058" x="2312988" y="6061075"/>
          <p14:tracePt t="35074" x="2249488" y="6019800"/>
          <p14:tracePt t="35092" x="2165350" y="5976938"/>
          <p14:tracePt t="35107" x="2092325" y="5935663"/>
          <p14:tracePt t="35125" x="2044700" y="5899150"/>
          <p14:tracePt t="35142" x="2028825" y="5867400"/>
          <p14:tracePt t="35158" x="1992313" y="5830888"/>
          <p14:tracePt t="35174" x="1935163" y="5762625"/>
          <p14:tracePt t="35191" x="1919288" y="5741988"/>
          <p14:tracePt t="35221" x="1919288" y="5719763"/>
          <p14:tracePt t="35228" x="1908175" y="5703888"/>
          <p14:tracePt t="35240" x="1908175" y="5688013"/>
          <p14:tracePt t="35258" x="1876425" y="5605463"/>
          <p14:tracePt t="35274" x="1866900" y="5537200"/>
          <p14:tracePt t="35292" x="1835150" y="5453063"/>
          <p14:tracePt t="35308" x="1824038" y="5357813"/>
          <p14:tracePt t="35324" x="1814513" y="5227638"/>
          <p14:tracePt t="35342" x="1803400" y="5106988"/>
          <p14:tracePt t="35357" x="1741488" y="4975225"/>
          <p14:tracePt t="35374" x="1709738" y="4891088"/>
          <p14:tracePt t="35391" x="1703388" y="4845050"/>
          <p14:tracePt t="35408" x="1662113" y="4797425"/>
          <p14:tracePt t="35424" x="1657350" y="4765675"/>
          <p14:tracePt t="35441" x="1630363" y="4729163"/>
          <p14:tracePt t="35458" x="1614488" y="4708525"/>
          <p14:tracePt t="35475" x="1577975" y="4672013"/>
          <p14:tracePt t="35492" x="1530350" y="4635500"/>
          <p14:tracePt t="35509" x="1493838" y="4608513"/>
          <p14:tracePt t="35526" x="1425575" y="4587875"/>
          <p14:tracePt t="35543" x="1389063" y="4560888"/>
          <p14:tracePt t="35558" x="1373188" y="4551363"/>
          <p14:tracePt t="35574" x="1357313" y="4535488"/>
          <p14:tracePt t="35597" x="1357313" y="4530725"/>
          <p14:tracePt t="35629" x="1347788" y="4519613"/>
          <p14:tracePt t="35637" x="1343025" y="4514850"/>
          <p14:tracePt t="35644" x="1320800" y="4487863"/>
          <p14:tracePt t="35659" x="1316038" y="4487863"/>
          <p14:tracePt t="35675" x="1311275" y="4483100"/>
          <p14:tracePt t="35701" x="1300163" y="4483100"/>
          <p14:tracePt t="35728" x="1295400" y="4471988"/>
          <p14:tracePt t="35732" x="1295400" y="4467225"/>
          <p14:tracePt t="35741" x="1279525" y="4451350"/>
          <p14:tracePt t="35758" x="1258888" y="4403725"/>
          <p14:tracePt t="35775" x="1247775" y="4357688"/>
          <p14:tracePt t="35792" x="1231900" y="4310063"/>
          <p14:tracePt t="35809" x="1231900" y="4283075"/>
          <p14:tracePt t="35830" x="1222375" y="4273550"/>
          <p14:tracePt t="35847" x="1216025" y="4257675"/>
          <p14:tracePt t="35858" x="1216025" y="4221163"/>
          <p14:tracePt t="35875" x="1216025" y="4137025"/>
          <p14:tracePt t="35892" x="1216025" y="4073525"/>
          <p14:tracePt t="35909" x="1206500" y="4016375"/>
          <p14:tracePt t="35925" x="1195388" y="3989388"/>
          <p14:tracePt t="35942" x="1179513" y="3948113"/>
          <p14:tracePt t="35959" x="1174750" y="3927475"/>
          <p14:tracePt t="35975" x="1163638" y="3890963"/>
          <p14:tracePt t="35992" x="1163638" y="3848100"/>
          <p14:tracePt t="36009" x="1163638" y="3800475"/>
          <p14:tracePt t="36026" x="1163638" y="3733800"/>
          <p14:tracePt t="36042" x="1163638" y="3711575"/>
          <p14:tracePt t="36069" x="1163638" y="3695700"/>
          <p14:tracePt t="36122" x="1169988" y="3570288"/>
          <p14:tracePt t="36136" x="1169988" y="3481388"/>
          <p14:tracePt t="36141" x="1169988" y="3440113"/>
          <p14:tracePt t="36149" x="1169988" y="3424238"/>
          <p14:tracePt t="36158" x="1169988" y="3397250"/>
          <p14:tracePt t="36175" x="1190625" y="3324225"/>
          <p14:tracePt t="36192" x="1190625" y="3260725"/>
          <p14:tracePt t="36209" x="1190625" y="3203575"/>
          <p14:tracePt t="36225" x="1190625" y="3109913"/>
          <p14:tracePt t="36243" x="1190625" y="3046413"/>
          <p14:tracePt t="36259" x="1200150" y="2951163"/>
          <p14:tracePt t="36275" x="1200150" y="2894013"/>
          <p14:tracePt t="36312" x="1200150" y="2889250"/>
          <p14:tracePt t="36317" x="1211263" y="2873375"/>
          <p14:tracePt t="36326" x="1195388" y="2852738"/>
          <p14:tracePt t="36342" x="1195388" y="2809875"/>
          <p14:tracePt t="36359" x="1231900" y="2736850"/>
          <p14:tracePt t="36376" x="1258888" y="2679700"/>
          <p14:tracePt t="36393" x="1268413" y="2620963"/>
          <p14:tracePt t="36410" x="1300163" y="2579688"/>
          <p14:tracePt t="36426" x="1343025" y="2500313"/>
          <p14:tracePt t="36444" x="1373188" y="2432050"/>
          <p14:tracePt t="36461" x="1409700" y="2386013"/>
          <p14:tracePt t="36773" x="1409700" y="2395538"/>
          <p14:tracePt t="36781" x="1395413" y="2427288"/>
          <p14:tracePt t="36796" x="1389063" y="2432050"/>
          <p14:tracePt t="36810" x="1389063" y="2447925"/>
          <p14:tracePt t="36827" x="1384300" y="2463800"/>
          <p14:tracePt t="36843" x="1373188" y="2495550"/>
          <p14:tracePt t="36860" x="1357313" y="2552700"/>
          <p14:tracePt t="36877" x="1347788" y="2595563"/>
          <p14:tracePt t="36894" x="1327150" y="2636838"/>
          <p14:tracePt t="36910" x="1311275" y="2716213"/>
          <p14:tracePt t="36927" x="1300163" y="2778125"/>
          <p14:tracePt t="36943" x="1300163" y="2830513"/>
          <p14:tracePt t="36960" x="1289050" y="2909888"/>
          <p14:tracePt t="36977" x="1289050" y="3035300"/>
          <p14:tracePt t="36994" x="1243013" y="3171825"/>
          <p14:tracePt t="37011" x="1222375" y="3319463"/>
          <p14:tracePt t="37027" x="1195388" y="3449638"/>
          <p14:tracePt t="37044" x="1179513" y="3554413"/>
          <p14:tracePt t="37061" x="1158875" y="3670300"/>
          <p14:tracePt t="37077" x="1138238" y="3702050"/>
          <p14:tracePt t="37094" x="1169988" y="3900488"/>
          <p14:tracePt t="37110" x="1200150" y="3968750"/>
          <p14:tracePt t="37127" x="1211263" y="4032250"/>
          <p14:tracePt t="37144" x="1247775" y="4105275"/>
          <p14:tracePt t="37161" x="1258888" y="4146550"/>
          <p14:tracePt t="37177" x="1258888" y="4152900"/>
          <p14:tracePt t="37194" x="1268413" y="4178300"/>
          <p14:tracePt t="37221" x="1274763" y="4200525"/>
          <p14:tracePt t="37230" x="1295400" y="4214813"/>
          <p14:tracePt t="37244" x="1316038" y="4246563"/>
          <p14:tracePt t="37261" x="1416050" y="4394200"/>
          <p14:tracePt t="37277" x="1473200" y="4498975"/>
          <p14:tracePt t="37294" x="1557338" y="4681538"/>
          <p14:tracePt t="37311" x="1589088" y="4765675"/>
          <p14:tracePt t="37327" x="1609725" y="4813300"/>
          <p14:tracePt t="37344" x="1630363" y="4870450"/>
          <p14:tracePt t="37361" x="1635125" y="4913313"/>
          <p14:tracePt t="37379" x="1646238" y="5006975"/>
          <p14:tracePt t="37395" x="1657350" y="5102225"/>
          <p14:tracePt t="37412" x="1677988" y="5216525"/>
          <p14:tracePt t="37428" x="1698625" y="5275263"/>
          <p14:tracePt t="37444" x="1698625" y="5343525"/>
          <p14:tracePt t="37460" x="1698625" y="5421313"/>
          <p14:tracePt t="37478" x="1698625" y="5473700"/>
          <p14:tracePt t="37493" x="1703388" y="5562600"/>
          <p14:tracePt t="37510" x="1703388" y="5630863"/>
          <p14:tracePt t="37527" x="1703388" y="5662613"/>
          <p14:tracePt t="37544" x="1703388" y="5719763"/>
          <p14:tracePt t="37561" x="1735138" y="5756275"/>
          <p14:tracePt t="37578" x="1741488" y="5762625"/>
          <p14:tracePt t="37605" x="1741488" y="5778500"/>
          <p14:tracePt t="37679" x="1741488" y="5788025"/>
          <p14:tracePt t="37685" x="1741488" y="5794375"/>
          <p14:tracePt t="37725" x="1741488" y="5803900"/>
          <p14:tracePt t="38046" x="1741488" y="5824538"/>
          <p14:tracePt t="38053" x="1771650" y="5856288"/>
          <p14:tracePt t="38062" x="1803400" y="5903913"/>
          <p14:tracePt t="38078" x="1903413" y="6013450"/>
          <p14:tracePt t="38095" x="1939925" y="6061075"/>
          <p14:tracePt t="38112" x="1951038" y="6086475"/>
          <p14:tracePt t="38149" x="1955800" y="6092825"/>
          <p14:tracePt t="52726" x="1992313" y="6118225"/>
          <p14:tracePt t="52739" x="2039938" y="6170613"/>
          <p14:tracePt t="52741" x="2085975" y="6202363"/>
          <p14:tracePt t="52754" x="2097088" y="6207125"/>
          <p14:tracePt t="52871" x="2076450" y="6234113"/>
          <p14:tracePt t="52878" x="2055813" y="6265863"/>
          <p14:tracePt t="52886" x="2033588" y="6307138"/>
          <p14:tracePt t="52903" x="2033588" y="6313488"/>
          <p14:tracePt t="52919" x="2033588" y="6323013"/>
          <p14:tracePt t="52934" x="2060575" y="6323013"/>
          <p14:tracePt t="52951" x="2212975" y="6254750"/>
          <p14:tracePt t="52967" x="2370138" y="6149975"/>
          <p14:tracePt t="52983" x="2511425" y="6034088"/>
          <p14:tracePt t="53001" x="2627313" y="5903913"/>
          <p14:tracePt t="53017" x="2720975" y="5808663"/>
          <p14:tracePt t="53034" x="2805113" y="5751513"/>
          <p14:tracePt t="53051" x="2873375" y="5694363"/>
          <p14:tracePt t="53067" x="2921000" y="5662613"/>
          <p14:tracePt t="53085" x="2962275" y="5635625"/>
          <p14:tracePt t="53102" x="2967038" y="5630863"/>
          <p14:tracePt t="53118" x="2973388" y="5630863"/>
          <p14:tracePt t="53335" x="3046413" y="5589588"/>
          <p14:tracePt t="53341" x="3162300" y="5484813"/>
          <p14:tracePt t="53350" x="3192463" y="5457825"/>
          <p14:tracePt t="53367" x="3340100" y="5227638"/>
          <p14:tracePt t="53385" x="3433763" y="5038725"/>
          <p14:tracePt t="53402" x="3508375" y="4718050"/>
          <p14:tracePt t="53418" x="3549650" y="4456113"/>
          <p14:tracePt t="53434" x="3549650" y="4314825"/>
          <p14:tracePt t="53451" x="3570288" y="4205288"/>
          <p14:tracePt t="53468" x="3581400" y="4079875"/>
          <p14:tracePt t="53485" x="3590925" y="4041775"/>
          <p14:tracePt t="53870" x="3602038" y="4037013"/>
          <p14:tracePt t="53877" x="3659188" y="4016375"/>
          <p14:tracePt t="53890" x="3686175" y="4016375"/>
          <p14:tracePt t="53903" x="3770313" y="4005263"/>
          <p14:tracePt t="53919" x="3900488" y="3959225"/>
          <p14:tracePt t="53936" x="3937000" y="3943350"/>
          <p14:tracePt t="53951" x="3952875" y="3937000"/>
          <p14:tracePt t="53968" x="3995738" y="3911600"/>
          <p14:tracePt t="53986" x="4021138" y="3884613"/>
          <p14:tracePt t="54002" x="4041775" y="3859213"/>
          <p14:tracePt t="54019" x="4064000" y="3832225"/>
          <p14:tracePt t="54035" x="4116388" y="3770313"/>
          <p14:tracePt t="54053" x="4121150" y="3722688"/>
          <p14:tracePt t="54069" x="4141788" y="3675063"/>
          <p14:tracePt t="54086" x="4173538" y="3613150"/>
          <p14:tracePt t="54103" x="4189413" y="3554413"/>
          <p14:tracePt t="54119" x="4225925" y="3486150"/>
          <p14:tracePt t="54135" x="4278313" y="3440113"/>
          <p14:tracePt t="54152" x="4305300" y="3381375"/>
          <p14:tracePt t="54169" x="4346575" y="3324225"/>
          <p14:tracePt t="54186" x="4351338" y="3303588"/>
          <p14:tracePt t="54202" x="4362450" y="3287713"/>
          <p14:tracePt t="54219" x="4414838" y="3214688"/>
          <p14:tracePt t="54235" x="4435475" y="3187700"/>
          <p14:tracePt t="54254" x="4435475" y="3146425"/>
          <p14:tracePt t="54270" x="4435475" y="3130550"/>
          <p14:tracePt t="54398" x="4435475" y="3176588"/>
          <p14:tracePt t="54407" x="4435475" y="3251200"/>
          <p14:tracePt t="54413" x="4435475" y="3303588"/>
          <p14:tracePt t="54422" x="4435475" y="3371850"/>
          <p14:tracePt t="54436" x="4435475" y="3444875"/>
          <p14:tracePt t="54470" x="4435475" y="3554413"/>
          <p14:tracePt t="54486" x="4435475" y="3581400"/>
          <p14:tracePt t="54503" x="4435475" y="3617913"/>
          <p14:tracePt t="54519" x="4451350" y="3643313"/>
          <p14:tracePt t="54536" x="4462463" y="3690938"/>
          <p14:tracePt t="54553" x="4471988" y="3727450"/>
          <p14:tracePt t="54570" x="4478338" y="3770313"/>
          <p14:tracePt t="54586" x="4492625" y="3795713"/>
          <p14:tracePt t="54603" x="4492625" y="3816350"/>
          <p14:tracePt t="54620" x="4503738" y="3895725"/>
          <p14:tracePt t="54636" x="4576763" y="3989388"/>
          <p14:tracePt t="54654" x="4608513" y="4079875"/>
          <p14:tracePt t="54678" x="4635500" y="4089400"/>
          <p14:tracePt t="54688" x="4635500" y="4125913"/>
          <p14:tracePt t="54702" x="4676775" y="4173538"/>
          <p14:tracePt t="54719" x="4713288" y="4237038"/>
          <p14:tracePt t="54736" x="4756150" y="4273550"/>
          <p14:tracePt t="54753" x="4772025" y="4330700"/>
          <p14:tracePt t="54770" x="4824413" y="4403725"/>
          <p14:tracePt t="54787" x="4860925" y="4430713"/>
          <p14:tracePt t="54804" x="4865688" y="4430713"/>
          <p14:tracePt t="54840" x="4876800" y="4430713"/>
          <p14:tracePt t="55014" x="4891088" y="4430713"/>
          <p14:tracePt t="55022" x="4933950" y="4414838"/>
          <p14:tracePt t="55030" x="4975225" y="4394200"/>
          <p14:tracePt t="55040" x="4986338" y="4387850"/>
          <p14:tracePt t="55054" x="5002213" y="4367213"/>
          <p14:tracePt t="55070" x="5075238" y="4305300"/>
          <p14:tracePt t="55087" x="5154613" y="4246563"/>
          <p14:tracePt t="55109" x="5154613" y="4241800"/>
          <p14:tracePt t="55121" x="5180013" y="4221163"/>
          <p14:tracePt t="55137" x="5222875" y="4221163"/>
          <p14:tracePt t="55154" x="5305425" y="4214813"/>
          <p14:tracePt t="55170" x="5348288" y="4214813"/>
          <p14:tracePt t="55187" x="5395913" y="4214813"/>
          <p14:tracePt t="55205" x="5484813" y="4221163"/>
          <p14:tracePt t="55221" x="5562600" y="4241800"/>
          <p14:tracePt t="55238" x="5710238" y="4278313"/>
          <p14:tracePt t="55255" x="5872163" y="4278313"/>
          <p14:tracePt t="55270" x="6102350" y="4278313"/>
          <p14:tracePt t="55287" x="6207125" y="4278313"/>
          <p14:tracePt t="55303" x="6265863" y="4267200"/>
          <p14:tracePt t="55321" x="6354763" y="4210050"/>
          <p14:tracePt t="55337" x="6418263" y="4137025"/>
          <p14:tracePt t="55354" x="6523038" y="4052888"/>
          <p14:tracePt t="55371" x="6632575" y="3952875"/>
          <p14:tracePt t="55387" x="6711950" y="3832225"/>
          <p14:tracePt t="55404" x="6721475" y="3759200"/>
          <p14:tracePt t="55421" x="6737350" y="3738563"/>
          <p14:tracePt t="55543" x="6737350" y="3722688"/>
          <p14:tracePt t="55549" x="6737350" y="3706813"/>
          <p14:tracePt t="55558" x="6737350" y="3681413"/>
          <p14:tracePt t="55571" x="6737350" y="3659188"/>
          <p14:tracePt t="55588" x="6737350" y="3629025"/>
          <p14:tracePt t="55604" x="6726238" y="3533775"/>
          <p14:tracePt t="55622" x="6711950" y="3424238"/>
          <p14:tracePt t="55637" x="6689725" y="3292475"/>
          <p14:tracePt t="55654" x="6673850" y="3182938"/>
          <p14:tracePt t="55671" x="6657975" y="3082925"/>
          <p14:tracePt t="55688" x="6657975" y="3078163"/>
          <p14:tracePt t="55934" x="6664325" y="3030538"/>
          <p14:tracePt t="55942" x="6689725" y="2998788"/>
          <p14:tracePt t="55949" x="6689725" y="2962275"/>
          <p14:tracePt t="55957" x="6700838" y="2941638"/>
          <p14:tracePt t="55972" x="6737350" y="2889250"/>
          <p14:tracePt t="56005" x="6810375" y="2732088"/>
          <p14:tracePt t="56022" x="6846888" y="2679700"/>
          <p14:tracePt t="56050" x="6937375" y="2595563"/>
          <p14:tracePt t="56065" x="6962775" y="2568575"/>
          <p14:tracePt t="56069" x="6973888" y="2552700"/>
          <p14:tracePt t="56091" x="6983413" y="2538413"/>
          <p14:tracePt t="56106" x="7019925" y="2479675"/>
          <p14:tracePt t="56119" x="7094538" y="2427288"/>
          <p14:tracePt t="56135" x="7131050" y="2390775"/>
          <p14:tracePt t="56141" x="7162800" y="2379663"/>
          <p14:tracePt t="56154" x="7204075" y="2338388"/>
          <p14:tracePt t="56172" x="7240588" y="2290763"/>
          <p14:tracePt t="56255" x="7245350" y="2286000"/>
          <p14:tracePt t="56334" x="7235825" y="2259013"/>
          <p14:tracePt t="56344" x="7235825" y="2244725"/>
          <p14:tracePt t="56349" x="7235825" y="2233613"/>
          <p14:tracePt t="56406" x="7219950" y="2206625"/>
          <p14:tracePt t="56414" x="7208838" y="2192338"/>
          <p14:tracePt t="56426" x="7177088" y="2170113"/>
          <p14:tracePt t="56439" x="7119938" y="2144713"/>
          <p14:tracePt t="56456" x="7072313" y="2112963"/>
          <p14:tracePt t="56472" x="7042150" y="2097088"/>
          <p14:tracePt t="56489" x="7026275" y="2092325"/>
          <p14:tracePt t="56505" x="7010400" y="2081213"/>
          <p14:tracePt t="56526" x="6999288" y="2076450"/>
          <p14:tracePt t="56542" x="6994525" y="2076450"/>
          <p14:tracePt t="56559" x="6978650" y="2065338"/>
          <p14:tracePt t="56573" x="6967538" y="2060575"/>
          <p14:tracePt t="56589" x="6962775" y="2049463"/>
          <p14:tracePt t="56606" x="6951663" y="2033588"/>
          <p14:tracePt t="56625" x="6951663" y="2028825"/>
          <p14:tracePt t="56639" x="6946900" y="1992313"/>
          <p14:tracePt t="56655" x="6946900" y="1960563"/>
          <p14:tracePt t="56673" x="6946900" y="1955800"/>
          <p14:tracePt t="56690" x="6946900" y="1928813"/>
          <p14:tracePt t="56707" x="6946900" y="1914525"/>
          <p14:tracePt t="56723" x="6946900" y="1892300"/>
          <p14:tracePt t="56740" x="6958013" y="1866900"/>
          <p14:tracePt t="56756" x="6973888" y="1866900"/>
          <p14:tracePt t="56772" x="6989763" y="1839913"/>
          <p14:tracePt t="56790" x="7004050" y="1830388"/>
          <p14:tracePt t="56806" x="7046913" y="1793875"/>
          <p14:tracePt t="56823" x="7058025" y="1793875"/>
          <p14:tracePt t="56886" x="7058025" y="1782763"/>
          <p14:tracePt t="56911" x="7058025" y="1778000"/>
          <p14:tracePt t="56918" x="7046913" y="1762125"/>
          <p14:tracePt t="56926" x="7035800" y="1762125"/>
          <p14:tracePt t="56940" x="7010400" y="1762125"/>
          <p14:tracePt t="56956" x="6967538" y="1751013"/>
          <p14:tracePt t="56974" x="6942138" y="1741488"/>
          <p14:tracePt t="56990" x="6926263" y="1741488"/>
          <p14:tracePt t="57007" x="6921500" y="1741488"/>
          <p14:tracePt t="57029" x="6910388" y="1735138"/>
          <p14:tracePt t="57238" x="6905625" y="1766888"/>
          <p14:tracePt t="57269" x="6905625" y="1835150"/>
          <p14:tracePt t="57281" x="6905625" y="1908175"/>
          <p14:tracePt t="57285" x="6905625" y="1944688"/>
          <p14:tracePt t="57307" x="6905625" y="1992313"/>
          <p14:tracePt t="57324" x="6905625" y="2024063"/>
          <p14:tracePt t="57341" x="6905625" y="2060575"/>
          <p14:tracePt t="57357" x="6884988" y="2092325"/>
          <p14:tracePt t="57374" x="6878638" y="2117725"/>
          <p14:tracePt t="57391" x="6878638" y="2124075"/>
          <p14:tracePt t="57518" x="6878638" y="2139950"/>
          <p14:tracePt t="57528" x="6869113" y="2139950"/>
          <p14:tracePt t="57533" x="6862763" y="2149475"/>
          <p14:tracePt t="57544" x="6858000" y="2154238"/>
          <p14:tracePt t="57557" x="6846888" y="2170113"/>
          <p14:tracePt t="57590" x="6842125" y="2181225"/>
          <p14:tracePt t="57695" x="6831013" y="2176463"/>
          <p14:tracePt t="57718" x="6826250" y="2170113"/>
          <p14:tracePt t="57727" x="6826250" y="2154238"/>
          <p14:tracePt t="57734" x="6805613" y="2124075"/>
          <p14:tracePt t="57744" x="6794500" y="2097088"/>
          <p14:tracePt t="57758" x="6794500" y="2085975"/>
          <p14:tracePt t="57782" x="6794500" y="2081213"/>
          <p14:tracePt t="57790" x="6789738" y="2081213"/>
          <p14:tracePt t="57813" x="6789738" y="2055813"/>
          <p14:tracePt t="57823" x="6810375" y="2039938"/>
          <p14:tracePt t="57846" x="6816725" y="2028825"/>
          <p14:tracePt t="58062" x="6826250" y="2039938"/>
          <p14:tracePt t="58070" x="6826250" y="2055813"/>
          <p14:tracePt t="58078" x="6821488" y="2097088"/>
          <p14:tracePt t="58091" x="6821488" y="2108200"/>
          <p14:tracePt t="58108" x="6805613" y="2124075"/>
          <p14:tracePt t="58125" x="6789738" y="2133600"/>
          <p14:tracePt t="58141" x="6778625" y="2154238"/>
          <p14:tracePt t="58158" x="6753225" y="2192338"/>
          <p14:tracePt t="58175" x="6753225" y="2197100"/>
          <p14:tracePt t="58192" x="6753225" y="2201863"/>
          <p14:tracePt t="58279" x="6753225" y="2217738"/>
          <p14:tracePt t="58302" x="6773863" y="2290763"/>
          <p14:tracePt t="58311" x="6784975" y="2343150"/>
          <p14:tracePt t="58318" x="6837363" y="2443163"/>
          <p14:tracePt t="58328" x="6846888" y="2479675"/>
          <p14:tracePt t="58343" x="6858000" y="2538413"/>
          <p14:tracePt t="58359" x="6899275" y="2620963"/>
          <p14:tracePt t="58375" x="6978650" y="2830513"/>
          <p14:tracePt t="58391" x="7042150" y="2989263"/>
          <p14:tracePt t="58408" x="7151688" y="3192463"/>
          <p14:tracePt t="58425" x="7261225" y="3413125"/>
          <p14:tracePt t="58442" x="7377113" y="3544888"/>
          <p14:tracePt t="58459" x="7456488" y="3638550"/>
          <p14:tracePt t="58475" x="7523163" y="3711575"/>
          <p14:tracePt t="58492" x="7639050" y="3859213"/>
          <p14:tracePt t="58509" x="7702550" y="4027488"/>
          <p14:tracePt t="58525" x="7770813" y="4210050"/>
          <p14:tracePt t="58542" x="7780338" y="4387850"/>
          <p14:tracePt t="58559" x="7807325" y="4676775"/>
          <p14:tracePt t="58575" x="7807325" y="4818063"/>
          <p14:tracePt t="58592" x="7843838" y="4933950"/>
          <p14:tracePt t="58609" x="7843838" y="5043488"/>
          <p14:tracePt t="58626" x="7854950" y="5154613"/>
          <p14:tracePt t="58642" x="7854950" y="5264150"/>
          <p14:tracePt t="58659" x="7854950" y="5316538"/>
          <p14:tracePt t="58676" x="7839075" y="5416550"/>
          <p14:tracePt t="58692" x="7816850" y="5510213"/>
          <p14:tracePt t="58709" x="7780338" y="5641975"/>
          <p14:tracePt t="58725" x="7727950" y="5824538"/>
          <p14:tracePt t="58742" x="7702550" y="5972175"/>
          <p14:tracePt t="58759" x="7654925" y="6072188"/>
          <p14:tracePt t="58775" x="7643813" y="6113463"/>
          <p14:tracePt t="58793" x="7634288" y="6129338"/>
          <p14:tracePt t="58809" x="7634288" y="6140450"/>
          <p14:tracePt t="58826" x="7629525" y="6145213"/>
          <p14:tracePt t="58843" x="7618413" y="6145213"/>
          <p14:tracePt t="58859" x="7586663" y="6154738"/>
          <p14:tracePt t="58875" x="7566025" y="6170613"/>
          <p14:tracePt t="58893" x="7539038" y="6170613"/>
          <p14:tracePt t="58911" x="7513638" y="6197600"/>
          <p14:tracePt t="58927" x="7470775" y="6207125"/>
          <p14:tracePt t="58943" x="7413625" y="6229350"/>
          <p14:tracePt t="58959" x="7350125" y="6281738"/>
          <p14:tracePt t="58976" x="7319963" y="6307138"/>
          <p14:tracePt t="58993" x="7272338" y="6323013"/>
          <p14:tracePt t="59009" x="7215188" y="6334125"/>
          <p14:tracePt t="59026" x="7167563" y="6334125"/>
          <p14:tracePt t="59042" x="7078663" y="6334125"/>
          <p14:tracePt t="59060" x="7031038" y="6334125"/>
          <p14:tracePt t="59076" x="6978650" y="6334125"/>
          <p14:tracePt t="59093" x="6921500" y="6327775"/>
          <p14:tracePt t="59110" x="6873875" y="6323013"/>
          <p14:tracePt t="59126" x="6816725" y="6323013"/>
          <p14:tracePt t="59143" x="6778625" y="6313488"/>
          <p14:tracePt t="59159" x="6742113" y="6302375"/>
          <p14:tracePt t="59176" x="6721475" y="6302375"/>
          <p14:tracePt t="59193" x="6673850" y="6286500"/>
          <p14:tracePt t="59210" x="6605588" y="6275388"/>
          <p14:tracePt t="59227" x="6507163" y="6229350"/>
          <p14:tracePt t="59243" x="6448425" y="6213475"/>
          <p14:tracePt t="59260" x="6411913" y="6202363"/>
          <p14:tracePt t="59277" x="6407150" y="6192838"/>
          <p14:tracePt t="59294" x="6359525" y="6181725"/>
          <p14:tracePt t="59331" x="6354763" y="6170613"/>
          <p14:tracePt t="59334" x="6327775" y="6165850"/>
          <p14:tracePt t="59350" x="6318250" y="6145213"/>
          <p14:tracePt t="59360" x="6313488" y="6145213"/>
          <p14:tracePt t="59376" x="6307138" y="6145213"/>
          <p14:tracePt t="59406" x="6281738" y="6140450"/>
          <p14:tracePt t="59414" x="6270625" y="6129338"/>
          <p14:tracePt t="59426" x="6245225" y="6129338"/>
          <p14:tracePt t="59443" x="6186488" y="6113463"/>
          <p14:tracePt t="59460" x="6140450" y="6092825"/>
          <p14:tracePt t="59477" x="6113463" y="6081713"/>
          <p14:tracePt t="59494" x="6097588" y="6072188"/>
          <p14:tracePt t="59510" x="6086475" y="6072188"/>
          <p14:tracePt t="59527" x="6061075" y="6045200"/>
          <p14:tracePt t="59558" x="6061075" y="6040438"/>
          <p14:tracePt t="59565" x="6061075" y="6024563"/>
          <p14:tracePt t="59576" x="6045200" y="6003925"/>
          <p14:tracePt t="59594" x="6008688" y="5981700"/>
          <p14:tracePt t="59611" x="5951538" y="5940425"/>
          <p14:tracePt t="59627" x="5903913" y="5908675"/>
          <p14:tracePt t="59643" x="5846763" y="5872163"/>
          <p14:tracePt t="59660" x="5767388" y="5830888"/>
          <p14:tracePt t="59677" x="5751513" y="5803900"/>
          <p14:tracePt t="59694" x="5715000" y="5767388"/>
          <p14:tracePt t="59711" x="5688013" y="5710238"/>
          <p14:tracePt t="59727" x="5662613" y="5694363"/>
          <p14:tracePt t="59743" x="5635625" y="5662613"/>
          <p14:tracePt t="59760" x="5621338" y="5626100"/>
          <p14:tracePt t="59777" x="5583238" y="5530850"/>
          <p14:tracePt t="59794" x="5557838" y="5484813"/>
          <p14:tracePt t="59811" x="5505450" y="5395913"/>
          <p14:tracePt t="59828" x="5484813" y="5348288"/>
          <p14:tracePt t="59844" x="5462588" y="5300663"/>
          <p14:tracePt t="59862" x="5426075" y="5253038"/>
          <p14:tracePt t="59878" x="5380038" y="5154613"/>
          <p14:tracePt t="59895" x="5337175" y="5080000"/>
          <p14:tracePt t="59911" x="5311775" y="5043488"/>
          <p14:tracePt t="59927" x="5311775" y="5022850"/>
          <p14:tracePt t="59944" x="5300663" y="4959350"/>
          <p14:tracePt t="59961" x="5275263" y="4902200"/>
          <p14:tracePt t="59978" x="5248275" y="4845050"/>
          <p14:tracePt t="59995" x="5237163" y="4829175"/>
          <p14:tracePt t="60011" x="5237163" y="4797425"/>
          <p14:tracePt t="60028" x="5237163" y="4713288"/>
          <p14:tracePt t="60045" x="5237163" y="4608513"/>
          <p14:tracePt t="60062" x="5227638" y="4524375"/>
          <p14:tracePt t="60077" x="5232400" y="4446588"/>
          <p14:tracePt t="60094" x="5237163" y="4403725"/>
          <p14:tracePt t="60111" x="5305425" y="4241800"/>
          <p14:tracePt t="60128" x="5343525" y="4089400"/>
          <p14:tracePt t="60144" x="5384800" y="3875088"/>
          <p14:tracePt t="60161" x="5441950" y="3659188"/>
          <p14:tracePt t="60178" x="5473700" y="3560763"/>
          <p14:tracePt t="60195" x="5484813" y="3417888"/>
          <p14:tracePt t="60212" x="5537200" y="3282950"/>
          <p14:tracePt t="60228" x="5568950" y="3167063"/>
          <p14:tracePt t="60244" x="5605463" y="3051175"/>
          <p14:tracePt t="60261" x="5651500" y="2898775"/>
          <p14:tracePt t="60278" x="5662613" y="2816225"/>
          <p14:tracePt t="60294" x="5683250" y="2757488"/>
          <p14:tracePt t="60311" x="5710238" y="2689225"/>
          <p14:tracePt t="60343" x="5719763" y="2673350"/>
          <p14:tracePt t="60423" x="5719763" y="2684463"/>
          <p14:tracePt t="60447" x="5719763" y="2716213"/>
          <p14:tracePt t="60453" x="5719763" y="2768600"/>
          <p14:tracePt t="60465" x="5719763" y="2805113"/>
          <p14:tracePt t="60479" x="5719763" y="2830513"/>
          <p14:tracePt t="60495" x="5719763" y="2878138"/>
          <p14:tracePt t="60512" x="5719763" y="2914650"/>
          <p14:tracePt t="60528" x="5703888" y="2967038"/>
          <p14:tracePt t="60544" x="5673725" y="3030538"/>
          <p14:tracePt t="60562" x="5635625" y="3103563"/>
          <p14:tracePt t="60578" x="5610225" y="3219450"/>
          <p14:tracePt t="60595" x="5562600" y="3349625"/>
          <p14:tracePt t="60611" x="5514975" y="3440113"/>
          <p14:tracePt t="60629" x="5484813" y="3538538"/>
          <p14:tracePt t="60645" x="5462588" y="3617913"/>
          <p14:tracePt t="60662" x="5426075" y="3748088"/>
          <p14:tracePt t="60678" x="5410200" y="3927475"/>
          <p14:tracePt t="60695" x="5368925" y="4125913"/>
          <p14:tracePt t="60711" x="5373688" y="4205288"/>
          <p14:tracePt t="60729" x="5373688" y="4273550"/>
          <p14:tracePt t="60745" x="5368925" y="4341813"/>
          <p14:tracePt t="60762" x="5368925" y="4387850"/>
          <p14:tracePt t="60779" x="5357813" y="4456113"/>
          <p14:tracePt t="60796" x="5357813" y="4551363"/>
          <p14:tracePt t="60813" x="5348288" y="4656138"/>
          <p14:tracePt t="60829" x="5348288" y="4797425"/>
          <p14:tracePt t="60845" x="5337175" y="4913313"/>
          <p14:tracePt t="60861" x="5337175" y="4943475"/>
          <p14:tracePt t="60878" x="5337175" y="5018088"/>
          <p14:tracePt t="60895" x="5337175" y="5138738"/>
          <p14:tracePt t="60912" x="5337175" y="5243513"/>
          <p14:tracePt t="60928" x="5337175" y="5353050"/>
          <p14:tracePt t="60946" x="5337175" y="5457825"/>
          <p14:tracePt t="60962" x="5373688" y="5594350"/>
          <p14:tracePt t="60979" x="5384800" y="5651500"/>
          <p14:tracePt t="60995" x="5395913" y="5710238"/>
          <p14:tracePt t="61013" x="5395913" y="5730875"/>
          <p14:tracePt t="61029" x="5395913" y="5735638"/>
          <p14:tracePt t="61046" x="5395913" y="5762625"/>
          <p14:tracePt t="61064" x="5395913" y="5778500"/>
          <p14:tracePt t="61089" x="5395913" y="5803900"/>
          <p14:tracePt t="61095" x="5395913" y="5819775"/>
          <p14:tracePt t="61120" x="5410200" y="5867400"/>
          <p14:tracePt t="61718" x="5416550" y="5876925"/>
          <p14:tracePt t="61725" x="5416550" y="5899150"/>
          <p14:tracePt t="61734" x="5416550" y="5951538"/>
          <p14:tracePt t="61746" x="5437188" y="5997575"/>
          <p14:tracePt t="61764" x="5530850" y="6081713"/>
          <p14:tracePt t="61780" x="5605463" y="6108700"/>
          <p14:tracePt t="61797" x="5703888" y="6129338"/>
          <p14:tracePt t="61814" x="5788025" y="6154738"/>
          <p14:tracePt t="61830" x="5899150" y="6154738"/>
          <p14:tracePt t="61847" x="6124575" y="6176963"/>
          <p14:tracePt t="61864" x="6229350" y="6176963"/>
          <p14:tracePt t="61880" x="6254750" y="6176963"/>
          <p14:tracePt t="63439" x="6281738" y="6176963"/>
          <p14:tracePt t="63446" x="6323013" y="6161088"/>
          <p14:tracePt t="63453" x="6327775" y="6161088"/>
          <p14:tracePt t="63466" x="6343650" y="6161088"/>
          <p14:tracePt t="63483" x="6396038" y="6165850"/>
          <p14:tracePt t="63500" x="6432550" y="6202363"/>
          <p14:tracePt t="63517" x="6511925" y="6202363"/>
          <p14:tracePt t="63534" x="6580188" y="6202363"/>
          <p14:tracePt t="63550" x="6673850" y="6202363"/>
          <p14:tracePt t="63566" x="6721475" y="6202363"/>
          <p14:tracePt t="63583" x="6764338" y="6207125"/>
          <p14:tracePt t="63599" x="6769100" y="6207125"/>
          <p14:tracePt t="63616" x="6789738" y="6207125"/>
          <p14:tracePt t="63633" x="6831013" y="6207125"/>
          <p14:tracePt t="63649" x="6858000" y="6197600"/>
          <p14:tracePt t="63666" x="6910388" y="6186488"/>
          <p14:tracePt t="63683" x="6958013" y="6181725"/>
          <p14:tracePt t="63700" x="6983413" y="6181725"/>
          <p14:tracePt t="63716" x="7035800" y="6181725"/>
          <p14:tracePt t="63734" x="7094538" y="6161088"/>
          <p14:tracePt t="63750" x="7172325" y="6149975"/>
          <p14:tracePt t="63768" x="7251700" y="6140450"/>
          <p14:tracePt t="63784" x="7418388" y="6108700"/>
          <p14:tracePt t="63800" x="7486650" y="6097588"/>
          <p14:tracePt t="63816" x="7581900" y="6086475"/>
          <p14:tracePt t="63833" x="7707313" y="6076950"/>
          <p14:tracePt t="63849" x="7754938" y="6076950"/>
          <p14:tracePt t="63867" x="7807325" y="6056313"/>
          <p14:tracePt t="63895" x="7816850" y="6056313"/>
          <p14:tracePt t="63943" x="7839075" y="6056313"/>
          <p14:tracePt t="63958" x="7859713" y="6045200"/>
          <p14:tracePt t="64031" x="7864475" y="6040438"/>
          <p14:tracePt t="64046" x="7875588" y="6003925"/>
          <p14:tracePt t="64054" x="7880350" y="6003925"/>
          <p14:tracePt t="64067" x="7891463" y="5992813"/>
          <p14:tracePt t="64084" x="7916863" y="5988050"/>
          <p14:tracePt t="64100" x="7921625" y="5972175"/>
          <p14:tracePt t="64118" x="7932738" y="5967413"/>
          <p14:tracePt t="64135" x="7953375" y="5951538"/>
          <p14:tracePt t="64151" x="7969250" y="5915025"/>
          <p14:tracePt t="64167" x="7980363" y="5888038"/>
          <p14:tracePt t="64184" x="8016875" y="5824538"/>
          <p14:tracePt t="64201" x="8016875" y="5819775"/>
          <p14:tracePt t="64217" x="8016875" y="5815013"/>
          <p14:tracePt t="64238" x="8021638" y="5794375"/>
          <p14:tracePt t="64278" x="8032750" y="5788025"/>
          <p14:tracePt t="64287" x="8032750" y="5762625"/>
          <p14:tracePt t="64293" x="8064500" y="5703888"/>
          <p14:tracePt t="64303" x="8064500" y="5699125"/>
          <p14:tracePt t="64317" x="8074025" y="5683250"/>
          <p14:tracePt t="64334" x="8074025" y="5657850"/>
          <p14:tracePt t="64351" x="8074025" y="5651500"/>
          <p14:tracePt t="64367" x="8080375" y="5610225"/>
          <p14:tracePt t="64384" x="8089900" y="5557838"/>
          <p14:tracePt t="64401" x="8101013" y="5521325"/>
          <p14:tracePt t="64418" x="8101013" y="5489575"/>
          <p14:tracePt t="64435" x="8116888" y="5441950"/>
          <p14:tracePt t="64451" x="8126413" y="5395913"/>
          <p14:tracePt t="64467" x="8147050" y="5343525"/>
          <p14:tracePt t="64484" x="8147050" y="5321300"/>
          <p14:tracePt t="65174" x="8158163" y="5348288"/>
          <p14:tracePt t="65182" x="8158163" y="5364163"/>
          <p14:tracePt t="65190" x="8158163" y="5416550"/>
          <p14:tracePt t="65202" x="8158163" y="5421313"/>
          <p14:tracePt t="65218" x="8169275" y="5500688"/>
          <p14:tracePt t="65235" x="8178800" y="5605463"/>
          <p14:tracePt t="65252" x="8178800" y="5715000"/>
          <p14:tracePt t="65269" x="8178800" y="5756275"/>
          <p14:tracePt t="65285" x="8178800" y="5803900"/>
          <p14:tracePt t="65302" x="8174038" y="5840413"/>
          <p14:tracePt t="65319" x="8162925" y="5861050"/>
          <p14:tracePt t="65335" x="8137525" y="5929313"/>
          <p14:tracePt t="65352" x="8094663" y="5988050"/>
          <p14:tracePt t="65368" x="8080375" y="6034088"/>
          <p14:tracePt t="65386" x="8048625" y="6056313"/>
          <p14:tracePt t="65403" x="8021638" y="6102350"/>
          <p14:tracePt t="65418" x="7996238" y="6124575"/>
          <p14:tracePt t="65435" x="7912100" y="6145213"/>
          <p14:tracePt t="65452" x="7859713" y="6154738"/>
          <p14:tracePt t="65469" x="7812088" y="6154738"/>
          <p14:tracePt t="65486" x="7754938" y="6176963"/>
          <p14:tracePt t="65503" x="7707313" y="6186488"/>
          <p14:tracePt t="65519" x="7666038" y="6192838"/>
          <p14:tracePt t="65535" x="7639050" y="6192838"/>
          <p14:tracePt t="65553" x="7634288" y="6192838"/>
          <p14:tracePt t="65569" x="7623175" y="6192838"/>
          <p14:tracePt t="65585" x="7591425" y="6192838"/>
          <p14:tracePt t="65602" x="7550150" y="6192838"/>
          <p14:tracePt t="65620" x="7486650" y="6161088"/>
          <p14:tracePt t="65636" x="7429500" y="6118225"/>
          <p14:tracePt t="65652" x="7381875" y="6097588"/>
          <p14:tracePt t="65670" x="7345363" y="6092825"/>
          <p14:tracePt t="65687" x="7340600" y="6076950"/>
          <p14:tracePt t="65703" x="7329488" y="6076950"/>
          <p14:tracePt t="65726" x="7313613" y="6065838"/>
          <p14:tracePt t="65742" x="7272338" y="6045200"/>
          <p14:tracePt t="65752" x="7272338" y="6040438"/>
          <p14:tracePt t="65769" x="7235825" y="5992813"/>
          <p14:tracePt t="65786" x="7177088" y="5935663"/>
          <p14:tracePt t="65803" x="7124700" y="5872163"/>
          <p14:tracePt t="65819" x="7119938" y="5861050"/>
          <p14:tracePt t="65835" x="7110413" y="5846763"/>
          <p14:tracePt t="65926" x="7099300" y="5830888"/>
          <p14:tracePt t="65942" x="7099300" y="5815013"/>
          <p14:tracePt t="65974" x="7094538" y="5803900"/>
          <p14:tracePt t="66247" x="7088188" y="5803900"/>
          <p14:tracePt t="66262" x="7078663" y="5788025"/>
          <p14:tracePt t="66274" x="7058025" y="5756275"/>
          <p14:tracePt t="66288" x="7058025" y="5751513"/>
          <p14:tracePt t="66304" x="7042150" y="5719763"/>
          <p14:tracePt t="66325" x="7035800" y="5710238"/>
          <p14:tracePt t="66336" x="7019925" y="5703888"/>
          <p14:tracePt t="66353" x="6999288" y="5683250"/>
          <p14:tracePt t="66370" x="6973888" y="5667375"/>
          <p14:tracePt t="66387" x="6958013" y="5662613"/>
          <p14:tracePt t="66504" x="6994525" y="5662613"/>
          <p14:tracePt t="66519" x="7010400" y="5673725"/>
          <p14:tracePt t="66631" x="7010400" y="5683250"/>
          <p14:tracePt t="66640" x="7019925" y="5699125"/>
          <p14:tracePt t="66647" x="7019925" y="5715000"/>
          <p14:tracePt t="66657" x="7019925" y="5719763"/>
          <p14:tracePt t="66671" x="7026275" y="5756275"/>
          <p14:tracePt t="66687" x="7051675" y="5819775"/>
          <p14:tracePt t="66703" x="7072313" y="5876925"/>
          <p14:tracePt t="66721" x="7099300" y="5924550"/>
          <p14:tracePt t="66737" x="7110413" y="5940425"/>
          <p14:tracePt t="66774" x="7110413" y="5945188"/>
          <p14:tracePt t="66895" x="7094538" y="5956300"/>
          <p14:tracePt t="66902" x="7067550" y="5951538"/>
          <p14:tracePt t="66910" x="7035800" y="5929313"/>
          <p14:tracePt t="66921" x="6994525" y="5908675"/>
          <p14:tracePt t="66937" x="6926263" y="5883275"/>
          <p14:tracePt t="66955" x="6921500" y="5872163"/>
          <p14:tracePt t="67031" x="6910388" y="5872163"/>
          <p14:tracePt t="67043" x="6905625" y="5867400"/>
          <p14:tracePt t="67057" x="6889750" y="5856288"/>
          <p14:tracePt t="67071" x="6805613" y="5824538"/>
          <p14:tracePt t="67088" x="6753225" y="5778500"/>
          <p14:tracePt t="67104" x="6726238" y="5751513"/>
          <p14:tracePt t="67121" x="6669088" y="5703888"/>
          <p14:tracePt t="67138" x="6653213" y="5683250"/>
          <p14:tracePt t="67155" x="6643688" y="5662613"/>
          <p14:tracePt t="67172" x="6637338" y="5657850"/>
          <p14:tracePt t="67188" x="6637338" y="5646738"/>
          <p14:tracePt t="67208" x="6657975" y="5599113"/>
          <p14:tracePt t="67226" x="6680200" y="5568950"/>
          <p14:tracePt t="67242" x="6689725" y="5562600"/>
          <p14:tracePt t="67256" x="6689725" y="5537200"/>
          <p14:tracePt t="67272" x="6742113" y="5473700"/>
          <p14:tracePt t="67288" x="6769100" y="5426075"/>
          <p14:tracePt t="67305" x="6805613" y="5389563"/>
          <p14:tracePt t="67321" x="6810375" y="5373688"/>
          <p14:tracePt t="67338" x="6821488" y="5368925"/>
          <p14:tracePt t="67366" x="6837363" y="5353050"/>
          <p14:tracePt t="67382" x="6853238" y="5343525"/>
          <p14:tracePt t="67390" x="6873875" y="5343525"/>
          <p14:tracePt t="67405" x="6889750" y="5332413"/>
          <p14:tracePt t="67422" x="6894513" y="5332413"/>
          <p14:tracePt t="67438" x="6910388" y="5332413"/>
          <p14:tracePt t="67471" x="6931025" y="5332413"/>
          <p14:tracePt t="67487" x="6937375" y="5332413"/>
          <p14:tracePt t="67494" x="6951663" y="5332413"/>
          <p14:tracePt t="67505" x="6983413" y="5348288"/>
          <p14:tracePt t="67522" x="7019925" y="5384800"/>
          <p14:tracePt t="67538" x="7058025" y="5421313"/>
          <p14:tracePt t="67555" x="7072313" y="5457825"/>
          <p14:tracePt t="67572" x="7104063" y="5505450"/>
          <p14:tracePt t="67589" x="7131050" y="5578475"/>
          <p14:tracePt t="67606" x="7151688" y="5635625"/>
          <p14:tracePt t="67623" x="7162800" y="5678488"/>
          <p14:tracePt t="67640" x="7172325" y="5726113"/>
          <p14:tracePt t="67655" x="7172325" y="5767388"/>
          <p14:tracePt t="67671" x="7172325" y="5783263"/>
          <p14:tracePt t="67703" x="7172325" y="5799138"/>
          <p14:tracePt t="67710" x="7167563" y="5803900"/>
          <p14:tracePt t="67722" x="7162800" y="5808663"/>
          <p14:tracePt t="67742" x="7156450" y="5819775"/>
          <p14:tracePt t="67782" x="7135813" y="5824538"/>
          <p14:tracePt t="67792" x="7131050" y="5824538"/>
          <p14:tracePt t="67810" x="7115175" y="5846763"/>
          <p14:tracePt t="67814" x="7094538" y="5851525"/>
          <p14:tracePt t="67827" x="7088188" y="5851525"/>
          <p14:tracePt t="67839" x="7072313" y="5851525"/>
          <p14:tracePt t="67855" x="7051675" y="5851525"/>
          <p14:tracePt t="67873" x="7031038" y="5861050"/>
          <p14:tracePt t="67889" x="7026275" y="5867400"/>
          <p14:tracePt t="67906" x="7010400" y="5867400"/>
          <p14:tracePt t="67923" x="6994525" y="5867400"/>
          <p14:tracePt t="67940" x="6967538" y="5867400"/>
          <p14:tracePt t="67958" x="6962775" y="5867400"/>
          <p14:tracePt t="67973" x="6946900" y="5867400"/>
          <p14:tracePt t="67992" x="6926263" y="5867400"/>
          <p14:tracePt t="68009" x="6921500" y="5867400"/>
          <p14:tracePt t="69806" x="6962775" y="5867400"/>
          <p14:tracePt t="69822" x="6967538" y="5867400"/>
          <p14:tracePt t="69830" x="7004050" y="5867400"/>
          <p14:tracePt t="69842" x="7058025" y="5867400"/>
          <p14:tracePt t="69859" x="7183438" y="5867400"/>
          <p14:tracePt t="69875" x="7292975" y="5846763"/>
          <p14:tracePt t="69892" x="7424738" y="5819775"/>
          <p14:tracePt t="69909" x="7561263" y="5772150"/>
          <p14:tracePt t="69926" x="7623175" y="5710238"/>
          <p14:tracePt t="69943" x="7691438" y="5605463"/>
          <p14:tracePt t="69960" x="7712075" y="5521325"/>
          <p14:tracePt t="69963" x="7723188" y="5448300"/>
          <p14:tracePt t="69975" x="7723188" y="5305425"/>
          <p14:tracePt t="69992" x="7723188" y="5175250"/>
          <p14:tracePt t="70008" x="7723188" y="5033963"/>
          <p14:tracePt t="70025" x="7723188" y="4838700"/>
          <p14:tracePt t="70042" x="7712075" y="4676775"/>
          <p14:tracePt t="70059" x="7654925" y="4446588"/>
          <p14:tracePt t="70076" x="7545388" y="4221163"/>
          <p14:tracePt t="70093" x="7518400" y="3959225"/>
          <p14:tracePt t="70109" x="7470775" y="3675063"/>
          <p14:tracePt t="70126" x="7434263" y="3460750"/>
          <p14:tracePt t="70143" x="7377113" y="3208338"/>
          <p14:tracePt t="70159" x="7335838" y="2978150"/>
          <p14:tracePt t="70176" x="7308850" y="2574925"/>
          <p14:tracePt t="70193" x="7292975" y="2343150"/>
          <p14:tracePt t="70209" x="7292975" y="2165350"/>
          <p14:tracePt t="70227" x="7256463" y="2033588"/>
          <p14:tracePt t="70243" x="7245350" y="1939925"/>
          <p14:tracePt t="70259" x="7235825" y="1876425"/>
          <p14:tracePt t="70276" x="7235825" y="1762125"/>
          <p14:tracePt t="70294" x="7188200" y="1625600"/>
          <p14:tracePt t="70310" x="7167563" y="1546225"/>
          <p14:tracePt t="70327" x="7135813" y="1462088"/>
          <p14:tracePt t="70343" x="7135813" y="1425575"/>
          <p14:tracePt t="70359" x="7110413" y="1363663"/>
          <p14:tracePt t="70375" x="7094538" y="1331913"/>
          <p14:tracePt t="70393" x="7083425" y="1304925"/>
          <p14:tracePt t="70566" x="7062788" y="1327150"/>
          <p14:tracePt t="70582" x="7058025" y="1336675"/>
          <p14:tracePt t="70894" x="7035800" y="1357313"/>
          <p14:tracePt t="70902" x="7035800" y="1379538"/>
          <p14:tracePt t="70913" x="7035800" y="1416050"/>
          <p14:tracePt t="70926" x="7035800" y="1431925"/>
          <p14:tracePt t="70944" x="7015163" y="1598613"/>
          <p14:tracePt t="70961" x="7031038" y="1693863"/>
          <p14:tracePt t="70977" x="7067550" y="1808163"/>
          <p14:tracePt t="70995" x="7067550" y="1819275"/>
          <p14:tracePt t="71011" x="7072313" y="1851025"/>
          <p14:tracePt t="71027" x="7072313" y="1966913"/>
          <p14:tracePt t="71044" x="7072313" y="2197100"/>
          <p14:tracePt t="71060" x="7088188" y="2406650"/>
          <p14:tracePt t="71075" x="7135813" y="2527300"/>
          <p14:tracePt t="71089" x="7183438" y="2643188"/>
          <p14:tracePt t="71113" x="7183438" y="2700338"/>
          <p14:tracePt t="71127" x="7183438" y="2711450"/>
          <p14:tracePt t="71140" x="7183438" y="2725738"/>
          <p14:tracePt t="71166" x="7183438" y="2732088"/>
          <p14:tracePt t="71182" x="7183438" y="2747963"/>
          <p14:tracePt t="71190" x="7183438" y="2763838"/>
          <p14:tracePt t="71206" x="7183438" y="2794000"/>
          <p14:tracePt t="71214" x="7183438" y="2820988"/>
          <p14:tracePt t="71227" x="7183438" y="2836863"/>
          <p14:tracePt t="71245" x="7177088" y="2873375"/>
          <p14:tracePt t="71261" x="7177088" y="2894013"/>
          <p14:tracePt t="71297" x="7177088" y="2905125"/>
          <p14:tracePt t="71334" x="7167563" y="2930525"/>
          <p14:tracePt t="71343" x="7167563" y="2946400"/>
          <p14:tracePt t="71350" x="7162800" y="2951163"/>
          <p14:tracePt t="71360" x="7146925" y="2978150"/>
          <p14:tracePt t="71377" x="7146925" y="3046413"/>
          <p14:tracePt t="71395" x="7146925" y="3244850"/>
          <p14:tracePt t="71411" x="7151688" y="3492500"/>
          <p14:tracePt t="71428" x="7224713" y="3795713"/>
          <p14:tracePt t="71444" x="7288213" y="4168775"/>
          <p14:tracePt t="71461" x="7361238" y="4551363"/>
          <p14:tracePt t="71477" x="7440613" y="4965700"/>
          <p14:tracePt t="71495" x="7456488" y="5275263"/>
          <p14:tracePt t="71511" x="7456488" y="5610225"/>
          <p14:tracePt t="71528" x="7450138" y="5719763"/>
          <p14:tracePt t="71544" x="7445375" y="5767388"/>
          <p14:tracePt t="71562" x="7434263" y="5772150"/>
          <p14:tracePt t="71655" x="7418388" y="5788025"/>
          <p14:tracePt t="71665" x="7413625" y="5799138"/>
          <p14:tracePt t="71686" x="7388225" y="5824538"/>
          <p14:tracePt t="71703" x="7366000" y="5846763"/>
          <p14:tracePt t="71711" x="7345363" y="5861050"/>
          <p14:tracePt t="71718" x="7340600" y="5867400"/>
          <p14:tracePt t="71728" x="7335838" y="5876925"/>
          <p14:tracePt t="71745" x="7308850" y="5892800"/>
          <p14:tracePt t="71766" x="7297738" y="5908675"/>
          <p14:tracePt t="71790" x="7292975" y="5908675"/>
          <p14:tracePt t="72103" x="7277100" y="5908675"/>
          <p14:tracePt t="72110" x="7267575" y="5908675"/>
          <p14:tracePt t="72118" x="7261225" y="5908675"/>
          <p14:tracePt t="72128" x="7245350" y="5908675"/>
          <p14:tracePt t="72146" x="7240588" y="5908675"/>
          <p14:tracePt t="72162" x="7215188" y="5908675"/>
          <p14:tracePt t="72254" x="7192963" y="5915025"/>
          <p14:tracePt t="72279" x="7156450" y="5915025"/>
          <p14:tracePt t="72286" x="7135813" y="5919788"/>
          <p14:tracePt t="72318" x="7119938" y="5919788"/>
          <p14:tracePt t="72334" x="7115175" y="5919788"/>
          <p14:tracePt t="72342" x="7099300" y="5919788"/>
          <p14:tracePt t="72350" x="7083425" y="5919788"/>
          <p14:tracePt t="72362" x="7072313" y="5919788"/>
          <p14:tracePt t="72379" x="7031038" y="5919788"/>
          <p14:tracePt t="72396" x="6999288" y="5919788"/>
          <p14:tracePt t="72413" x="6978650" y="5908675"/>
          <p14:tracePt t="72429" x="6946900" y="5908675"/>
          <p14:tracePt t="72446" x="6926263" y="5899150"/>
          <p14:tracePt t="72543" x="6910388" y="5899150"/>
          <p14:tracePt t="72553" x="6905625" y="5892800"/>
          <p14:tracePt t="72558" x="6889750" y="5883275"/>
          <p14:tracePt t="72575" x="6869113" y="5883275"/>
          <p14:tracePt t="72591" x="6862763" y="5883275"/>
          <p14:tracePt t="72599" x="6858000" y="5883275"/>
          <p14:tracePt t="72712" x="6846888" y="5883275"/>
          <p14:tracePt t="72718" x="6846888" y="5876925"/>
          <p14:tracePt t="72734" x="6846888" y="5867400"/>
          <p14:tracePt t="72751" x="6846888" y="5861050"/>
          <p14:tracePt t="72763" x="6842125" y="5851525"/>
          <p14:tracePt t="72780" x="6826250" y="5840413"/>
          <p14:tracePt t="72797" x="6810375" y="5819775"/>
          <p14:tracePt t="72814" x="6764338" y="5794375"/>
          <p14:tracePt t="72830" x="6716713" y="5756275"/>
          <p14:tracePt t="72847" x="6664325" y="5715000"/>
          <p14:tracePt t="72864" x="6616700" y="5678488"/>
          <p14:tracePt t="72879" x="6553200" y="5626100"/>
          <p14:tracePt t="72896" x="6507163" y="5599113"/>
          <p14:tracePt t="72913" x="6470650" y="5553075"/>
          <p14:tracePt t="72930" x="6443663" y="5526088"/>
          <p14:tracePt t="72946" x="6423025" y="5500688"/>
          <p14:tracePt t="72965" x="6396038" y="5462588"/>
          <p14:tracePt t="72966" x="6386513" y="5448300"/>
          <p14:tracePt t="72980" x="6375400" y="5421313"/>
          <p14:tracePt t="72996" x="6334125" y="5348288"/>
          <p14:tracePt t="73014" x="6327775" y="5289550"/>
          <p14:tracePt t="73030" x="6297613" y="5232400"/>
          <p14:tracePt t="73047" x="6281738" y="5148263"/>
          <p14:tracePt t="73064" x="6170613" y="4818063"/>
          <p14:tracePt t="73080" x="6140450" y="4551363"/>
          <p14:tracePt t="73098" x="6029325" y="4278313"/>
          <p14:tracePt t="73114" x="5940425" y="3959225"/>
          <p14:tracePt t="73131" x="5856288" y="3690938"/>
          <p14:tracePt t="73147" x="5788025" y="3522663"/>
          <p14:tracePt t="73163" x="5688013" y="3251200"/>
          <p14:tracePt t="73180" x="5662613" y="2982913"/>
          <p14:tracePt t="73197" x="5646738" y="2773363"/>
          <p14:tracePt t="73214" x="5626100" y="2657475"/>
          <p14:tracePt t="73231" x="5630863" y="2547938"/>
          <p14:tracePt t="73247" x="5641975" y="2506663"/>
          <p14:tracePt t="73264" x="5673725" y="2454275"/>
          <p14:tracePt t="73281" x="5688013" y="2438400"/>
          <p14:tracePt t="73297" x="5688013" y="2411413"/>
          <p14:tracePt t="73314" x="5730875" y="2333625"/>
          <p14:tracePt t="73330" x="5746750" y="2297113"/>
          <p14:tracePt t="73347" x="5788025" y="2238375"/>
          <p14:tracePt t="73364" x="5794375" y="2201863"/>
          <p14:tracePt t="73381" x="5872163" y="2128838"/>
          <p14:tracePt t="73397" x="5935663" y="2049463"/>
          <p14:tracePt t="73415" x="5972175" y="2033588"/>
          <p14:tracePt t="73431" x="5988050" y="2008188"/>
          <p14:tracePt t="73448" x="5992813" y="2003425"/>
          <p14:tracePt t="73464" x="6029325" y="1976438"/>
          <p14:tracePt t="73480" x="6049963" y="1966913"/>
          <p14:tracePt t="73497" x="6076950" y="1951038"/>
          <p14:tracePt t="73514" x="6102350" y="1935163"/>
          <p14:tracePt t="73648" x="6140450" y="1971675"/>
          <p14:tracePt t="73654" x="6154738" y="1987550"/>
          <p14:tracePt t="73663" x="6181725" y="2044700"/>
          <p14:tracePt t="73682" x="6186488" y="2060575"/>
          <p14:tracePt t="73750" x="6186488" y="2076450"/>
          <p14:tracePt t="73759" x="6186488" y="2085975"/>
          <p14:tracePt t="73767" x="6186488" y="2092325"/>
          <p14:tracePt t="73781" x="6186488" y="2108200"/>
          <p14:tracePt t="73798" x="6186488" y="2133600"/>
          <p14:tracePt t="73815" x="6186488" y="2154238"/>
          <p14:tracePt t="73831" x="6197600" y="2197100"/>
          <p14:tracePt t="73847" x="6202363" y="2212975"/>
          <p14:tracePt t="73864" x="6202363" y="2244725"/>
          <p14:tracePt t="73881" x="6202363" y="2301875"/>
          <p14:tracePt t="73898" x="6213475" y="2349500"/>
          <p14:tracePt t="73914" x="6213475" y="2365375"/>
          <p14:tracePt t="73931" x="6234113" y="2411413"/>
          <p14:tracePt t="73948" x="6234113" y="2454275"/>
          <p14:tracePt t="73965" x="6234113" y="2511425"/>
          <p14:tracePt t="73982" x="6234113" y="2579688"/>
          <p14:tracePt t="73998" x="6234113" y="2616200"/>
          <p14:tracePt t="74015" x="6234113" y="2673350"/>
          <p14:tracePt t="74032" x="6234113" y="2747963"/>
          <p14:tracePt t="74049" x="6234113" y="2752725"/>
          <p14:tracePt t="74065" x="6234113" y="2773363"/>
          <p14:tracePt t="74081" x="6234113" y="2784475"/>
          <p14:tracePt t="74098" x="6234113" y="2789238"/>
          <p14:tracePt t="74119" x="6234113" y="2800350"/>
        </p14:tracePtLst>
      </p14:laserTraceLst>
    </p:ext>
  </p:extLs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Lengdarskekkj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is-IS" sz="2800"/>
              <a:t>Lengdarskekkjan er háð horninu sem við mælum</a:t>
            </a:r>
          </a:p>
          <a:p>
            <a:endParaRPr lang="is-IS" sz="2800"/>
          </a:p>
          <a:p>
            <a:endParaRPr lang="is-IS" sz="2800"/>
          </a:p>
          <a:p>
            <a:r>
              <a:rPr lang="is-IS" sz="2800"/>
              <a:t>Skekkjan eykst eftir því sem hæðarhornið er stærra</a:t>
            </a:r>
          </a:p>
          <a:p>
            <a:r>
              <a:rPr lang="is-IS" sz="2800"/>
              <a:t>Skekkjan við 1°, 5°, 10° og 20° á 200m með 3mm+2ppm tæki er 0.06mm, 0.3mm, 0.6mm og 0.9mm</a:t>
            </a:r>
          </a:p>
          <a:p>
            <a:r>
              <a:rPr lang="is-IS" sz="2800"/>
              <a:t>Skekkjan við 1°, 5° og 10° og 20° á 200m með 1mm+1ppm tæki er 0.02mm, 0.1mm, 0.2mm og 0.4mm</a:t>
            </a:r>
          </a:p>
          <a:p>
            <a:endParaRPr lang="is-I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38200" y="2349500"/>
          <a:ext cx="487521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228600" progId="Equation.DSMT4">
                  <p:embed/>
                </p:oleObj>
              </mc:Choice>
              <mc:Fallback>
                <p:oleObj name="Equation" r:id="rId2" imgW="189216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2349500"/>
                        <a:ext cx="4875213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gsetningarstaðgengill 4">
            <a:extLst>
              <a:ext uri="{FF2B5EF4-FFF2-40B4-BE49-F238E27FC236}">
                <a16:creationId xmlns:a16="http://schemas.microsoft.com/office/drawing/2014/main" id="{0D1C7352-8D8E-4C58-8F49-898DB38DA3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Síðufótarstaðgengill 5">
            <a:extLst>
              <a:ext uri="{FF2B5EF4-FFF2-40B4-BE49-F238E27FC236}">
                <a16:creationId xmlns:a16="http://schemas.microsoft.com/office/drawing/2014/main" id="{DF7DD527-681D-4F1A-AC85-F10D1897D8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</p:spTree>
    <p:extLst>
      <p:ext uri="{BB962C8B-B14F-4D97-AF65-F5344CB8AC3E}">
        <p14:creationId xmlns:p14="http://schemas.microsoft.com/office/powerpoint/2010/main" val="3107998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5639"/>
    </mc:Choice>
    <mc:Fallback xmlns="">
      <p:transition spd="slow" advTm="85639"/>
    </mc:Fallback>
  </mc:AlternateContent>
  <p:extLst>
    <p:ext uri="{3A86A75C-4F4B-4683-9AE1-C65F6400EC91}">
      <p14:laserTraceLst xmlns:p14="http://schemas.microsoft.com/office/powerpoint/2010/main">
        <p14:tracePtLst>
          <p14:tracePt t="10573" x="3171825" y="6375400"/>
          <p14:tracePt t="11131" x="1703388" y="6696075"/>
          <p14:tracePt t="11141" x="1693863" y="6584950"/>
          <p14:tracePt t="11155" x="1646238" y="6459538"/>
          <p14:tracePt t="11171" x="1635125" y="6334125"/>
          <p14:tracePt t="11188" x="1630363" y="6170613"/>
          <p14:tracePt t="11204" x="1630363" y="5976938"/>
          <p14:tracePt t="11220" x="1687513" y="5553075"/>
          <p14:tracePt t="11237" x="1703388" y="5305425"/>
          <p14:tracePt t="11254" x="1703388" y="5043488"/>
          <p14:tracePt t="11271" x="1762125" y="4745038"/>
          <p14:tracePt t="11288" x="1835150" y="4394200"/>
          <p14:tracePt t="11304" x="1882775" y="4079875"/>
          <p14:tracePt t="11321" x="1882775" y="3838575"/>
          <p14:tracePt t="11337" x="1892300" y="3722688"/>
          <p14:tracePt t="11355" x="1903413" y="3613150"/>
          <p14:tracePt t="11371" x="1903413" y="3517900"/>
          <p14:tracePt t="11388" x="1903413" y="3449638"/>
          <p14:tracePt t="11408" x="1903413" y="3444875"/>
          <p14:tracePt t="11606" x="1903413" y="3429000"/>
          <p14:tracePt t="11635" x="1903413" y="3413125"/>
          <p14:tracePt t="11644" x="1903413" y="3371850"/>
          <p14:tracePt t="11654" x="1908175" y="3365500"/>
          <p14:tracePt t="11671" x="1908175" y="3349625"/>
          <p14:tracePt t="11688" x="1908175" y="3287713"/>
          <p14:tracePt t="11705" x="1908175" y="3228975"/>
          <p14:tracePt t="11722" x="1908175" y="3151188"/>
          <p14:tracePt t="11738" x="1908175" y="3094038"/>
          <p14:tracePt t="11755" x="1908175" y="3078163"/>
          <p14:tracePt t="11773" x="1908175" y="3051175"/>
          <p14:tracePt t="11789" x="1924050" y="3019425"/>
          <p14:tracePt t="11806" x="1924050" y="3009900"/>
          <p14:tracePt t="11822" x="1924050" y="3003550"/>
          <p14:tracePt t="12012" x="1924050" y="2994025"/>
          <p14:tracePt t="12019" x="1924050" y="2978150"/>
          <p14:tracePt t="12027" x="1924050" y="2973388"/>
          <p14:tracePt t="12038" x="1924050" y="2962275"/>
          <p14:tracePt t="12675" x="1935163" y="2962275"/>
          <p14:tracePt t="12684" x="2003425" y="2962275"/>
          <p14:tracePt t="12694" x="2085975" y="2962275"/>
          <p14:tracePt t="12705" x="2144713" y="2962275"/>
          <p14:tracePt t="12740" x="2479675" y="2973388"/>
          <p14:tracePt t="12757" x="2605088" y="2973388"/>
          <p14:tracePt t="12773" x="2736850" y="2973388"/>
          <p14:tracePt t="12790" x="2773363" y="2973388"/>
          <p14:tracePt t="12806" x="2816225" y="2978150"/>
          <p14:tracePt t="12823" x="2873375" y="2989263"/>
          <p14:tracePt t="12840" x="2909888" y="2998788"/>
          <p14:tracePt t="12856" x="2946400" y="3019425"/>
          <p14:tracePt t="12874" x="2998788" y="3019425"/>
          <p14:tracePt t="12878" x="3051175" y="3019425"/>
          <p14:tracePt t="12890" x="3082925" y="3019425"/>
          <p14:tracePt t="12907" x="3162300" y="3019425"/>
          <p14:tracePt t="12923" x="3235325" y="3041650"/>
          <p14:tracePt t="12956" x="3244850" y="3041650"/>
          <p14:tracePt t="12963" x="3267075" y="3041650"/>
          <p14:tracePt t="12973" x="3287713" y="3041650"/>
          <p14:tracePt t="12991" x="3308350" y="3041650"/>
          <p14:tracePt t="13008" x="3313113" y="3041650"/>
          <p14:tracePt t="13025" x="3340100" y="3041650"/>
          <p14:tracePt t="13040" x="3376613" y="3041650"/>
          <p14:tracePt t="13057" x="3429000" y="3041650"/>
          <p14:tracePt t="13074" x="3444875" y="3041650"/>
          <p14:tracePt t="13090" x="3476625" y="3041650"/>
          <p14:tracePt t="13107" x="3502025" y="3041650"/>
          <p14:tracePt t="13124" x="3538538" y="3041650"/>
          <p14:tracePt t="13144" x="3544888" y="3041650"/>
          <p14:tracePt t="13157" x="3549650" y="3041650"/>
          <p14:tracePt t="13174" x="3597275" y="3014663"/>
          <p14:tracePt t="13190" x="3622675" y="2989263"/>
          <p14:tracePt t="13207" x="3643313" y="2962275"/>
          <p14:tracePt t="13224" x="3670300" y="2925763"/>
          <p14:tracePt t="13240" x="3702050" y="2889250"/>
          <p14:tracePt t="13257" x="3738563" y="2841625"/>
          <p14:tracePt t="13274" x="3759200" y="2794000"/>
          <p14:tracePt t="13291" x="3759200" y="2773363"/>
          <p14:tracePt t="13308" x="3759200" y="2747963"/>
          <p14:tracePt t="13325" x="3775075" y="2700338"/>
          <p14:tracePt t="13341" x="3775075" y="2643188"/>
          <p14:tracePt t="13357" x="3775075" y="2616200"/>
          <p14:tracePt t="13374" x="3775075" y="2584450"/>
          <p14:tracePt t="13390" x="3775075" y="2552700"/>
          <p14:tracePt t="13407" x="3775075" y="2543175"/>
          <p14:tracePt t="13424" x="3759200" y="2500313"/>
          <p14:tracePt t="13441" x="3727450" y="2463800"/>
          <p14:tracePt t="13457" x="3702050" y="2447925"/>
          <p14:tracePt t="13474" x="3670300" y="2432050"/>
          <p14:tracePt t="13491" x="3654425" y="2427288"/>
          <p14:tracePt t="13508" x="3606800" y="2406650"/>
          <p14:tracePt t="13525" x="3575050" y="2406650"/>
          <p14:tracePt t="13541" x="3513138" y="2395538"/>
          <p14:tracePt t="13558" x="3465513" y="2374900"/>
          <p14:tracePt t="13573" x="3408363" y="2374900"/>
          <p14:tracePt t="13591" x="3365500" y="2374900"/>
          <p14:tracePt t="13607" x="3328988" y="2374900"/>
          <p14:tracePt t="13624" x="3208338" y="2365375"/>
          <p14:tracePt t="13641" x="3046413" y="2374900"/>
          <p14:tracePt t="13657" x="2978150" y="2374900"/>
          <p14:tracePt t="13674" x="2841625" y="2386013"/>
          <p14:tracePt t="13692" x="2695575" y="2401888"/>
          <p14:tracePt t="13708" x="2568575" y="2411413"/>
          <p14:tracePt t="13725" x="2432050" y="2432050"/>
          <p14:tracePt t="13741" x="2374900" y="2459038"/>
          <p14:tracePt t="13758" x="2286000" y="2506663"/>
          <p14:tracePt t="13776" x="2228850" y="2516188"/>
          <p14:tracePt t="13791" x="2170113" y="2547938"/>
          <p14:tracePt t="13808" x="2154238" y="2547938"/>
          <p14:tracePt t="13836" x="2139950" y="2563813"/>
          <p14:tracePt t="13844" x="2117725" y="2568575"/>
          <p14:tracePt t="13858" x="2092325" y="2590800"/>
          <p14:tracePt t="13875" x="2044700" y="2611438"/>
          <p14:tracePt t="13891" x="2024063" y="2632075"/>
          <p14:tracePt t="13908" x="1997075" y="2657475"/>
          <p14:tracePt t="13924" x="1951038" y="2763838"/>
          <p14:tracePt t="13941" x="1928813" y="2873375"/>
          <p14:tracePt t="13958" x="1928813" y="2982913"/>
          <p14:tracePt t="13975" x="1928813" y="3103563"/>
          <p14:tracePt t="13992" x="1951038" y="3187700"/>
          <p14:tracePt t="14009" x="1955800" y="3203575"/>
          <p14:tracePt t="14025" x="1997075" y="3267075"/>
          <p14:tracePt t="14042" x="2012950" y="3292475"/>
          <p14:tracePt t="14058" x="2039938" y="3319463"/>
          <p14:tracePt t="14076" x="2085975" y="3344863"/>
          <p14:tracePt t="14095" x="2101850" y="3344863"/>
          <p14:tracePt t="14110" x="2170113" y="3340100"/>
          <p14:tracePt t="14125" x="2281238" y="3328988"/>
          <p14:tracePt t="14142" x="2365375" y="3297238"/>
          <p14:tracePt t="14159" x="2459038" y="3297238"/>
          <p14:tracePt t="14175" x="2568575" y="3287713"/>
          <p14:tracePt t="14192" x="2725738" y="3276600"/>
          <p14:tracePt t="14208" x="2894013" y="3235325"/>
          <p14:tracePt t="14225" x="3035300" y="3162300"/>
          <p14:tracePt t="14242" x="3067050" y="3155950"/>
          <p14:tracePt t="14259" x="3146425" y="3146425"/>
          <p14:tracePt t="14276" x="3219450" y="3119438"/>
          <p14:tracePt t="14293" x="3276600" y="3109913"/>
          <p14:tracePt t="14325" x="3303588" y="3109913"/>
          <p14:tracePt t="14343" x="3308350" y="3109913"/>
          <p14:tracePt t="14358" x="3340100" y="3109913"/>
          <p14:tracePt t="14375" x="3497263" y="3109913"/>
          <p14:tracePt t="14392" x="3706813" y="3109913"/>
          <p14:tracePt t="14410" x="3848100" y="3098800"/>
          <p14:tracePt t="14425" x="3916363" y="3098800"/>
          <p14:tracePt t="14443" x="4016375" y="3078163"/>
          <p14:tracePt t="14459" x="4110038" y="3057525"/>
          <p14:tracePt t="14476" x="4152900" y="3057525"/>
          <p14:tracePt t="14492" x="4173538" y="3062288"/>
          <p14:tracePt t="15419" x="4200525" y="3046413"/>
          <p14:tracePt t="15430" x="4241800" y="3035300"/>
          <p14:tracePt t="15435" x="4298950" y="3025775"/>
          <p14:tracePt t="15460" x="4357688" y="3003550"/>
          <p14:tracePt t="15477" x="4492625" y="2994025"/>
          <p14:tracePt t="15493" x="4560888" y="2994025"/>
          <p14:tracePt t="15511" x="4583113" y="3009900"/>
          <p14:tracePt t="16236" x="4598988" y="3030538"/>
          <p14:tracePt t="16283" x="4598988" y="3046413"/>
          <p14:tracePt t="16324" x="4598988" y="3051175"/>
          <p14:tracePt t="16339" x="4598988" y="3062288"/>
          <p14:tracePt t="16356" x="4598988" y="3067050"/>
          <p14:tracePt t="16365" x="4592638" y="3071813"/>
          <p14:tracePt t="16382" x="4592638" y="3082925"/>
          <p14:tracePt t="16481" x="4583113" y="3098800"/>
          <p14:tracePt t="16524" x="4576763" y="3103563"/>
          <p14:tracePt t="16531" x="4567238" y="3114675"/>
          <p14:tracePt t="16555" x="4560888" y="3119438"/>
          <p14:tracePt t="16566" x="4551363" y="3130550"/>
          <p14:tracePt t="16587" x="4545013" y="3135313"/>
          <p14:tracePt t="16630" x="4530725" y="3151188"/>
          <p14:tracePt t="16645" x="4530725" y="3162300"/>
          <p14:tracePt t="16651" x="4519613" y="3176588"/>
          <p14:tracePt t="16774" x="4519613" y="3182938"/>
          <p14:tracePt t="16779" x="4519613" y="3198813"/>
          <p14:tracePt t="16787" x="4519613" y="3214688"/>
          <p14:tracePt t="16799" x="4514850" y="3224213"/>
          <p14:tracePt t="16988" x="4503738" y="3228975"/>
          <p14:tracePt t="16997" x="4498975" y="3228975"/>
          <p14:tracePt t="17036" x="4487863" y="3228975"/>
          <p14:tracePt t="17043" x="4483100" y="3228975"/>
          <p14:tracePt t="17052" x="4483100" y="3214688"/>
          <p14:tracePt t="17063" x="4483100" y="3203575"/>
          <p14:tracePt t="17079" x="4483100" y="3182938"/>
          <p14:tracePt t="17096" x="4487863" y="3155950"/>
          <p14:tracePt t="17113" x="4524375" y="3119438"/>
          <p14:tracePt t="17129" x="4560888" y="3103563"/>
          <p14:tracePt t="17146" x="4598988" y="3078163"/>
          <p14:tracePt t="17163" x="4629150" y="3062288"/>
          <p14:tracePt t="17180" x="4672013" y="3046413"/>
          <p14:tracePt t="17197" x="4697413" y="3035300"/>
          <p14:tracePt t="17213" x="4756150" y="3025775"/>
          <p14:tracePt t="17230" x="4776788" y="3025775"/>
          <p14:tracePt t="17389" x="4776788" y="3041650"/>
          <p14:tracePt t="17404" x="4756150" y="3046413"/>
          <p14:tracePt t="17419" x="4745038" y="3046413"/>
          <p14:tracePt t="17572" x="4740275" y="3046413"/>
          <p14:tracePt t="17707" x="4733925" y="3046413"/>
          <p14:tracePt t="17723" x="4733925" y="3041650"/>
          <p14:tracePt t="17734" x="4733925" y="3030538"/>
          <p14:tracePt t="17753" x="4733925" y="3014663"/>
          <p14:tracePt t="17797" x="4733925" y="3009900"/>
          <p14:tracePt t="17973" x="4724400" y="3009900"/>
          <p14:tracePt t="17980" x="4708525" y="3019425"/>
          <p14:tracePt t="17987" x="4687888" y="3035300"/>
          <p14:tracePt t="17997" x="4681538" y="3057525"/>
          <p14:tracePt t="18014" x="4660900" y="3094038"/>
          <p14:tracePt t="18031" x="4660900" y="3109913"/>
          <p14:tracePt t="18065" x="4660900" y="3130550"/>
          <p14:tracePt t="18556" x="4665663" y="3114675"/>
          <p14:tracePt t="18565" x="4665663" y="3098800"/>
          <p14:tracePt t="18571" x="4665663" y="3087688"/>
          <p14:tracePt t="18581" x="4665663" y="3062288"/>
          <p14:tracePt t="18598" x="4676775" y="3009900"/>
          <p14:tracePt t="18616" x="4676775" y="2973388"/>
          <p14:tracePt t="18632" x="4681538" y="2951163"/>
          <p14:tracePt t="18650" x="4681538" y="2936875"/>
          <p14:tracePt t="18868" x="4681538" y="2925763"/>
          <p14:tracePt t="18876" x="4681538" y="2930525"/>
          <p14:tracePt t="18885" x="4660900" y="2946400"/>
          <p14:tracePt t="18907" x="4660900" y="2951163"/>
          <p14:tracePt t="18922" x="4656138" y="2967038"/>
          <p14:tracePt t="18923" x="4656138" y="2978150"/>
          <p14:tracePt t="18937" x="4656138" y="2994025"/>
          <p14:tracePt t="18949" x="4656138" y="3019425"/>
          <p14:tracePt t="18966" x="4656138" y="3035300"/>
          <p14:tracePt t="18982" x="4656138" y="3041650"/>
          <p14:tracePt t="18999" x="4665663" y="3046413"/>
          <p14:tracePt t="19016" x="4665663" y="3057525"/>
          <p14:tracePt t="19516" x="4672013" y="3057525"/>
          <p14:tracePt t="19821" x="4687888" y="3046413"/>
          <p14:tracePt t="19827" x="4708525" y="3025775"/>
          <p14:tracePt t="19838" x="4718050" y="2998788"/>
          <p14:tracePt t="19850" x="4724400" y="2989263"/>
          <p14:tracePt t="19868" x="4760913" y="2941638"/>
          <p14:tracePt t="19870" x="4776788" y="2936875"/>
          <p14:tracePt t="19885" x="4808538" y="2925763"/>
          <p14:tracePt t="19900" x="4829175" y="2905125"/>
          <p14:tracePt t="19917" x="4833938" y="2905125"/>
          <p14:tracePt t="19940" x="4838700" y="2898775"/>
          <p14:tracePt t="19950" x="4849813" y="2898775"/>
          <p14:tracePt t="19996" x="4865688" y="2898775"/>
          <p14:tracePt t="20003" x="4881563" y="2898775"/>
          <p14:tracePt t="20011" x="4886325" y="2898775"/>
          <p14:tracePt t="20019" x="4913313" y="2898775"/>
          <p14:tracePt t="20044" x="4922838" y="2898775"/>
          <p14:tracePt t="20070" x="4929188" y="2898775"/>
          <p14:tracePt t="20091" x="4954588" y="2898775"/>
          <p14:tracePt t="20117" x="4959350" y="2909888"/>
          <p14:tracePt t="20148" x="4970463" y="2914650"/>
          <p14:tracePt t="20164" x="4997450" y="2925763"/>
          <p14:tracePt t="20196" x="5002213" y="2930525"/>
          <p14:tracePt t="20396" x="5011738" y="2941638"/>
          <p14:tracePt t="20404" x="5059363" y="2936875"/>
          <p14:tracePt t="20412" x="5086350" y="2925763"/>
          <p14:tracePt t="20423" x="5086350" y="2921000"/>
          <p14:tracePt t="20435" x="5086350" y="2894013"/>
          <p14:tracePt t="20468" x="5143500" y="2841625"/>
          <p14:tracePt t="20485" x="5200650" y="2841625"/>
          <p14:tracePt t="20651" x="5195888" y="2841625"/>
          <p14:tracePt t="20660" x="5180013" y="2841625"/>
          <p14:tracePt t="20671" x="5154613" y="2841625"/>
          <p14:tracePt t="20685" x="5148263" y="2841625"/>
          <p14:tracePt t="20702" x="5138738" y="2841625"/>
          <p14:tracePt t="20796" x="5138738" y="2836863"/>
          <p14:tracePt t="20805" x="5143500" y="2836863"/>
          <p14:tracePt t="20822" x="5175250" y="2836863"/>
          <p14:tracePt t="20827" x="5191125" y="2836863"/>
          <p14:tracePt t="20840" x="5243513" y="2836863"/>
          <p14:tracePt t="20853" x="5284788" y="2841625"/>
          <p14:tracePt t="20869" x="5437188" y="2889250"/>
          <p14:tracePt t="20885" x="5605463" y="2925763"/>
          <p14:tracePt t="20902" x="5703888" y="2957513"/>
          <p14:tracePt t="20919" x="5772150" y="2989263"/>
          <p14:tracePt t="20935" x="5799138" y="2998788"/>
          <p14:tracePt t="20951" x="5803900" y="2998788"/>
          <p14:tracePt t="21053" x="5815013" y="3014663"/>
          <p14:tracePt t="21060" x="5815013" y="3019425"/>
          <p14:tracePt t="21068" x="5815013" y="3030538"/>
          <p14:tracePt t="21085" x="5815013" y="3062288"/>
          <p14:tracePt t="21102" x="5808663" y="3094038"/>
          <p14:tracePt t="21119" x="5788025" y="3151188"/>
          <p14:tracePt t="21136" x="5783263" y="3198813"/>
          <p14:tracePt t="21152" x="5783263" y="3276600"/>
          <p14:tracePt t="21169" x="5783263" y="3355975"/>
          <p14:tracePt t="21185" x="5783263" y="3413125"/>
          <p14:tracePt t="21203" x="5751513" y="3470275"/>
          <p14:tracePt t="21219" x="5730875" y="3570288"/>
          <p14:tracePt t="21235" x="5719763" y="3665538"/>
          <p14:tracePt t="21252" x="5719763" y="3770313"/>
          <p14:tracePt t="21268" x="5688013" y="3868738"/>
          <p14:tracePt t="21285" x="5673725" y="3927475"/>
          <p14:tracePt t="21302" x="5646738" y="3952875"/>
          <p14:tracePt t="21319" x="5641975" y="3959225"/>
          <p14:tracePt t="21339" x="5641975" y="3984625"/>
          <p14:tracePt t="21380" x="5630863" y="3989388"/>
          <p14:tracePt t="21640" x="5614988" y="3989388"/>
          <p14:tracePt t="21643" x="5589588" y="3989388"/>
          <p14:tracePt t="21652" x="5557838" y="3984625"/>
          <p14:tracePt t="21669" x="5514975" y="3984625"/>
          <p14:tracePt t="21686" x="5478463" y="3979863"/>
          <p14:tracePt t="21703" x="5405438" y="3943350"/>
          <p14:tracePt t="21719" x="5295900" y="3932238"/>
          <p14:tracePt t="21736" x="5180013" y="3884613"/>
          <p14:tracePt t="21753" x="5143500" y="3868738"/>
          <p14:tracePt t="21770" x="5091113" y="3843338"/>
          <p14:tracePt t="21787" x="4981575" y="3827463"/>
          <p14:tracePt t="21804" x="4929188" y="3822700"/>
          <p14:tracePt t="21820" x="4854575" y="3790950"/>
          <p14:tracePt t="21837" x="4786313" y="3790950"/>
          <p14:tracePt t="21853" x="4640263" y="3790950"/>
          <p14:tracePt t="21869" x="4572000" y="3790950"/>
          <p14:tracePt t="21887" x="4540250" y="3790950"/>
          <p14:tracePt t="21903" x="4462463" y="3770313"/>
          <p14:tracePt t="21919" x="4378325" y="3748088"/>
          <p14:tracePt t="21936" x="4294188" y="3722688"/>
          <p14:tracePt t="21954" x="4241800" y="3711575"/>
          <p14:tracePt t="21970" x="4194175" y="3690938"/>
          <p14:tracePt t="21987" x="4146550" y="3681413"/>
          <p14:tracePt t="22004" x="4021138" y="3670300"/>
          <p14:tracePt t="22020" x="3854450" y="3633788"/>
          <p14:tracePt t="22038" x="3738563" y="3613150"/>
          <p14:tracePt t="22054" x="3654425" y="3581400"/>
          <p14:tracePt t="22070" x="3508375" y="3554413"/>
          <p14:tracePt t="22087" x="3402013" y="3554413"/>
          <p14:tracePt t="22104" x="3287713" y="3544888"/>
          <p14:tracePt t="22121" x="3208338" y="3517900"/>
          <p14:tracePt t="22137" x="3182938" y="3517900"/>
          <p14:tracePt t="22153" x="3167063" y="3517900"/>
          <p14:tracePt t="22170" x="3130550" y="3517900"/>
          <p14:tracePt t="22187" x="3087688" y="3517900"/>
          <p14:tracePt t="22203" x="3082925" y="3517900"/>
          <p14:tracePt t="22220" x="3062288" y="3517900"/>
          <p14:tracePt t="22237" x="2998788" y="3517900"/>
          <p14:tracePt t="22254" x="2921000" y="3517900"/>
          <p14:tracePt t="22271" x="2852738" y="3517900"/>
          <p14:tracePt t="22287" x="2805113" y="3517900"/>
          <p14:tracePt t="22304" x="2768600" y="3517900"/>
          <p14:tracePt t="22321" x="2732088" y="3517900"/>
          <p14:tracePt t="22337" x="2716213" y="3517900"/>
          <p14:tracePt t="22354" x="2711450" y="3517900"/>
          <p14:tracePt t="22484" x="2684463" y="3522663"/>
          <p14:tracePt t="22492" x="2657475" y="3522663"/>
          <p14:tracePt t="22500" x="2647950" y="3529013"/>
          <p14:tracePt t="22516" x="2643188" y="3529013"/>
          <p14:tracePt t="22538" x="2632075" y="3529013"/>
          <p14:tracePt t="22555" x="2616200" y="3529013"/>
          <p14:tracePt t="22571" x="2600325" y="3529013"/>
          <p14:tracePt t="22588" x="2595563" y="3529013"/>
          <p14:tracePt t="22605" x="2579688" y="3529013"/>
          <p14:tracePt t="22621" x="2552700" y="3529013"/>
          <p14:tracePt t="22876" x="2552700" y="3538538"/>
          <p14:tracePt t="22884" x="2547938" y="3538538"/>
          <p14:tracePt t="22893" x="2532063" y="3538538"/>
          <p14:tracePt t="22905" x="2516188" y="3538538"/>
          <p14:tracePt t="22921" x="2438400" y="3538538"/>
          <p14:tracePt t="22938" x="2401888" y="3538538"/>
          <p14:tracePt t="22955" x="2359025" y="3538538"/>
          <p14:tracePt t="22972" x="2333625" y="3538538"/>
          <p14:tracePt t="22988" x="2301875" y="3538538"/>
          <p14:tracePt t="23061" x="2297113" y="3538538"/>
          <p14:tracePt t="23067" x="2265363" y="3575050"/>
          <p14:tracePt t="23084" x="2249488" y="3597275"/>
          <p14:tracePt t="23660" x="2270125" y="3602038"/>
          <p14:tracePt t="23668" x="2338388" y="3602038"/>
          <p14:tracePt t="23677" x="2459038" y="3602038"/>
          <p14:tracePt t="23688" x="2532063" y="3602038"/>
          <p14:tracePt t="23706" x="2636838" y="3602038"/>
          <p14:tracePt t="23722" x="2679700" y="3602038"/>
          <p14:tracePt t="23739" x="2695575" y="3602038"/>
          <p14:tracePt t="23756" x="2711450" y="3602038"/>
          <p14:tracePt t="23773" x="2836863" y="3597275"/>
          <p14:tracePt t="23789" x="3051175" y="3586163"/>
          <p14:tracePt t="23805" x="3135313" y="3575050"/>
          <p14:tracePt t="23823" x="3192463" y="3554413"/>
          <p14:tracePt t="23839" x="3303588" y="3554413"/>
          <p14:tracePt t="23856" x="3371850" y="3554413"/>
          <p14:tracePt t="23873" x="3424238" y="3554413"/>
          <p14:tracePt t="23890" x="3481388" y="3554413"/>
          <p14:tracePt t="23906" x="3549650" y="3554413"/>
          <p14:tracePt t="23924" x="3565525" y="3554413"/>
          <p14:tracePt t="23939" x="3581400" y="3565525"/>
          <p14:tracePt t="24013" x="3597275" y="3565525"/>
          <p14:tracePt t="24019" x="3613150" y="3565525"/>
          <p14:tracePt t="24028" x="3638550" y="3565525"/>
          <p14:tracePt t="24039" x="3690938" y="3565525"/>
          <p14:tracePt t="24056" x="3759200" y="3565525"/>
          <p14:tracePt t="24073" x="3838575" y="3565525"/>
          <p14:tracePt t="24090" x="3906838" y="3575050"/>
          <p14:tracePt t="24106" x="4005263" y="3606800"/>
          <p14:tracePt t="24124" x="4057650" y="3617913"/>
          <p14:tracePt t="24140" x="4094163" y="3617913"/>
          <p14:tracePt t="24156" x="4121150" y="3617913"/>
          <p14:tracePt t="24174" x="4137025" y="3617913"/>
          <p14:tracePt t="24244" x="4146550" y="3617913"/>
          <p14:tracePt t="24252" x="4152900" y="3613150"/>
          <p14:tracePt t="24262" x="4157663" y="3606800"/>
          <p14:tracePt t="24274" x="4168775" y="3606800"/>
          <p14:tracePt t="24290" x="4184650" y="3597275"/>
          <p14:tracePt t="24306" x="4214813" y="3597275"/>
          <p14:tracePt t="24323" x="4257675" y="3586163"/>
          <p14:tracePt t="24340" x="4262438" y="3586163"/>
          <p14:tracePt t="24532" x="4289425" y="3586163"/>
          <p14:tracePt t="24548" x="4305300" y="3586163"/>
          <p14:tracePt t="24564" x="4314825" y="3586163"/>
          <p14:tracePt t="24573" x="4330700" y="3586163"/>
          <p14:tracePt t="24579" x="4335463" y="3586163"/>
          <p14:tracePt t="24595" x="4346575" y="3586163"/>
          <p14:tracePt t="24607" x="4351338" y="3586163"/>
          <p14:tracePt t="24624" x="4383088" y="3586163"/>
          <p14:tracePt t="24640" x="4419600" y="3586163"/>
          <p14:tracePt t="24657" x="4430713" y="3586163"/>
          <p14:tracePt t="24674" x="4492625" y="3586163"/>
          <p14:tracePt t="24691" x="4519613" y="3586163"/>
          <p14:tracePt t="24708" x="4583113" y="3586163"/>
          <p14:tracePt t="24724" x="4651375" y="3586163"/>
          <p14:tracePt t="24741" x="4718050" y="3586163"/>
          <p14:tracePt t="24757" x="4849813" y="3586163"/>
          <p14:tracePt t="24773" x="4902200" y="3586163"/>
          <p14:tracePt t="24791" x="4997450" y="3586163"/>
          <p14:tracePt t="24807" x="5075238" y="3581400"/>
          <p14:tracePt t="24825" x="5200650" y="3581400"/>
          <p14:tracePt t="24841" x="5268913" y="3586163"/>
          <p14:tracePt t="24858" x="5500688" y="3586163"/>
          <p14:tracePt t="24876" x="5641975" y="3586163"/>
          <p14:tracePt t="24892" x="5840413" y="3586163"/>
          <p14:tracePt t="24907" x="6019800" y="3586163"/>
          <p14:tracePt t="24924" x="6229350" y="3586163"/>
          <p14:tracePt t="24940" x="6443663" y="3586163"/>
          <p14:tracePt t="24957" x="6548438" y="3586163"/>
          <p14:tracePt t="24974" x="6673850" y="3586163"/>
          <p14:tracePt t="24991" x="6778625" y="3575050"/>
          <p14:tracePt t="25008" x="6889750" y="3575050"/>
          <p14:tracePt t="25024" x="6967538" y="3554413"/>
          <p14:tracePt t="25042" x="7026275" y="3549650"/>
          <p14:tracePt t="25058" x="7099300" y="3538538"/>
          <p14:tracePt t="25076" x="7156450" y="3529013"/>
          <p14:tracePt t="25092" x="7297738" y="3517900"/>
          <p14:tracePt t="25109" x="7477125" y="3517900"/>
          <p14:tracePt t="25125" x="7670800" y="3517900"/>
          <p14:tracePt t="25142" x="7786688" y="3529013"/>
          <p14:tracePt t="25158" x="7796213" y="3529013"/>
          <p14:tracePt t="25196" x="7800975" y="3529013"/>
          <p14:tracePt t="25716" x="7800975" y="3538538"/>
          <p14:tracePt t="25725" x="7800975" y="3544888"/>
          <p14:tracePt t="25731" x="7786688" y="3560763"/>
          <p14:tracePt t="25747" x="7775575" y="3570288"/>
          <p14:tracePt t="25759" x="7759700" y="3575050"/>
          <p14:tracePt t="25775" x="7739063" y="3597275"/>
          <p14:tracePt t="25797" x="7734300" y="3602038"/>
          <p14:tracePt t="25809" x="7727950" y="3613150"/>
          <p14:tracePt t="25826" x="7681913" y="3649663"/>
          <p14:tracePt t="25843" x="7623175" y="3686175"/>
          <p14:tracePt t="25860" x="7581900" y="3722688"/>
          <p14:tracePt t="25877" x="7513638" y="3743325"/>
          <p14:tracePt t="25893" x="7481888" y="3779838"/>
          <p14:tracePt t="25909" x="7402513" y="3795713"/>
          <p14:tracePt t="25925" x="7381875" y="3816350"/>
          <p14:tracePt t="25942" x="7324725" y="3816350"/>
          <p14:tracePt t="25959" x="7229475" y="3838575"/>
          <p14:tracePt t="25975" x="7167563" y="3868738"/>
          <p14:tracePt t="25993" x="7046913" y="3890963"/>
          <p14:tracePt t="26010" x="6937375" y="3900488"/>
          <p14:tracePt t="26027" x="6805613" y="3937000"/>
          <p14:tracePt t="26043" x="6657975" y="3948113"/>
          <p14:tracePt t="26059" x="6459538" y="3989388"/>
          <p14:tracePt t="26076" x="6313488" y="4016375"/>
          <p14:tracePt t="26093" x="6259513" y="4021138"/>
          <p14:tracePt t="26109" x="6108700" y="4041775"/>
          <p14:tracePt t="26126" x="6072188" y="4052888"/>
          <p14:tracePt t="26143" x="6008688" y="4064000"/>
          <p14:tracePt t="26159" x="5961063" y="4073525"/>
          <p14:tracePt t="26176" x="5929313" y="4073525"/>
          <p14:tracePt t="26194" x="5883275" y="4089400"/>
          <p14:tracePt t="26210" x="5851525" y="4089400"/>
          <p14:tracePt t="26226" x="5803900" y="4110038"/>
          <p14:tracePt t="26242" x="5772150" y="4116388"/>
          <p14:tracePt t="26259" x="5746750" y="4116388"/>
          <p14:tracePt t="26276" x="5673725" y="4116388"/>
          <p14:tracePt t="26293" x="5553075" y="4141788"/>
          <p14:tracePt t="26309" x="5473700" y="4141788"/>
          <p14:tracePt t="26326" x="5410200" y="4141788"/>
          <p14:tracePt t="26343" x="5368925" y="4141788"/>
          <p14:tracePt t="26359" x="5337175" y="4141788"/>
          <p14:tracePt t="26376" x="5284788" y="4141788"/>
          <p14:tracePt t="26393" x="5248275" y="4141788"/>
          <p14:tracePt t="26410" x="5207000" y="4137025"/>
          <p14:tracePt t="26439" x="5080000" y="4125913"/>
          <p14:tracePt t="26464" x="5027613" y="4125913"/>
          <p14:tracePt t="26487" x="4954588" y="4116388"/>
          <p14:tracePt t="26501" x="4938713" y="4116388"/>
          <p14:tracePt t="26514" x="4918075" y="4094163"/>
          <p14:tracePt t="26517" x="4902200" y="4094163"/>
          <p14:tracePt t="26532" x="4860925" y="4094163"/>
          <p14:tracePt t="26543" x="4854575" y="4094163"/>
          <p14:tracePt t="26560" x="4813300" y="4089400"/>
          <p14:tracePt t="26593" x="4718050" y="4089400"/>
          <p14:tracePt t="26610" x="4676775" y="4089400"/>
          <p14:tracePt t="26627" x="4613275" y="4089400"/>
          <p14:tracePt t="26643" x="4572000" y="4089400"/>
          <p14:tracePt t="26660" x="4530725" y="4089400"/>
          <p14:tracePt t="26677" x="4451350" y="4079875"/>
          <p14:tracePt t="26694" x="4371975" y="4068763"/>
          <p14:tracePt t="26710" x="4341813" y="4068763"/>
          <p14:tracePt t="26727" x="4330700" y="4068763"/>
          <p14:tracePt t="26743" x="4310063" y="4068763"/>
          <p14:tracePt t="26760" x="4283075" y="4052888"/>
          <p14:tracePt t="26777" x="4278313" y="4052888"/>
          <p14:tracePt t="26794" x="4225925" y="4057650"/>
          <p14:tracePt t="26810" x="4200525" y="4057650"/>
          <p14:tracePt t="26827" x="4157663" y="4064000"/>
          <p14:tracePt t="26844" x="4116388" y="4064000"/>
          <p14:tracePt t="26861" x="4100513" y="4064000"/>
          <p14:tracePt t="26877" x="4064000" y="4064000"/>
          <p14:tracePt t="26894" x="4027488" y="4073525"/>
          <p14:tracePt t="26911" x="3979863" y="4073525"/>
          <p14:tracePt t="26927" x="3959225" y="4073525"/>
          <p14:tracePt t="26944" x="3932238" y="4073525"/>
          <p14:tracePt t="26961" x="3911600" y="4073525"/>
          <p14:tracePt t="26978" x="3875088" y="4073525"/>
          <p14:tracePt t="26994" x="3868738" y="4073525"/>
          <p14:tracePt t="27011" x="3859213" y="4073525"/>
          <p14:tracePt t="27028" x="3827463" y="4084638"/>
          <p14:tracePt t="27044" x="3822700" y="4089400"/>
          <p14:tracePt t="27093" x="3822700" y="4100513"/>
          <p14:tracePt t="27108" x="3811588" y="4100513"/>
          <p14:tracePt t="27116" x="3786188" y="4100513"/>
          <p14:tracePt t="27127" x="3770313" y="4100513"/>
          <p14:tracePt t="27144" x="3702050" y="4100513"/>
          <p14:tracePt t="27161" x="3649663" y="4100513"/>
          <p14:tracePt t="27177" x="3613150" y="4100513"/>
          <p14:tracePt t="27195" x="3590925" y="4100513"/>
          <p14:tracePt t="27211" x="3575050" y="4100513"/>
          <p14:tracePt t="27228" x="3565525" y="4100513"/>
          <p14:tracePt t="27245" x="3533775" y="4100513"/>
          <p14:tracePt t="27261" x="3486150" y="4100513"/>
          <p14:tracePt t="27278" x="3449638" y="4100513"/>
          <p14:tracePt t="27294" x="3417888" y="4094163"/>
          <p14:tracePt t="27311" x="3387725" y="4094163"/>
          <p14:tracePt t="27328" x="3303588" y="4084638"/>
          <p14:tracePt t="27344" x="3260725" y="4084638"/>
          <p14:tracePt t="27361" x="3235325" y="4073525"/>
          <p14:tracePt t="27378" x="3208338" y="4073525"/>
          <p14:tracePt t="27404" x="3203575" y="4073525"/>
          <p14:tracePt t="27415" x="3176588" y="4073525"/>
          <p14:tracePt t="27452" x="3162300" y="4073525"/>
          <p14:tracePt t="27468" x="3140075" y="4073525"/>
          <p14:tracePt t="27476" x="3135313" y="4073525"/>
          <p14:tracePt t="27483" x="3130550" y="4073525"/>
          <p14:tracePt t="27494" x="3103563" y="4073525"/>
          <p14:tracePt t="27511" x="3094038" y="4073525"/>
          <p14:tracePt t="27528" x="3087688" y="4073525"/>
          <p14:tracePt t="28413" x="3078163" y="4089400"/>
          <p14:tracePt t="28421" x="3078163" y="4094163"/>
          <p14:tracePt t="28429" x="3071813" y="4121150"/>
          <p14:tracePt t="28436" x="3071813" y="4137025"/>
          <p14:tracePt t="28445" x="3071813" y="4141788"/>
          <p14:tracePt t="28479" x="3051175" y="4230688"/>
          <p14:tracePt t="28496" x="3025775" y="4257675"/>
          <p14:tracePt t="28514" x="3025775" y="4262438"/>
          <p14:tracePt t="28532" x="3009900" y="4283075"/>
          <p14:tracePt t="28694" x="3003550" y="4283075"/>
          <p14:tracePt t="28700" x="2994025" y="4283075"/>
          <p14:tracePt t="28713" x="2967038" y="4283075"/>
          <p14:tracePt t="28731" x="2914650" y="4278313"/>
          <p14:tracePt t="28746" x="2889250" y="4252913"/>
          <p14:tracePt t="28861" x="2873375" y="4230688"/>
          <p14:tracePt t="28868" x="2862263" y="4214813"/>
          <p14:tracePt t="28884" x="2857500" y="4210050"/>
          <p14:tracePt t="28925" x="2846388" y="4200525"/>
          <p14:tracePt t="28940" x="2846388" y="4184650"/>
          <p14:tracePt t="28950" x="2846388" y="4178300"/>
          <p14:tracePt t="28980" x="2830513" y="4168775"/>
          <p14:tracePt t="28988" x="2825750" y="4162425"/>
          <p14:tracePt t="28997" x="2809875" y="4137025"/>
          <p14:tracePt t="29013" x="2809875" y="4121150"/>
          <p14:tracePt t="29030" x="2794000" y="4089400"/>
          <p14:tracePt t="29047" x="2784475" y="4079875"/>
          <p14:tracePt t="29064" x="2773363" y="4052888"/>
          <p14:tracePt t="29080" x="2768600" y="4041775"/>
          <p14:tracePt t="29097" x="2768600" y="4027488"/>
          <p14:tracePt t="29114" x="2768600" y="4016375"/>
          <p14:tracePt t="29134" x="2752725" y="4000500"/>
          <p14:tracePt t="29428" x="2752725" y="3984625"/>
          <p14:tracePt t="29452" x="2752725" y="3973513"/>
          <p14:tracePt t="29476" x="2752725" y="3968750"/>
          <p14:tracePt t="29483" x="2752725" y="3959225"/>
          <p14:tracePt t="29502" x="2752725" y="3937000"/>
          <p14:tracePt t="29518" x="2741613" y="3916363"/>
          <p14:tracePt t="29548" x="2736850" y="3911600"/>
          <p14:tracePt t="29556" x="2736850" y="3900488"/>
          <p14:tracePt t="29692" x="2736850" y="3895725"/>
          <p14:tracePt t="29708" x="2736850" y="3890963"/>
          <p14:tracePt t="29718" x="2736850" y="3879850"/>
          <p14:tracePt t="29740" x="2736850" y="3854450"/>
          <p14:tracePt t="29765" x="2747963" y="3848100"/>
          <p14:tracePt t="29772" x="2789238" y="3838575"/>
          <p14:tracePt t="29781" x="2805113" y="3838575"/>
          <p14:tracePt t="29798" x="2846388" y="3827463"/>
          <p14:tracePt t="29815" x="2878138" y="3827463"/>
          <p14:tracePt t="29832" x="2894013" y="3827463"/>
          <p14:tracePt t="29848" x="2905125" y="3827463"/>
          <p14:tracePt t="29866" x="2925763" y="3827463"/>
          <p14:tracePt t="29882" x="2936875" y="3827463"/>
          <p14:tracePt t="29902" x="2973388" y="3838575"/>
          <p14:tracePt t="29956" x="2978150" y="3848100"/>
          <p14:tracePt t="29972" x="2998788" y="3863975"/>
          <p14:tracePt t="29980" x="3003550" y="3863975"/>
          <p14:tracePt t="29988" x="3009900" y="3868738"/>
          <p14:tracePt t="30015" x="3035300" y="3895725"/>
          <p14:tracePt t="30032" x="3046413" y="3900488"/>
          <p14:tracePt t="30048" x="3094038" y="3911600"/>
          <p14:tracePt t="30065" x="3124200" y="3927475"/>
          <p14:tracePt t="30082" x="3171825" y="3937000"/>
          <p14:tracePt t="30099" x="3219450" y="3937000"/>
          <p14:tracePt t="30116" x="3271838" y="3937000"/>
          <p14:tracePt t="30132" x="3287713" y="3959225"/>
          <p14:tracePt t="30149" x="3324225" y="3959225"/>
          <p14:tracePt t="30165" x="3355975" y="3959225"/>
          <p14:tracePt t="30396" x="3360738" y="3959225"/>
          <p14:tracePt t="30406" x="3371850" y="3959225"/>
          <p14:tracePt t="30412" x="3397250" y="3959225"/>
          <p14:tracePt t="30420" x="3413125" y="3959225"/>
          <p14:tracePt t="30432" x="3429000" y="3959225"/>
          <p14:tracePt t="30450" x="3449638" y="3959225"/>
          <p14:tracePt t="30483" x="3529013" y="3984625"/>
          <p14:tracePt t="30499" x="3538538" y="3984625"/>
          <p14:tracePt t="30516" x="3560763" y="3984625"/>
          <p14:tracePt t="30534" x="3570288" y="3984625"/>
          <p14:tracePt t="30550" x="3602038" y="3984625"/>
          <p14:tracePt t="30567" x="3617913" y="3984625"/>
          <p14:tracePt t="30583" x="3638550" y="3984625"/>
          <p14:tracePt t="30600" x="3654425" y="3984625"/>
          <p14:tracePt t="30617" x="3665538" y="3984625"/>
          <p14:tracePt t="30632" x="3706813" y="3984625"/>
          <p14:tracePt t="30649" x="3727450" y="3984625"/>
          <p14:tracePt t="30666" x="3733800" y="3984625"/>
          <p14:tracePt t="30733" x="3743325" y="3984625"/>
          <p14:tracePt t="30740" x="3770313" y="3984625"/>
          <p14:tracePt t="30749" x="3775075" y="3984625"/>
          <p14:tracePt t="30765" x="3816350" y="3995738"/>
          <p14:tracePt t="30782" x="3863975" y="4000500"/>
          <p14:tracePt t="30799" x="3895725" y="4021138"/>
          <p14:tracePt t="30816" x="3906838" y="4021138"/>
          <p14:tracePt t="30834" x="3937000" y="4027488"/>
          <p14:tracePt t="31380" x="3943350" y="4027488"/>
          <p14:tracePt t="31392" x="3979863" y="4027488"/>
          <p14:tracePt t="31396" x="3995738" y="4021138"/>
          <p14:tracePt t="31417" x="4089400" y="4021138"/>
          <p14:tracePt t="31435" x="4194175" y="4011613"/>
          <p14:tracePt t="31450" x="4289425" y="4005263"/>
          <p14:tracePt t="31461" x="4383088" y="4005263"/>
          <p14:tracePt t="31497" x="4440238" y="4005263"/>
          <p14:tracePt t="31510" x="4471988" y="4005263"/>
          <p14:tracePt t="31525" x="4487863" y="4005263"/>
          <p14:tracePt t="31532" x="4503738" y="4005263"/>
          <p14:tracePt t="31548" x="4519613" y="4005263"/>
          <p14:tracePt t="31556" x="4551363" y="4005263"/>
          <p14:tracePt t="31567" x="4567238" y="4005263"/>
          <p14:tracePt t="31584" x="4603750" y="4005263"/>
          <p14:tracePt t="31600" x="4619625" y="4005263"/>
          <p14:tracePt t="31617" x="4645025" y="4005263"/>
          <p14:tracePt t="31685" x="4660900" y="4005263"/>
          <p14:tracePt t="31692" x="4676775" y="4005263"/>
          <p14:tracePt t="31703" x="4708525" y="4005263"/>
          <p14:tracePt t="31717" x="4740275" y="4005263"/>
          <p14:tracePt t="31735" x="4772025" y="4005263"/>
          <p14:tracePt t="31751" x="4776788" y="4005263"/>
          <p14:tracePt t="31768" x="4808538" y="4005263"/>
          <p14:tracePt t="31784" x="4824413" y="4005263"/>
          <p14:tracePt t="31801" x="4865688" y="4005263"/>
          <p14:tracePt t="31818" x="4906963" y="4005263"/>
          <p14:tracePt t="31835" x="4965700" y="4005263"/>
          <p14:tracePt t="31852" x="4997450" y="4005263"/>
          <p14:tracePt t="31869" x="5006975" y="4005263"/>
          <p14:tracePt t="33005" x="5022850" y="4005263"/>
          <p14:tracePt t="33037" x="5027613" y="4005263"/>
          <p14:tracePt t="33070" x="5038725" y="4005263"/>
          <p14:tracePt t="33092" x="5043488" y="3995738"/>
          <p14:tracePt t="33100" x="5043488" y="3989388"/>
          <p14:tracePt t="33108" x="5043488" y="3979863"/>
          <p14:tracePt t="33120" x="5054600" y="3973513"/>
          <p14:tracePt t="33204" x="5059363" y="3973513"/>
          <p14:tracePt t="33293" x="5064125" y="3973513"/>
          <p14:tracePt t="33341" x="5080000" y="3973513"/>
          <p14:tracePt t="33348" x="5111750" y="3973513"/>
          <p14:tracePt t="33357" x="5127625" y="3973513"/>
          <p14:tracePt t="33413" x="5132388" y="3973513"/>
          <p14:tracePt t="33428" x="5148263" y="3973513"/>
          <p14:tracePt t="33454" x="5159375" y="3963988"/>
          <p14:tracePt t="33460" x="5164138" y="3963988"/>
          <p14:tracePt t="33476" x="5191125" y="3963988"/>
          <p14:tracePt t="33492" x="5200650" y="3959225"/>
          <p14:tracePt t="33516" x="5200650" y="3952875"/>
          <p14:tracePt t="33523" x="5207000" y="3943350"/>
          <p14:tracePt t="33548" x="5232400" y="3943350"/>
          <p14:tracePt t="33557" x="5237163" y="3943350"/>
          <p14:tracePt t="33570" x="5275263" y="3932238"/>
          <p14:tracePt t="33588" x="5289550" y="3932238"/>
          <p14:tracePt t="33605" x="5321300" y="3932238"/>
          <p14:tracePt t="33621" x="5337175" y="3932238"/>
          <p14:tracePt t="33637" x="5353050" y="3932238"/>
          <p14:tracePt t="33668" x="5364163" y="3927475"/>
          <p14:tracePt t="33687" x="5410200" y="3927475"/>
          <p14:tracePt t="33704" x="5489575" y="3927475"/>
          <p14:tracePt t="33720" x="5557838" y="3927475"/>
          <p14:tracePt t="33737" x="5610225" y="3927475"/>
          <p14:tracePt t="33758" x="5630863" y="3927475"/>
          <p14:tracePt t="33773" x="5657850" y="3927475"/>
          <p14:tracePt t="33786" x="5710238" y="3927475"/>
          <p14:tracePt t="33804" x="5815013" y="3932238"/>
          <p14:tracePt t="33821" x="5867400" y="3968750"/>
          <p14:tracePt t="33854" x="6076950" y="3995738"/>
          <p14:tracePt t="33871" x="6145213" y="4005263"/>
          <p14:tracePt t="33887" x="6229350" y="4000500"/>
          <p14:tracePt t="33904" x="6259513" y="4000500"/>
          <p14:tracePt t="33921" x="6318250" y="3989388"/>
          <p14:tracePt t="33937" x="6350000" y="3989388"/>
          <p14:tracePt t="33955" x="6365875" y="3989388"/>
          <p14:tracePt t="33972" x="6448425" y="3979863"/>
          <p14:tracePt t="33988" x="6538913" y="3979863"/>
          <p14:tracePt t="34004" x="6584950" y="3979863"/>
          <p14:tracePt t="34021" x="6632575" y="3979863"/>
          <p14:tracePt t="34038" x="6648450" y="3979863"/>
          <p14:tracePt t="34060" x="6664325" y="3979863"/>
          <p14:tracePt t="34125" x="6669088" y="3979863"/>
          <p14:tracePt t="34149" x="6680200" y="3979863"/>
          <p14:tracePt t="34164" x="6684963" y="3979863"/>
          <p14:tracePt t="34197" x="6700838" y="3979863"/>
          <p14:tracePt t="34230" x="6705600" y="3979863"/>
          <p14:tracePt t="34301" x="6716713" y="3979863"/>
          <p14:tracePt t="34541" x="6721475" y="3973513"/>
          <p14:tracePt t="34548" x="6700838" y="3973513"/>
          <p14:tracePt t="34559" x="6664325" y="3973513"/>
          <p14:tracePt t="34572" x="6632575" y="3995738"/>
          <p14:tracePt t="34589" x="6580188" y="4073525"/>
          <p14:tracePt t="34606" x="6511925" y="4110038"/>
          <p14:tracePt t="34622" x="6396038" y="4132263"/>
          <p14:tracePt t="34639" x="6354763" y="4168775"/>
          <p14:tracePt t="34655" x="6343650" y="4168775"/>
          <p14:tracePt t="34673" x="6291263" y="4184650"/>
          <p14:tracePt t="34689" x="6275388" y="4200525"/>
          <p14:tracePt t="34706" x="6254750" y="4200525"/>
          <p14:tracePt t="34722" x="6218238" y="4210050"/>
          <p14:tracePt t="34743" x="6192838" y="4225925"/>
          <p14:tracePt t="34755" x="6161088" y="4237038"/>
          <p14:tracePt t="34772" x="6061075" y="4267200"/>
          <p14:tracePt t="34789" x="6003925" y="4278313"/>
          <p14:tracePt t="34805" x="5815013" y="4314825"/>
          <p14:tracePt t="34822" x="5678488" y="4362450"/>
          <p14:tracePt t="34839" x="5462588" y="4403725"/>
          <p14:tracePt t="34855" x="5332413" y="4440238"/>
          <p14:tracePt t="34872" x="5102225" y="4467225"/>
          <p14:tracePt t="34889" x="4849813" y="4508500"/>
          <p14:tracePt t="34906" x="4660900" y="4508500"/>
          <p14:tracePt t="34922" x="4430713" y="4508500"/>
          <p14:tracePt t="34939" x="4121150" y="4508500"/>
          <p14:tracePt t="34956" x="3822700" y="4508500"/>
          <p14:tracePt t="34972" x="3597275" y="4508500"/>
          <p14:tracePt t="34990" x="3402013" y="4508500"/>
          <p14:tracePt t="35007" x="3240088" y="4508500"/>
          <p14:tracePt t="35023" x="3182938" y="4508500"/>
          <p14:tracePt t="35040" x="3176588" y="4508500"/>
          <p14:tracePt t="35056" x="3135313" y="4508500"/>
          <p14:tracePt t="35072" x="3087688" y="4503738"/>
          <p14:tracePt t="35089" x="3035300" y="4492625"/>
          <p14:tracePt t="35106" x="2978150" y="4492625"/>
          <p14:tracePt t="35122" x="2889250" y="4483100"/>
          <p14:tracePt t="35139" x="2736850" y="4446588"/>
          <p14:tracePt t="35157" x="2627313" y="4435475"/>
          <p14:tracePt t="35173" x="2463800" y="4410075"/>
          <p14:tracePt t="35189" x="2233613" y="4387850"/>
          <p14:tracePt t="35206" x="2101850" y="4362450"/>
          <p14:tracePt t="35223" x="1992313" y="4351338"/>
          <p14:tracePt t="35240" x="1898650" y="4351338"/>
          <p14:tracePt t="35257" x="1851025" y="4330700"/>
          <p14:tracePt t="35274" x="1771650" y="4330700"/>
          <p14:tracePt t="35290" x="1677988" y="4319588"/>
          <p14:tracePt t="35306" x="1598613" y="4310063"/>
          <p14:tracePt t="35324" x="1530350" y="4310063"/>
          <p14:tracePt t="35340" x="1462088" y="4294188"/>
          <p14:tracePt t="35356" x="1431925" y="4278313"/>
          <p14:tracePt t="35373" x="1347788" y="4257675"/>
          <p14:tracePt t="35389" x="1304925" y="4237038"/>
          <p14:tracePt t="35406" x="1295400" y="4230688"/>
          <p14:tracePt t="35423" x="1268413" y="4225925"/>
          <p14:tracePt t="35439" x="1236663" y="4214813"/>
          <p14:tracePt t="35457" x="1206500" y="4214813"/>
          <p14:tracePt t="35473" x="1179513" y="4214813"/>
          <p14:tracePt t="35490" x="1169988" y="4205288"/>
          <p14:tracePt t="35527" x="1163638" y="4200525"/>
          <p14:tracePt t="35868" x="1190625" y="4230688"/>
          <p14:tracePt t="35879" x="1222375" y="4257675"/>
          <p14:tracePt t="35884" x="1258888" y="4305300"/>
          <p14:tracePt t="35892" x="1258888" y="4310063"/>
          <p14:tracePt t="35924" x="1274763" y="4357688"/>
          <p14:tracePt t="35940" x="1274763" y="4371975"/>
          <p14:tracePt t="36236" x="1284288" y="4378325"/>
          <p14:tracePt t="36829" x="1284288" y="4387850"/>
          <p14:tracePt t="36845" x="1284288" y="4394200"/>
          <p14:tracePt t="36853" x="1284288" y="4403725"/>
          <p14:tracePt t="36901" x="1300163" y="4410075"/>
          <p14:tracePt t="36913" x="1316038" y="4419600"/>
          <p14:tracePt t="36917" x="1327150" y="4419600"/>
          <p14:tracePt t="36932" x="1347788" y="4419600"/>
          <p14:tracePt t="36948" x="1400175" y="4419600"/>
          <p14:tracePt t="36958" x="1409700" y="4419600"/>
          <p14:tracePt t="36976" x="1462088" y="4419600"/>
          <p14:tracePt t="36992" x="1520825" y="4419600"/>
          <p14:tracePt t="37009" x="1568450" y="4419600"/>
          <p14:tracePt t="37026" x="1609725" y="4419600"/>
          <p14:tracePt t="37042" x="1677988" y="4419600"/>
          <p14:tracePt t="37059" x="1693863" y="4419600"/>
          <p14:tracePt t="37075" x="1751013" y="4419600"/>
          <p14:tracePt t="37092" x="1771650" y="4419600"/>
          <p14:tracePt t="37109" x="1787525" y="4425950"/>
          <p14:tracePt t="37126" x="1860550" y="4425950"/>
          <p14:tracePt t="37142" x="1898650" y="4435475"/>
          <p14:tracePt t="37159" x="1919288" y="4435475"/>
          <p14:tracePt t="37176" x="1935163" y="4435475"/>
          <p14:tracePt t="37316" x="1944688" y="4435475"/>
          <p14:tracePt t="37493" x="1939925" y="4435475"/>
          <p14:tracePt t="37516" x="1919288" y="4435475"/>
          <p14:tracePt t="37565" x="1908175" y="4435475"/>
          <p14:tracePt t="37572" x="1903413" y="4435475"/>
          <p14:tracePt t="37589" x="1892300" y="4435475"/>
          <p14:tracePt t="37605" x="1887538" y="4425950"/>
          <p14:tracePt t="37629" x="1876425" y="4425950"/>
          <p14:tracePt t="37652" x="1871663" y="4419600"/>
          <p14:tracePt t="37711" x="1866900" y="4410075"/>
          <p14:tracePt t="37741" x="1855788" y="4403725"/>
          <p14:tracePt t="37950" x="1866900" y="4403725"/>
          <p14:tracePt t="37956" x="1876425" y="4403725"/>
          <p14:tracePt t="37965" x="1898650" y="4403725"/>
          <p14:tracePt t="37977" x="1951038" y="4403725"/>
          <p14:tracePt t="37994" x="2065338" y="4403725"/>
          <p14:tracePt t="38010" x="2144713" y="4403725"/>
          <p14:tracePt t="38027" x="2222500" y="4403725"/>
          <p14:tracePt t="38044" x="2286000" y="4403725"/>
          <p14:tracePt t="38061" x="2338388" y="4403725"/>
          <p14:tracePt t="38078" x="2370138" y="4403725"/>
          <p14:tracePt t="38094" x="2401888" y="4403725"/>
          <p14:tracePt t="38127" x="2411413" y="4403725"/>
          <p14:tracePt t="38141" x="2417763" y="4403725"/>
          <p14:tracePt t="38148" x="2427288" y="4403725"/>
          <p14:tracePt t="38180" x="2432050" y="4403725"/>
          <p14:tracePt t="38188" x="2438400" y="4403725"/>
          <p14:tracePt t="38205" x="2447925" y="4403725"/>
          <p14:tracePt t="38212" x="2454275" y="4403725"/>
          <p14:tracePt t="38227" x="2470150" y="4403725"/>
          <p14:tracePt t="38244" x="2486025" y="4403725"/>
          <p14:tracePt t="38260" x="2516188" y="4403725"/>
          <p14:tracePt t="38278" x="2568575" y="4403725"/>
          <p14:tracePt t="38294" x="2611438" y="4403725"/>
          <p14:tracePt t="38311" x="2643188" y="4403725"/>
          <p14:tracePt t="38327" x="2668588" y="4403725"/>
          <p14:tracePt t="38345" x="2684463" y="4403725"/>
          <p14:tracePt t="38361" x="2695575" y="4403725"/>
          <p14:tracePt t="38412" x="2700338" y="4403725"/>
          <p14:tracePt t="38716" x="2716213" y="4394200"/>
          <p14:tracePt t="38765" x="2747963" y="4410075"/>
          <p14:tracePt t="38772" x="2747963" y="4425950"/>
          <p14:tracePt t="38783" x="2800350" y="4435475"/>
          <p14:tracePt t="38798" x="2805113" y="4435475"/>
          <p14:tracePt t="38828" x="2946400" y="4446588"/>
          <p14:tracePt t="38845" x="2994025" y="4456113"/>
          <p14:tracePt t="38861" x="3035300" y="4471988"/>
          <p14:tracePt t="38878" x="3046413" y="4471988"/>
          <p14:tracePt t="38900" x="3071813" y="4471988"/>
          <p14:tracePt t="38916" x="3087688" y="4483100"/>
          <p14:tracePt t="38933" x="3103563" y="4483100"/>
          <p14:tracePt t="38944" x="3114675" y="4483100"/>
          <p14:tracePt t="38962" x="3119438" y="4483100"/>
          <p14:tracePt t="38979" x="3162300" y="4492625"/>
          <p14:tracePt t="38995" x="3219450" y="4492625"/>
          <p14:tracePt t="39012" x="3260725" y="4503738"/>
          <p14:tracePt t="39029" x="3297238" y="4503738"/>
          <p14:tracePt t="39045" x="3324225" y="4519613"/>
          <p14:tracePt t="39061" x="3344863" y="4514850"/>
          <p14:tracePt t="39078" x="3381375" y="4503738"/>
          <p14:tracePt t="39812" x="3397250" y="4503738"/>
          <p14:tracePt t="39836" x="3408363" y="4503738"/>
          <p14:tracePt t="39844" x="3433763" y="4519613"/>
          <p14:tracePt t="39852" x="3486150" y="4540250"/>
          <p14:tracePt t="39863" x="3517900" y="4551363"/>
          <p14:tracePt t="39880" x="3538538" y="4556125"/>
          <p14:tracePt t="39897" x="3554413" y="4556125"/>
          <p14:tracePt t="39989" x="3565525" y="4556125"/>
          <p14:tracePt t="40001" x="3570288" y="4556125"/>
          <p14:tracePt t="40004" x="3586163" y="4556125"/>
          <p14:tracePt t="40020" x="3597275" y="4556125"/>
          <p14:tracePt t="40237" x="3613150" y="4556125"/>
          <p14:tracePt t="40244" x="3649663" y="4556125"/>
          <p14:tracePt t="40252" x="3690938" y="4556125"/>
          <p14:tracePt t="40263" x="3706813" y="4556125"/>
          <p14:tracePt t="40280" x="3711575" y="4556125"/>
          <p14:tracePt t="40297" x="3727450" y="4556125"/>
          <p14:tracePt t="40314" x="3775075" y="4540250"/>
          <p14:tracePt t="40330" x="3822700" y="4514850"/>
          <p14:tracePt t="40347" x="3854450" y="4503738"/>
          <p14:tracePt t="40364" x="3890963" y="4487863"/>
          <p14:tracePt t="40381" x="3906838" y="4471988"/>
          <p14:tracePt t="40401" x="3921125" y="4467225"/>
          <p14:tracePt t="40414" x="3948113" y="4456113"/>
          <p14:tracePt t="40431" x="3963988" y="4456113"/>
          <p14:tracePt t="40447" x="3979863" y="4456113"/>
          <p14:tracePt t="40465" x="3984625" y="4456113"/>
          <p14:tracePt t="40574" x="3995738" y="4456113"/>
          <p14:tracePt t="40580" x="4000500" y="4456113"/>
          <p14:tracePt t="40588" x="4016375" y="4456113"/>
          <p14:tracePt t="41116" x="4021138" y="4456113"/>
          <p14:tracePt t="41124" x="4032250" y="4456113"/>
          <p14:tracePt t="41140" x="4057650" y="4456113"/>
          <p14:tracePt t="41156" x="4064000" y="4456113"/>
          <p14:tracePt t="41168" x="4068763" y="4456113"/>
          <p14:tracePt t="41181" x="4105275" y="4456113"/>
          <p14:tracePt t="41198" x="4157663" y="4440238"/>
          <p14:tracePt t="41215" x="4200525" y="4430713"/>
          <p14:tracePt t="41236" x="4205288" y="4430713"/>
          <p14:tracePt t="41249" x="4221163" y="4430713"/>
          <p14:tracePt t="41277" x="4230688" y="4430713"/>
          <p14:tracePt t="41325" x="4237038" y="4430713"/>
          <p14:tracePt t="41337" x="4262438" y="4430713"/>
          <p14:tracePt t="41340" x="4267200" y="4430713"/>
          <p14:tracePt t="41365" x="4283075" y="4430713"/>
          <p14:tracePt t="41470" x="4310063" y="4430713"/>
          <p14:tracePt t="41491" x="4314825" y="4425950"/>
          <p14:tracePt t="41513" x="4325938" y="4414838"/>
          <p14:tracePt t="42197" x="4351338" y="4414838"/>
          <p14:tracePt t="42205" x="4387850" y="4414838"/>
          <p14:tracePt t="42216" x="4403725" y="4419600"/>
          <p14:tracePt t="42233" x="4514850" y="4419600"/>
          <p14:tracePt t="42250" x="4572000" y="4440238"/>
          <p14:tracePt t="42266" x="4598988" y="4440238"/>
          <p14:tracePt t="42288" x="4603750" y="4440238"/>
          <p14:tracePt t="42324" x="4613275" y="4440238"/>
          <p14:tracePt t="42338" x="4629150" y="4440238"/>
          <p14:tracePt t="42340" x="4645025" y="4440238"/>
          <p14:tracePt t="42349" x="4651375" y="4451350"/>
          <p14:tracePt t="42367" x="4692650" y="4451350"/>
          <p14:tracePt t="42384" x="4740275" y="4456113"/>
          <p14:tracePt t="42400" x="4776788" y="4456113"/>
          <p14:tracePt t="42417" x="4781550" y="4467225"/>
          <p14:tracePt t="42434" x="4797425" y="4467225"/>
          <p14:tracePt t="43845" x="4802188" y="4467225"/>
          <p14:tracePt t="43856" x="4838700" y="4467225"/>
          <p14:tracePt t="43860" x="4854575" y="4467225"/>
          <p14:tracePt t="43871" x="4897438" y="4467225"/>
          <p14:tracePt t="43886" x="4986338" y="4467225"/>
          <p14:tracePt t="43902" x="5070475" y="4467225"/>
          <p14:tracePt t="43919" x="5095875" y="4467225"/>
          <p14:tracePt t="43936" x="5253038" y="4467225"/>
          <p14:tracePt t="43952" x="5332413" y="4456113"/>
          <p14:tracePt t="43969" x="5514975" y="4435475"/>
          <p14:tracePt t="43986" x="5573713" y="4419600"/>
          <p14:tracePt t="44002" x="5683250" y="4398963"/>
          <p14:tracePt t="44019" x="5803900" y="4378325"/>
          <p14:tracePt t="44036" x="5824538" y="4378325"/>
          <p14:tracePt t="44053" x="5988050" y="4378325"/>
          <p14:tracePt t="44069" x="6102350" y="4367213"/>
          <p14:tracePt t="44087" x="6197600" y="4357688"/>
          <p14:tracePt t="44103" x="6281738" y="4346575"/>
          <p14:tracePt t="44120" x="6307138" y="4346575"/>
          <p14:tracePt t="44135" x="6365875" y="4325938"/>
          <p14:tracePt t="44153" x="6402388" y="4325938"/>
          <p14:tracePt t="44169" x="6470650" y="4325938"/>
          <p14:tracePt t="44185" x="6611938" y="4298950"/>
          <p14:tracePt t="44202" x="6705600" y="4298950"/>
          <p14:tracePt t="44219" x="6826250" y="4298950"/>
          <p14:tracePt t="44235" x="6951663" y="4298950"/>
          <p14:tracePt t="44253" x="7094538" y="4298950"/>
          <p14:tracePt t="44270" x="7292975" y="4325938"/>
          <p14:tracePt t="44286" x="7497763" y="4357688"/>
          <p14:tracePt t="44303" x="7629525" y="4383088"/>
          <p14:tracePt t="44319" x="7707313" y="4383088"/>
          <p14:tracePt t="44336" x="7764463" y="4383088"/>
          <p14:tracePt t="44353" x="7791450" y="4383088"/>
          <p14:tracePt t="44370" x="7796213" y="4383088"/>
          <p14:tracePt t="44386" x="7807325" y="4383088"/>
          <p14:tracePt t="44403" x="7839075" y="4383088"/>
          <p14:tracePt t="44419" x="7869238" y="4383088"/>
          <p14:tracePt t="44436" x="7875588" y="4383088"/>
          <p14:tracePt t="44503" x="7885113" y="4383088"/>
          <p14:tracePt t="44550" x="7912100" y="4383088"/>
          <p14:tracePt t="44557" x="7916863" y="4383088"/>
          <p14:tracePt t="44564" x="7927975" y="4371975"/>
          <p14:tracePt t="44581" x="7932738" y="4367213"/>
          <p14:tracePt t="44590" x="7937500" y="4367213"/>
          <p14:tracePt t="44604" x="7959725" y="4357688"/>
          <p14:tracePt t="44637" x="8001000" y="4341813"/>
          <p14:tracePt t="44750" x="8012113" y="4330700"/>
          <p14:tracePt t="44893" x="8001000" y="4330700"/>
          <p14:tracePt t="44901" x="7959725" y="4330700"/>
          <p14:tracePt t="44908" x="7932738" y="4335463"/>
          <p14:tracePt t="44920" x="7875588" y="4357688"/>
          <p14:tracePt t="44937" x="7854950" y="4367213"/>
          <p14:tracePt t="44953" x="7796213" y="4367213"/>
          <p14:tracePt t="44970" x="7718425" y="4367213"/>
          <p14:tracePt t="44987" x="7629525" y="4367213"/>
          <p14:tracePt t="45004" x="7602538" y="4367213"/>
          <p14:tracePt t="45021" x="7550150" y="4367213"/>
          <p14:tracePt t="45037" x="7513638" y="4367213"/>
          <p14:tracePt t="45055" x="7429500" y="4367213"/>
          <p14:tracePt t="45071" x="7402513" y="4367213"/>
          <p14:tracePt t="45088" x="7335838" y="4367213"/>
          <p14:tracePt t="45105" x="7245350" y="4367213"/>
          <p14:tracePt t="45121" x="7119938" y="4367213"/>
          <p14:tracePt t="45137" x="7031038" y="4367213"/>
          <p14:tracePt t="45153" x="6910388" y="4346575"/>
          <p14:tracePt t="45170" x="6769100" y="4346575"/>
          <p14:tracePt t="45187" x="6575425" y="4346575"/>
          <p14:tracePt t="45204" x="6350000" y="4346575"/>
          <p14:tracePt t="45221" x="6192838" y="4346575"/>
          <p14:tracePt t="45237" x="5940425" y="4330700"/>
          <p14:tracePt t="45254" x="5867400" y="4330700"/>
          <p14:tracePt t="45270" x="5746750" y="4330700"/>
          <p14:tracePt t="45287" x="5635625" y="4330700"/>
          <p14:tracePt t="45304" x="5546725" y="4330700"/>
          <p14:tracePt t="45320" x="5473700" y="4330700"/>
          <p14:tracePt t="45338" x="5368925" y="4330700"/>
          <p14:tracePt t="45355" x="5275263" y="4330700"/>
          <p14:tracePt t="45372" x="5207000" y="4330700"/>
          <p14:tracePt t="45388" x="5138738" y="4330700"/>
          <p14:tracePt t="45405" x="5002213" y="4330700"/>
          <p14:tracePt t="45421" x="4860925" y="4330700"/>
          <p14:tracePt t="45438" x="4629150" y="4330700"/>
          <p14:tracePt t="45454" x="4435475" y="4330700"/>
          <p14:tracePt t="45472" x="4257675" y="4330700"/>
          <p14:tracePt t="45487" x="4068763" y="4330700"/>
          <p14:tracePt t="45504" x="3937000" y="4319588"/>
          <p14:tracePt t="45521" x="3859213" y="4319588"/>
          <p14:tracePt t="45538" x="3748088" y="4319588"/>
          <p14:tracePt t="45555" x="3659188" y="4319588"/>
          <p14:tracePt t="45572" x="3590925" y="4319588"/>
          <p14:tracePt t="45589" x="3502025" y="4319588"/>
          <p14:tracePt t="45604" x="3392488" y="4319588"/>
          <p14:tracePt t="45622" x="3303588" y="4319588"/>
          <p14:tracePt t="45637" x="3192463" y="4319588"/>
          <p14:tracePt t="45654" x="3051175" y="4319588"/>
          <p14:tracePt t="45671" x="2909888" y="4319588"/>
          <p14:tracePt t="45688" x="2841625" y="4335463"/>
          <p14:tracePt t="45705" x="2747963" y="4335463"/>
          <p14:tracePt t="45721" x="2632075" y="4367213"/>
          <p14:tracePt t="45738" x="2447925" y="4394200"/>
          <p14:tracePt t="45756" x="2359025" y="4425950"/>
          <p14:tracePt t="45772" x="2290763" y="4425950"/>
          <p14:tracePt t="45789" x="2197100" y="4446588"/>
          <p14:tracePt t="45805" x="2160588" y="4456113"/>
          <p14:tracePt t="45821" x="2039938" y="4498975"/>
          <p14:tracePt t="45838" x="1997075" y="4503738"/>
          <p14:tracePt t="45855" x="1971675" y="4514850"/>
          <p14:tracePt t="45871" x="1955800" y="4514850"/>
          <p14:tracePt t="45888" x="1951038" y="4519613"/>
          <p14:tracePt t="45905" x="1892300" y="4530725"/>
          <p14:tracePt t="45922" x="1871663" y="4535488"/>
          <p14:tracePt t="45938" x="1846263" y="4545013"/>
          <p14:tracePt t="45956" x="1798638" y="4556125"/>
          <p14:tracePt t="45972" x="1762125" y="4572000"/>
          <p14:tracePt t="45988" x="1735138" y="4592638"/>
          <p14:tracePt t="46006" x="1703388" y="4608513"/>
          <p14:tracePt t="46022" x="1677988" y="4613275"/>
          <p14:tracePt t="46039" x="1673225" y="4624388"/>
          <p14:tracePt t="46056" x="1662113" y="4629150"/>
          <p14:tracePt t="46072" x="1646238" y="4645025"/>
          <p14:tracePt t="46125" x="1641475" y="4656138"/>
          <p14:tracePt t="46132" x="1630363" y="4660900"/>
          <p14:tracePt t="46142" x="1625600" y="4672013"/>
          <p14:tracePt t="46159" x="1614488" y="4676775"/>
          <p14:tracePt t="46172" x="1609725" y="4681538"/>
          <p14:tracePt t="46189" x="1598613" y="4703763"/>
          <p14:tracePt t="46206" x="1546225" y="4776788"/>
          <p14:tracePt t="46222" x="1546225" y="4797425"/>
          <p14:tracePt t="49854" x="1541463" y="4792663"/>
          <p14:tracePt t="49867" x="1514475" y="4792663"/>
          <p14:tracePt t="49869" x="1500188" y="4792663"/>
          <p14:tracePt t="49881" x="1473200" y="4792663"/>
          <p14:tracePt t="49894" x="1452563" y="4792663"/>
          <p14:tracePt t="49911" x="1447800" y="4792663"/>
          <p14:tracePt t="49928" x="1431925" y="4792663"/>
          <p14:tracePt t="49973" x="1420813" y="4786313"/>
          <p14:tracePt t="49980" x="1416050" y="4786313"/>
          <p14:tracePt t="49994" x="1379538" y="4786313"/>
          <p14:tracePt t="50011" x="1347788" y="4786313"/>
          <p14:tracePt t="50028" x="1320800" y="4772025"/>
          <p14:tracePt t="50045" x="1289050" y="4749800"/>
          <p14:tracePt t="50061" x="1263650" y="4749800"/>
          <p14:tracePt t="50078" x="1252538" y="4749800"/>
          <p14:tracePt t="50101" x="1236663" y="4749800"/>
          <p14:tracePt t="50117" x="1227138" y="4749800"/>
          <p14:tracePt t="50133" x="1222375" y="4749800"/>
          <p14:tracePt t="50157" x="1211263" y="4745038"/>
          <p14:tracePt t="50173" x="1195388" y="4745038"/>
          <p14:tracePt t="50181" x="1190625" y="4745038"/>
          <p14:tracePt t="52766" x="1179513" y="4718050"/>
          <p14:tracePt t="52773" x="1184275" y="4703763"/>
          <p14:tracePt t="52782" x="1216025" y="4656138"/>
          <p14:tracePt t="52798" x="1300163" y="4576763"/>
          <p14:tracePt t="52815" x="1368425" y="4487863"/>
          <p14:tracePt t="52832" x="1404938" y="4425950"/>
          <p14:tracePt t="52849" x="1425575" y="4383088"/>
          <p14:tracePt t="52865" x="1473200" y="4314825"/>
          <p14:tracePt t="52883" x="1504950" y="4278313"/>
          <p14:tracePt t="52899" x="1536700" y="4246563"/>
          <p14:tracePt t="52916" x="1552575" y="4237038"/>
          <p14:tracePt t="52932" x="1568450" y="4221163"/>
          <p14:tracePt t="52950" x="1582738" y="4214813"/>
          <p14:tracePt t="52966" x="1604963" y="4214813"/>
          <p14:tracePt t="52982" x="1662113" y="4205288"/>
          <p14:tracePt t="52998" x="1673225" y="4200525"/>
          <p14:tracePt t="53015" x="1698625" y="4200525"/>
          <p14:tracePt t="53032" x="1714500" y="4189413"/>
          <p14:tracePt t="53049" x="1730375" y="4189413"/>
          <p14:tracePt t="53133" x="1741488" y="4189413"/>
          <p14:tracePt t="53140" x="1766888" y="4173538"/>
          <p14:tracePt t="53189" x="1793875" y="4173538"/>
          <p14:tracePt t="53222" x="1808163" y="4173538"/>
          <p14:tracePt t="53237" x="1819275" y="4184650"/>
          <p14:tracePt t="53245" x="1824038" y="4184650"/>
          <p14:tracePt t="53252" x="1839913" y="4189413"/>
          <p14:tracePt t="53266" x="1851025" y="4210050"/>
          <p14:tracePt t="53283" x="1866900" y="4230688"/>
          <p14:tracePt t="53299" x="1914525" y="4273550"/>
          <p14:tracePt t="53316" x="1944688" y="4310063"/>
          <p14:tracePt t="53333" x="1944688" y="4314825"/>
          <p14:tracePt t="53349" x="1966913" y="4341813"/>
          <p14:tracePt t="53366" x="1997075" y="4367213"/>
          <p14:tracePt t="53382" x="1997075" y="4383088"/>
          <p14:tracePt t="53400" x="2012950" y="4383088"/>
          <p14:tracePt t="53416" x="2012950" y="4398963"/>
          <p14:tracePt t="53433" x="2028825" y="4425950"/>
          <p14:tracePt t="53450" x="2044700" y="4467225"/>
          <p14:tracePt t="53467" x="2065338" y="4492625"/>
          <p14:tracePt t="53483" x="2065338" y="4545013"/>
          <p14:tracePt t="53516" x="2076450" y="4660900"/>
          <p14:tracePt t="53533" x="2085975" y="4756150"/>
          <p14:tracePt t="53550" x="2108200" y="4849813"/>
          <p14:tracePt t="53567" x="2139950" y="4975225"/>
          <p14:tracePt t="53583" x="2176463" y="5064125"/>
          <p14:tracePt t="53600" x="2176463" y="5132388"/>
          <p14:tracePt t="53618" x="2176463" y="5211763"/>
          <p14:tracePt t="53634" x="2176463" y="5259388"/>
          <p14:tracePt t="53650" x="2176463" y="5300663"/>
          <p14:tracePt t="53666" x="2176463" y="5357813"/>
          <p14:tracePt t="53683" x="2176463" y="5405438"/>
          <p14:tracePt t="53699" x="2176463" y="5468938"/>
          <p14:tracePt t="53716" x="2160588" y="5546725"/>
          <p14:tracePt t="53733" x="2139950" y="5614988"/>
          <p14:tracePt t="53750" x="2049463" y="5762625"/>
          <p14:tracePt t="53766" x="1992313" y="5824538"/>
          <p14:tracePt t="53783" x="1935163" y="5872163"/>
          <p14:tracePt t="53799" x="1914525" y="5892800"/>
          <p14:tracePt t="53816" x="1898650" y="5915025"/>
          <p14:tracePt t="53834" x="1876425" y="5929313"/>
          <p14:tracePt t="53850" x="1866900" y="5951538"/>
          <p14:tracePt t="53867" x="1855788" y="5967413"/>
          <p14:tracePt t="54510" x="1871663" y="5945188"/>
          <p14:tracePt t="54525" x="1876425" y="5935663"/>
          <p14:tracePt t="54533" x="1887538" y="5929313"/>
          <p14:tracePt t="54551" x="1903413" y="5919788"/>
          <p14:tracePt t="54573" x="1908175" y="5915025"/>
          <p14:tracePt t="54629" x="1935163" y="5915025"/>
          <p14:tracePt t="54641" x="1939925" y="5915025"/>
          <p14:tracePt t="54661" x="1951038" y="5915025"/>
          <p14:tracePt t="54670" x="1966913" y="5903913"/>
          <p14:tracePt t="54709" x="1966913" y="5908675"/>
          <p14:tracePt t="54717" x="1939925" y="5924550"/>
          <p14:tracePt t="54725" x="1939925" y="5951538"/>
          <p14:tracePt t="54734" x="1939925" y="5992813"/>
          <p14:tracePt t="54751" x="1914525" y="6065838"/>
          <p14:tracePt t="54768" x="1908175" y="6118225"/>
          <p14:tracePt t="54785" x="1882775" y="6145213"/>
          <p14:tracePt t="54801" x="1835150" y="6192838"/>
          <p14:tracePt t="54818" x="1803400" y="6238875"/>
          <p14:tracePt t="54836" x="1778000" y="6286500"/>
          <p14:tracePt t="54852" x="1751013" y="6307138"/>
          <p14:tracePt t="54869" x="1703388" y="6334125"/>
          <p14:tracePt t="54886" x="1666875" y="6350000"/>
          <p14:tracePt t="54903" x="1646238" y="6375400"/>
          <p14:tracePt t="54919" x="1620838" y="6375400"/>
          <p14:tracePt t="54951" x="1614488" y="6380163"/>
          <p14:tracePt t="54956" x="1598613" y="6380163"/>
          <p14:tracePt t="54968" x="1589088" y="6380163"/>
          <p14:tracePt t="54985" x="1573213" y="6380163"/>
          <p14:tracePt t="55167" x="1557338" y="6380163"/>
          <p14:tracePt t="55173" x="1541463" y="6370638"/>
          <p14:tracePt t="55186" x="1509713" y="6359525"/>
          <p14:tracePt t="55203" x="1504950" y="6354763"/>
          <p14:tracePt t="57030" x="1504950" y="6318250"/>
          <p14:tracePt t="57038" x="1509713" y="6249988"/>
          <p14:tracePt t="57045" x="1546225" y="6202363"/>
          <p14:tracePt t="57054" x="1562100" y="6186488"/>
          <p14:tracePt t="57072" x="1589088" y="6170613"/>
          <p14:tracePt t="57088" x="1598613" y="6161088"/>
          <p14:tracePt t="57105" x="1646238" y="6134100"/>
          <p14:tracePt t="57122" x="1662113" y="6134100"/>
          <p14:tracePt t="57174" x="1673225" y="6134100"/>
          <p14:tracePt t="57181" x="1687513" y="6134100"/>
          <p14:tracePt t="57197" x="1714500" y="6134100"/>
          <p14:tracePt t="57209" x="1730375" y="6134100"/>
          <p14:tracePt t="57222" x="1741488" y="6134100"/>
          <p14:tracePt t="57239" x="1819275" y="6134100"/>
          <p14:tracePt t="57255" x="1876425" y="6134100"/>
          <p14:tracePt t="57271" x="1919288" y="6134100"/>
          <p14:tracePt t="57288" x="1966913" y="6134100"/>
          <p14:tracePt t="57305" x="1992313" y="6124575"/>
          <p14:tracePt t="57322" x="2008188" y="6129338"/>
          <p14:tracePt t="57338" x="2024063" y="6129338"/>
          <p14:tracePt t="57355" x="2039938" y="6134100"/>
          <p14:tracePt t="57372" x="2071688" y="6134100"/>
          <p14:tracePt t="57391" x="2085975" y="6134100"/>
          <p14:tracePt t="57406" x="2097088" y="6145213"/>
          <p14:tracePt t="57422" x="2128838" y="6170613"/>
          <p14:tracePt t="57439" x="2165350" y="6186488"/>
          <p14:tracePt t="57456" x="2176463" y="6186488"/>
          <p14:tracePt t="57965" x="2165350" y="6186488"/>
          <p14:tracePt t="57976" x="2144713" y="6186488"/>
          <p14:tracePt t="57980" x="2117725" y="6186488"/>
          <p14:tracePt t="57992" x="2112963" y="6186488"/>
          <p14:tracePt t="58007" x="2101850" y="6186488"/>
          <p14:tracePt t="58101" x="2076450" y="6186488"/>
          <p14:tracePt t="58126" x="2071688" y="6186488"/>
          <p14:tracePt t="58133" x="2065338" y="6186488"/>
          <p14:tracePt t="58145" x="2049463" y="6186488"/>
          <p14:tracePt t="58156" x="2028825" y="6186488"/>
          <p14:tracePt t="58173" x="1976438" y="6186488"/>
          <p14:tracePt t="58189" x="1939925" y="6186488"/>
          <p14:tracePt t="58206" x="1924050" y="6181725"/>
          <p14:tracePt t="58223" x="1898650" y="6176963"/>
          <p14:tracePt t="58240" x="1892300" y="6176963"/>
          <p14:tracePt t="58575" x="1882775" y="6165850"/>
          <p14:tracePt t="58581" x="1882775" y="6145213"/>
          <p14:tracePt t="58591" x="1882775" y="6113463"/>
          <p14:tracePt t="58607" x="1882775" y="6072188"/>
          <p14:tracePt t="58624" x="1887538" y="6024563"/>
          <p14:tracePt t="58641" x="1887538" y="5997575"/>
          <p14:tracePt t="58658" x="1903413" y="5981700"/>
          <p14:tracePt t="58674" x="1919288" y="5956300"/>
          <p14:tracePt t="58691" x="1944688" y="5924550"/>
          <p14:tracePt t="58707" x="1971675" y="5888038"/>
          <p14:tracePt t="58725" x="2024063" y="5840413"/>
          <p14:tracePt t="58740" x="2049463" y="5815013"/>
          <p14:tracePt t="58757" x="2092325" y="5794375"/>
          <p14:tracePt t="58774" x="2144713" y="5778500"/>
          <p14:tracePt t="58791" x="2185988" y="5746750"/>
          <p14:tracePt t="58807" x="2201863" y="5730875"/>
          <p14:tracePt t="58824" x="2228850" y="5719763"/>
          <p14:tracePt t="58840" x="2270125" y="5699125"/>
          <p14:tracePt t="58858" x="2290763" y="5699125"/>
          <p14:tracePt t="58874" x="2317750" y="5662613"/>
          <p14:tracePt t="58891" x="2317750" y="5635625"/>
          <p14:tracePt t="58908" x="2317750" y="5594350"/>
          <p14:tracePt t="58925" x="2359025" y="5573713"/>
          <p14:tracePt t="58941" x="2359025" y="5553075"/>
          <p14:tracePt t="58958" x="2359025" y="5514975"/>
          <p14:tracePt t="58975" x="2359025" y="5473700"/>
          <p14:tracePt t="58991" x="2359025" y="5462588"/>
          <p14:tracePt t="59008" x="2359025" y="5448300"/>
          <p14:tracePt t="59025" x="2432050" y="5410200"/>
          <p14:tracePt t="59042" x="2474913" y="5400675"/>
          <p14:tracePt t="59058" x="2522538" y="5400675"/>
          <p14:tracePt t="59074" x="2543175" y="5400675"/>
          <p14:tracePt t="59091" x="2600325" y="5400675"/>
          <p14:tracePt t="59107" x="2632075" y="5400675"/>
          <p14:tracePt t="59125" x="2668588" y="5421313"/>
          <p14:tracePt t="59141" x="2716213" y="5462588"/>
          <p14:tracePt t="59158" x="2805113" y="5514975"/>
          <p14:tracePt t="59175" x="2951163" y="5594350"/>
          <p14:tracePt t="59191" x="3057525" y="5651500"/>
          <p14:tracePt t="59208" x="3130550" y="5699125"/>
          <p14:tracePt t="59225" x="3260725" y="5746750"/>
          <p14:tracePt t="59241" x="3429000" y="5783263"/>
          <p14:tracePt t="59258" x="3549650" y="5830888"/>
          <p14:tracePt t="59275" x="3665538" y="5867400"/>
          <p14:tracePt t="59292" x="3706813" y="5872163"/>
          <p14:tracePt t="59308" x="3775075" y="5883275"/>
          <p14:tracePt t="59325" x="3822700" y="5892800"/>
          <p14:tracePt t="59341" x="3868738" y="5915025"/>
          <p14:tracePt t="59358" x="3943350" y="5924550"/>
          <p14:tracePt t="59375" x="3973513" y="5924550"/>
          <p14:tracePt t="59392" x="4032250" y="5935663"/>
          <p14:tracePt t="59408" x="4137025" y="5935663"/>
          <p14:tracePt t="59425" x="4246563" y="5967413"/>
          <p14:tracePt t="59442" x="4394200" y="5967413"/>
          <p14:tracePt t="59459" x="4487863" y="5967413"/>
          <p14:tracePt t="59476" x="4619625" y="5981700"/>
          <p14:tracePt t="59492" x="4729163" y="5981700"/>
          <p14:tracePt t="59509" x="4891088" y="5972175"/>
          <p14:tracePt t="59525" x="5002213" y="5951538"/>
          <p14:tracePt t="59542" x="5070475" y="5951538"/>
          <p14:tracePt t="59558" x="5191125" y="5940425"/>
          <p14:tracePt t="59575" x="5268913" y="5940425"/>
          <p14:tracePt t="59592" x="5373688" y="5940425"/>
          <p14:tracePt t="59608" x="5568950" y="5940425"/>
          <p14:tracePt t="59625" x="5715000" y="5915025"/>
          <p14:tracePt t="59642" x="5861050" y="5903913"/>
          <p14:tracePt t="59658" x="5992813" y="5883275"/>
          <p14:tracePt t="59676" x="6154738" y="5840413"/>
          <p14:tracePt t="59692" x="6275388" y="5830888"/>
          <p14:tracePt t="59709" x="6391275" y="5819775"/>
          <p14:tracePt t="59726" x="6511925" y="5819775"/>
          <p14:tracePt t="59742" x="6621463" y="5819775"/>
          <p14:tracePt t="59759" x="6789738" y="5819775"/>
          <p14:tracePt t="59777" x="6869113" y="5819775"/>
          <p14:tracePt t="59792" x="6899275" y="5819775"/>
          <p14:tracePt t="59809" x="6958013" y="5819775"/>
          <p14:tracePt t="59826" x="6994525" y="5819775"/>
          <p14:tracePt t="59843" x="7015163" y="5799138"/>
          <p14:tracePt t="59859" x="7088188" y="5783263"/>
          <p14:tracePt t="59876" x="7094538" y="5783263"/>
          <p14:tracePt t="59893" x="7135813" y="5772150"/>
          <p14:tracePt t="59909" x="7192963" y="5772150"/>
          <p14:tracePt t="59926" x="7272338" y="5772150"/>
          <p14:tracePt t="59942" x="7345363" y="5772150"/>
          <p14:tracePt t="59959" x="7350125" y="5772150"/>
          <p14:tracePt t="60277" x="7335838" y="5794375"/>
          <p14:tracePt t="60285" x="7313613" y="5815013"/>
          <p14:tracePt t="60298" x="7261225" y="5815013"/>
          <p14:tracePt t="60309" x="7204075" y="5835650"/>
          <p14:tracePt t="60327" x="7146925" y="5903913"/>
          <p14:tracePt t="60343" x="7099300" y="5940425"/>
          <p14:tracePt t="60360" x="7035800" y="5972175"/>
          <p14:tracePt t="60377" x="6967538" y="6003925"/>
          <p14:tracePt t="60393" x="6931025" y="6024563"/>
          <p14:tracePt t="60411" x="6873875" y="6061075"/>
          <p14:tracePt t="60428" x="6842125" y="6065838"/>
          <p14:tracePt t="60444" x="6837363" y="6065838"/>
          <p14:tracePt t="60469" x="6826250" y="6065838"/>
          <p14:tracePt t="60479" x="6810375" y="6065838"/>
          <p14:tracePt t="60493" x="6805613" y="6065838"/>
          <p14:tracePt t="60510" x="6794500" y="6065838"/>
          <p14:tracePt t="60526" x="6732588" y="6065838"/>
          <p14:tracePt t="60543" x="6648450" y="6065838"/>
          <p14:tracePt t="60560" x="6569075" y="6065838"/>
          <p14:tracePt t="60578" x="6459538" y="6065838"/>
          <p14:tracePt t="60593" x="6350000" y="6065838"/>
          <p14:tracePt t="60610" x="6245225" y="6065838"/>
          <p14:tracePt t="60627" x="6176963" y="6065838"/>
          <p14:tracePt t="60643" x="6102350" y="6065838"/>
          <p14:tracePt t="60659" x="6040438" y="6065838"/>
          <p14:tracePt t="60678" x="6029325" y="6076950"/>
          <p14:tracePt t="60975" x="6024563" y="6072188"/>
          <p14:tracePt t="60981" x="5988050" y="6065838"/>
          <p14:tracePt t="60993" x="5951538" y="6065838"/>
          <p14:tracePt t="61011" x="5835650" y="6029325"/>
          <p14:tracePt t="61027" x="5788025" y="6013450"/>
          <p14:tracePt t="61086" x="5783263" y="6013450"/>
          <p14:tracePt t="61098" x="5767388" y="6013450"/>
          <p14:tracePt t="61101" x="5715000" y="6013450"/>
          <p14:tracePt t="61127" x="5583238" y="5972175"/>
          <p14:tracePt t="61144" x="5537200" y="5972175"/>
          <p14:tracePt t="61162" x="5400675" y="5935663"/>
          <p14:tracePt t="61178" x="5289550" y="5915025"/>
          <p14:tracePt t="61194" x="5207000" y="5892800"/>
          <p14:tracePt t="61211" x="5122863" y="5872163"/>
          <p14:tracePt t="61227" x="5038725" y="5861050"/>
          <p14:tracePt t="61245" x="4860925" y="5861050"/>
          <p14:tracePt t="61261" x="4665663" y="5861050"/>
          <p14:tracePt t="61278" x="4456113" y="5861050"/>
          <p14:tracePt t="61295" x="4310063" y="5861050"/>
          <p14:tracePt t="61311" x="4257675" y="5861050"/>
          <p14:tracePt t="61328" x="4230688" y="5861050"/>
          <p14:tracePt t="61926" x="4225925" y="5861050"/>
          <p14:tracePt t="61935" x="4168775" y="5861050"/>
          <p14:tracePt t="61941" x="4079875" y="5861050"/>
          <p14:tracePt t="61949" x="4005263" y="5861050"/>
          <p14:tracePt t="61962" x="3884613" y="5861050"/>
          <p14:tracePt t="61979" x="3738563" y="5883275"/>
          <p14:tracePt t="61996" x="3538538" y="5908675"/>
          <p14:tracePt t="62013" x="3381375" y="5908675"/>
          <p14:tracePt t="62047" x="2994025" y="5908675"/>
          <p14:tracePt t="62062" x="2794000" y="5919788"/>
          <p14:tracePt t="62079" x="2684463" y="5945188"/>
          <p14:tracePt t="62095" x="2673350" y="5945188"/>
          <p14:tracePt t="62112" x="2543175" y="5945188"/>
          <p14:tracePt t="62129" x="2495550" y="5972175"/>
          <p14:tracePt t="62146" x="2447925" y="5992813"/>
          <p14:tracePt t="62162" x="2432050" y="6008688"/>
          <p14:tracePt t="62179" x="2427288" y="6008688"/>
          <p14:tracePt t="62581" x="2411413" y="6008688"/>
          <p14:tracePt t="62589" x="2343150" y="6008688"/>
          <p14:tracePt t="62601" x="2270125" y="6008688"/>
          <p14:tracePt t="62613" x="2233613" y="6008688"/>
          <p14:tracePt t="62631" x="2092325" y="6008688"/>
          <p14:tracePt t="62632" x="2065338" y="6008688"/>
          <p14:tracePt t="62646" x="1992313" y="6040438"/>
          <p14:tracePt t="62662" x="1882775" y="6049963"/>
          <p14:tracePt t="62679" x="1741488" y="6049963"/>
          <p14:tracePt t="62696" x="1703388" y="6049963"/>
          <p14:tracePt t="62713" x="1687513" y="6049963"/>
          <p14:tracePt t="62730" x="1673225" y="6049963"/>
          <p14:tracePt t="62750" x="1657350" y="6049963"/>
        </p14:tracePtLst>
      </p14:laserTraceLst>
    </p:ext>
  </p:extLs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Stangarskekkj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Fer eftir gæðum á líbellu stangarinnar</a:t>
            </a:r>
          </a:p>
          <a:p>
            <a:r>
              <a:rPr lang="is-IS"/>
              <a:t>Lítil skekkja</a:t>
            </a:r>
          </a:p>
          <a:p>
            <a:r>
              <a:rPr lang="is-IS"/>
              <a:t>Útslag vanalega 0.2°</a:t>
            </a:r>
          </a:p>
          <a:p>
            <a:r>
              <a:rPr lang="is-IS"/>
              <a:t>Gefur sekkju upp á 0.03mm á 2m stöng</a:t>
            </a:r>
          </a:p>
          <a:p>
            <a:r>
              <a:rPr lang="is-IS"/>
              <a:t>Ef við stillum stöngina lóðrétta þurfum við ekki að hugsa um þennan þátt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E74E3AAF-78A5-4A68-ADC9-967C832EA7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24B3A794-B0FF-4E33-A1BC-58B8158C37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</p:spTree>
    <p:extLst>
      <p:ext uri="{BB962C8B-B14F-4D97-AF65-F5344CB8AC3E}">
        <p14:creationId xmlns:p14="http://schemas.microsoft.com/office/powerpoint/2010/main" val="838825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9540"/>
    </mc:Choice>
    <mc:Fallback xmlns="">
      <p:transition spd="slow" advTm="49540"/>
    </mc:Fallback>
  </mc:AlternateContent>
  <p:extLst>
    <p:ext uri="{3A86A75C-4F4B-4683-9AE1-C65F6400EC91}">
      <p14:laserTraceLst xmlns:p14="http://schemas.microsoft.com/office/powerpoint/2010/main">
        <p14:tracePtLst>
          <p14:tracePt t="35122" x="1651000" y="6040438"/>
          <p14:tracePt t="35128" x="1651000" y="6024563"/>
          <p14:tracePt t="35139" x="1662113" y="5997575"/>
          <p14:tracePt t="35151" x="1709738" y="5924550"/>
          <p14:tracePt t="35169" x="1851025" y="5667375"/>
          <p14:tracePt t="35185" x="1924050" y="5526088"/>
          <p14:tracePt t="35345" x="1924050" y="5473700"/>
          <p14:tracePt t="35354" x="1924050" y="5468938"/>
          <p14:tracePt t="35360" x="1944688" y="5441950"/>
          <p14:tracePt t="35388" x="1944688" y="5432425"/>
          <p14:tracePt t="35777" x="1960563" y="5437188"/>
          <p14:tracePt t="35788" x="2019300" y="5468938"/>
          <p14:tracePt t="35792" x="2055813" y="5530850"/>
          <p14:tracePt t="35801" x="2097088" y="5562600"/>
          <p14:tracePt t="35819" x="2181225" y="5635625"/>
          <p14:tracePt t="35835" x="2197100" y="5646738"/>
          <p14:tracePt t="35852" x="2201863" y="5673725"/>
          <p14:tracePt t="35869" x="2228850" y="5710238"/>
          <p14:tracePt t="35898" x="2244725" y="5746750"/>
          <p14:tracePt t="35929" x="2244725" y="5756275"/>
          <p14:tracePt t="36005" x="2244725" y="5762625"/>
          <p14:tracePt t="36025" x="2249488" y="5767388"/>
          <p14:tracePt t="36032" x="2259013" y="5778500"/>
          <p14:tracePt t="37785" x="2297113" y="5794375"/>
          <p14:tracePt t="37795" x="2354263" y="5830888"/>
          <p14:tracePt t="37800" x="2386013" y="5851525"/>
          <p14:tracePt t="37822" x="2432050" y="5876925"/>
          <p14:tracePt t="37839" x="2459038" y="5888038"/>
          <p14:tracePt t="37855" x="2538413" y="5929313"/>
          <p14:tracePt t="37872" x="2579688" y="5951538"/>
          <p14:tracePt t="37889" x="2611438" y="5951538"/>
          <p14:tracePt t="37929" x="2616200" y="5956300"/>
          <p14:tracePt t="37988" x="2627313" y="5956300"/>
          <p14:tracePt t="37993" x="2679700" y="5981700"/>
          <p14:tracePt t="38005" x="2711450" y="5988050"/>
          <p14:tracePt t="38022" x="2805113" y="6008688"/>
          <p14:tracePt t="38038" x="2820988" y="6029325"/>
          <p14:tracePt t="38055" x="2846388" y="6029325"/>
        </p14:tracePtLst>
      </p14:laserTraceLst>
    </p:ext>
  </p:extLs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Núllpunktskekkj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Getur komið upp notaðar eru fleiri en ein stöng</a:t>
            </a:r>
          </a:p>
          <a:p>
            <a:r>
              <a:rPr lang="is-IS"/>
              <a:t>Stangir ekki nákvæmlega jafn langar</a:t>
            </a:r>
          </a:p>
          <a:p>
            <a:r>
              <a:rPr lang="is-IS"/>
              <a:t>Slitinn botn á stöng</a:t>
            </a:r>
          </a:p>
          <a:p>
            <a:r>
              <a:rPr lang="is-IS"/>
              <a:t>Þessi skekkja styttist út ef við notum ávallt sömu stöngina á þeim fastmerkjum sem við erum að mæla</a:t>
            </a:r>
          </a:p>
          <a:p>
            <a:endParaRPr lang="is-IS"/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325A08C8-6C71-458F-B93C-5BFCBF63AF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C6D7FE92-F0D9-47E2-A330-083AD2E552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</p:spTree>
    <p:extLst>
      <p:ext uri="{BB962C8B-B14F-4D97-AF65-F5344CB8AC3E}">
        <p14:creationId xmlns:p14="http://schemas.microsoft.com/office/powerpoint/2010/main" val="3660923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483"/>
    </mc:Choice>
    <mc:Fallback xmlns="">
      <p:transition spd="slow" advTm="37483"/>
    </mc:Fallback>
  </mc:AlternateContent>
  <p:extLst>
    <p:ext uri="{3A86A75C-4F4B-4683-9AE1-C65F6400EC91}">
      <p14:laserTraceLst xmlns:p14="http://schemas.microsoft.com/office/powerpoint/2010/main">
        <p14:tracePtLst>
          <p14:tracePt t="13410" x="2889250" y="6049963"/>
          <p14:tracePt t="13416" x="2962275" y="6086475"/>
          <p14:tracePt t="13424" x="3025775" y="6124575"/>
          <p14:tracePt t="13437" x="3067050" y="6149975"/>
          <p14:tracePt t="13454" x="3135313" y="6154738"/>
          <p14:tracePt t="13470" x="3251200" y="6181725"/>
          <p14:tracePt t="13487" x="3349625" y="6223000"/>
          <p14:tracePt t="13505" x="3513138" y="6234113"/>
          <p14:tracePt t="13522" x="3665538" y="6297613"/>
          <p14:tracePt t="13538" x="3827463" y="6297613"/>
          <p14:tracePt t="13554" x="3989388" y="6343650"/>
          <p14:tracePt t="13571" x="4084638" y="6350000"/>
          <p14:tracePt t="13587" x="4141788" y="6370638"/>
          <p14:tracePt t="13605" x="4237038" y="6370638"/>
          <p14:tracePt t="13621" x="4305300" y="6370638"/>
          <p14:tracePt t="13638" x="4341813" y="6370638"/>
          <p14:tracePt t="13655" x="4351338" y="6370638"/>
          <p14:tracePt t="14185" x="4367213" y="6370638"/>
          <p14:tracePt t="14201" x="4383088" y="6370638"/>
          <p14:tracePt t="14208" x="4403725" y="6350000"/>
          <p14:tracePt t="14227" x="4435475" y="6318250"/>
          <p14:tracePt t="14233" x="4492625" y="6297613"/>
          <p14:tracePt t="14242" x="4556125" y="6259513"/>
          <p14:tracePt t="14255" x="4629150" y="6218238"/>
          <p14:tracePt t="14272" x="4756150" y="6145213"/>
          <p14:tracePt t="14289" x="4876800" y="6102350"/>
          <p14:tracePt t="14322" x="5006975" y="6029325"/>
          <p14:tracePt t="14339" x="5054600" y="5992813"/>
          <p14:tracePt t="14355" x="5059363" y="5976938"/>
          <p14:tracePt t="14372" x="5106988" y="5945188"/>
          <p14:tracePt t="15114" x="5106988" y="5935663"/>
          <p14:tracePt t="15121" x="5106988" y="5903913"/>
          <p14:tracePt t="15129" x="5106988" y="5861050"/>
          <p14:tracePt t="15139" x="5106988" y="5856288"/>
          <p14:tracePt t="15156" x="5102225" y="5851525"/>
          <p14:tracePt t="15173" x="5106988" y="5808663"/>
          <p14:tracePt t="15190" x="5102225" y="5772150"/>
          <p14:tracePt t="15206" x="5091113" y="5726113"/>
          <p14:tracePt t="15224" x="5080000" y="5667375"/>
          <p14:tracePt t="15240" x="5054600" y="5610225"/>
          <p14:tracePt t="15257" x="5033963" y="5562600"/>
          <p14:tracePt t="15273" x="5018088" y="5494338"/>
          <p14:tracePt t="15290" x="4997450" y="5432425"/>
          <p14:tracePt t="15307" x="4997450" y="5384800"/>
          <p14:tracePt t="15324" x="4997450" y="5364163"/>
          <p14:tracePt t="15341" x="5006975" y="5348288"/>
          <p14:tracePt t="15358" x="5006975" y="5343525"/>
          <p14:tracePt t="17594" x="5002213" y="5332413"/>
          <p14:tracePt t="17601" x="4997450" y="5332413"/>
          <p14:tracePt t="17626" x="4981575" y="5332413"/>
          <p14:tracePt t="17633" x="4949825" y="5357813"/>
          <p14:tracePt t="17642" x="4943475" y="5364163"/>
          <p14:tracePt t="17660" x="4906963" y="5441950"/>
          <p14:tracePt t="17677" x="4906963" y="5510213"/>
          <p14:tracePt t="17694" x="4906963" y="5557838"/>
          <p14:tracePt t="17711" x="4906963" y="5610225"/>
          <p14:tracePt t="17726" x="4918075" y="5635625"/>
          <p14:tracePt t="17744" x="4918075" y="5646738"/>
        </p14:tracePtLst>
      </p14:laserTraceLst>
    </p:ext>
  </p:extLs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Krappi jarð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s-IS" sz="2800" dirty="0"/>
              <a:t>Krappi jarðar hefur talsverð áhrif á hæðarmælingar þegar sigtislínur eru langar</a:t>
            </a:r>
          </a:p>
          <a:p>
            <a:endParaRPr lang="is-IS" sz="2800" dirty="0"/>
          </a:p>
          <a:p>
            <a:endParaRPr lang="is-IS" sz="2800" dirty="0"/>
          </a:p>
          <a:p>
            <a:r>
              <a:rPr lang="is-IS" sz="2800" dirty="0"/>
              <a:t>Á 200m eru áhrifin 3mm</a:t>
            </a:r>
          </a:p>
          <a:p>
            <a:r>
              <a:rPr lang="is-IS" sz="2800" dirty="0"/>
              <a:t>Á 250m eru áhrifin 4.8mm</a:t>
            </a:r>
          </a:p>
          <a:p>
            <a:r>
              <a:rPr lang="is-IS" sz="2800" dirty="0"/>
              <a:t>Hægt að taka tillit til krappanns í flestum mælitækjum</a:t>
            </a:r>
          </a:p>
          <a:p>
            <a:r>
              <a:rPr lang="is-IS" sz="2800" dirty="0"/>
              <a:t>Styttist út ef frammið og bakmið eru jafn löng</a:t>
            </a:r>
          </a:p>
          <a:p>
            <a:endParaRPr lang="is-IS" sz="2800" dirty="0"/>
          </a:p>
          <a:p>
            <a:endParaRPr lang="is-IS" dirty="0"/>
          </a:p>
          <a:p>
            <a:pPr marL="0" indent="0">
              <a:buNone/>
            </a:pPr>
            <a:endParaRPr lang="is-I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/>
              <p:cNvSpPr txBox="1"/>
              <p:nvPr/>
            </p:nvSpPr>
            <p:spPr>
              <a:xfrm>
                <a:off x="971550" y="2636838"/>
                <a:ext cx="1071563" cy="80327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s-I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h</m:t>
                      </m:r>
                      <m:r>
                        <a:rPr lang="is-I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is-I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is-I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is-IS" dirty="0"/>
              </a:p>
            </p:txBody>
          </p:sp>
        </mc:Choice>
        <mc:Fallback xmlns="">
          <p:sp>
            <p:nvSpPr>
              <p:cNvPr id="4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550" y="2636838"/>
                <a:ext cx="1071563" cy="8032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s-I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Dagsetningarstaðgengill 4">
            <a:extLst>
              <a:ext uri="{FF2B5EF4-FFF2-40B4-BE49-F238E27FC236}">
                <a16:creationId xmlns:a16="http://schemas.microsoft.com/office/drawing/2014/main" id="{39729B21-E14D-473E-93BF-3C2C81E7E8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Síðufótarstaðgengill 5">
            <a:extLst>
              <a:ext uri="{FF2B5EF4-FFF2-40B4-BE49-F238E27FC236}">
                <a16:creationId xmlns:a16="http://schemas.microsoft.com/office/drawing/2014/main" id="{06261FAC-F509-4B94-A9A8-FAF212BF9B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</p:spTree>
    <p:extLst>
      <p:ext uri="{BB962C8B-B14F-4D97-AF65-F5344CB8AC3E}">
        <p14:creationId xmlns:p14="http://schemas.microsoft.com/office/powerpoint/2010/main" val="3625495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249"/>
    </mc:Choice>
    <mc:Fallback xmlns="">
      <p:transition spd="slow" advTm="34249"/>
    </mc:Fallback>
  </mc:AlternateContent>
  <p:extLst>
    <p:ext uri="{3A86A75C-4F4B-4683-9AE1-C65F6400EC91}">
      <p14:laserTraceLst xmlns:p14="http://schemas.microsoft.com/office/powerpoint/2010/main">
        <p14:tracePtLst>
          <p14:tracePt t="1848" x="4943475" y="5651500"/>
          <p14:tracePt t="1855" x="5064125" y="5651500"/>
          <p14:tracePt t="1863" x="5373688" y="5583238"/>
          <p14:tracePt t="1874" x="5888038" y="5514975"/>
          <p14:tracePt t="1891" x="6778625" y="5405438"/>
          <p14:tracePt t="1909" x="7245350" y="5405438"/>
          <p14:tracePt t="1925" x="7754938" y="5489575"/>
          <p14:tracePt t="1940" x="8283575" y="5614988"/>
          <p14:tracePt t="1957" x="8620125" y="5673725"/>
          <p14:tracePt t="1974" x="8766175" y="5699125"/>
          <p14:tracePt t="1990" x="8850313" y="5719763"/>
          <p14:tracePt t="2007" x="8882063" y="5726113"/>
          <p14:tracePt t="7224" x="8870950" y="5726113"/>
          <p14:tracePt t="7240" x="8855075" y="5726113"/>
          <p14:tracePt t="7253" x="8850313" y="5726113"/>
          <p14:tracePt t="7255" x="8839200" y="5726113"/>
          <p14:tracePt t="7265" x="8834438" y="5726113"/>
          <p14:tracePt t="7282" x="8802688" y="5726113"/>
          <p14:tracePt t="7299" x="8786813" y="5726113"/>
          <p14:tracePt t="7315" x="8766175" y="5726113"/>
          <p14:tracePt t="7332" x="8697913" y="5726113"/>
          <p14:tracePt t="7349" x="8629650" y="5741988"/>
          <p14:tracePt t="7366" x="8604250" y="5746750"/>
          <p14:tracePt t="7382" x="8588375" y="5746750"/>
          <p14:tracePt t="7399" x="8572500" y="5767388"/>
          <p14:tracePt t="7415" x="8545513" y="5783263"/>
          <p14:tracePt t="7432" x="8520113" y="5783263"/>
          <p14:tracePt t="7449" x="8478838" y="5794375"/>
          <p14:tracePt t="7480" x="8472488" y="5794375"/>
          <p14:tracePt t="7487" x="8456613" y="5794375"/>
          <p14:tracePt t="7499" x="8440738" y="5794375"/>
          <p14:tracePt t="7517" x="8404225" y="5794375"/>
          <p14:tracePt t="7534" x="8388350" y="5794375"/>
          <p14:tracePt t="7548" x="8362950" y="5794375"/>
          <p14:tracePt t="7566" x="8331200" y="5794375"/>
          <p14:tracePt t="7582" x="8283575" y="5767388"/>
          <p14:tracePt t="7599" x="8226425" y="5735638"/>
          <p14:tracePt t="7616" x="8174038" y="5699125"/>
          <p14:tracePt t="7633" x="8074025" y="5621338"/>
          <p14:tracePt t="7649" x="8021638" y="5568950"/>
          <p14:tracePt t="7666" x="7937500" y="5448300"/>
          <p14:tracePt t="7682" x="7864475" y="5321300"/>
          <p14:tracePt t="7699" x="7780338" y="5216525"/>
          <p14:tracePt t="7716" x="7748588" y="5175250"/>
          <p14:tracePt t="7733" x="7696200" y="5138738"/>
          <p14:tracePt t="7750" x="7613650" y="5011738"/>
          <p14:tracePt t="7766" x="7529513" y="4902200"/>
          <p14:tracePt t="7783" x="7461250" y="4838700"/>
          <p14:tracePt t="7800" x="7408863" y="4756150"/>
          <p14:tracePt t="7817" x="7313613" y="4598988"/>
          <p14:tracePt t="7833" x="7251700" y="4430713"/>
          <p14:tracePt t="7850" x="7215188" y="4305300"/>
          <p14:tracePt t="7867" x="7167563" y="4152900"/>
          <p14:tracePt t="7882" x="7119938" y="4032250"/>
          <p14:tracePt t="7899" x="7094538" y="3921125"/>
          <p14:tracePt t="7916" x="7015163" y="3838575"/>
          <p14:tracePt t="7933" x="7015163" y="3790950"/>
          <p14:tracePt t="7950" x="7004050" y="3690938"/>
          <p14:tracePt t="7966" x="6994525" y="3586163"/>
          <p14:tracePt t="7983" x="6983413" y="3492500"/>
          <p14:tracePt t="8000" x="6962775" y="3376613"/>
          <p14:tracePt t="8016" x="6942138" y="3308350"/>
          <p14:tracePt t="8033" x="6910388" y="3219450"/>
          <p14:tracePt t="8051" x="6884988" y="3176588"/>
          <p14:tracePt t="8067" x="6858000" y="3140075"/>
          <p14:tracePt t="8083" x="6846888" y="3130550"/>
          <p14:tracePt t="8100" x="6846888" y="3114675"/>
          <p14:tracePt t="8117" x="6846888" y="3109913"/>
          <p14:tracePt t="8472" x="6846888" y="3082925"/>
          <p14:tracePt t="8479" x="6846888" y="3030538"/>
          <p14:tracePt t="8488" x="6846888" y="2989263"/>
          <p14:tracePt t="8500" x="6846888" y="2951163"/>
          <p14:tracePt t="8517" x="6846888" y="2884488"/>
          <p14:tracePt t="8534" x="6846888" y="2825750"/>
          <p14:tracePt t="8551" x="6846888" y="2809875"/>
          <p14:tracePt t="8568" x="6846888" y="2784475"/>
          <p14:tracePt t="8584" x="6842125" y="2716213"/>
          <p14:tracePt t="8601" x="6800850" y="2616200"/>
          <p14:tracePt t="8617" x="6789738" y="2590800"/>
          <p14:tracePt t="8634" x="6789738" y="2568575"/>
          <p14:tracePt t="8651" x="6773863" y="2532063"/>
          <p14:tracePt t="8667" x="6773863" y="2500313"/>
          <p14:tracePt t="8685" x="6773863" y="2495550"/>
          <p14:tracePt t="9190" x="6778625" y="2532063"/>
          <p14:tracePt t="9202" x="6800850" y="2611438"/>
          <p14:tracePt t="9207" x="6800850" y="2684463"/>
          <p14:tracePt t="9218" x="6800850" y="2736850"/>
          <p14:tracePt t="9236" x="6800850" y="2794000"/>
          <p14:tracePt t="9252" x="6800850" y="2930525"/>
          <p14:tracePt t="9269" x="6842125" y="3192463"/>
          <p14:tracePt t="9285" x="6842125" y="3470275"/>
          <p14:tracePt t="9302" x="6842125" y="3613150"/>
          <p14:tracePt t="9320" x="6826250" y="3722688"/>
          <p14:tracePt t="9335" x="6826250" y="3838575"/>
          <p14:tracePt t="9352" x="6816725" y="3921125"/>
          <p14:tracePt t="9368" x="6805613" y="3973513"/>
          <p14:tracePt t="9385" x="6794500" y="4027488"/>
          <p14:tracePt t="9407" x="6789738" y="4027488"/>
          <p14:tracePt t="9431" x="6778625" y="4037013"/>
          <p14:tracePt t="9439" x="6773863" y="4052888"/>
          <p14:tracePt t="9505" x="6773863" y="4068763"/>
          <p14:tracePt t="9511" x="6742113" y="4110038"/>
          <p14:tracePt t="9522" x="6721475" y="4121150"/>
          <p14:tracePt t="9535" x="6696075" y="4121150"/>
          <p14:tracePt t="9552" x="6616700" y="4152900"/>
          <p14:tracePt t="9570" x="6543675" y="4168775"/>
          <p14:tracePt t="9586" x="6507163" y="4178300"/>
          <p14:tracePt t="9602" x="6448425" y="4200525"/>
          <p14:tracePt t="9619" x="6334125" y="4221163"/>
          <p14:tracePt t="9635" x="6254750" y="4221163"/>
          <p14:tracePt t="9652" x="6202363" y="4221163"/>
          <p14:tracePt t="9669" x="6124575" y="4230688"/>
          <p14:tracePt t="9686" x="6040438" y="4262438"/>
          <p14:tracePt t="9702" x="5981700" y="4262438"/>
          <p14:tracePt t="9719" x="5924550" y="4273550"/>
          <p14:tracePt t="9736" x="5783263" y="4298950"/>
          <p14:tracePt t="9752" x="5605463" y="4319588"/>
          <p14:tracePt t="9769" x="5448300" y="4346575"/>
          <p14:tracePt t="9786" x="5384800" y="4346575"/>
          <p14:tracePt t="9803" x="5337175" y="4346575"/>
          <p14:tracePt t="9819" x="5275263" y="4346575"/>
          <p14:tracePt t="9836" x="5248275" y="4371975"/>
          <p14:tracePt t="9852" x="5195888" y="4425950"/>
          <p14:tracePt t="9870" x="5154613" y="4430713"/>
          <p14:tracePt t="9886" x="5132388" y="4440238"/>
          <p14:tracePt t="9903" x="5116513" y="4467225"/>
          <p14:tracePt t="9928" x="5102225" y="4478338"/>
          <p14:tracePt t="10624" x="5080000" y="4478338"/>
          <p14:tracePt t="10632" x="5054600" y="4478338"/>
          <p14:tracePt t="10648" x="5033963" y="4462463"/>
          <p14:tracePt t="10657" x="5027613" y="4446588"/>
          <p14:tracePt t="10670" x="5027613" y="4425950"/>
          <p14:tracePt t="10686" x="5027613" y="4403725"/>
          <p14:tracePt t="10704" x="5027613" y="4371975"/>
          <p14:tracePt t="10720" x="5043488" y="4314825"/>
          <p14:tracePt t="10737" x="5049838" y="4225925"/>
          <p14:tracePt t="10753" x="5070475" y="4168775"/>
          <p14:tracePt t="10771" x="5111750" y="4121150"/>
          <p14:tracePt t="10787" x="5148263" y="4068763"/>
          <p14:tracePt t="10804" x="5184775" y="4041775"/>
          <p14:tracePt t="10820" x="5248275" y="4005263"/>
          <p14:tracePt t="10837" x="5275263" y="3968750"/>
          <p14:tracePt t="10854" x="5289550" y="3968750"/>
          <p14:tracePt t="10871" x="5348288" y="3943350"/>
          <p14:tracePt t="10888" x="5364163" y="3943350"/>
          <p14:tracePt t="10904" x="5416550" y="3943350"/>
          <p14:tracePt t="10921" x="5484813" y="3932238"/>
          <p14:tracePt t="10938" x="5500688" y="3932238"/>
          <p14:tracePt t="16137" x="5521325" y="3932238"/>
          <p14:tracePt t="16144" x="5562600" y="3884613"/>
          <p14:tracePt t="16151" x="5583238" y="3859213"/>
          <p14:tracePt t="16161" x="5614988" y="3827463"/>
          <p14:tracePt t="16178" x="5621338" y="3822700"/>
          <p14:tracePt t="16392" x="5599113" y="3811588"/>
          <p14:tracePt t="16401" x="5557838" y="3816350"/>
          <p14:tracePt t="16408" x="5484813" y="3827463"/>
          <p14:tracePt t="16415" x="5457825" y="3827463"/>
          <p14:tracePt t="16428" x="5389563" y="3854450"/>
          <p14:tracePt t="16445" x="5264150" y="3863975"/>
          <p14:tracePt t="16462" x="5143500" y="3890963"/>
          <p14:tracePt t="16479" x="5027613" y="3911600"/>
          <p14:tracePt t="16512" x="4829175" y="3968750"/>
          <p14:tracePt t="16529" x="4749800" y="3979863"/>
          <p14:tracePt t="16545" x="4660900" y="4000500"/>
          <p14:tracePt t="16562" x="4640263" y="4000500"/>
          <p14:tracePt t="17121" x="4629150" y="4000500"/>
          <p14:tracePt t="17152" x="4640263" y="3995738"/>
          <p14:tracePt t="17168" x="4672013" y="3973513"/>
          <p14:tracePt t="17176" x="4676775" y="3968750"/>
          <p14:tracePt t="17183" x="4713288" y="3959225"/>
          <p14:tracePt t="17196" x="4733925" y="3952875"/>
          <p14:tracePt t="17213" x="4740275" y="3937000"/>
          <p14:tracePt t="17231" x="4813300" y="3906838"/>
          <p14:tracePt t="17248" x="4838700" y="3884613"/>
          <p14:tracePt t="17264" x="4870450" y="3868738"/>
          <p14:tracePt t="17280" x="4906963" y="3854450"/>
          <p14:tracePt t="17297" x="4913313" y="3838575"/>
          <p14:tracePt t="17313" x="4938713" y="3822700"/>
          <p14:tracePt t="17344" x="4943475" y="3822700"/>
          <p14:tracePt t="17489" x="4965700" y="3795713"/>
          <p14:tracePt t="17504" x="4981575" y="3786188"/>
          <p14:tracePt t="17537" x="4986338" y="3779838"/>
          <p14:tracePt t="17544" x="4997450" y="3770313"/>
          <p14:tracePt t="17552" x="5011738" y="3754438"/>
          <p14:tracePt t="17567" x="5033963" y="3743325"/>
          <p14:tracePt t="17583" x="5038725" y="3738563"/>
          <p14:tracePt t="17596" x="5054600" y="3711575"/>
          <p14:tracePt t="17613" x="5111750" y="3702050"/>
          <p14:tracePt t="17630" x="5138738" y="3695700"/>
          <p14:tracePt t="17651" x="5143500" y="3695700"/>
          <p14:tracePt t="17825" x="5143500" y="3711575"/>
          <p14:tracePt t="17834" x="5143500" y="3727450"/>
          <p14:tracePt t="17840" x="5164138" y="3786188"/>
          <p14:tracePt t="17853" x="5164138" y="3811588"/>
          <p14:tracePt t="17865" x="5164138" y="3827463"/>
          <p14:tracePt t="17882" x="5175250" y="3911600"/>
          <p14:tracePt t="17897" x="5184775" y="3968750"/>
          <p14:tracePt t="17914" x="5184775" y="4048125"/>
          <p14:tracePt t="17931" x="5184775" y="4105275"/>
          <p14:tracePt t="17964" x="5184775" y="4205288"/>
          <p14:tracePt t="17981" x="5184775" y="4230688"/>
          <p14:tracePt t="17998" x="5184775" y="4246563"/>
          <p14:tracePt t="18014" x="5184775" y="4262438"/>
          <p14:tracePt t="18032" x="5184775" y="4278313"/>
          <p14:tracePt t="18048" x="5184775" y="4305300"/>
          <p14:tracePt t="18065" x="5184775" y="4330700"/>
          <p14:tracePt t="18082" x="5184775" y="4362450"/>
          <p14:tracePt t="18097" x="5175250" y="4387850"/>
          <p14:tracePt t="18114" x="5138738" y="4425950"/>
          <p14:tracePt t="18131" x="5116513" y="4451350"/>
          <p14:tracePt t="18149" x="5102225" y="4478338"/>
          <p14:tracePt t="18165" x="5075238" y="4508500"/>
          <p14:tracePt t="18181" x="5059363" y="4524375"/>
          <p14:tracePt t="18197" x="5043488" y="4551363"/>
          <p14:tracePt t="18214" x="4997450" y="4608513"/>
          <p14:tracePt t="18232" x="4965700" y="4656138"/>
          <p14:tracePt t="18248" x="4959350" y="4672013"/>
          <p14:tracePt t="18265" x="4938713" y="4692650"/>
          <p14:tracePt t="18281" x="4933950" y="4692650"/>
          <p14:tracePt t="18297" x="4922838" y="4697413"/>
          <p14:tracePt t="18315" x="4918075" y="4708525"/>
          <p14:tracePt t="18336" x="4902200" y="4713288"/>
          <p14:tracePt t="18376" x="4891088" y="4724400"/>
          <p14:tracePt t="18408" x="4886325" y="4724400"/>
          <p14:tracePt t="18721" x="4897438" y="4703763"/>
          <p14:tracePt t="18728" x="4906963" y="4672013"/>
          <p14:tracePt t="18736" x="4906963" y="4619625"/>
          <p14:tracePt t="18748" x="4906963" y="4592638"/>
          <p14:tracePt t="18766" x="4906963" y="4503738"/>
          <p14:tracePt t="18782" x="4918075" y="4410075"/>
          <p14:tracePt t="18799" x="4929188" y="4351338"/>
          <p14:tracePt t="18816" x="4938713" y="4262438"/>
          <p14:tracePt t="18833" x="4970463" y="4157663"/>
          <p14:tracePt t="18849" x="4970463" y="4037013"/>
          <p14:tracePt t="18865" x="4981575" y="3959225"/>
          <p14:tracePt t="18882" x="4991100" y="3890963"/>
          <p14:tracePt t="18899" x="4991100" y="3859213"/>
          <p14:tracePt t="18916" x="5002213" y="3816350"/>
          <p14:tracePt t="18932" x="5006975" y="3806825"/>
          <p14:tracePt t="19336" x="5006975" y="3816350"/>
          <p14:tracePt t="19344" x="5018088" y="3838575"/>
          <p14:tracePt t="19353" x="5018088" y="3854450"/>
          <p14:tracePt t="19366" x="5018088" y="3868738"/>
          <p14:tracePt t="19383" x="5018088" y="3916363"/>
          <p14:tracePt t="19400" x="5027613" y="3995738"/>
          <p14:tracePt t="19417" x="5038725" y="4105275"/>
          <p14:tracePt t="19433" x="5038725" y="4189413"/>
          <p14:tracePt t="19450" x="5038725" y="4241800"/>
          <p14:tracePt t="19467" x="5038725" y="4298950"/>
          <p14:tracePt t="19483" x="5038725" y="4310063"/>
          <p14:tracePt t="19505" x="5038725" y="4314825"/>
          <p14:tracePt t="19516" x="5059363" y="4341813"/>
          <p14:tracePt t="19533" x="5054600" y="4346575"/>
          <p14:tracePt t="19550" x="5054600" y="4362450"/>
          <p14:tracePt t="19567" x="5054600" y="4378325"/>
          <p14:tracePt t="19587" x="5043488" y="4398963"/>
          <p14:tracePt t="19601" x="5043488" y="4414838"/>
          <p14:tracePt t="19624" x="5038725" y="4440238"/>
          <p14:tracePt t="19634" x="5027613" y="4462463"/>
          <p14:tracePt t="19650" x="5022850" y="4467225"/>
          <p14:tracePt t="19671" x="5011738" y="4478338"/>
          <p14:tracePt t="19720" x="5006975" y="4483100"/>
          <p14:tracePt t="19760" x="5006975" y="4487863"/>
          <p14:tracePt t="19770" x="4997450" y="4498975"/>
          <p14:tracePt t="19776" x="4991100" y="4503738"/>
          <p14:tracePt t="19792" x="4975225" y="4514850"/>
          <p14:tracePt t="19817" x="4965700" y="4519613"/>
          <p14:tracePt t="19833" x="4949825" y="4535488"/>
          <p14:tracePt t="19840" x="4943475" y="4545013"/>
          <p14:tracePt t="19856" x="4929188" y="4551363"/>
          <p14:tracePt t="19884" x="4886325" y="4583113"/>
          <p14:tracePt t="19900" x="4886325" y="4587875"/>
          <p14:tracePt t="19917" x="4881563" y="4592638"/>
          <p14:tracePt t="19934" x="4865688" y="4603750"/>
          <p14:tracePt t="19952" x="4818063" y="4624388"/>
          <p14:tracePt t="19968" x="4792663" y="4629150"/>
          <p14:tracePt t="19985" x="4776788" y="4629150"/>
          <p14:tracePt t="20000" x="4772025" y="4629150"/>
          <p14:tracePt t="20017" x="4729163" y="4645025"/>
          <p14:tracePt t="20034" x="4681538" y="4665663"/>
          <p14:tracePt t="20054" x="4624388" y="4681538"/>
          <p14:tracePt t="20067" x="4567238" y="4692650"/>
          <p14:tracePt t="20084" x="4519613" y="4724400"/>
          <p14:tracePt t="20101" x="4487863" y="4724400"/>
          <p14:tracePt t="20117" x="4456113" y="4724400"/>
          <p14:tracePt t="20134" x="4419600" y="4729163"/>
          <p14:tracePt t="20154" x="4414838" y="4729163"/>
          <p14:tracePt t="20171" x="4403725" y="4729163"/>
          <p14:tracePt t="20184" x="4398963" y="4729163"/>
          <p14:tracePt t="20202" x="4367213" y="4729163"/>
          <p14:tracePt t="20218" x="4273550" y="4729163"/>
          <p14:tracePt t="20234" x="4241800" y="4729163"/>
          <p14:tracePt t="20280" x="4230688" y="4729163"/>
          <p14:tracePt t="20306" x="4225925" y="4740275"/>
          <p14:tracePt t="20457" x="4246563" y="4740275"/>
          <p14:tracePt t="20464" x="4273550" y="4740275"/>
          <p14:tracePt t="20472" x="4330700" y="4760913"/>
          <p14:tracePt t="20485" x="4398963" y="4760913"/>
          <p14:tracePt t="20502" x="4425950" y="4760913"/>
          <p14:tracePt t="20518" x="4503738" y="4781550"/>
          <p14:tracePt t="20535" x="4665663" y="4760913"/>
          <p14:tracePt t="20552" x="4797425" y="4760913"/>
          <p14:tracePt t="20569" x="4918075" y="4749800"/>
          <p14:tracePt t="20585" x="5011738" y="4729163"/>
          <p14:tracePt t="20602" x="5111750" y="4697413"/>
          <p14:tracePt t="20618" x="5127625" y="4697413"/>
          <p14:tracePt t="20635" x="5170488" y="4697413"/>
          <p14:tracePt t="20652" x="5195888" y="4697413"/>
          <p14:tracePt t="20668" x="5200650" y="4697413"/>
          <p14:tracePt t="20685" x="5211763" y="4697413"/>
          <p14:tracePt t="20777" x="5216525" y="4697413"/>
          <p14:tracePt t="20785" x="5222875" y="4708525"/>
          <p14:tracePt t="20792" x="5232400" y="4708525"/>
          <p14:tracePt t="20808" x="5237163" y="4708525"/>
          <p14:tracePt t="21520" x="5275263" y="4713288"/>
          <p14:tracePt t="21528" x="5364163" y="4713288"/>
          <p14:tracePt t="21540" x="5400675" y="4713288"/>
          <p14:tracePt t="21553" x="5437188" y="4703763"/>
          <p14:tracePt t="21570" x="5510213" y="4651375"/>
          <p14:tracePt t="21587" x="5688013" y="4613275"/>
          <p14:tracePt t="21604" x="5892800" y="4556125"/>
          <p14:tracePt t="21620" x="6161088" y="4503738"/>
          <p14:tracePt t="21638" x="6176963" y="4503738"/>
          <p14:tracePt t="21653" x="6229350" y="4492625"/>
          <p14:tracePt t="21670" x="6291263" y="4451350"/>
          <p14:tracePt t="21687" x="6359525" y="4440238"/>
          <p14:tracePt t="21704" x="6402388" y="4430713"/>
          <p14:tracePt t="21720" x="6464300" y="4410075"/>
          <p14:tracePt t="21737" x="6559550" y="4387850"/>
          <p14:tracePt t="21753" x="6575425" y="4383088"/>
          <p14:tracePt t="21776" x="6591300" y="4367213"/>
          <p14:tracePt t="21817" x="6616700" y="4367213"/>
          <p14:tracePt t="21824" x="6669088" y="4367213"/>
          <p14:tracePt t="21837" x="6757988" y="4351338"/>
          <p14:tracePt t="21854" x="6905625" y="4341813"/>
          <p14:tracePt t="21871" x="6989763" y="4330700"/>
          <p14:tracePt t="21904" x="7177088" y="4294188"/>
          <p14:tracePt t="21921" x="7224713" y="4289425"/>
          <p14:tracePt t="21937" x="7292975" y="4278313"/>
          <p14:tracePt t="21953" x="7313613" y="4267200"/>
          <p14:tracePt t="21970" x="7329488" y="4252913"/>
          <p14:tracePt t="21987" x="7335838" y="4246563"/>
          <p14:tracePt t="22016" x="7345363" y="4246563"/>
          <p14:tracePt t="22681" x="7381875" y="4237038"/>
          <p14:tracePt t="22696" x="7392988" y="4230688"/>
          <p14:tracePt t="22745" x="7397750" y="4221163"/>
          <p14:tracePt t="23792" x="7397750" y="4230688"/>
          <p14:tracePt t="23800" x="7397750" y="4273550"/>
          <p14:tracePt t="23810" x="7397750" y="4310063"/>
          <p14:tracePt t="23822" x="7408863" y="4330700"/>
          <p14:tracePt t="23840" x="7408863" y="4410075"/>
          <p14:tracePt t="23857" x="7408863" y="4498975"/>
          <p14:tracePt t="23873" x="7424738" y="4540250"/>
          <p14:tracePt t="23890" x="7424738" y="4556125"/>
          <p14:tracePt t="23906" x="7424738" y="4587875"/>
          <p14:tracePt t="23923" x="7418388" y="4635500"/>
          <p14:tracePt t="23940" x="7418388" y="4665663"/>
          <p14:tracePt t="23957" x="7408863" y="4724400"/>
          <p14:tracePt t="23973" x="7388225" y="4838700"/>
          <p14:tracePt t="23990" x="7361238" y="4886325"/>
          <p14:tracePt t="23994" x="7345363" y="4949825"/>
          <p14:tracePt t="24007" x="7329488" y="4970463"/>
          <p14:tracePt t="24024" x="7308850" y="5027613"/>
          <p14:tracePt t="24041" x="7283450" y="5059363"/>
          <p14:tracePt t="24058" x="7283450" y="5070475"/>
          <p14:tracePt t="24074" x="7277100" y="5075238"/>
          <p14:tracePt t="24210" x="7272338" y="5075238"/>
          <p14:tracePt t="25306" x="7261225" y="5086350"/>
          <p14:tracePt t="25312" x="7245350" y="5102225"/>
          <p14:tracePt t="25320" x="7245350" y="5106988"/>
          <p14:tracePt t="25410" x="7240588" y="5116513"/>
          <p14:tracePt t="25416" x="7229475" y="5122863"/>
          <p14:tracePt t="25425" x="7224713" y="5132388"/>
          <p14:tracePt t="25442" x="7204075" y="5164138"/>
          <p14:tracePt t="25459" x="7183438" y="5191125"/>
          <p14:tracePt t="25476" x="7156450" y="5207000"/>
          <p14:tracePt t="25493" x="7110413" y="5216525"/>
          <p14:tracePt t="25509" x="7062788" y="5232400"/>
          <p14:tracePt t="25526" x="7051675" y="5248275"/>
          <p14:tracePt t="25543" x="7015163" y="5259388"/>
          <p14:tracePt t="25559" x="6978650" y="5259388"/>
          <p14:tracePt t="25576" x="6946900" y="5259388"/>
          <p14:tracePt t="25593" x="6915150" y="5259388"/>
          <p14:tracePt t="25609" x="6889750" y="5259388"/>
          <p14:tracePt t="25625" x="6858000" y="5253038"/>
          <p14:tracePt t="25642" x="6837363" y="5248275"/>
          <p14:tracePt t="25659" x="6826250" y="5237163"/>
          <p14:tracePt t="26161" x="6800850" y="5243513"/>
          <p14:tracePt t="26168" x="6784975" y="5264150"/>
          <p14:tracePt t="26179" x="6753225" y="5289550"/>
          <p14:tracePt t="26193" x="6748463" y="5300663"/>
          <p14:tracePt t="26210" x="6705600" y="5348288"/>
          <p14:tracePt t="26226" x="6643688" y="5410200"/>
          <p14:tracePt t="26243" x="6600825" y="5462588"/>
          <p14:tracePt t="26260" x="6569075" y="5494338"/>
          <p14:tracePt t="26276" x="6532563" y="5530850"/>
          <p14:tracePt t="26293" x="6496050" y="5553075"/>
          <p14:tracePt t="26310" x="6470650" y="5568950"/>
          <p14:tracePt t="26327" x="6448425" y="5578475"/>
          <p14:tracePt t="26352" x="6423025" y="5583238"/>
          <p14:tracePt t="26368" x="6411913" y="5583238"/>
          <p14:tracePt t="26379" x="6391275" y="5583238"/>
          <p14:tracePt t="26394" x="6343650" y="5583238"/>
          <p14:tracePt t="26410" x="6302375" y="5583238"/>
          <p14:tracePt t="26426" x="6275388" y="5583238"/>
          <p14:tracePt t="26443" x="6249988" y="5583238"/>
          <p14:tracePt t="26460" x="6213475" y="5583238"/>
          <p14:tracePt t="26477" x="6186488" y="5573713"/>
          <p14:tracePt t="26494" x="6145213" y="5553075"/>
          <p14:tracePt t="26511" x="6108700" y="5526088"/>
          <p14:tracePt t="26527" x="6065838" y="5510213"/>
          <p14:tracePt t="26544" x="6008688" y="5478463"/>
          <p14:tracePt t="26561" x="5935663" y="5432425"/>
          <p14:tracePt t="26577" x="5876925" y="5400675"/>
          <p14:tracePt t="26594" x="5824538" y="5357813"/>
          <p14:tracePt t="26611" x="5778500" y="5337175"/>
          <p14:tracePt t="26627" x="5767388" y="5321300"/>
          <p14:tracePt t="26645" x="5751513" y="5316538"/>
          <p14:tracePt t="26661" x="5735638" y="5300663"/>
          <p14:tracePt t="26678" x="5719763" y="5300663"/>
          <p14:tracePt t="26693" x="5699125" y="5289550"/>
          <p14:tracePt t="26801" x="5694363" y="5289550"/>
          <p14:tracePt t="26808" x="5683250" y="5284788"/>
          <p14:tracePt t="26816" x="5657850" y="5284788"/>
          <p14:tracePt t="26827" x="5651500" y="5275263"/>
          <p14:tracePt t="27152" x="5646738" y="5275263"/>
          <p14:tracePt t="27217" x="5630863" y="5275263"/>
          <p14:tracePt t="27232" x="5610225" y="5289550"/>
          <p14:tracePt t="27265" x="5578475" y="5321300"/>
          <p14:tracePt t="27272" x="5573713" y="5327650"/>
          <p14:tracePt t="27321" x="5546725" y="5353050"/>
          <p14:tracePt t="27345" x="5537200" y="5353050"/>
          <p14:tracePt t="27352" x="5530850" y="5364163"/>
          <p14:tracePt t="27368" x="5526088" y="5368925"/>
          <p14:tracePt t="27378" x="5514975" y="5373688"/>
          <p14:tracePt t="27395" x="5510213" y="5384800"/>
          <p14:tracePt t="27411" x="5473700" y="5400675"/>
          <p14:tracePt t="27428" x="5453063" y="5405438"/>
          <p14:tracePt t="27445" x="5416550" y="5426075"/>
          <p14:tracePt t="27462" x="5400675" y="5426075"/>
          <p14:tracePt t="28457" x="5395913" y="5426075"/>
          <p14:tracePt t="28472" x="5395913" y="5410200"/>
          <p14:tracePt t="28483" x="5426075" y="5380038"/>
          <p14:tracePt t="28488" x="5432425" y="5368925"/>
          <p14:tracePt t="28512" x="5457825" y="5353050"/>
          <p14:tracePt t="28530" x="5462588" y="5337175"/>
          <p14:tracePt t="28546" x="5505450" y="5300663"/>
          <p14:tracePt t="28563" x="5530850" y="5289550"/>
          <p14:tracePt t="28580" x="5562600" y="5275263"/>
          <p14:tracePt t="28597" x="5578475" y="5275263"/>
          <p14:tracePt t="28613" x="5605463" y="5243513"/>
          <p14:tracePt t="28634" x="5662613" y="5222875"/>
          <p14:tracePt t="28651" x="5719763" y="5195888"/>
          <p14:tracePt t="28663" x="5746750" y="5191125"/>
          <p14:tracePt t="28681" x="5803900" y="5180013"/>
          <p14:tracePt t="28697" x="5851525" y="5170488"/>
          <p14:tracePt t="28713" x="5888038" y="5170488"/>
          <p14:tracePt t="28731" x="5899150" y="5170488"/>
          <p14:tracePt t="28746" x="5903913" y="5170488"/>
          <p14:tracePt t="28763" x="5967413" y="5148263"/>
          <p14:tracePt t="28784" x="6049963" y="5148263"/>
          <p14:tracePt t="28797" x="6124575" y="5148263"/>
          <p14:tracePt t="28813" x="6286500" y="5138738"/>
          <p14:tracePt t="28831" x="6532563" y="5138738"/>
          <p14:tracePt t="28847" x="6637338" y="5138738"/>
          <p14:tracePt t="28864" x="6732588" y="5143500"/>
          <p14:tracePt t="28881" x="6915150" y="5170488"/>
          <p14:tracePt t="28898" x="7062788" y="5207000"/>
          <p14:tracePt t="28914" x="7256463" y="5232400"/>
          <p14:tracePt t="28931" x="7261225" y="5232400"/>
          <p14:tracePt t="28947" x="7272338" y="5232400"/>
          <p14:tracePt t="31633" x="7277100" y="5232400"/>
          <p14:tracePt t="31648" x="7292975" y="5232400"/>
          <p14:tracePt t="31656" x="7292975" y="5222875"/>
          <p14:tracePt t="31667" x="7292975" y="5216525"/>
          <p14:tracePt t="31684" x="7313613" y="5170488"/>
          <p14:tracePt t="31701" x="7329488" y="5143500"/>
          <p14:tracePt t="31718" x="7340600" y="5138738"/>
          <p14:tracePt t="31734" x="7356475" y="5127625"/>
          <p14:tracePt t="31752" x="7366000" y="5106988"/>
          <p14:tracePt t="31768" x="7366000" y="5095875"/>
          <p14:tracePt t="31785" x="7366000" y="5091113"/>
          <p14:tracePt t="31802" x="7381875" y="5059363"/>
          <p14:tracePt t="31818" x="7408863" y="4991100"/>
          <p14:tracePt t="31835" x="7424738" y="4959350"/>
          <p14:tracePt t="31852" x="7450138" y="4933950"/>
          <p14:tracePt t="31868" x="7456488" y="4906963"/>
          <p14:tracePt t="31886" x="7486650" y="4891088"/>
          <p14:tracePt t="31902" x="7508875" y="4870450"/>
          <p14:tracePt t="31939" x="7523163" y="4854575"/>
          <p14:tracePt t="31944" x="7545388" y="4833938"/>
          <p14:tracePt t="31955" x="7561263" y="4802188"/>
          <p14:tracePt t="31988" x="7561263" y="4786313"/>
          <p14:tracePt t="31992" x="7570788" y="4786313"/>
          <p14:tracePt t="32017" x="7586663" y="4781550"/>
          <p14:tracePt t="32202" x="7613650" y="4781550"/>
          <p14:tracePt t="32208" x="7634288" y="4781550"/>
          <p14:tracePt t="32266" x="7639050" y="4781550"/>
        </p14:tracePtLst>
      </p14:laserTraceLst>
    </p:ext>
  </p:extLs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Ljósbr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is-IS"/>
              <a:t>Reglulegur hluti ljósbrots er u.þ.b. 1/7 af krappa jarðar</a:t>
            </a:r>
          </a:p>
          <a:p>
            <a:r>
              <a:rPr lang="is-IS"/>
              <a:t>Stöðluð leiðrétting</a:t>
            </a:r>
          </a:p>
          <a:p>
            <a:r>
              <a:rPr lang="is-IS"/>
              <a:t>Óreglulegi hluti ljósbrotsins er erfiðari</a:t>
            </a:r>
          </a:p>
          <a:p>
            <a:r>
              <a:rPr lang="is-IS"/>
              <a:t>Háður hitastigi, loftþýrsting, raka í lofti og landslagi</a:t>
            </a:r>
          </a:p>
          <a:p>
            <a:r>
              <a:rPr lang="is-IS"/>
              <a:t>Notast við staðlaðar leiðréttingar í tækjum</a:t>
            </a:r>
          </a:p>
          <a:p>
            <a:r>
              <a:rPr lang="is-IS"/>
              <a:t>Leiðrétting af stærðargráðu -20 til 20 ppm</a:t>
            </a:r>
          </a:p>
          <a:p>
            <a:r>
              <a:rPr lang="is-IS"/>
              <a:t>Mögulegt að meta þennan hluta með tvöföldum trígónómetrískum mælingum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739A89B6-A3DA-4611-AF2D-5B07B9F0C2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E0D8B1B5-1579-44BC-AA1F-0B8DCC0471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</p:spTree>
    <p:extLst>
      <p:ext uri="{BB962C8B-B14F-4D97-AF65-F5344CB8AC3E}">
        <p14:creationId xmlns:p14="http://schemas.microsoft.com/office/powerpoint/2010/main" val="3080760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5508"/>
    </mc:Choice>
    <mc:Fallback xmlns="">
      <p:transition spd="slow" advTm="75508"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Nákvæmni (1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Heildarskekkja fyrir mælingar er reiknuð</a:t>
            </a:r>
          </a:p>
          <a:p>
            <a:endParaRPr lang="is-I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43608" y="2420888"/>
          <a:ext cx="305564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291960" progId="Equation.DSMT4">
                  <p:embed/>
                </p:oleObj>
              </mc:Choice>
              <mc:Fallback>
                <p:oleObj name="Equation" r:id="rId2" imgW="1549080" imgH="2919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3608" y="2420888"/>
                        <a:ext cx="3055644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43608" y="3140968"/>
          <a:ext cx="2214985" cy="50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253800" progId="Equation.DSMT4">
                  <p:embed/>
                </p:oleObj>
              </mc:Choice>
              <mc:Fallback>
                <p:oleObj name="Equation" r:id="rId4" imgW="111744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3608" y="3140968"/>
                        <a:ext cx="2214985" cy="503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43608" y="3861048"/>
          <a:ext cx="2664296" cy="914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444240" progId="Equation.DSMT4">
                  <p:embed/>
                </p:oleObj>
              </mc:Choice>
              <mc:Fallback>
                <p:oleObj name="Equation" r:id="rId6" imgW="1295280" imgH="444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3608" y="3861048"/>
                        <a:ext cx="2664296" cy="914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agsetningarstaðgengill 6">
            <a:extLst>
              <a:ext uri="{FF2B5EF4-FFF2-40B4-BE49-F238E27FC236}">
                <a16:creationId xmlns:a16="http://schemas.microsoft.com/office/drawing/2014/main" id="{23492249-A310-4E7E-9063-0FC637ECB8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8" name="Síðufótarstaðgengill 7">
            <a:extLst>
              <a:ext uri="{FF2B5EF4-FFF2-40B4-BE49-F238E27FC236}">
                <a16:creationId xmlns:a16="http://schemas.microsoft.com/office/drawing/2014/main" id="{73D26C63-57E6-4D7C-80B1-2980D1B274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</p:spTree>
    <p:extLst>
      <p:ext uri="{BB962C8B-B14F-4D97-AF65-F5344CB8AC3E}">
        <p14:creationId xmlns:p14="http://schemas.microsoft.com/office/powerpoint/2010/main" val="601683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631"/>
    </mc:Choice>
    <mc:Fallback xmlns="">
      <p:transition spd="slow" advTm="44631"/>
    </mc:Fallback>
  </mc:AlternateContent>
  <p:extLst>
    <p:ext uri="{3A86A75C-4F4B-4683-9AE1-C65F6400EC91}">
      <p14:laserTraceLst xmlns:p14="http://schemas.microsoft.com/office/powerpoint/2010/main">
        <p14:tracePtLst>
          <p14:tracePt t="6704" x="7629525" y="4781550"/>
          <p14:tracePt t="6712" x="7575550" y="4781550"/>
          <p14:tracePt t="6720" x="7523163" y="4781550"/>
          <p14:tracePt t="6735" x="7470775" y="4781550"/>
          <p14:tracePt t="6752" x="7413625" y="4781550"/>
          <p14:tracePt t="6768" x="7345363" y="4781550"/>
          <p14:tracePt t="6785" x="7261225" y="4781550"/>
          <p14:tracePt t="6802" x="7219950" y="4781550"/>
          <p14:tracePt t="6818" x="7172325" y="4792663"/>
          <p14:tracePt t="6835" x="7140575" y="4797425"/>
          <p14:tracePt t="6851" x="7124700" y="4813300"/>
          <p14:tracePt t="6870" x="7110413" y="4829175"/>
          <p14:tracePt t="6885" x="7046913" y="4870450"/>
          <p14:tracePt t="6903" x="6994525" y="4897438"/>
          <p14:tracePt t="6919" x="6905625" y="4954588"/>
          <p14:tracePt t="6936" x="6778625" y="5054600"/>
          <p14:tracePt t="6953" x="6716713" y="5095875"/>
          <p14:tracePt t="6969" x="6669088" y="5175250"/>
          <p14:tracePt t="6985" x="6611938" y="5264150"/>
          <p14:tracePt t="7002" x="6559550" y="5321300"/>
          <p14:tracePt t="7018" x="6511925" y="5368925"/>
          <p14:tracePt t="7035" x="6496050" y="5384800"/>
          <p14:tracePt t="7052" x="6459538" y="5416550"/>
          <p14:tracePt t="7081" x="6454775" y="5426075"/>
          <p14:tracePt t="7624" x="6438900" y="5426075"/>
          <p14:tracePt t="7632" x="6432550" y="5426075"/>
          <p14:tracePt t="7641" x="6423025" y="5421313"/>
          <p14:tracePt t="7656" x="6418263" y="5416550"/>
          <p14:tracePt t="7687" x="6391275" y="5389563"/>
          <p14:tracePt t="7703" x="6375400" y="5380038"/>
          <p14:tracePt t="7720" x="6375400" y="5373688"/>
          <p14:tracePt t="7736" x="6359525" y="5368925"/>
          <p14:tracePt t="7753" x="6343650" y="5353050"/>
          <p14:tracePt t="7769" x="6327775" y="5343525"/>
          <p14:tracePt t="7786" x="6291263" y="5327650"/>
          <p14:tracePt t="7803" x="6275388" y="5316538"/>
          <p14:tracePt t="7820" x="6254750" y="5311775"/>
          <p14:tracePt t="7838" x="6213475" y="5300663"/>
          <p14:tracePt t="7854" x="6176963" y="5259388"/>
          <p14:tracePt t="7870" x="6129338" y="5222875"/>
          <p14:tracePt t="7887" x="6019800" y="5143500"/>
          <p14:tracePt t="7903" x="5915025" y="5059363"/>
          <p14:tracePt t="7920" x="5788025" y="4970463"/>
          <p14:tracePt t="7936" x="5673725" y="4849813"/>
          <p14:tracePt t="7960" x="5651500" y="4845050"/>
          <p14:tracePt t="7970" x="5646738" y="4813300"/>
          <p14:tracePt t="7987" x="5568950" y="4740275"/>
          <p14:tracePt t="8008" x="5521325" y="4692650"/>
          <p14:tracePt t="8020" x="5457825" y="4629150"/>
          <p14:tracePt t="8037" x="5426075" y="4545013"/>
          <p14:tracePt t="8054" x="5321300" y="4419600"/>
          <p14:tracePt t="8071" x="5227638" y="4305300"/>
          <p14:tracePt t="8088" x="5207000" y="4273550"/>
          <p14:tracePt t="8104" x="5180013" y="4262438"/>
          <p14:tracePt t="8121" x="5170488" y="4252913"/>
          <p14:tracePt t="8432" x="5143500" y="4246563"/>
          <p14:tracePt t="8441" x="5095875" y="4246563"/>
          <p14:tracePt t="8447" x="5033963" y="4221163"/>
          <p14:tracePt t="8456" x="4975225" y="4200525"/>
          <p14:tracePt t="8472" x="4943475" y="4178300"/>
          <p14:tracePt t="8487" x="4906963" y="4137025"/>
          <p14:tracePt t="8504" x="4760913" y="4073525"/>
          <p14:tracePt t="8521" x="4567238" y="4016375"/>
          <p14:tracePt t="8537" x="4498975" y="3989388"/>
          <p14:tracePt t="8554" x="4462463" y="3963988"/>
          <p14:tracePt t="8571" x="4387850" y="3916363"/>
          <p14:tracePt t="8588" x="4278313" y="3884613"/>
          <p14:tracePt t="8605" x="4178300" y="3843338"/>
          <p14:tracePt t="8621" x="4064000" y="3779838"/>
          <p14:tracePt t="8638" x="4016375" y="3770313"/>
          <p14:tracePt t="8655" x="3959225" y="3748088"/>
          <p14:tracePt t="8672" x="3890963" y="3733800"/>
          <p14:tracePt t="8688" x="3863975" y="3733800"/>
          <p14:tracePt t="8705" x="3859213" y="3706813"/>
          <p14:tracePt t="8721" x="3822700" y="3681413"/>
          <p14:tracePt t="8738" x="3811588" y="3681413"/>
          <p14:tracePt t="8755" x="3763963" y="3665538"/>
          <p14:tracePt t="8771" x="3706813" y="3633788"/>
          <p14:tracePt t="8788" x="3590925" y="3602038"/>
          <p14:tracePt t="8805" x="3344863" y="3544888"/>
          <p14:tracePt t="8822" x="3146425" y="3502025"/>
          <p14:tracePt t="8840" x="2994025" y="3465513"/>
          <p14:tracePt t="8855" x="2989263" y="3465513"/>
          <p14:tracePt t="8872" x="2957513" y="3460750"/>
          <p14:tracePt t="8889" x="2936875" y="3460750"/>
          <p14:tracePt t="8905" x="2889250" y="3440113"/>
          <p14:tracePt t="8921" x="2889250" y="3424238"/>
          <p14:tracePt t="8938" x="2889250" y="3417888"/>
          <p14:tracePt t="8955" x="2889250" y="3402013"/>
          <p14:tracePt t="8975" x="2889250" y="3387725"/>
          <p14:tracePt t="8989" x="2862263" y="3376613"/>
          <p14:tracePt t="9005" x="2857500" y="3376613"/>
          <p14:tracePt t="9021" x="2846388" y="3365500"/>
          <p14:tracePt t="9038" x="2841625" y="3365500"/>
          <p14:tracePt t="9169" x="2830513" y="3371850"/>
          <p14:tracePt t="9178" x="2830513" y="3376613"/>
          <p14:tracePt t="9192" x="2836863" y="3387725"/>
          <p14:tracePt t="9199" x="2852738" y="3392488"/>
          <p14:tracePt t="9209" x="2857500" y="3402013"/>
          <p14:tracePt t="9231" x="2868613" y="3408363"/>
          <p14:tracePt t="9297" x="2957513" y="3424238"/>
          <p14:tracePt t="9304" x="3062288" y="3424238"/>
          <p14:tracePt t="9311" x="3114675" y="3424238"/>
          <p14:tracePt t="9322" x="3146425" y="3424238"/>
          <p14:tracePt t="9339" x="3151188" y="3424238"/>
          <p14:tracePt t="9361" x="3155950" y="3424238"/>
          <p14:tracePt t="9409" x="3182938" y="3424238"/>
          <p14:tracePt t="9425" x="3203575" y="3413125"/>
          <p14:tracePt t="9480" x="3228975" y="3413125"/>
          <p14:tracePt t="9488" x="3271838" y="3413125"/>
          <p14:tracePt t="9495" x="3308350" y="3413125"/>
          <p14:tracePt t="9506" x="3376613" y="3413125"/>
          <p14:tracePt t="9522" x="3549650" y="3413125"/>
          <p14:tracePt t="9539" x="3675063" y="3413125"/>
          <p14:tracePt t="9555" x="3827463" y="3376613"/>
          <p14:tracePt t="9572" x="3863975" y="3365500"/>
          <p14:tracePt t="9602" x="3927475" y="3355975"/>
          <p14:tracePt t="9617" x="4011613" y="3355975"/>
          <p14:tracePt t="9625" x="4048125" y="3355975"/>
          <p14:tracePt t="9639" x="4100513" y="3355975"/>
          <p14:tracePt t="9656" x="4157663" y="3349625"/>
          <p14:tracePt t="9672" x="4241800" y="3319463"/>
          <p14:tracePt t="9689" x="4278313" y="3319463"/>
          <p14:tracePt t="9706" x="4371975" y="3308350"/>
          <p14:tracePt t="9723" x="4398963" y="3303588"/>
          <p14:tracePt t="9739" x="4440238" y="3282950"/>
          <p14:tracePt t="9756" x="4498975" y="3282950"/>
          <p14:tracePt t="9773" x="4498975" y="3287713"/>
          <p14:tracePt t="9790" x="4535488" y="3287713"/>
          <p14:tracePt t="9806" x="4576763" y="3287713"/>
          <p14:tracePt t="9823" x="4672013" y="3297238"/>
          <p14:tracePt t="9841" x="4729163" y="3308350"/>
          <p14:tracePt t="9857" x="4776788" y="3335338"/>
          <p14:tracePt t="9873" x="4838700" y="3349625"/>
          <p14:tracePt t="9889" x="4886325" y="3371850"/>
          <p14:tracePt t="9906" x="4943475" y="3387725"/>
          <p14:tracePt t="9923" x="4959350" y="3413125"/>
          <p14:tracePt t="9940" x="4991100" y="3413125"/>
          <p14:tracePt t="9956" x="5027613" y="3429000"/>
          <p14:tracePt t="9973" x="5027613" y="3449638"/>
          <p14:tracePt t="9990" x="5038725" y="3492500"/>
          <p14:tracePt t="10007" x="5038725" y="3508375"/>
          <p14:tracePt t="10023" x="5038725" y="3517900"/>
          <p14:tracePt t="10232" x="5033963" y="3522663"/>
          <p14:tracePt t="10243" x="5027613" y="3522663"/>
          <p14:tracePt t="10247" x="5002213" y="3522663"/>
          <p14:tracePt t="10257" x="4986338" y="3522663"/>
          <p14:tracePt t="10273" x="4929188" y="3533775"/>
          <p14:tracePt t="10290" x="4849813" y="3544888"/>
          <p14:tracePt t="10307" x="4781550" y="3554413"/>
          <p14:tracePt t="10325" x="4687888" y="3565525"/>
          <p14:tracePt t="10340" x="4624388" y="3575050"/>
          <p14:tracePt t="10357" x="4514850" y="3575050"/>
          <p14:tracePt t="10373" x="4394200" y="3575050"/>
          <p14:tracePt t="10391" x="4314825" y="3575050"/>
          <p14:tracePt t="10408" x="4173538" y="3575050"/>
          <p14:tracePt t="10424" x="4048125" y="3575050"/>
          <p14:tracePt t="10441" x="3952875" y="3575050"/>
          <p14:tracePt t="10457" x="3790950" y="3575050"/>
          <p14:tracePt t="10473" x="3733800" y="3575050"/>
          <p14:tracePt t="10492" x="3717925" y="3575050"/>
          <p14:tracePt t="10511" x="3665538" y="3575050"/>
          <p14:tracePt t="10524" x="3606800" y="3570288"/>
          <p14:tracePt t="10541" x="3476625" y="3533775"/>
          <p14:tracePt t="10557" x="3344863" y="3508375"/>
          <p14:tracePt t="10574" x="3187700" y="3470275"/>
          <p14:tracePt t="10590" x="3025775" y="3444875"/>
          <p14:tracePt t="10607" x="2894013" y="3408363"/>
          <p14:tracePt t="10624" x="2836863" y="3397250"/>
          <p14:tracePt t="10640" x="2695575" y="3355975"/>
          <p14:tracePt t="10657" x="2620963" y="3335338"/>
          <p14:tracePt t="10674" x="2538413" y="3313113"/>
          <p14:tracePt t="10691" x="2500313" y="3303588"/>
          <p14:tracePt t="10708" x="2459038" y="3297238"/>
          <p14:tracePt t="10725" x="2411413" y="3287713"/>
          <p14:tracePt t="10742" x="2390775" y="3271838"/>
          <p14:tracePt t="10758" x="2365375" y="3271838"/>
          <p14:tracePt t="10774" x="2359025" y="3271838"/>
          <p14:tracePt t="10791" x="2322513" y="3271838"/>
          <p14:tracePt t="10809" x="2306638" y="3271838"/>
          <p14:tracePt t="10826" x="2290763" y="3271838"/>
          <p14:tracePt t="10864" x="2274888" y="3271838"/>
          <p14:tracePt t="10879" x="2265363" y="3271838"/>
          <p14:tracePt t="10976" x="2259013" y="3271838"/>
          <p14:tracePt t="10984" x="2259013" y="3276600"/>
          <p14:tracePt t="10995" x="2259013" y="3287713"/>
          <p14:tracePt t="11008" x="2259013" y="3303588"/>
          <p14:tracePt t="11025" x="2259013" y="3308350"/>
          <p14:tracePt t="11089" x="2259013" y="3319463"/>
          <p14:tracePt t="11112" x="2281238" y="3324225"/>
          <p14:tracePt t="11119" x="2297113" y="3324225"/>
          <p14:tracePt t="11129" x="2333625" y="3324225"/>
          <p14:tracePt t="11142" x="2374900" y="3324225"/>
          <p14:tracePt t="11160" x="2443163" y="3324225"/>
          <p14:tracePt t="11175" x="2511425" y="3324225"/>
          <p14:tracePt t="11192" x="2568575" y="3324225"/>
          <p14:tracePt t="11209" x="2627313" y="3324225"/>
          <p14:tracePt t="11224" x="2668588" y="3324225"/>
          <p14:tracePt t="11272" x="2673350" y="3313113"/>
          <p14:tracePt t="11279" x="2673350" y="3308350"/>
          <p14:tracePt t="11329" x="2673350" y="3292475"/>
          <p14:tracePt t="11362" x="2684463" y="3251200"/>
          <p14:tracePt t="11378" x="2689225" y="3251200"/>
          <p14:tracePt t="11394" x="2700338" y="3244850"/>
          <p14:tracePt t="11412" x="2705100" y="3244850"/>
          <p14:tracePt t="11464" x="2716213" y="3244850"/>
          <p14:tracePt t="11471" x="2720975" y="3244850"/>
          <p14:tracePt t="11657" x="2736850" y="3255963"/>
          <p14:tracePt t="11680" x="2736850" y="3271838"/>
          <p14:tracePt t="11688" x="2757488" y="3303588"/>
          <p14:tracePt t="11696" x="2805113" y="3360738"/>
          <p14:tracePt t="11714" x="2809875" y="3365500"/>
          <p14:tracePt t="11725" x="2836863" y="3392488"/>
          <p14:tracePt t="11742" x="2852738" y="3408363"/>
          <p14:tracePt t="11760" x="2862263" y="3433763"/>
          <p14:tracePt t="11777" x="2889250" y="3460750"/>
          <p14:tracePt t="11795" x="2894013" y="3465513"/>
          <p14:tracePt t="11832" x="2894013" y="3476625"/>
          <p14:tracePt t="11839" x="2905125" y="3492500"/>
          <p14:tracePt t="11847" x="2921000" y="3502025"/>
          <p14:tracePt t="11859" x="2951163" y="3502025"/>
          <p14:tracePt t="11896" x="2967038" y="3508375"/>
          <p14:tracePt t="11904" x="2982913" y="3508375"/>
          <p14:tracePt t="11911" x="3051175" y="3533775"/>
          <p14:tracePt t="11926" x="3124200" y="3544888"/>
          <p14:tracePt t="11943" x="3292475" y="3570288"/>
          <p14:tracePt t="11960" x="3433763" y="3597275"/>
          <p14:tracePt t="11976" x="3522663" y="3617913"/>
          <p14:tracePt t="11994" x="3622675" y="3629025"/>
          <p14:tracePt t="12010" x="3633788" y="3629025"/>
          <p14:tracePt t="12056" x="3633788" y="3643313"/>
          <p14:tracePt t="12080" x="3633788" y="3649663"/>
          <p14:tracePt t="12088" x="3633788" y="3659188"/>
          <p14:tracePt t="12097" x="3633788" y="3675063"/>
          <p14:tracePt t="12111" x="3633788" y="3681413"/>
          <p14:tracePt t="13176" x="3629025" y="3686175"/>
          <p14:tracePt t="13183" x="3613150" y="3706813"/>
          <p14:tracePt t="13199" x="3613150" y="3711575"/>
          <p14:tracePt t="13212" x="3606800" y="3717925"/>
          <p14:tracePt t="13228" x="3586163" y="3738563"/>
          <p14:tracePt t="13245" x="3570288" y="3775075"/>
          <p14:tracePt t="13262" x="3565525" y="3790950"/>
          <p14:tracePt t="13279" x="3565525" y="3795713"/>
          <p14:tracePt t="13295" x="3554413" y="3806825"/>
          <p14:tracePt t="13345" x="3554413" y="3811588"/>
          <p14:tracePt t="13792" x="3554413" y="3800475"/>
          <p14:tracePt t="13803" x="3554413" y="3790950"/>
          <p14:tracePt t="13808" x="3554413" y="3775075"/>
          <p14:tracePt t="13815" x="3554413" y="3770313"/>
          <p14:tracePt t="13834" x="3554413" y="3763963"/>
          <p14:tracePt t="13872" x="3554413" y="3754438"/>
          <p14:tracePt t="13882" x="3565525" y="3748088"/>
          <p14:tracePt t="13896" x="3565525" y="3717925"/>
          <p14:tracePt t="13912" x="3575050" y="3711575"/>
          <p14:tracePt t="13936" x="3581400" y="3702050"/>
          <p14:tracePt t="13992" x="3590925" y="3702050"/>
          <p14:tracePt t="14016" x="3606800" y="3686175"/>
          <p14:tracePt t="14088" x="3606800" y="3681413"/>
          <p14:tracePt t="14425" x="3606800" y="3670300"/>
          <p14:tracePt t="14435" x="3590925" y="3643313"/>
          <p14:tracePt t="14450" x="3586163" y="3638550"/>
          <p14:tracePt t="14464" x="3586163" y="3613150"/>
          <p14:tracePt t="14481" x="3560763" y="3575050"/>
          <p14:tracePt t="14497" x="3538538" y="3538538"/>
          <p14:tracePt t="14514" x="3508375" y="3492500"/>
          <p14:tracePt t="14529" x="3486150" y="3465513"/>
          <p14:tracePt t="14551" x="3481388" y="3460750"/>
          <p14:tracePt t="14576" x="3481388" y="3449638"/>
          <p14:tracePt t="14592" x="3465513" y="3429000"/>
          <p14:tracePt t="14608" x="3440113" y="3417888"/>
          <p14:tracePt t="14624" x="3433763" y="3413125"/>
          <p14:tracePt t="14633" x="3424238" y="3402013"/>
          <p14:tracePt t="14639" x="3417888" y="3397250"/>
          <p14:tracePt t="14769" x="3417888" y="3417888"/>
          <p14:tracePt t="15065" x="3417888" y="3413125"/>
          <p14:tracePt t="15071" x="3417888" y="3397250"/>
          <p14:tracePt t="15086" x="3417888" y="3392488"/>
          <p14:tracePt t="15097" x="3417888" y="3381375"/>
          <p14:tracePt t="15114" x="3417888" y="3360738"/>
          <p14:tracePt t="15131" x="3417888" y="3349625"/>
          <p14:tracePt t="15400" x="3429000" y="3335338"/>
          <p14:tracePt t="15456" x="3433763" y="3328988"/>
          <p14:tracePt t="15471" x="3449638" y="3313113"/>
          <p14:tracePt t="15480" x="3481388" y="3303588"/>
          <p14:tracePt t="15497" x="3486150" y="3303588"/>
          <p14:tracePt t="15503" x="3508375" y="3292475"/>
          <p14:tracePt t="15515" x="3513138" y="3292475"/>
          <p14:tracePt t="15532" x="3565525" y="3292475"/>
          <p14:tracePt t="15548" x="3622675" y="3287713"/>
          <p14:tracePt t="15565" x="3659188" y="3287713"/>
          <p14:tracePt t="15584" x="3711575" y="3287713"/>
          <p14:tracePt t="15598" x="3822700" y="3287713"/>
          <p14:tracePt t="15615" x="3932238" y="3260725"/>
          <p14:tracePt t="15632" x="4041775" y="3251200"/>
          <p14:tracePt t="15649" x="4178300" y="3235325"/>
          <p14:tracePt t="15666" x="4294188" y="3224213"/>
          <p14:tracePt t="15682" x="4387850" y="3224213"/>
          <p14:tracePt t="15698" x="4410075" y="3219450"/>
          <p14:tracePt t="16000" x="4398963" y="3219450"/>
          <p14:tracePt t="16008" x="4383088" y="3224213"/>
          <p14:tracePt t="16020" x="4351338" y="3228975"/>
          <p14:tracePt t="16032" x="4298950" y="3255963"/>
          <p14:tracePt t="16049" x="4200525" y="3267075"/>
          <p14:tracePt t="16065" x="4141788" y="3282950"/>
          <p14:tracePt t="16082" x="4037013" y="3308350"/>
          <p14:tracePt t="16099" x="3995738" y="3308350"/>
          <p14:tracePt t="16116" x="3937000" y="3308350"/>
          <p14:tracePt t="16132" x="3859213" y="3308350"/>
          <p14:tracePt t="16149" x="3800475" y="3308350"/>
          <p14:tracePt t="16165" x="3722688" y="3308350"/>
          <p14:tracePt t="16182" x="3706813" y="3308350"/>
          <p14:tracePt t="16199" x="3706813" y="3303588"/>
          <p14:tracePt t="16216" x="3675063" y="3292475"/>
          <p14:tracePt t="16233" x="3629025" y="3292475"/>
          <p14:tracePt t="16250" x="3597275" y="3292475"/>
          <p14:tracePt t="16266" x="3575050" y="3292475"/>
          <p14:tracePt t="16282" x="3538538" y="3292475"/>
          <p14:tracePt t="16299" x="3529013" y="3292475"/>
          <p14:tracePt t="16328" x="3513138" y="3292475"/>
          <p14:tracePt t="16337" x="3497263" y="3292475"/>
          <p14:tracePt t="16351" x="3470275" y="3287713"/>
          <p14:tracePt t="16353" x="3460750" y="3287713"/>
          <p14:tracePt t="16366" x="3455988" y="3276600"/>
          <p14:tracePt t="16382" x="3444875" y="3271838"/>
          <p14:tracePt t="16441" x="3440113" y="3260725"/>
          <p14:tracePt t="16448" x="3424238" y="3255963"/>
          <p14:tracePt t="16481" x="3413125" y="3244850"/>
          <p14:tracePt t="16488" x="3413125" y="3240088"/>
          <p14:tracePt t="16504" x="3408363" y="3235325"/>
          <p14:tracePt t="16516" x="3402013" y="3224213"/>
          <p14:tracePt t="16533" x="3376613" y="3208338"/>
          <p14:tracePt t="16550" x="3371850" y="3192463"/>
          <p14:tracePt t="16666" x="3360738" y="3187700"/>
          <p14:tracePt t="16745" x="3381375" y="3187700"/>
          <p14:tracePt t="16776" x="3387725" y="3198813"/>
          <p14:tracePt t="17145" x="3397250" y="3198813"/>
          <p14:tracePt t="17153" x="3424238" y="3198813"/>
          <p14:tracePt t="17160" x="3440113" y="3192463"/>
          <p14:tracePt t="17171" x="3470275" y="3182938"/>
          <p14:tracePt t="17183" x="3476625" y="3182938"/>
          <p14:tracePt t="17201" x="3517900" y="3176588"/>
          <p14:tracePt t="17217" x="3590925" y="3176588"/>
          <p14:tracePt t="17233" x="3613150" y="3176588"/>
          <p14:tracePt t="17251" x="3649663" y="3167063"/>
          <p14:tracePt t="17267" x="3706813" y="3167063"/>
          <p14:tracePt t="17284" x="3786188" y="3167063"/>
          <p14:tracePt t="17301" x="3854450" y="3167063"/>
          <p14:tracePt t="17317" x="3932238" y="3167063"/>
          <p14:tracePt t="17334" x="3963988" y="3167063"/>
          <p14:tracePt t="17351" x="3995738" y="3171825"/>
          <p14:tracePt t="17617" x="3995738" y="3176588"/>
          <p14:tracePt t="17624" x="4021138" y="3198813"/>
          <p14:tracePt t="17634" x="4037013" y="3214688"/>
          <p14:tracePt t="17652" x="4084638" y="3214688"/>
          <p14:tracePt t="17668" x="4162425" y="3214688"/>
          <p14:tracePt t="17684" x="4267200" y="3214688"/>
          <p14:tracePt t="17702" x="4330700" y="3214688"/>
          <p14:tracePt t="17718" x="4446588" y="3214688"/>
          <p14:tracePt t="17735" x="4640263" y="3214688"/>
          <p14:tracePt t="17752" x="4818063" y="3214688"/>
          <p14:tracePt t="17768" x="4824413" y="3214688"/>
          <p14:tracePt t="17785" x="4849813" y="3214688"/>
          <p14:tracePt t="17801" x="4902200" y="3235325"/>
          <p14:tracePt t="17817" x="4938713" y="3235325"/>
          <p14:tracePt t="17835" x="4943475" y="3235325"/>
          <p14:tracePt t="17852" x="4954588" y="3235325"/>
          <p14:tracePt t="17869" x="4986338" y="3240088"/>
          <p14:tracePt t="17885" x="4991100" y="3240088"/>
          <p14:tracePt t="18352" x="5027613" y="3240088"/>
          <p14:tracePt t="18360" x="5054600" y="3240088"/>
          <p14:tracePt t="18374" x="5086350" y="3240088"/>
          <p14:tracePt t="18375" x="5122863" y="3251200"/>
          <p14:tracePt t="18385" x="5154613" y="3251200"/>
          <p14:tracePt t="18402" x="5207000" y="3260725"/>
          <p14:tracePt t="18419" x="5289550" y="3282950"/>
          <p14:tracePt t="18436" x="5348288" y="3292475"/>
          <p14:tracePt t="18452" x="5405438" y="3303588"/>
          <p14:tracePt t="18470" x="5448300" y="3303588"/>
          <p14:tracePt t="18486" x="5530850" y="3308350"/>
          <p14:tracePt t="18503" x="5583238" y="3308350"/>
          <p14:tracePt t="18519" x="5610225" y="3308350"/>
          <p14:tracePt t="18535" x="5626100" y="3308350"/>
          <p14:tracePt t="18689" x="5635625" y="3328988"/>
          <p14:tracePt t="18705" x="5635625" y="3335338"/>
          <p14:tracePt t="18711" x="5635625" y="3344863"/>
          <p14:tracePt t="18728" x="5635625" y="3360738"/>
          <p14:tracePt t="18740" x="5635625" y="3376613"/>
          <p14:tracePt t="18753" x="5635625" y="3381375"/>
          <p14:tracePt t="18770" x="5610225" y="3444875"/>
          <p14:tracePt t="18787" x="5557838" y="3533775"/>
          <p14:tracePt t="18803" x="5494338" y="3602038"/>
          <p14:tracePt t="18819" x="5453063" y="3686175"/>
          <p14:tracePt t="18836" x="5395913" y="3775075"/>
          <p14:tracePt t="18853" x="5268913" y="3875088"/>
          <p14:tracePt t="18870" x="5211763" y="3937000"/>
          <p14:tracePt t="18887" x="5106988" y="4011613"/>
          <p14:tracePt t="18903" x="4997450" y="4079875"/>
          <p14:tracePt t="18920" x="4829175" y="4125913"/>
          <p14:tracePt t="18937" x="4676775" y="4162425"/>
          <p14:tracePt t="18953" x="4451350" y="4205288"/>
          <p14:tracePt t="18970" x="4283075" y="4278313"/>
          <p14:tracePt t="18986" x="4152900" y="4273550"/>
          <p14:tracePt t="19003" x="4005263" y="4273550"/>
          <p14:tracePt t="19020" x="3952875" y="4273550"/>
          <p14:tracePt t="19040" x="3868738" y="4273550"/>
          <p14:tracePt t="19053" x="3816350" y="4262438"/>
          <p14:tracePt t="19070" x="3738563" y="4252913"/>
          <p14:tracePt t="19087" x="3681413" y="4221163"/>
          <p14:tracePt t="19104" x="3643313" y="4210050"/>
          <p14:tracePt t="19121" x="3533775" y="4200525"/>
          <p14:tracePt t="19137" x="3417888" y="4168775"/>
          <p14:tracePt t="19153" x="3292475" y="4157663"/>
          <p14:tracePt t="19170" x="3224213" y="4146550"/>
          <p14:tracePt t="19186" x="3182938" y="4137025"/>
          <p14:tracePt t="19203" x="3167063" y="4137025"/>
          <p14:tracePt t="19220" x="3151188" y="4116388"/>
          <p14:tracePt t="19240" x="3135313" y="4105275"/>
          <p14:tracePt t="19253" x="3119438" y="4105275"/>
          <p14:tracePt t="19270" x="3082925" y="4094163"/>
          <p14:tracePt t="19287" x="3046413" y="4079875"/>
          <p14:tracePt t="19304" x="2982913" y="4068763"/>
          <p14:tracePt t="19318" x="2925763" y="4064000"/>
          <p14:tracePt t="19324" x="2921000" y="4052888"/>
          <p14:tracePt t="19337" x="2884488" y="4052888"/>
          <p14:tracePt t="19353" x="2784475" y="4016375"/>
          <p14:tracePt t="19370" x="2736850" y="3979863"/>
          <p14:tracePt t="19387" x="2716213" y="3973513"/>
          <p14:tracePt t="19411" x="2663825" y="3948113"/>
          <p14:tracePt t="19424" x="2652713" y="3921125"/>
          <p14:tracePt t="19432" x="2636838" y="3911600"/>
          <p14:tracePt t="19457" x="2616200" y="3879850"/>
          <p14:tracePt t="19473" x="2616200" y="3854450"/>
          <p14:tracePt t="19480" x="2616200" y="3843338"/>
          <p14:tracePt t="19490" x="2616200" y="3827463"/>
          <p14:tracePt t="19504" x="2616200" y="3811588"/>
          <p14:tracePt t="19521" x="2620963" y="3743325"/>
          <p14:tracePt t="19537" x="2652713" y="3681413"/>
          <p14:tracePt t="19554" x="2657475" y="3659188"/>
          <p14:tracePt t="19570" x="2711450" y="3613150"/>
          <p14:tracePt t="19587" x="2820988" y="3529013"/>
          <p14:tracePt t="19604" x="2951163" y="3492500"/>
          <p14:tracePt t="19618" x="2978150" y="3481388"/>
          <p14:tracePt t="19631" x="3035300" y="3460750"/>
          <p14:tracePt t="19640" x="3103563" y="3460750"/>
          <p14:tracePt t="19648" x="3198813" y="3433763"/>
          <p14:tracePt t="19658" x="3235325" y="3433763"/>
          <p14:tracePt t="19671" x="3292475" y="3424238"/>
          <p14:tracePt t="19688" x="3355975" y="3424238"/>
          <p14:tracePt t="19705" x="3413125" y="3424238"/>
          <p14:tracePt t="19722" x="3476625" y="3424238"/>
          <p14:tracePt t="19737" x="3633788" y="3429000"/>
          <p14:tracePt t="19754" x="3654425" y="3440113"/>
          <p14:tracePt t="19771" x="3717925" y="3492500"/>
          <p14:tracePt t="19787" x="3800475" y="3502025"/>
          <p14:tracePt t="19804" x="3868738" y="3517900"/>
          <p14:tracePt t="19821" x="3895725" y="3544888"/>
          <p14:tracePt t="19838" x="3943350" y="3554413"/>
          <p14:tracePt t="19855" x="3963988" y="3575050"/>
          <p14:tracePt t="19872" x="3979863" y="3590925"/>
          <p14:tracePt t="19912" x="3979863" y="3613150"/>
          <p14:tracePt t="19921" x="3979863" y="3617913"/>
          <p14:tracePt t="19927" x="3979863" y="3633788"/>
          <p14:tracePt t="19937" x="3979863" y="3659188"/>
          <p14:tracePt t="19954" x="3979863" y="3695700"/>
          <p14:tracePt t="19971" x="3979863" y="3706813"/>
          <p14:tracePt t="19988" x="3979863" y="3743325"/>
          <p14:tracePt t="20005" x="3979863" y="3759200"/>
          <p14:tracePt t="20022" x="3979863" y="3790950"/>
          <p14:tracePt t="20039" x="3948113" y="3827463"/>
          <p14:tracePt t="20055" x="3916363" y="3859213"/>
          <p14:tracePt t="20071" x="3911600" y="3875088"/>
          <p14:tracePt t="20091" x="3890963" y="3879850"/>
          <p14:tracePt t="20107" x="3859213" y="3927475"/>
          <p14:tracePt t="20121" x="3854450" y="3932238"/>
          <p14:tracePt t="20137" x="3816350" y="3959225"/>
          <p14:tracePt t="20154" x="3800475" y="3973513"/>
          <p14:tracePt t="20172" x="3800475" y="3979863"/>
          <p14:tracePt t="20188" x="3786188" y="4000500"/>
          <p14:tracePt t="20216" x="3770313" y="4005263"/>
          <p14:tracePt t="20224" x="3738563" y="4005263"/>
          <p14:tracePt t="20238" x="3711575" y="4016375"/>
          <p14:tracePt t="20255" x="3654425" y="4027488"/>
          <p14:tracePt t="20272" x="3606800" y="4052888"/>
          <p14:tracePt t="20289" x="3544888" y="4064000"/>
          <p14:tracePt t="20305" x="3455988" y="4064000"/>
          <p14:tracePt t="20322" x="3408363" y="4064000"/>
          <p14:tracePt t="20338" x="3376613" y="4064000"/>
          <p14:tracePt t="20357" x="3355975" y="4064000"/>
          <p14:tracePt t="20372" x="3303588" y="4064000"/>
          <p14:tracePt t="20389" x="3276600" y="4064000"/>
          <p14:tracePt t="20405" x="3271838" y="4057650"/>
          <p14:tracePt t="20422" x="3244850" y="4057650"/>
          <p14:tracePt t="20438" x="3240088" y="4057650"/>
          <p14:tracePt t="20455" x="3224213" y="4057650"/>
          <p14:tracePt t="20472" x="3198813" y="4057650"/>
          <p14:tracePt t="20489" x="3192463" y="4057650"/>
          <p14:tracePt t="20505" x="3155950" y="4048125"/>
          <p14:tracePt t="20521" x="3140075" y="4037013"/>
          <p14:tracePt t="20538" x="3114675" y="4032250"/>
          <p14:tracePt t="20555" x="3109913" y="4032250"/>
          <p14:tracePt t="20572" x="3094038" y="4021138"/>
          <p14:tracePt t="20576" x="3078163" y="4016375"/>
          <p14:tracePt t="20589" x="3067050" y="4005263"/>
          <p14:tracePt t="20606" x="3041650" y="4005263"/>
          <p14:tracePt t="20622" x="3035300" y="4000500"/>
          <p14:tracePt t="20640" x="3019425" y="4000500"/>
          <p14:tracePt t="20676" x="3003550" y="4000500"/>
          <p14:tracePt t="20679" x="2994025" y="4000500"/>
          <p14:tracePt t="20694" x="2978150" y="3989388"/>
          <p14:tracePt t="20706" x="2936875" y="3989388"/>
          <p14:tracePt t="20722" x="2889250" y="3973513"/>
          <p14:tracePt t="20739" x="2841625" y="3952875"/>
          <p14:tracePt t="20756" x="2805113" y="3952875"/>
          <p14:tracePt t="20773" x="2784475" y="3948113"/>
          <p14:tracePt t="20789" x="2773363" y="3948113"/>
          <p14:tracePt t="20856" x="2757488" y="3932238"/>
          <p14:tracePt t="20876" x="2741613" y="3921125"/>
          <p14:tracePt t="20937" x="2732088" y="3921125"/>
          <p14:tracePt t="20944" x="2700338" y="3921125"/>
          <p14:tracePt t="20955" x="2668588" y="3921125"/>
          <p14:tracePt t="20973" x="2579688" y="3921125"/>
          <p14:tracePt t="20991" x="2522538" y="3921125"/>
          <p14:tracePt t="21006" x="2486025" y="3921125"/>
          <p14:tracePt t="21022" x="2354263" y="3921125"/>
          <p14:tracePt t="21039" x="2338388" y="3921125"/>
          <p14:tracePt t="21056" x="2290763" y="3921125"/>
          <p14:tracePt t="21072" x="2274888" y="3921125"/>
          <p14:tracePt t="21090" x="2249488" y="3921125"/>
          <p14:tracePt t="21107" x="2244725" y="3911600"/>
          <p14:tracePt t="21160" x="2233613" y="3911600"/>
          <p14:tracePt t="21168" x="2217738" y="3911600"/>
          <p14:tracePt t="21176" x="2212975" y="3906838"/>
          <p14:tracePt t="21190" x="2201863" y="3906838"/>
          <p14:tracePt t="21207" x="2170113" y="3879850"/>
          <p14:tracePt t="21223" x="2133600" y="3868738"/>
          <p14:tracePt t="21241" x="2117725" y="3868738"/>
          <p14:tracePt t="21257" x="2112963" y="3868738"/>
          <p14:tracePt t="21273" x="2085975" y="3868738"/>
          <p14:tracePt t="21290" x="2081213" y="3884613"/>
          <p14:tracePt t="22289" x="2049463" y="3884613"/>
          <p14:tracePt t="22296" x="2033588" y="3884613"/>
          <p14:tracePt t="22308" x="1997075" y="3884613"/>
          <p14:tracePt t="22324" x="1914525" y="3895725"/>
          <p14:tracePt t="22341" x="1860550" y="3895725"/>
          <p14:tracePt t="22357" x="1793875" y="3895725"/>
          <p14:tracePt t="22374" x="1746250" y="3895725"/>
          <p14:tracePt t="22392" x="1714500" y="3895725"/>
          <p14:tracePt t="22409" x="1682750" y="3895725"/>
          <p14:tracePt t="22425" x="1635125" y="3895725"/>
          <p14:tracePt t="22442" x="1620838" y="3895725"/>
          <p14:tracePt t="22457" x="1589088" y="3895725"/>
          <p14:tracePt t="22474" x="1573213" y="3895725"/>
          <p14:tracePt t="22491" x="1536700" y="3895725"/>
          <p14:tracePt t="22508" x="1504950" y="3895725"/>
          <p14:tracePt t="22525" x="1468438" y="3879850"/>
          <p14:tracePt t="22552" x="1457325" y="3879850"/>
          <p14:tracePt t="22560" x="1452563" y="3879850"/>
          <p14:tracePt t="22575" x="1447800" y="3875088"/>
          <p14:tracePt t="22592" x="1409700" y="3863975"/>
          <p14:tracePt t="22665" x="1400175" y="3863975"/>
          <p14:tracePt t="22704" x="1384300" y="3863975"/>
          <p14:tracePt t="22736" x="1379538" y="3863975"/>
          <p14:tracePt t="22760" x="1373188" y="3875088"/>
          <p14:tracePt t="22768" x="1373188" y="3879850"/>
          <p14:tracePt t="22993" x="1363663" y="3890963"/>
          <p14:tracePt t="23000" x="1357313" y="3890963"/>
          <p14:tracePt t="23013" x="1331913" y="3890963"/>
          <p14:tracePt t="23026" x="1295400" y="3884613"/>
          <p14:tracePt t="23048" x="1279525" y="3879850"/>
          <p14:tracePt t="23097" x="1252538" y="3879850"/>
          <p14:tracePt t="23121" x="1231900" y="3868738"/>
          <p14:tracePt t="23129" x="1216025" y="3868738"/>
          <p14:tracePt t="23136" x="1211263" y="3863975"/>
          <p14:tracePt t="23146" x="1195388" y="3863975"/>
          <p14:tracePt t="23159" x="1174750" y="3863975"/>
          <p14:tracePt t="23176" x="1163638" y="3848100"/>
          <p14:tracePt t="23337" x="1154113" y="3838575"/>
          <p14:tracePt t="23832" x="1163638" y="3832225"/>
          <p14:tracePt t="23841" x="1184275" y="3832225"/>
          <p14:tracePt t="23848" x="1184275" y="3822700"/>
          <p14:tracePt t="23860" x="1184275" y="3806825"/>
          <p14:tracePt t="23881" x="1222375" y="3795713"/>
          <p14:tracePt t="23893" x="1252538" y="3795713"/>
          <p14:tracePt t="23911" x="1304925" y="3795713"/>
          <p14:tracePt t="23927" x="1347788" y="3795713"/>
          <p14:tracePt t="24193" x="1373188" y="3800475"/>
          <p14:tracePt t="24200" x="1373188" y="3811588"/>
          <p14:tracePt t="24211" x="1384300" y="3816350"/>
          <p14:tracePt t="24227" x="1400175" y="3848100"/>
          <p14:tracePt t="24244" x="1425575" y="3895725"/>
          <p14:tracePt t="24261" x="1509713" y="3916363"/>
          <p14:tracePt t="24278" x="1625600" y="3948113"/>
          <p14:tracePt t="24294" x="1741488" y="3973513"/>
          <p14:tracePt t="24297" x="1778000" y="3973513"/>
          <p14:tracePt t="24311" x="1808163" y="3973513"/>
          <p14:tracePt t="24328" x="1835150" y="4000500"/>
          <p14:tracePt t="24344" x="1851025" y="4016375"/>
          <p14:tracePt t="25416" x="1839913" y="4016375"/>
          <p14:tracePt t="25424" x="1824038" y="4011613"/>
          <p14:tracePt t="25435" x="1814513" y="4005263"/>
          <p14:tracePt t="25445" x="1798638" y="3995738"/>
          <p14:tracePt t="25463" x="1762125" y="3968750"/>
          <p14:tracePt t="25480" x="1725613" y="3963988"/>
          <p14:tracePt t="25496" x="1703388" y="3952875"/>
          <p14:tracePt t="25514" x="1687513" y="3937000"/>
          <p14:tracePt t="25529" x="1657350" y="3932238"/>
          <p14:tracePt t="25546" x="1641475" y="3916363"/>
          <p14:tracePt t="25562" x="1625600" y="3906838"/>
          <p14:tracePt t="25579" x="1620838" y="3906838"/>
          <p14:tracePt t="25596" x="1609725" y="3900488"/>
          <p14:tracePt t="25657" x="1593850" y="3900488"/>
          <p14:tracePt t="25664" x="1577975" y="3900488"/>
          <p14:tracePt t="25672" x="1525588" y="3900488"/>
          <p14:tracePt t="25697" x="1468438" y="3900488"/>
          <p14:tracePt t="25713" x="1452563" y="3900488"/>
          <p14:tracePt t="25731" x="1431925" y="3900488"/>
          <p14:tracePt t="25849" x="1420813" y="3875088"/>
          <p14:tracePt t="25856" x="1420813" y="3859213"/>
          <p14:tracePt t="25866" x="1457325" y="3827463"/>
          <p14:tracePt t="25880" x="1500188" y="3827463"/>
          <p14:tracePt t="25897" x="1609725" y="3806825"/>
          <p14:tracePt t="25913" x="1719263" y="3790950"/>
          <p14:tracePt t="25930" x="1871663" y="3759200"/>
          <p14:tracePt t="25946" x="1992313" y="3759200"/>
          <p14:tracePt t="25963" x="2101850" y="3763963"/>
          <p14:tracePt t="25980" x="2133600" y="3775075"/>
          <p14:tracePt t="25997" x="2139950" y="3775075"/>
          <p14:tracePt t="26013" x="2149475" y="3775075"/>
          <p14:tracePt t="26330" x="2154238" y="3779838"/>
          <p14:tracePt t="26352" x="2154238" y="3795713"/>
          <p14:tracePt t="26360" x="2154238" y="3800475"/>
          <p14:tracePt t="26368" x="2154238" y="3811588"/>
          <p14:tracePt t="26384" x="2154238" y="3816350"/>
          <p14:tracePt t="26397" x="2154238" y="3827463"/>
          <p14:tracePt t="26414" x="2144713" y="3832225"/>
          <p14:tracePt t="26431" x="2144713" y="3843338"/>
          <p14:tracePt t="26448" x="2139950" y="3848100"/>
          <p14:tracePt t="26467" x="2139950" y="3854450"/>
          <p14:tracePt t="26488" x="2128838" y="3879850"/>
          <p14:tracePt t="26849" x="2124075" y="3879850"/>
          <p14:tracePt t="26856" x="2124075" y="3868738"/>
          <p14:tracePt t="26868" x="2124075" y="3854450"/>
          <p14:tracePt t="26881" x="2101850" y="3838575"/>
          <p14:tracePt t="26898" x="2085975" y="3779838"/>
          <p14:tracePt t="26915" x="2060575" y="3738563"/>
          <p14:tracePt t="26933" x="2003425" y="3633788"/>
          <p14:tracePt t="26949" x="1919288" y="3538538"/>
          <p14:tracePt t="26965" x="1808163" y="3444875"/>
          <p14:tracePt t="26981" x="1803400" y="3402013"/>
          <p14:tracePt t="26997" x="1762125" y="3349625"/>
          <p14:tracePt t="27014" x="1735138" y="3297238"/>
          <p14:tracePt t="27031" x="1703388" y="3271838"/>
          <p14:tracePt t="27050" x="1703388" y="3267075"/>
          <p14:tracePt t="27067" x="1693863" y="3251200"/>
          <p14:tracePt t="27081" x="1677988" y="3224213"/>
          <p14:tracePt t="27098" x="1666875" y="3214688"/>
          <p14:tracePt t="27115" x="1662113" y="3208338"/>
          <p14:tracePt t="27136" x="1635125" y="3182938"/>
          <p14:tracePt t="27149" x="1630363" y="3176588"/>
          <p14:tracePt t="27165" x="1593850" y="3151188"/>
          <p14:tracePt t="27181" x="1546225" y="3109913"/>
          <p14:tracePt t="27199" x="1530350" y="3082925"/>
          <p14:tracePt t="27215" x="1520825" y="3078163"/>
          <p14:tracePt t="27232" x="1500188" y="3051175"/>
          <p14:tracePt t="27272" x="1489075" y="3035300"/>
          <p14:tracePt t="27288" x="1489075" y="3030538"/>
          <p14:tracePt t="27305" x="1484313" y="3019425"/>
          <p14:tracePt t="27425" x="1500188" y="3014663"/>
          <p14:tracePt t="27436" x="1552575" y="3014663"/>
          <p14:tracePt t="27440" x="1593850" y="3014663"/>
          <p14:tracePt t="27453" x="1625600" y="3025775"/>
          <p14:tracePt t="27466" x="1814513" y="3103563"/>
          <p14:tracePt t="27482" x="2019300" y="3214688"/>
          <p14:tracePt t="27499" x="2206625" y="3308350"/>
          <p14:tracePt t="27515" x="2306638" y="3402013"/>
          <p14:tracePt t="27533" x="2447925" y="3481388"/>
          <p14:tracePt t="27549" x="2552700" y="3538538"/>
          <p14:tracePt t="27566" x="2574925" y="3575050"/>
          <p14:tracePt t="27583" x="2579688" y="3597275"/>
          <p14:tracePt t="27586" x="2590800" y="3606800"/>
          <p14:tracePt t="27599" x="2595563" y="3613150"/>
          <p14:tracePt t="27616" x="2595563" y="3638550"/>
          <p14:tracePt t="27633" x="2584450" y="3665538"/>
          <p14:tracePt t="27649" x="2568575" y="3717925"/>
          <p14:tracePt t="27666" x="2532063" y="3754438"/>
          <p14:tracePt t="27682" x="2506663" y="3770313"/>
          <p14:tracePt t="27699" x="2470150" y="3795713"/>
          <p14:tracePt t="27716" x="2432050" y="3822700"/>
          <p14:tracePt t="27732" x="2406650" y="3838575"/>
          <p14:tracePt t="27749" x="2390775" y="3848100"/>
          <p14:tracePt t="27816" x="2386013" y="3848100"/>
          <p14:tracePt t="27897" x="2386013" y="3827463"/>
          <p14:tracePt t="27912" x="2386013" y="3811588"/>
          <p14:tracePt t="27921" x="2386013" y="3795713"/>
          <p14:tracePt t="27933" x="2386013" y="3775075"/>
          <p14:tracePt t="27967" x="2432050" y="3695700"/>
          <p14:tracePt t="27983" x="2479675" y="3665538"/>
          <p14:tracePt t="28000" x="2495550" y="3643313"/>
          <p14:tracePt t="28016" x="2522538" y="3629025"/>
          <p14:tracePt t="28033" x="2547938" y="3602038"/>
          <p14:tracePt t="28056" x="2552700" y="3597275"/>
          <p14:tracePt t="28072" x="2563813" y="3586163"/>
          <p14:tracePt t="28096" x="2568575" y="3581400"/>
          <p14:tracePt t="28104" x="2574925" y="3570288"/>
          <p14:tracePt t="28121" x="2584450" y="3570288"/>
          <p14:tracePt t="28401" x="2611438" y="3570288"/>
          <p14:tracePt t="28408" x="2627313" y="3570288"/>
          <p14:tracePt t="28420" x="2632075" y="3570288"/>
          <p14:tracePt t="28433" x="2673350" y="3565525"/>
          <p14:tracePt t="28451" x="2684463" y="3560763"/>
          <p14:tracePt t="28467" x="2700338" y="3538538"/>
          <p14:tracePt t="28484" x="2716213" y="3522663"/>
          <p14:tracePt t="28500" x="2725738" y="3513138"/>
          <p14:tracePt t="28518" x="2732088" y="3492500"/>
          <p14:tracePt t="28593" x="2752725" y="3481388"/>
          <p14:tracePt t="28605" x="2768600" y="3508375"/>
          <p14:tracePt t="28608" x="2789238" y="3549650"/>
          <p14:tracePt t="28617" x="2809875" y="3590925"/>
          <p14:tracePt t="28634" x="2820988" y="3649663"/>
          <p14:tracePt t="28651" x="2841625" y="3695700"/>
          <p14:tracePt t="28667" x="2846388" y="3727450"/>
          <p14:tracePt t="28684" x="2857500" y="3738563"/>
          <p14:tracePt t="28825" x="2857500" y="3733800"/>
          <p14:tracePt t="28832" x="2862263" y="3717925"/>
          <p14:tracePt t="28840" x="2862263" y="3681413"/>
          <p14:tracePt t="28851" x="2873375" y="3622675"/>
          <p14:tracePt t="28868" x="2884488" y="3544888"/>
          <p14:tracePt t="28885" x="2936875" y="3429000"/>
          <p14:tracePt t="28902" x="2941638" y="3371850"/>
          <p14:tracePt t="28917" x="2973388" y="3324225"/>
          <p14:tracePt t="28934" x="2978150" y="3297238"/>
          <p14:tracePt t="28951" x="2989263" y="3282950"/>
          <p14:tracePt t="29041" x="2989263" y="3276600"/>
          <p14:tracePt t="29048" x="2989263" y="3271838"/>
          <p14:tracePt t="29056" x="3003550" y="3260725"/>
          <p14:tracePt t="29068" x="3019425" y="3260725"/>
          <p14:tracePt t="29085" x="3067050" y="3260725"/>
          <p14:tracePt t="29101" x="3146425" y="3260725"/>
          <p14:tracePt t="29118" x="3198813" y="3260725"/>
          <p14:tracePt t="29135" x="3208338" y="3260725"/>
          <p14:tracePt t="29225" x="3224213" y="3260725"/>
          <p14:tracePt t="29336" x="3228975" y="3260725"/>
          <p14:tracePt t="29345" x="3240088" y="3260725"/>
          <p14:tracePt t="29356" x="3244850" y="3271838"/>
          <p14:tracePt t="29368" x="3244850" y="3282950"/>
          <p14:tracePt t="29385" x="3244850" y="3292475"/>
          <p14:tracePt t="29417" x="3244850" y="3360738"/>
          <p14:tracePt t="29430" x="3244850" y="3371850"/>
          <p14:tracePt t="29442" x="3244850" y="3376613"/>
          <p14:tracePt t="29633" x="3244850" y="3387725"/>
          <p14:tracePt t="29649" x="3244850" y="3402013"/>
          <p14:tracePt t="29656" x="3208338" y="3424238"/>
          <p14:tracePt t="29669" x="3203575" y="3429000"/>
          <p14:tracePt t="29689" x="3203575" y="3433763"/>
          <p14:tracePt t="29706" x="3203575" y="3444875"/>
          <p14:tracePt t="29719" x="3192463" y="3449638"/>
          <p14:tracePt t="29736" x="3187700" y="3460750"/>
          <p14:tracePt t="29753" x="3187700" y="3476625"/>
          <p14:tracePt t="29770" x="3187700" y="3481388"/>
          <p14:tracePt t="29786" x="3176588" y="3533775"/>
          <p14:tracePt t="29803" x="3176588" y="3602038"/>
          <p14:tracePt t="29819" x="3176588" y="3659188"/>
          <p14:tracePt t="29836" x="3176588" y="3675063"/>
          <p14:tracePt t="29852" x="3192463" y="3722688"/>
          <p14:tracePt t="29869" x="3192463" y="3727450"/>
          <p14:tracePt t="29886" x="3208338" y="3775075"/>
          <p14:tracePt t="29936" x="3208338" y="3790950"/>
          <p14:tracePt t="29944" x="3219450" y="3806825"/>
          <p14:tracePt t="29986" x="3224213" y="3816350"/>
          <p14:tracePt t="30025" x="3224213" y="3832225"/>
          <p14:tracePt t="30032" x="3224213" y="3838575"/>
          <p14:tracePt t="30040" x="3224213" y="3843338"/>
          <p14:tracePt t="30053" x="3224213" y="3854450"/>
          <p14:tracePt t="30075" x="3240088" y="3868738"/>
          <p14:tracePt t="30090" x="3251200" y="3879850"/>
          <p14:tracePt t="30417" x="3267075" y="3863975"/>
          <p14:tracePt t="30424" x="3287713" y="3822700"/>
          <p14:tracePt t="30437" x="3319463" y="3795713"/>
          <p14:tracePt t="30453" x="3319463" y="3779838"/>
          <p14:tracePt t="30471" x="3324225" y="3770313"/>
          <p14:tracePt t="30488" x="3324225" y="3748088"/>
          <p14:tracePt t="30504" x="3335338" y="3717925"/>
          <p14:tracePt t="30521" x="3344863" y="3659188"/>
          <p14:tracePt t="30537" x="3344863" y="3617913"/>
          <p14:tracePt t="30553" x="3365500" y="3554413"/>
          <p14:tracePt t="30570" x="3365500" y="3497263"/>
          <p14:tracePt t="30587" x="3365500" y="3476625"/>
          <p14:tracePt t="30604" x="3365500" y="3465513"/>
          <p14:tracePt t="30620" x="3371850" y="3440113"/>
          <p14:tracePt t="30637" x="3371850" y="3417888"/>
          <p14:tracePt t="30653" x="3371850" y="3402013"/>
          <p14:tracePt t="30671" x="3371850" y="3392488"/>
          <p14:tracePt t="30687" x="3371850" y="3376613"/>
          <p14:tracePt t="30728" x="3371850" y="3371850"/>
          <p14:tracePt t="31041" x="3381375" y="3371850"/>
          <p14:tracePt t="31048" x="3433763" y="3376613"/>
          <p14:tracePt t="31059" x="3476625" y="3397250"/>
          <p14:tracePt t="31071" x="3508375" y="3417888"/>
          <p14:tracePt t="31088" x="3581400" y="3470275"/>
          <p14:tracePt t="31104" x="3629025" y="3497263"/>
          <p14:tracePt t="31122" x="3643313" y="3513138"/>
          <p14:tracePt t="31138" x="3686175" y="3522663"/>
          <p14:tracePt t="31154" x="3754438" y="3554413"/>
          <p14:tracePt t="31171" x="3816350" y="3575050"/>
          <p14:tracePt t="31187" x="3916363" y="3617913"/>
          <p14:tracePt t="31205" x="4068763" y="3654425"/>
          <p14:tracePt t="31222" x="4214813" y="3690938"/>
          <p14:tracePt t="31238" x="4298950" y="3711575"/>
          <p14:tracePt t="31254" x="4394200" y="3733800"/>
          <p14:tracePt t="31271" x="4446588" y="3743325"/>
          <p14:tracePt t="31288" x="4478338" y="3759200"/>
          <p14:tracePt t="31304" x="4503738" y="3770313"/>
          <p14:tracePt t="31322" x="4519613" y="3775075"/>
          <p14:tracePt t="31338" x="4524375" y="3775075"/>
          <p14:tracePt t="31377" x="4535488" y="3786188"/>
          <p14:tracePt t="31392" x="4540250" y="3800475"/>
          <p14:tracePt t="31400" x="4551363" y="3806825"/>
          <p14:tracePt t="31408" x="4567238" y="3827463"/>
          <p14:tracePt t="31422" x="4567238" y="3843338"/>
          <p14:tracePt t="31438" x="4583113" y="3863975"/>
          <p14:tracePt t="31455" x="4598988" y="3895725"/>
          <p14:tracePt t="31472" x="4629150" y="3932238"/>
          <p14:tracePt t="31489" x="4645025" y="3937000"/>
          <p14:tracePt t="31512" x="4651375" y="3952875"/>
          <p14:tracePt t="31522" x="4651375" y="3963988"/>
          <p14:tracePt t="31539" x="4687888" y="4016375"/>
          <p14:tracePt t="31555" x="4687888" y="4073525"/>
          <p14:tracePt t="31571" x="4697413" y="4121150"/>
          <p14:tracePt t="31587" x="4697413" y="4178300"/>
          <p14:tracePt t="31604" x="4697413" y="4221163"/>
          <p14:tracePt t="31621" x="4708525" y="4267200"/>
          <p14:tracePt t="31638" x="4708525" y="4346575"/>
          <p14:tracePt t="31655" x="4708525" y="4398963"/>
          <p14:tracePt t="31672" x="4708525" y="4440238"/>
          <p14:tracePt t="31689" x="4692650" y="4503738"/>
          <p14:tracePt t="31705" x="4681538" y="4551363"/>
          <p14:tracePt t="31722" x="4656138" y="4598988"/>
          <p14:tracePt t="31738" x="4651375" y="4635500"/>
          <p14:tracePt t="31755" x="4629150" y="4713288"/>
          <p14:tracePt t="31773" x="4598988" y="4786313"/>
          <p14:tracePt t="31789" x="4587875" y="4833938"/>
          <p14:tracePt t="31805" x="4567238" y="4933950"/>
          <p14:tracePt t="31822" x="4535488" y="4981575"/>
          <p14:tracePt t="31840" x="4498975" y="5038725"/>
          <p14:tracePt t="31855" x="4487863" y="5075238"/>
          <p14:tracePt t="31880" x="4483100" y="5086350"/>
          <p14:tracePt t="32170" x="4462463" y="5091113"/>
          <p14:tracePt t="32179" x="4435475" y="5091113"/>
          <p14:tracePt t="32184" x="4394200" y="5070475"/>
          <p14:tracePt t="32192" x="4387850" y="5070475"/>
          <p14:tracePt t="32257" x="4351338" y="5070475"/>
          <p14:tracePt t="32265" x="4346575" y="5070475"/>
          <p14:tracePt t="32276" x="4319588" y="5070475"/>
          <p14:tracePt t="32306" x="4305300" y="5070475"/>
          <p14:tracePt t="32312" x="4283075" y="5070475"/>
          <p14:tracePt t="32323" x="4257675" y="5070475"/>
          <p14:tracePt t="32340" x="4210050" y="5091113"/>
          <p14:tracePt t="32356" x="4125913" y="5127625"/>
          <p14:tracePt t="32373" x="4064000" y="5143500"/>
          <p14:tracePt t="32389" x="4021138" y="5170488"/>
          <p14:tracePt t="32407" x="3916363" y="5170488"/>
          <p14:tracePt t="32427" x="3863975" y="5170488"/>
          <p14:tracePt t="32440" x="3811588" y="5170488"/>
          <p14:tracePt t="32456" x="3617913" y="5170488"/>
          <p14:tracePt t="32473" x="3470275" y="5138738"/>
          <p14:tracePt t="32490" x="3376613" y="5138738"/>
          <p14:tracePt t="32507" x="3094038" y="5122863"/>
          <p14:tracePt t="32523" x="2862263" y="5122863"/>
          <p14:tracePt t="32540" x="2647950" y="5086350"/>
          <p14:tracePt t="32556" x="2532063" y="5059363"/>
          <p14:tracePt t="32573" x="2438400" y="5038725"/>
          <p14:tracePt t="32589" x="2401888" y="5038725"/>
          <p14:tracePt t="32607" x="2349500" y="5038725"/>
          <p14:tracePt t="32622" x="2217738" y="5011738"/>
          <p14:tracePt t="32640" x="2076450" y="5002213"/>
          <p14:tracePt t="32657" x="2003425" y="4981575"/>
          <p14:tracePt t="32673" x="1935163" y="4981575"/>
          <p14:tracePt t="32690" x="1814513" y="4981575"/>
          <p14:tracePt t="32706" x="1771650" y="4981575"/>
          <p14:tracePt t="32723" x="1730375" y="4981575"/>
          <p14:tracePt t="32740" x="1714500" y="4981575"/>
          <p14:tracePt t="32757" x="1698625" y="4981575"/>
          <p14:tracePt t="32774" x="1673225" y="4981575"/>
          <p14:tracePt t="32790" x="1630363" y="4981575"/>
          <p14:tracePt t="32807" x="1536700" y="4986338"/>
          <p14:tracePt t="32824" x="1489075" y="4997450"/>
          <p14:tracePt t="32842" x="1431925" y="4997450"/>
          <p14:tracePt t="32857" x="1347788" y="5006975"/>
          <p14:tracePt t="32873" x="1331913" y="5027613"/>
          <p14:tracePt t="32984" x="1311275" y="5011738"/>
          <p14:tracePt t="32995" x="1300163" y="4986338"/>
          <p14:tracePt t="33000" x="1300163" y="4970463"/>
          <p14:tracePt t="33024" x="1300163" y="4922838"/>
          <p14:tracePt t="33040" x="1300163" y="4854575"/>
          <p14:tracePt t="33058" x="1304925" y="4797425"/>
          <p14:tracePt t="33074" x="1327150" y="4713288"/>
          <p14:tracePt t="33091" x="1327150" y="4697413"/>
          <p14:tracePt t="33107" x="1373188" y="4640263"/>
          <p14:tracePt t="33128" x="1373188" y="4613275"/>
          <p14:tracePt t="33153" x="1389063" y="4598988"/>
          <p14:tracePt t="33257" x="1400175" y="4587875"/>
          <p14:tracePt t="33264" x="1404938" y="4587875"/>
          <p14:tracePt t="33280" x="1420813" y="4587875"/>
          <p14:tracePt t="33291" x="1431925" y="4587875"/>
          <p14:tracePt t="33307" x="1484313" y="4587875"/>
          <p14:tracePt t="33324" x="1500188" y="4587875"/>
          <p14:tracePt t="33341" x="1504950" y="4587875"/>
          <p14:tracePt t="33506" x="1520825" y="4587875"/>
          <p14:tracePt t="33513" x="1562100" y="4576763"/>
          <p14:tracePt t="33524" x="1573213" y="4560888"/>
          <p14:tracePt t="33541" x="1630363" y="4514850"/>
          <p14:tracePt t="33558" x="1666875" y="4492625"/>
          <p14:tracePt t="33574" x="1703388" y="4456113"/>
          <p14:tracePt t="33592" x="1741488" y="4430713"/>
          <p14:tracePt t="33608" x="1766888" y="4430713"/>
          <p14:tracePt t="33629" x="1778000" y="4430713"/>
          <p14:tracePt t="33642" x="1808163" y="4419600"/>
          <p14:tracePt t="33658" x="1824038" y="4419600"/>
          <p14:tracePt t="33674" x="1851025" y="4419600"/>
          <p14:tracePt t="33691" x="1887538" y="4419600"/>
          <p14:tracePt t="33708" x="1908175" y="4419600"/>
          <p14:tracePt t="33725" x="1976438" y="4425950"/>
          <p14:tracePt t="33742" x="1987550" y="4425950"/>
          <p14:tracePt t="33758" x="1992313" y="4430713"/>
          <p14:tracePt t="33775" x="2028825" y="4440238"/>
          <p14:tracePt t="33792" x="2055813" y="4478338"/>
          <p14:tracePt t="33809" x="2108200" y="4551363"/>
          <p14:tracePt t="33825" x="2108200" y="4587875"/>
          <p14:tracePt t="33841" x="2128838" y="4656138"/>
          <p14:tracePt t="33857" x="2139950" y="4708525"/>
          <p14:tracePt t="33875" x="2139950" y="4724400"/>
          <p14:tracePt t="33892" x="2133600" y="4749800"/>
          <p14:tracePt t="33908" x="2117725" y="4781550"/>
          <p14:tracePt t="33925" x="2101850" y="4808538"/>
          <p14:tracePt t="33942" x="2092325" y="4833938"/>
          <p14:tracePt t="33959" x="2071688" y="4854575"/>
          <p14:tracePt t="33975" x="2065338" y="4860925"/>
          <p14:tracePt t="33997" x="2028825" y="4886325"/>
          <p14:tracePt t="34009" x="2019300" y="4897438"/>
          <p14:tracePt t="34025" x="2012950" y="4913313"/>
          <p14:tracePt t="34042" x="2003425" y="4954588"/>
          <p14:tracePt t="34059" x="2003425" y="4959350"/>
          <p14:tracePt t="34201" x="1987550" y="4970463"/>
          <p14:tracePt t="34216" x="1981200" y="4970463"/>
          <p14:tracePt t="34273" x="1971675" y="4965700"/>
          <p14:tracePt t="34282" x="1944688" y="4949825"/>
          <p14:tracePt t="34288" x="1935163" y="4918075"/>
          <p14:tracePt t="34309" x="1898650" y="4891088"/>
          <p14:tracePt t="34326" x="1851025" y="4845050"/>
          <p14:tracePt t="34343" x="1819275" y="4760913"/>
          <p14:tracePt t="34347" x="1798638" y="4729163"/>
          <p14:tracePt t="34359" x="1782763" y="4713288"/>
          <p14:tracePt t="34375" x="1751013" y="4656138"/>
          <p14:tracePt t="34393" x="1725613" y="4603750"/>
          <p14:tracePt t="34410" x="1703388" y="4567238"/>
          <p14:tracePt t="34423" x="1677988" y="4508500"/>
          <p14:tracePt t="34436" x="1646238" y="4451350"/>
          <p14:tracePt t="34451" x="1614488" y="4378325"/>
          <p14:tracePt t="34458" x="1604963" y="4362450"/>
          <p14:tracePt t="34475" x="1573213" y="4278313"/>
          <p14:tracePt t="34492" x="1541463" y="4221163"/>
          <p14:tracePt t="34509" x="1489075" y="4157663"/>
          <p14:tracePt t="34526" x="1462088" y="4110038"/>
          <p14:tracePt t="34542" x="1420813" y="4064000"/>
          <p14:tracePt t="34560" x="1395413" y="4037013"/>
          <p14:tracePt t="34578" x="1368425" y="3989388"/>
          <p14:tracePt t="34592" x="1357313" y="3973513"/>
          <p14:tracePt t="34610" x="1347788" y="3959225"/>
          <p14:tracePt t="34638" x="1320800" y="3916363"/>
          <p14:tracePt t="34653" x="1311275" y="3900488"/>
          <p14:tracePt t="34657" x="1311275" y="3895725"/>
          <p14:tracePt t="34682" x="1311275" y="3875088"/>
          <p14:tracePt t="34857" x="1311275" y="3868738"/>
          <p14:tracePt t="34882" x="1311275" y="3863975"/>
          <p14:tracePt t="34905" x="1311275" y="3854450"/>
          <p14:tracePt t="34985" x="1311275" y="3838575"/>
          <p14:tracePt t="35001" x="1311275" y="3832225"/>
          <p14:tracePt t="35049" x="1311275" y="3822700"/>
          <p14:tracePt t="35064" x="1311275" y="3816350"/>
          <p14:tracePt t="35137" x="1311275" y="3800475"/>
          <p14:tracePt t="35801" x="1284288" y="3779838"/>
          <p14:tracePt t="35809" x="1231900" y="3779838"/>
          <p14:tracePt t="35816" x="1174750" y="3770313"/>
          <p14:tracePt t="35827" x="1143000" y="3759200"/>
          <p14:tracePt t="35845" x="1106488" y="3738563"/>
          <p14:tracePt t="35862" x="1074738" y="3733800"/>
          <p14:tracePt t="35889" x="1069975" y="3733800"/>
          <p14:tracePt t="36097" x="1079500" y="3733800"/>
          <p14:tracePt t="36104" x="1116013" y="3733800"/>
          <p14:tracePt t="36116" x="1184275" y="3733800"/>
          <p14:tracePt t="36129" x="1274763" y="3733800"/>
          <p14:tracePt t="36146" x="1431925" y="3733800"/>
          <p14:tracePt t="36162" x="1520825" y="3743325"/>
          <p14:tracePt t="36178" x="1730375" y="3743325"/>
          <p14:tracePt t="36195" x="1855788" y="3743325"/>
          <p14:tracePt t="36212" x="1939925" y="3743325"/>
          <p14:tracePt t="36229" x="1976438" y="3743325"/>
          <p14:tracePt t="36393" x="1951038" y="3738563"/>
          <p14:tracePt t="36400" x="1887538" y="3727450"/>
          <p14:tracePt t="36412" x="1866900" y="3727450"/>
          <p14:tracePt t="36428" x="1819275" y="3727450"/>
          <p14:tracePt t="36445" x="1735138" y="3717925"/>
          <p14:tracePt t="36463" x="1693863" y="3717925"/>
          <p14:tracePt t="36478" x="1635125" y="3695700"/>
          <p14:tracePt t="36499" x="1630363" y="3695700"/>
          <p14:tracePt t="36512" x="1614488" y="3695700"/>
          <p14:tracePt t="36602" x="1604963" y="3695700"/>
          <p14:tracePt t="36608" x="1577975" y="3690938"/>
          <p14:tracePt t="36617" x="1562100" y="3690938"/>
          <p14:tracePt t="36629" x="1536700" y="3690938"/>
          <p14:tracePt t="36646" x="1520825" y="3690938"/>
          <p14:tracePt t="36663" x="1509713" y="3690938"/>
          <p14:tracePt t="36680" x="1489075" y="3690938"/>
          <p14:tracePt t="36850" x="1477963" y="3690938"/>
          <p14:tracePt t="36856" x="1473200" y="3695700"/>
          <p14:tracePt t="36866" x="1473200" y="3706813"/>
          <p14:tracePt t="36879" x="1473200" y="3722688"/>
          <p14:tracePt t="36896" x="1473200" y="3743325"/>
          <p14:tracePt t="36913" x="1489075" y="3806825"/>
          <p14:tracePt t="36930" x="1504950" y="3843338"/>
          <p14:tracePt t="36946" x="1541463" y="3875088"/>
          <p14:tracePt t="36963" x="1546225" y="3879850"/>
          <p14:tracePt t="36979" x="1609725" y="3890963"/>
          <p14:tracePt t="36996" x="1666875" y="3943350"/>
          <p14:tracePt t="37013" x="1735138" y="4027488"/>
          <p14:tracePt t="37031" x="1808163" y="4079875"/>
          <p14:tracePt t="37048" x="1871663" y="4141788"/>
          <p14:tracePt t="37063" x="1914525" y="4214813"/>
          <p14:tracePt t="37080" x="1955800" y="4289425"/>
          <p14:tracePt t="37096" x="1997075" y="4335463"/>
          <p14:tracePt t="37121" x="1997075" y="4341813"/>
          <p14:tracePt t="37129" x="1997075" y="4357688"/>
          <p14:tracePt t="37146" x="1997075" y="4383088"/>
          <p14:tracePt t="37163" x="2003425" y="4414838"/>
          <p14:tracePt t="37180" x="2003425" y="4451350"/>
          <p14:tracePt t="37196" x="2003425" y="4483100"/>
          <p14:tracePt t="37213" x="2003425" y="4498975"/>
          <p14:tracePt t="37230" x="2003425" y="4540250"/>
          <p14:tracePt t="37247" x="2003425" y="4556125"/>
          <p14:tracePt t="37268" x="2003425" y="4572000"/>
          <p14:tracePt t="37280" x="1992313" y="4583113"/>
          <p14:tracePt t="37304" x="1992313" y="4587875"/>
          <p14:tracePt t="37318" x="1987550" y="4598988"/>
          <p14:tracePt t="37562" x="1976438" y="4598988"/>
          <p14:tracePt t="37570" x="1951038" y="4598988"/>
          <p14:tracePt t="37593" x="1944688" y="4598988"/>
          <p14:tracePt t="37601" x="1939925" y="4592638"/>
          <p14:tracePt t="37619" x="1928813" y="4576763"/>
          <p14:tracePt t="37681" x="1928813" y="4572000"/>
          <p14:tracePt t="37689" x="1928813" y="4567238"/>
          <p14:tracePt t="37700" x="1928813" y="4545013"/>
          <p14:tracePt t="37714" x="1928813" y="4524375"/>
          <p14:tracePt t="37761" x="1928813" y="4514850"/>
          <p14:tracePt t="37768" x="1939925" y="4514850"/>
          <p14:tracePt t="37780" x="1955800" y="4498975"/>
          <p14:tracePt t="37797" x="2049463" y="4487863"/>
          <p14:tracePt t="37814" x="2176463" y="4487863"/>
          <p14:tracePt t="37831" x="2185988" y="4487863"/>
          <p14:tracePt t="37848" x="2259013" y="4487863"/>
          <p14:tracePt t="37865" x="2317750" y="4487863"/>
          <p14:tracePt t="37881" x="2333625" y="4487863"/>
          <p14:tracePt t="38057" x="2343150" y="4487863"/>
          <p14:tracePt t="38067" x="2359025" y="4471988"/>
          <p14:tracePt t="38072" x="2370138" y="4456113"/>
          <p14:tracePt t="38086" x="2370138" y="4446588"/>
          <p14:tracePt t="38114" x="2443163" y="4341813"/>
          <p14:tracePt t="38131" x="2500313" y="4257675"/>
          <p14:tracePt t="38148" x="2547938" y="4137025"/>
          <p14:tracePt t="38165" x="2595563" y="4052888"/>
          <p14:tracePt t="38181" x="2647950" y="3979863"/>
          <p14:tracePt t="38198" x="2673350" y="3952875"/>
          <p14:tracePt t="38214" x="2725738" y="3921125"/>
          <p14:tracePt t="38232" x="2763838" y="3911600"/>
          <p14:tracePt t="38305" x="2789238" y="3911600"/>
          <p14:tracePt t="38320" x="2800350" y="3927475"/>
          <p14:tracePt t="38330" x="2789238" y="3979863"/>
          <p14:tracePt t="38337" x="2768600" y="4037013"/>
          <p14:tracePt t="38348" x="2747963" y="4084638"/>
          <p14:tracePt t="38365" x="2725738" y="4137025"/>
          <p14:tracePt t="38381" x="2627313" y="4262438"/>
          <p14:tracePt t="38398" x="2532063" y="4357688"/>
          <p14:tracePt t="38415" x="2447925" y="4440238"/>
          <p14:tracePt t="38432" x="2390775" y="4471988"/>
          <p14:tracePt t="38449" x="2386013" y="4519613"/>
          <p14:tracePt t="38465" x="2333625" y="4572000"/>
          <p14:tracePt t="38483" x="2286000" y="4608513"/>
          <p14:tracePt t="38499" x="2259013" y="4635500"/>
          <p14:tracePt t="38515" x="2254250" y="4640263"/>
          <p14:tracePt t="38538" x="2244725" y="4651375"/>
          <p14:tracePt t="38552" x="2238375" y="4665663"/>
          <p14:tracePt t="38565" x="2228850" y="4672013"/>
          <p14:tracePt t="38609" x="2228850" y="4681538"/>
          <p14:tracePt t="38657" x="2212975" y="4687888"/>
          <p14:tracePt t="38669" x="2217738" y="4687888"/>
          <p14:tracePt t="38672" x="2217738" y="4703763"/>
          <p14:tracePt t="38681" x="2217738" y="4713288"/>
          <p14:tracePt t="38698" x="2233613" y="4729163"/>
          <p14:tracePt t="38715" x="2238375" y="4729163"/>
          <p14:tracePt t="38732" x="2244725" y="4733925"/>
          <p14:tracePt t="38749" x="2259013" y="4740275"/>
          <p14:tracePt t="38766" x="2270125" y="4749800"/>
          <p14:tracePt t="38782" x="2274888" y="4749800"/>
          <p14:tracePt t="38799" x="2286000" y="4756150"/>
          <p14:tracePt t="38819" x="2290763" y="4765675"/>
          <p14:tracePt t="38833" x="2327275" y="4781550"/>
          <p14:tracePt t="38849" x="2327275" y="4797425"/>
          <p14:tracePt t="38866" x="2379663" y="4808538"/>
          <p14:tracePt t="38882" x="2474913" y="4813300"/>
          <p14:tracePt t="38899" x="2538413" y="4833938"/>
          <p14:tracePt t="38916" x="2605088" y="4833938"/>
          <p14:tracePt t="38933" x="2663825" y="4845050"/>
          <p14:tracePt t="38949" x="2668588" y="4845050"/>
          <p14:tracePt t="38966" x="2689225" y="4845050"/>
          <p14:tracePt t="38983" x="2700338" y="4845050"/>
          <p14:tracePt t="38999" x="2725738" y="4833938"/>
          <p14:tracePt t="39015" x="2741613" y="4824413"/>
          <p14:tracePt t="39032" x="2747963" y="4818063"/>
          <p14:tracePt t="39053" x="2757488" y="4802188"/>
          <p14:tracePt t="39186" x="2757488" y="4813300"/>
          <p14:tracePt t="39193" x="2757488" y="4838700"/>
          <p14:tracePt t="39204" x="2757488" y="4854575"/>
          <p14:tracePt t="39216" x="2757488" y="4897438"/>
          <p14:tracePt t="39234" x="2732088" y="4943475"/>
          <p14:tracePt t="39250" x="2720975" y="4959350"/>
          <p14:tracePt t="39354" x="2716213" y="4970463"/>
          <p14:tracePt t="39377" x="2716213" y="4975225"/>
          <p14:tracePt t="39490" x="2720975" y="4959350"/>
          <p14:tracePt t="39513" x="2725738" y="4938713"/>
          <p14:tracePt t="39538" x="2725738" y="4933950"/>
          <p14:tracePt t="39545" x="2725738" y="4897438"/>
          <p14:tracePt t="39555" x="2747963" y="4870450"/>
          <p14:tracePt t="39567" x="2747963" y="4849813"/>
          <p14:tracePt t="39583" x="2789238" y="4792663"/>
          <p14:tracePt t="39601" x="2805113" y="4781550"/>
          <p14:tracePt t="39618" x="2816225" y="4765675"/>
          <p14:tracePt t="39644" x="2846388" y="4733925"/>
          <p14:tracePt t="39666" x="2884488" y="4703763"/>
          <p14:tracePt t="39681" x="2894013" y="4703763"/>
          <p14:tracePt t="39697" x="2909888" y="4703763"/>
          <p14:tracePt t="39704" x="2914650" y="4697413"/>
          <p14:tracePt t="39716" x="2925763" y="4687888"/>
          <p14:tracePt t="39733" x="2957513" y="4687888"/>
          <p14:tracePt t="39751" x="2973388" y="4687888"/>
          <p14:tracePt t="39767" x="3019425" y="4687888"/>
          <p14:tracePt t="39784" x="3082925" y="4687888"/>
          <p14:tracePt t="39800" x="3140075" y="4687888"/>
          <p14:tracePt t="39817" x="3198813" y="4687888"/>
          <p14:tracePt t="39833" x="3244850" y="4703763"/>
          <p14:tracePt t="39850" x="3255963" y="4713288"/>
          <p14:tracePt t="39867" x="3271838" y="4740275"/>
          <p14:tracePt t="39884" x="3282950" y="4756150"/>
          <p14:tracePt t="39901" x="3292475" y="4760913"/>
          <p14:tracePt t="39918" x="3303588" y="4797425"/>
          <p14:tracePt t="39934" x="3308350" y="4818063"/>
          <p14:tracePt t="39951" x="3297238" y="4845050"/>
          <p14:tracePt t="39967" x="3297238" y="4849813"/>
          <p14:tracePt t="39992" x="3297238" y="4876800"/>
          <p14:tracePt t="40005" x="3282950" y="4886325"/>
          <p14:tracePt t="40021" x="3271838" y="4891088"/>
          <p14:tracePt t="40034" x="3255963" y="4918075"/>
          <p14:tracePt t="40050" x="3224213" y="4918075"/>
          <p14:tracePt t="40067" x="3167063" y="4918075"/>
          <p14:tracePt t="40084" x="3124200" y="4918075"/>
          <p14:tracePt t="40101" x="3087688" y="4918075"/>
          <p14:tracePt t="40118" x="3062288" y="4918075"/>
          <p14:tracePt t="40134" x="3030538" y="4902200"/>
          <p14:tracePt t="40151" x="2994025" y="4897438"/>
          <p14:tracePt t="40168" x="2946400" y="4865688"/>
          <p14:tracePt t="40184" x="2909888" y="4838700"/>
          <p14:tracePt t="40201" x="2884488" y="4808538"/>
          <p14:tracePt t="40219" x="2868613" y="4792663"/>
          <p14:tracePt t="40235" x="2852738" y="4776788"/>
          <p14:tracePt t="40251" x="2852738" y="4765675"/>
          <p14:tracePt t="40267" x="2846388" y="4745038"/>
          <p14:tracePt t="40284" x="2836863" y="4733925"/>
          <p14:tracePt t="40305" x="2841625" y="4729163"/>
          <p14:tracePt t="40361" x="2868613" y="4718050"/>
          <p14:tracePt t="40370" x="2905125" y="4718050"/>
          <p14:tracePt t="40376" x="2946400" y="4697413"/>
          <p14:tracePt t="40387" x="2989263" y="4676775"/>
          <p14:tracePt t="40401" x="2998788" y="4676775"/>
          <p14:tracePt t="40418" x="3124200" y="4676775"/>
          <p14:tracePt t="40434" x="3192463" y="4676775"/>
          <p14:tracePt t="40452" x="3287713" y="4676775"/>
          <p14:tracePt t="40468" x="3319463" y="4676775"/>
          <p14:tracePt t="40485" x="3344863" y="4676775"/>
          <p14:tracePt t="40503" x="3349625" y="4676775"/>
          <p14:tracePt t="40519" x="3381375" y="4687888"/>
          <p14:tracePt t="40535" x="3417888" y="4703763"/>
          <p14:tracePt t="40552" x="3455988" y="4729163"/>
          <p14:tracePt t="40567" x="3465513" y="4740275"/>
          <p14:tracePt t="40584" x="3470275" y="4772025"/>
          <p14:tracePt t="40602" x="3492500" y="4765675"/>
          <p14:tracePt t="40618" x="3497263" y="4765675"/>
        </p14:tracePtLst>
      </p14:laserTraceLst>
    </p:ext>
  </p:extLs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Nákvæmni á 250m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611560" y="2492896"/>
          <a:ext cx="82296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4482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is-IS"/>
                        <a:t>Tækisnákvæmn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/>
                        <a:t>5“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/>
                        <a:t>3“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/>
                        <a:t>2“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/>
                        <a:t>1“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/>
                        <a:t>0.5“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s-IS"/>
                        <a:t>e</a:t>
                      </a:r>
                      <a:r>
                        <a:rPr lang="is-IS" baseline="-2500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/>
                        <a:t>0.00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/>
                        <a:t>0.00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/>
                        <a:t>0.00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/>
                        <a:t>0.00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/>
                        <a:t>0.000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s-IS"/>
                        <a:t>e</a:t>
                      </a:r>
                      <a:r>
                        <a:rPr lang="is-IS" baseline="-2500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/>
                        <a:t>0.000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/>
                        <a:t>0.000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/>
                        <a:t>0.000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/>
                        <a:t>0.00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/>
                        <a:t>0.00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s-IS"/>
                        <a:t>e</a:t>
                      </a:r>
                      <a:r>
                        <a:rPr lang="is-IS" baseline="-25000"/>
                        <a:t>visu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/>
                        <a:t>0.00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/>
                        <a:t>0.00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/>
                        <a:t>0.00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/>
                        <a:t>0.00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/>
                        <a:t>0.000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s-IS"/>
                        <a:t>e</a:t>
                      </a:r>
                      <a:r>
                        <a:rPr lang="is-IS" baseline="-25000"/>
                        <a:t>levell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/>
                        <a:t>0.008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/>
                        <a:t>0.005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/>
                        <a:t>0.00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/>
                        <a:t>0.00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/>
                        <a:t>0.000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s-IS"/>
                        <a:t>e</a:t>
                      </a:r>
                      <a:r>
                        <a:rPr lang="is-IS" baseline="-25000"/>
                        <a:t>K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/>
                        <a:t>0.017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/>
                        <a:t>0.010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/>
                        <a:t>0.006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/>
                        <a:t>0.003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/>
                        <a:t>0.001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" name="Dagsetningarstaðgengill 2">
            <a:extLst>
              <a:ext uri="{FF2B5EF4-FFF2-40B4-BE49-F238E27FC236}">
                <a16:creationId xmlns:a16="http://schemas.microsoft.com/office/drawing/2014/main" id="{01A8BCAE-A6CF-4446-84D7-B969FFFBF3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CC93A397-7DCA-4F70-8CFF-C6AEF3DC26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</p:spTree>
    <p:extLst>
      <p:ext uri="{BB962C8B-B14F-4D97-AF65-F5344CB8AC3E}">
        <p14:creationId xmlns:p14="http://schemas.microsoft.com/office/powerpoint/2010/main" val="858333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1686"/>
    </mc:Choice>
    <mc:Fallback xmlns="">
      <p:transition spd="slow" advTm="111686"/>
    </mc:Fallback>
  </mc:AlternateContent>
  <p:extLst>
    <p:ext uri="{3A86A75C-4F4B-4683-9AE1-C65F6400EC91}">
      <p14:laserTraceLst xmlns:p14="http://schemas.microsoft.com/office/powerpoint/2010/main">
        <p14:tracePtLst>
          <p14:tracePt t="4510" x="3486150" y="4749800"/>
          <p14:tracePt t="4519" x="3444875" y="4729163"/>
          <p14:tracePt t="4525" x="3402013" y="4708525"/>
          <p14:tracePt t="4534" x="3371850" y="4687888"/>
          <p14:tracePt t="4551" x="3340100" y="4672013"/>
          <p14:tracePt t="4622" x="3344863" y="4660900"/>
          <p14:tracePt t="4628" x="3381375" y="4613275"/>
          <p14:tracePt t="4639" x="3392488" y="4572000"/>
          <p14:tracePt t="4652" x="3417888" y="4492625"/>
          <p14:tracePt t="4668" x="3513138" y="4305300"/>
          <p14:tracePt t="4685" x="3554413" y="4105275"/>
          <p14:tracePt t="4701" x="3581400" y="3859213"/>
          <p14:tracePt t="4718" x="3665538" y="3465513"/>
          <p14:tracePt t="4735" x="3722688" y="3251200"/>
          <p14:tracePt t="4752" x="3743325" y="3087688"/>
          <p14:tracePt t="4767" x="3790950" y="2967038"/>
          <p14:tracePt t="4773" x="3800475" y="2925763"/>
          <p14:tracePt t="4789" x="3811588" y="2873375"/>
          <p14:tracePt t="4802" x="3859213" y="2846388"/>
          <p14:tracePt t="4817" x="3900488" y="2825750"/>
          <p14:tracePt t="4841" x="3911600" y="2816225"/>
          <p14:tracePt t="4854" x="3968750" y="2768600"/>
          <p14:tracePt t="4861" x="3973513" y="2763838"/>
          <p14:tracePt t="4877" x="4000500" y="2752725"/>
          <p14:tracePt t="4888" x="4041775" y="2752725"/>
          <p14:tracePt t="4902" x="4068763" y="2752725"/>
          <p14:tracePt t="4997" x="4073525" y="2752725"/>
          <p14:tracePt t="5014" x="4084638" y="2752725"/>
          <p14:tracePt t="5150" x="4110038" y="2752725"/>
          <p14:tracePt t="5157" x="4146550" y="2752725"/>
          <p14:tracePt t="5168" x="4173538" y="2752725"/>
          <p14:tracePt t="5185" x="4230688" y="2752725"/>
          <p14:tracePt t="5202" x="4362450" y="2705100"/>
          <p14:tracePt t="5218" x="4514850" y="2643188"/>
          <p14:tracePt t="5236" x="4651375" y="2579688"/>
          <p14:tracePt t="5253" x="4918075" y="2522538"/>
          <p14:tracePt t="5269" x="5200650" y="2495550"/>
          <p14:tracePt t="5287" x="5500688" y="2438400"/>
          <p14:tracePt t="5302" x="5883275" y="2438400"/>
          <p14:tracePt t="5319" x="6024563" y="2438400"/>
          <p14:tracePt t="5336" x="6161088" y="2438400"/>
          <p14:tracePt t="5353" x="6186488" y="2438400"/>
          <p14:tracePt t="5371" x="6229350" y="2438400"/>
          <p14:tracePt t="5386" x="6234113" y="2454275"/>
          <p14:tracePt t="5422" x="6238875" y="2463800"/>
          <p14:tracePt t="5429" x="6238875" y="2490788"/>
          <p14:tracePt t="5438" x="6249988" y="2543175"/>
          <p14:tracePt t="5452" x="6249988" y="2579688"/>
          <p14:tracePt t="5469" x="6249988" y="2636838"/>
          <p14:tracePt t="5710" x="6270625" y="2636838"/>
          <p14:tracePt t="5716" x="6286500" y="2616200"/>
          <p14:tracePt t="5741" x="6286500" y="2605088"/>
          <p14:tracePt t="5870" x="6286500" y="2627313"/>
          <p14:tracePt t="5876" x="6286500" y="2643188"/>
          <p14:tracePt t="5886" x="6259513" y="2684463"/>
          <p14:tracePt t="5903" x="6192838" y="2778125"/>
          <p14:tracePt t="5920" x="6097588" y="2857500"/>
          <p14:tracePt t="5936" x="6013450" y="2951163"/>
          <p14:tracePt t="5953" x="5919788" y="3003550"/>
          <p14:tracePt t="5970" x="5767388" y="3071813"/>
          <p14:tracePt t="5987" x="5614988" y="3119438"/>
          <p14:tracePt t="6004" x="5416550" y="3176588"/>
          <p14:tracePt t="6021" x="5248275" y="3240088"/>
          <p14:tracePt t="6037" x="5086350" y="3251200"/>
          <p14:tracePt t="6054" x="4959350" y="3267075"/>
          <p14:tracePt t="6070" x="4813300" y="3267075"/>
          <p14:tracePt t="6087" x="4718050" y="3267075"/>
          <p14:tracePt t="6104" x="4640263" y="3267075"/>
          <p14:tracePt t="6120" x="4560888" y="3267075"/>
          <p14:tracePt t="6137" x="4467225" y="3267075"/>
          <p14:tracePt t="6153" x="4387850" y="3267075"/>
          <p14:tracePt t="6170" x="4294188" y="3267075"/>
          <p14:tracePt t="6187" x="4210050" y="3267075"/>
          <p14:tracePt t="6204" x="4132263" y="3267075"/>
          <p14:tracePt t="6221" x="4068763" y="3219450"/>
          <p14:tracePt t="6238" x="4021138" y="3182938"/>
          <p14:tracePt t="6255" x="3948113" y="3130550"/>
          <p14:tracePt t="6271" x="3868738" y="3067050"/>
          <p14:tracePt t="6288" x="3854450" y="3067050"/>
          <p14:tracePt t="6304" x="3838575" y="3035300"/>
          <p14:tracePt t="6321" x="3811588" y="3009900"/>
          <p14:tracePt t="6337" x="3795713" y="2982913"/>
          <p14:tracePt t="6354" x="3770313" y="2951163"/>
          <p14:tracePt t="6372" x="3759200" y="2936875"/>
          <p14:tracePt t="6387" x="3743325" y="2921000"/>
          <p14:tracePt t="6405" x="3722688" y="2905125"/>
          <p14:tracePt t="6429" x="3711575" y="2894013"/>
          <p14:tracePt t="6441" x="3690938" y="2894013"/>
          <p14:tracePt t="6454" x="3629025" y="2868613"/>
          <p14:tracePt t="6471" x="3570288" y="2846388"/>
          <p14:tracePt t="6487" x="3502025" y="2825750"/>
          <p14:tracePt t="6504" x="3433763" y="2794000"/>
          <p14:tracePt t="6521" x="3387725" y="2768600"/>
          <p14:tracePt t="6537" x="3313113" y="2716213"/>
          <p14:tracePt t="6554" x="3244850" y="2695575"/>
          <p14:tracePt t="6571" x="3130550" y="2652713"/>
          <p14:tracePt t="6588" x="2994025" y="2590800"/>
          <p14:tracePt t="6605" x="2857500" y="2527300"/>
          <p14:tracePt t="6621" x="2784475" y="2486025"/>
          <p14:tracePt t="6638" x="2741613" y="2474913"/>
          <p14:tracePt t="6654" x="2716213" y="2470150"/>
          <p14:tracePt t="7078" x="2716213" y="2490788"/>
          <p14:tracePt t="7085" x="2720975" y="2500313"/>
          <p14:tracePt t="7092" x="2725738" y="2506663"/>
          <p14:tracePt t="7110" x="2732088" y="2516188"/>
          <p14:tracePt t="7122" x="2741613" y="2532063"/>
          <p14:tracePt t="7139" x="2725738" y="2559050"/>
          <p14:tracePt t="7238" x="2725738" y="2568575"/>
          <p14:tracePt t="7245" x="2720975" y="2574925"/>
          <p14:tracePt t="7334" x="2711450" y="2584450"/>
          <p14:tracePt t="7366" x="2711450" y="2590800"/>
          <p14:tracePt t="8006" x="2711450" y="2595563"/>
          <p14:tracePt t="8013" x="2711450" y="2611438"/>
          <p14:tracePt t="8023" x="2725738" y="2632075"/>
          <p14:tracePt t="8040" x="2789238" y="2673350"/>
          <p14:tracePt t="8073" x="2898775" y="2747963"/>
          <p14:tracePt t="8090" x="2951163" y="2794000"/>
          <p14:tracePt t="8106" x="3067050" y="2825750"/>
          <p14:tracePt t="8124" x="3146425" y="2836863"/>
          <p14:tracePt t="8140" x="3203575" y="2836863"/>
          <p14:tracePt t="8157" x="3244850" y="2836863"/>
          <p14:tracePt t="8173" x="3344863" y="2836863"/>
          <p14:tracePt t="8190" x="3522663" y="2809875"/>
          <p14:tracePt t="8207" x="3932238" y="2773363"/>
          <p14:tracePt t="8223" x="4230688" y="2732088"/>
          <p14:tracePt t="8240" x="4613275" y="2732088"/>
          <p14:tracePt t="8257" x="5086350" y="2732088"/>
          <p14:tracePt t="8274" x="5410200" y="2732088"/>
          <p14:tracePt t="8290" x="5578475" y="2705100"/>
          <p14:tracePt t="8306" x="5940425" y="2705100"/>
          <p14:tracePt t="8323" x="6202363" y="2705100"/>
          <p14:tracePt t="8340" x="6365875" y="2736850"/>
          <p14:tracePt t="8356" x="6496050" y="2816225"/>
          <p14:tracePt t="8373" x="6653213" y="2816225"/>
          <p14:tracePt t="8390" x="6858000" y="2816225"/>
          <p14:tracePt t="8407" x="7004050" y="2830513"/>
          <p14:tracePt t="8423" x="7204075" y="2857500"/>
          <p14:tracePt t="8440" x="7345363" y="2868613"/>
          <p14:tracePt t="8457" x="7513638" y="2846388"/>
          <p14:tracePt t="8474" x="7602538" y="2846388"/>
          <p14:tracePt t="8491" x="7696200" y="2836863"/>
          <p14:tracePt t="8508" x="7764463" y="2836863"/>
          <p14:tracePt t="8524" x="7796213" y="2836863"/>
          <p14:tracePt t="8540" x="7900988" y="2836863"/>
          <p14:tracePt t="8557" x="7996238" y="2836863"/>
          <p14:tracePt t="8574" x="8121650" y="2836863"/>
          <p14:tracePt t="8590" x="8289925" y="2820988"/>
          <p14:tracePt t="8608" x="8362950" y="2800350"/>
          <p14:tracePt t="8623" x="8394700" y="2800350"/>
          <p14:tracePt t="8640" x="8404225" y="2794000"/>
          <p14:tracePt t="8709" x="8420100" y="2778125"/>
          <p14:tracePt t="8733" x="8420100" y="2768600"/>
          <p14:tracePt t="8744" x="8431213" y="2763838"/>
          <p14:tracePt t="8761" x="8435975" y="2752725"/>
          <p14:tracePt t="8805" x="8440738" y="2747963"/>
          <p14:tracePt t="11005" x="8440738" y="2757488"/>
          <p14:tracePt t="11015" x="8440738" y="2773363"/>
          <p14:tracePt t="11021" x="8431213" y="2805113"/>
          <p14:tracePt t="11029" x="8410575" y="2820988"/>
          <p14:tracePt t="11045" x="8404225" y="2830513"/>
          <p14:tracePt t="11061" x="8378825" y="2852738"/>
          <p14:tracePt t="11077" x="8358188" y="2898775"/>
          <p14:tracePt t="11095" x="8305800" y="2994025"/>
          <p14:tracePt t="11111" x="8274050" y="3051175"/>
          <p14:tracePt t="11128" x="8247063" y="3109913"/>
          <p14:tracePt t="11144" x="8194675" y="3192463"/>
          <p14:tracePt t="11161" x="8116888" y="3271838"/>
          <p14:tracePt t="11178" x="8027988" y="3381375"/>
          <p14:tracePt t="11195" x="7985125" y="3455988"/>
          <p14:tracePt t="11212" x="7921625" y="3554413"/>
          <p14:tracePt t="11228" x="7848600" y="3675063"/>
          <p14:tracePt t="11245" x="7812088" y="3775075"/>
          <p14:tracePt t="11261" x="7800975" y="3921125"/>
          <p14:tracePt t="11278" x="7739063" y="4041775"/>
          <p14:tracePt t="11294" x="7659688" y="4173538"/>
          <p14:tracePt t="11311" x="7550150" y="4273550"/>
          <p14:tracePt t="11328" x="7408863" y="4387850"/>
          <p14:tracePt t="11344" x="7235825" y="4508500"/>
          <p14:tracePt t="11361" x="7015163" y="4592638"/>
          <p14:tracePt t="11378" x="6926263" y="4640263"/>
          <p14:tracePt t="11395" x="6858000" y="4651375"/>
          <p14:tracePt t="11411" x="6689725" y="4651375"/>
          <p14:tracePt t="11428" x="6427788" y="4660900"/>
          <p14:tracePt t="11445" x="6129338" y="4708525"/>
          <p14:tracePt t="11462" x="5967413" y="4708525"/>
          <p14:tracePt t="11478" x="5715000" y="4718050"/>
          <p14:tracePt t="11496" x="5641975" y="4718050"/>
          <p14:tracePt t="11512" x="5410200" y="4729163"/>
          <p14:tracePt t="11527" x="5180013" y="4772025"/>
          <p14:tracePt t="11545" x="5002213" y="4781550"/>
          <p14:tracePt t="11561" x="4876800" y="4781550"/>
          <p14:tracePt t="11577" x="4724400" y="4749800"/>
          <p14:tracePt t="11595" x="4645025" y="4740275"/>
          <p14:tracePt t="11612" x="4619625" y="4733925"/>
          <p14:tracePt t="11628" x="4603750" y="4724400"/>
          <p14:tracePt t="11650" x="4598988" y="4713288"/>
          <p14:tracePt t="11666" x="4560888" y="4697413"/>
          <p14:tracePt t="11678" x="4551363" y="4687888"/>
          <p14:tracePt t="11695" x="4503738" y="4656138"/>
          <p14:tracePt t="11712" x="4446588" y="4592638"/>
          <p14:tracePt t="11728" x="4371975" y="4545013"/>
          <p14:tracePt t="11746" x="4273550" y="4503738"/>
          <p14:tracePt t="11762" x="4141788" y="4483100"/>
          <p14:tracePt t="11778" x="3995738" y="4446588"/>
          <p14:tracePt t="11796" x="3984625" y="4446588"/>
          <p14:tracePt t="11814" x="3968750" y="4446588"/>
          <p14:tracePt t="11815" x="3963988" y="4435475"/>
          <p14:tracePt t="11829" x="3937000" y="4430713"/>
          <p14:tracePt t="11846" x="3921125" y="4430713"/>
          <p14:tracePt t="11862" x="3868738" y="4430713"/>
          <p14:tracePt t="11879" x="3786188" y="4430713"/>
          <p14:tracePt t="11895" x="3695700" y="4430713"/>
          <p14:tracePt t="11912" x="3629025" y="4430713"/>
          <p14:tracePt t="11929" x="3544888" y="4430713"/>
          <p14:tracePt t="11946" x="3508375" y="4430713"/>
          <p14:tracePt t="11962" x="3502025" y="4430713"/>
          <p14:tracePt t="12566" x="3492500" y="4403725"/>
          <p14:tracePt t="12573" x="3492500" y="4351338"/>
          <p14:tracePt t="12582" x="3492500" y="4310063"/>
          <p14:tracePt t="12597" x="3492500" y="4305300"/>
          <p14:tracePt t="12614" x="3486150" y="4267200"/>
          <p14:tracePt t="12630" x="3486150" y="4237038"/>
          <p14:tracePt t="12647" x="3486150" y="4225925"/>
          <p14:tracePt t="12669" x="3476625" y="4225925"/>
          <p14:tracePt t="12680" x="3460750" y="4210050"/>
          <p14:tracePt t="12697" x="3460750" y="4189413"/>
          <p14:tracePt t="12715" x="3460750" y="4178300"/>
          <p14:tracePt t="12731" x="3455988" y="4173538"/>
          <p14:tracePt t="12746" x="3455988" y="4157663"/>
          <p14:tracePt t="12926" x="3455988" y="4141788"/>
          <p14:tracePt t="12934" x="3455988" y="4132263"/>
          <p14:tracePt t="12949" x="3455988" y="4105275"/>
          <p14:tracePt t="12957" x="3455988" y="4089400"/>
          <p14:tracePt t="12968" x="3455988" y="4064000"/>
          <p14:tracePt t="12980" x="3455988" y="4021138"/>
          <p14:tracePt t="12998" x="3455988" y="3979863"/>
          <p14:tracePt t="13015" x="3455988" y="3927475"/>
          <p14:tracePt t="13047" x="3460750" y="3863975"/>
          <p14:tracePt t="13063" x="3460750" y="3848100"/>
          <p14:tracePt t="13080" x="3460750" y="3843338"/>
          <p14:tracePt t="13097" x="3460750" y="3832225"/>
          <p14:tracePt t="13114" x="3455988" y="3790950"/>
          <p14:tracePt t="13131" x="3444875" y="3763963"/>
          <p14:tracePt t="13147" x="3433763" y="3717925"/>
          <p14:tracePt t="13164" x="3417888" y="3670300"/>
          <p14:tracePt t="13181" x="3408363" y="3622675"/>
          <p14:tracePt t="13197" x="3397250" y="3581400"/>
          <p14:tracePt t="13215" x="3392488" y="3549650"/>
          <p14:tracePt t="13231" x="3381375" y="3513138"/>
          <p14:tracePt t="13247" x="3387725" y="3470275"/>
          <p14:tracePt t="13264" x="3387725" y="3449638"/>
          <p14:tracePt t="13281" x="3381375" y="3402013"/>
          <p14:tracePt t="13298" x="3365500" y="3387725"/>
          <p14:tracePt t="13315" x="3365500" y="3371850"/>
          <p14:tracePt t="13331" x="3365500" y="3365500"/>
          <p14:tracePt t="13367" x="3365500" y="3349625"/>
          <p14:tracePt t="13384" x="3365500" y="3335338"/>
          <p14:tracePt t="13405" x="3365500" y="3324225"/>
          <p14:tracePt t="13493" x="3365500" y="3319463"/>
          <p14:tracePt t="13525" x="3365500" y="3308350"/>
          <p14:tracePt t="13630" x="3365500" y="3292475"/>
          <p14:tracePt t="13637" x="3376613" y="3287713"/>
          <p14:tracePt t="13647" x="3376613" y="3276600"/>
          <p14:tracePt t="13665" x="3376613" y="3271838"/>
          <p14:tracePt t="13694" x="3376613" y="3255963"/>
          <p14:tracePt t="13702" x="3376613" y="3251200"/>
          <p14:tracePt t="13714" x="3381375" y="3240088"/>
          <p14:tracePt t="13732" x="3381375" y="3235325"/>
          <p14:tracePt t="13751" x="3392488" y="3224213"/>
          <p14:tracePt t="13822" x="3392488" y="3219450"/>
          <p14:tracePt t="13829" x="3392488" y="3192463"/>
          <p14:tracePt t="13846" x="3397250" y="3187700"/>
          <p14:tracePt t="13853" x="3402013" y="3176588"/>
          <p14:tracePt t="13869" x="3413125" y="3162300"/>
          <p14:tracePt t="13893" x="3417888" y="3155950"/>
          <p14:tracePt t="13933" x="3417888" y="3146425"/>
          <p14:tracePt t="13941" x="3417888" y="3140075"/>
          <p14:tracePt t="13951" x="3417888" y="3130550"/>
          <p14:tracePt t="13973" x="3417888" y="3124200"/>
          <p14:tracePt t="14032" x="3417888" y="3119438"/>
          <p14:tracePt t="14037" x="3417888" y="3103563"/>
          <p14:tracePt t="14048" x="3417888" y="3094038"/>
          <p14:tracePt t="14086" x="3417888" y="3087688"/>
          <p14:tracePt t="14549" x="3408363" y="3114675"/>
          <p14:tracePt t="14557" x="3397250" y="3135313"/>
          <p14:tracePt t="14569" x="3392488" y="3140075"/>
          <p14:tracePt t="14589" x="3376613" y="3146425"/>
          <p14:tracePt t="14600" x="3365500" y="3155950"/>
          <p14:tracePt t="14616" x="3365500" y="3162300"/>
          <p14:tracePt t="14633" x="3365500" y="3176588"/>
          <p14:tracePt t="14650" x="3365500" y="3203575"/>
          <p14:tracePt t="14667" x="3365500" y="3208338"/>
          <p14:tracePt t="14683" x="3360738" y="3228975"/>
          <p14:tracePt t="14710" x="3360738" y="3244850"/>
          <p14:tracePt t="14797" x="3349625" y="3251200"/>
          <p14:tracePt t="14822" x="3349625" y="3260725"/>
          <p14:tracePt t="14855" x="3344863" y="3267075"/>
          <p14:tracePt t="14942" x="3344863" y="3282950"/>
          <p14:tracePt t="15358" x="3344863" y="3287713"/>
          <p14:tracePt t="15366" x="3344863" y="3303588"/>
          <p14:tracePt t="15373" x="3344863" y="3335338"/>
          <p14:tracePt t="15389" x="3349625" y="3349625"/>
          <p14:tracePt t="15838" x="3349625" y="3340100"/>
          <p14:tracePt t="15846" x="3349625" y="3324225"/>
          <p14:tracePt t="15855" x="3349625" y="3308350"/>
          <p14:tracePt t="15867" x="3349625" y="3287713"/>
          <p14:tracePt t="15885" x="3365500" y="3240088"/>
          <p14:tracePt t="15901" x="3365500" y="3208338"/>
          <p14:tracePt t="15918" x="3376613" y="3162300"/>
          <p14:tracePt t="15935" x="3376613" y="3124200"/>
          <p14:tracePt t="15952" x="3376613" y="3109913"/>
          <p14:tracePt t="15969" x="3376613" y="3062288"/>
          <p14:tracePt t="15985" x="3376613" y="3046413"/>
          <p14:tracePt t="16002" x="3376613" y="3035300"/>
          <p14:tracePt t="16018" x="3376613" y="3030538"/>
          <p14:tracePt t="16237" x="3371850" y="3014663"/>
          <p14:tracePt t="16245" x="3365500" y="3014663"/>
          <p14:tracePt t="16256" x="3360738" y="3003550"/>
          <p14:tracePt t="16277" x="3360738" y="2998788"/>
          <p14:tracePt t="16293" x="3349625" y="2994025"/>
          <p14:tracePt t="16307" x="3344863" y="2982913"/>
          <p14:tracePt t="16319" x="3335338" y="2982913"/>
          <p14:tracePt t="16341" x="3328988" y="2978150"/>
          <p14:tracePt t="16454" x="3328988" y="2989263"/>
          <p14:tracePt t="16461" x="3328988" y="2994025"/>
          <p14:tracePt t="16472" x="3340100" y="3003550"/>
          <p14:tracePt t="16485" x="3355975" y="3009900"/>
          <p14:tracePt t="16502" x="3360738" y="3009900"/>
          <p14:tracePt t="16519" x="3371850" y="3019425"/>
          <p14:tracePt t="16903" x="3376613" y="3019425"/>
          <p14:tracePt t="16926" x="3387725" y="3025775"/>
          <p14:tracePt t="16933" x="3387725" y="3030538"/>
          <p14:tracePt t="16941" x="3387725" y="3041650"/>
          <p14:tracePt t="16952" x="3387725" y="3046413"/>
          <p14:tracePt t="16969" x="3371850" y="3082925"/>
          <p14:tracePt t="16986" x="3371850" y="3103563"/>
          <p14:tracePt t="17004" x="3355975" y="3140075"/>
          <p14:tracePt t="17020" x="3335338" y="3187700"/>
          <p14:tracePt t="17036" x="3297238" y="3224213"/>
          <p14:tracePt t="17053" x="3276600" y="3240088"/>
          <p14:tracePt t="17069" x="3271838" y="3271838"/>
          <p14:tracePt t="17085" x="3260725" y="3297238"/>
          <p14:tracePt t="17103" x="3244850" y="3324225"/>
          <p14:tracePt t="17120" x="3244850" y="3349625"/>
          <p14:tracePt t="17136" x="3244850" y="3344863"/>
          <p14:tracePt t="17153" x="3244850" y="3360738"/>
          <p14:tracePt t="17170" x="3244850" y="3392488"/>
          <p14:tracePt t="17187" x="3224213" y="3440113"/>
          <p14:tracePt t="17203" x="3214688" y="3486150"/>
          <p14:tracePt t="17220" x="3214688" y="3513138"/>
          <p14:tracePt t="17237" x="3203575" y="3560763"/>
          <p14:tracePt t="17253" x="3198813" y="3581400"/>
          <p14:tracePt t="17271" x="3171825" y="3613150"/>
          <p14:tracePt t="17288" x="3171825" y="3649663"/>
          <p14:tracePt t="17303" x="3162300" y="3695700"/>
          <p14:tracePt t="17321" x="3162300" y="3702050"/>
          <p14:tracePt t="17338" x="3151188" y="3748088"/>
          <p14:tracePt t="17354" x="3151188" y="3779838"/>
          <p14:tracePt t="17370" x="3151188" y="3838575"/>
          <p14:tracePt t="17387" x="3151188" y="3916363"/>
          <p14:tracePt t="17403" x="3162300" y="3959225"/>
          <p14:tracePt t="17420" x="3162300" y="3979863"/>
          <p14:tracePt t="17437" x="3171825" y="4016375"/>
          <p14:tracePt t="17454" x="3192463" y="4037013"/>
          <p14:tracePt t="17470" x="3192463" y="4052888"/>
          <p14:tracePt t="17487" x="3192463" y="4057650"/>
          <p14:tracePt t="17504" x="3192463" y="4073525"/>
          <p14:tracePt t="17521" x="3192463" y="4084638"/>
          <p14:tracePt t="17566" x="3203575" y="4089400"/>
          <p14:tracePt t="17638" x="3203575" y="4100513"/>
          <p14:tracePt t="18007" x="3203575" y="4105275"/>
          <p14:tracePt t="18046" x="3203575" y="4121150"/>
          <p14:tracePt t="18057" x="3203575" y="4125913"/>
          <p14:tracePt t="18061" x="3208338" y="4137025"/>
          <p14:tracePt t="18077" x="3219450" y="4141788"/>
          <p14:tracePt t="18093" x="3224213" y="4152900"/>
          <p14:tracePt t="18126" x="3235325" y="4157663"/>
          <p14:tracePt t="18133" x="3251200" y="4168775"/>
          <p14:tracePt t="18151" x="3255963" y="4173538"/>
          <p14:tracePt t="18213" x="3255963" y="4178300"/>
          <p14:tracePt t="18255" x="3267075" y="4189413"/>
          <p14:tracePt t="18270" x="3271838" y="4194175"/>
          <p14:tracePt t="18286" x="3276600" y="4205288"/>
          <p14:tracePt t="18302" x="3287713" y="4205288"/>
          <p14:tracePt t="18318" x="3292475" y="4205288"/>
          <p14:tracePt t="18342" x="3308350" y="4200525"/>
          <p14:tracePt t="18366" x="3319463" y="4194175"/>
          <p14:tracePt t="18382" x="3324225" y="4194175"/>
          <p14:tracePt t="18398" x="3335338" y="4184650"/>
          <p14:tracePt t="18805" x="3335338" y="4168775"/>
          <p14:tracePt t="18825" x="3335338" y="4162425"/>
          <p14:tracePt t="18829" x="3319463" y="4146550"/>
          <p14:tracePt t="18838" x="3319463" y="4125913"/>
          <p14:tracePt t="18855" x="3297238" y="4105275"/>
          <p14:tracePt t="18872" x="3297238" y="4094163"/>
          <p14:tracePt t="18889" x="3287713" y="4089400"/>
          <p14:tracePt t="19374" x="3287713" y="4073525"/>
          <p14:tracePt t="19381" x="3287713" y="4057650"/>
          <p14:tracePt t="19394" x="3287713" y="4048125"/>
          <p14:tracePt t="19407" x="3287713" y="4005263"/>
          <p14:tracePt t="19423" x="3287713" y="3959225"/>
          <p14:tracePt t="19440" x="3282950" y="3916363"/>
          <p14:tracePt t="19457" x="3282950" y="3848100"/>
          <p14:tracePt t="19474" x="3282950" y="3770313"/>
          <p14:tracePt t="19491" x="3282950" y="3702050"/>
          <p14:tracePt t="19506" x="3282950" y="3633788"/>
          <p14:tracePt t="19523" x="3282950" y="3581400"/>
          <p14:tracePt t="19540" x="3282950" y="3522663"/>
          <p14:tracePt t="19557" x="3282950" y="3433763"/>
          <p14:tracePt t="19573" x="3282950" y="3340100"/>
          <p14:tracePt t="19590" x="3282950" y="3271838"/>
          <p14:tracePt t="19607" x="3271838" y="3198813"/>
          <p14:tracePt t="19623" x="3276600" y="3146425"/>
          <p14:tracePt t="19640" x="3297238" y="3087688"/>
          <p14:tracePt t="19657" x="3313113" y="3003550"/>
          <p14:tracePt t="19674" x="3313113" y="2951163"/>
          <p14:tracePt t="19691" x="3324225" y="2905125"/>
          <p14:tracePt t="19707" x="3344863" y="2830513"/>
          <p14:tracePt t="19724" x="3355975" y="2763838"/>
          <p14:tracePt t="19742" x="3355975" y="2705100"/>
          <p14:tracePt t="19743" x="3355975" y="2668588"/>
          <p14:tracePt t="19774" x="3376613" y="2568575"/>
          <p14:tracePt t="19777" x="3397250" y="2543175"/>
          <p14:tracePt t="19790" x="3397250" y="2522538"/>
          <p14:tracePt t="19808" x="3408363" y="2447925"/>
          <p14:tracePt t="19823" x="3413125" y="2417763"/>
          <p14:tracePt t="19847" x="3413125" y="2390775"/>
          <p14:tracePt t="19861" x="3413125" y="2386013"/>
          <p14:tracePt t="20014" x="3413125" y="2395538"/>
          <p14:tracePt t="20021" x="3413125" y="2422525"/>
          <p14:tracePt t="20029" x="3413125" y="2438400"/>
          <p14:tracePt t="20041" x="3413125" y="2463800"/>
          <p14:tracePt t="20058" x="3402013" y="2522538"/>
          <p14:tracePt t="20074" x="3402013" y="2579688"/>
          <p14:tracePt t="20092" x="3402013" y="2647950"/>
          <p14:tracePt t="20107" x="3392488" y="2716213"/>
          <p14:tracePt t="20125" x="3381375" y="2763838"/>
          <p14:tracePt t="20129" x="3381375" y="2789238"/>
          <p14:tracePt t="20141" x="3381375" y="2805113"/>
          <p14:tracePt t="20159" x="3397250" y="2868613"/>
          <p14:tracePt t="20174" x="3408363" y="2946400"/>
          <p14:tracePt t="20191" x="3417888" y="3067050"/>
          <p14:tracePt t="20207" x="3429000" y="3162300"/>
          <p14:tracePt t="20225" x="3429000" y="3255963"/>
          <p14:tracePt t="20241" x="3429000" y="3360738"/>
          <p14:tracePt t="20258" x="3429000" y="3486150"/>
          <p14:tracePt t="20275" x="3429000" y="3597275"/>
          <p14:tracePt t="20292" x="3429000" y="3702050"/>
          <p14:tracePt t="20308" x="3429000" y="3811588"/>
          <p14:tracePt t="20324" x="3429000" y="3890963"/>
          <p14:tracePt t="20342" x="3429000" y="3959225"/>
          <p14:tracePt t="20358" x="3429000" y="4048125"/>
          <p14:tracePt t="20375" x="3444875" y="4146550"/>
          <p14:tracePt t="20392" x="3444875" y="4194175"/>
          <p14:tracePt t="20429" x="3455988" y="4210050"/>
          <p14:tracePt t="20437" x="3455988" y="4237038"/>
          <p14:tracePt t="20445" x="3455988" y="4252913"/>
          <p14:tracePt t="20459" x="3455988" y="4262438"/>
          <p14:tracePt t="20475" x="3455988" y="4305300"/>
          <p14:tracePt t="20491" x="3449638" y="4351338"/>
          <p14:tracePt t="20508" x="3449638" y="4371975"/>
          <p14:tracePt t="20524" x="3449638" y="4410075"/>
          <p14:tracePt t="20542" x="3444875" y="4451350"/>
          <p14:tracePt t="20558" x="3424238" y="4508500"/>
          <p14:tracePt t="20575" x="3392488" y="4619625"/>
          <p14:tracePt t="20591" x="3355975" y="4733925"/>
          <p14:tracePt t="20608" x="3324225" y="4813300"/>
          <p14:tracePt t="20625" x="3303588" y="4897438"/>
          <p14:tracePt t="20642" x="3282950" y="4933950"/>
          <p14:tracePt t="20658" x="3267075" y="4981575"/>
          <p14:tracePt t="20675" x="3240088" y="5022850"/>
          <p14:tracePt t="20692" x="3224213" y="5080000"/>
          <p14:tracePt t="20708" x="3203575" y="5122863"/>
          <p14:tracePt t="20726" x="3192463" y="5180013"/>
          <p14:tracePt t="20741" x="3182938" y="5191125"/>
          <p14:tracePt t="20782" x="3176588" y="5207000"/>
          <p14:tracePt t="20790" x="3155950" y="5211763"/>
          <p14:tracePt t="20903" x="3151188" y="5211763"/>
          <p14:tracePt t="20926" x="3140075" y="5211763"/>
          <p14:tracePt t="20933" x="3135313" y="5211763"/>
          <p14:tracePt t="20946" x="3135313" y="5207000"/>
          <p14:tracePt t="20975" x="3098800" y="5184775"/>
          <p14:tracePt t="20992" x="3071813" y="5159375"/>
          <p14:tracePt t="21009" x="3057525" y="5127625"/>
          <p14:tracePt t="21026" x="3035300" y="5106988"/>
          <p14:tracePt t="21042" x="3019425" y="5086350"/>
          <p14:tracePt t="21086" x="3014663" y="5075238"/>
          <p14:tracePt t="21113" x="3003550" y="5059363"/>
          <p14:tracePt t="21133" x="2998788" y="5043488"/>
          <p14:tracePt t="21145" x="2989263" y="5033963"/>
          <p14:tracePt t="21149" x="2982913" y="5027613"/>
          <p14:tracePt t="21159" x="2973388" y="5002213"/>
          <p14:tracePt t="21176" x="2973388" y="4986338"/>
          <p14:tracePt t="21192" x="2967038" y="4975225"/>
          <p14:tracePt t="21209" x="2967038" y="4970463"/>
          <p14:tracePt t="21262" x="2951163" y="4954588"/>
          <p14:tracePt t="21269" x="2941638" y="4943475"/>
          <p14:tracePt t="21326" x="2936875" y="4938713"/>
          <p14:tracePt t="21334" x="2921000" y="4938713"/>
          <p14:tracePt t="21342" x="2898775" y="4918075"/>
          <p14:tracePt t="21360" x="2894013" y="4913313"/>
          <p14:tracePt t="21381" x="2878138" y="4902200"/>
          <p14:tracePt t="21393" x="2868613" y="4902200"/>
          <p14:tracePt t="21409" x="2852738" y="4902200"/>
          <p14:tracePt t="21426" x="2830513" y="4902200"/>
          <p14:tracePt t="21510" x="2820988" y="4902200"/>
          <p14:tracePt t="21529" x="2816225" y="4902200"/>
          <p14:tracePt t="21533" x="2789238" y="4897438"/>
          <p14:tracePt t="21542" x="2778125" y="4897438"/>
          <p14:tracePt t="21559" x="2747963" y="4897438"/>
          <p14:tracePt t="21576" x="2732088" y="4897438"/>
          <p14:tracePt t="21593" x="2711450" y="4897438"/>
          <p14:tracePt t="21610" x="2695575" y="4897438"/>
          <p14:tracePt t="21627" x="2647950" y="4897438"/>
          <p14:tracePt t="21662" x="2632075" y="4897438"/>
          <p14:tracePt t="21670" x="2627313" y="4897438"/>
          <p14:tracePt t="21680" x="2616200" y="4897438"/>
          <p14:tracePt t="21693" x="2590800" y="4897438"/>
          <p14:tracePt t="21714" x="2584450" y="4897438"/>
          <p14:tracePt t="21726" x="2574925" y="4897438"/>
          <p14:tracePt t="21744" x="2543175" y="4897438"/>
          <p14:tracePt t="22030" x="2547938" y="4897438"/>
          <p14:tracePt t="22037" x="2552700" y="4897438"/>
          <p14:tracePt t="22046" x="2568575" y="4897438"/>
          <p14:tracePt t="22060" x="2584450" y="4897438"/>
          <p14:tracePt t="22078" x="2611438" y="4897438"/>
          <p14:tracePt t="22094" x="2636838" y="4897438"/>
          <p14:tracePt t="22110" x="2663825" y="4897438"/>
          <p14:tracePt t="22127" x="2679700" y="4897438"/>
          <p14:tracePt t="22143" x="2695575" y="4897438"/>
          <p14:tracePt t="22230" x="2705100" y="4897438"/>
          <p14:tracePt t="22238" x="2711450" y="4897438"/>
          <p14:tracePt t="22253" x="2720975" y="4897438"/>
          <p14:tracePt t="22264" x="2725738" y="4906963"/>
          <p14:tracePt t="22283" x="2732088" y="4913313"/>
          <p14:tracePt t="22343" x="2741613" y="4913313"/>
          <p14:tracePt t="22349" x="2747963" y="4913313"/>
          <p14:tracePt t="22360" x="2757488" y="4913313"/>
          <p14:tracePt t="22377" x="2778125" y="4913313"/>
          <p14:tracePt t="22430" x="2789238" y="4913313"/>
          <p14:tracePt t="22438" x="2794000" y="4913313"/>
          <p14:tracePt t="22582" x="2820988" y="4913313"/>
          <p14:tracePt t="22598" x="2830513" y="4902200"/>
          <p14:tracePt t="22622" x="2836863" y="4897438"/>
          <p14:tracePt t="22648" x="2852738" y="4881563"/>
          <p14:tracePt t="22665" x="2862263" y="4870450"/>
          <p14:tracePt t="22742" x="2878138" y="4870450"/>
          <p14:tracePt t="22750" x="2884488" y="4870450"/>
          <p14:tracePt t="22757" x="2894013" y="4870450"/>
          <p14:tracePt t="22766" x="2898775" y="4870450"/>
          <p14:tracePt t="22778" x="2905125" y="4870450"/>
          <p14:tracePt t="22805" x="2914650" y="4870450"/>
          <p14:tracePt t="23030" x="2941638" y="4854575"/>
          <p14:tracePt t="23038" x="2946400" y="4854575"/>
          <p14:tracePt t="23071" x="2957513" y="4854575"/>
          <p14:tracePt t="23095" x="2973388" y="4854575"/>
          <p14:tracePt t="23158" x="2978150" y="4845050"/>
          <p14:tracePt t="24847" x="3009900" y="4838700"/>
          <p14:tracePt t="24878" x="3014663" y="4838700"/>
          <p14:tracePt t="24885" x="3030538" y="4838700"/>
          <p14:tracePt t="24898" x="3071813" y="4838700"/>
          <p14:tracePt t="24915" x="3087688" y="4838700"/>
          <p14:tracePt t="24932" x="3119438" y="4838700"/>
          <p14:tracePt t="24948" x="3155950" y="4838700"/>
          <p14:tracePt t="24966" x="3192463" y="4838700"/>
          <p14:tracePt t="24981" x="3255963" y="4838700"/>
          <p14:tracePt t="24998" x="3303588" y="4838700"/>
          <p14:tracePt t="25015" x="3335338" y="4838700"/>
          <p14:tracePt t="25031" x="3360738" y="4838700"/>
          <p14:tracePt t="25048" x="3365500" y="4838700"/>
          <p14:tracePt t="25094" x="3376613" y="4838700"/>
          <p14:tracePt t="25101" x="3381375" y="4838700"/>
          <p14:tracePt t="25124" x="3424238" y="4838700"/>
          <p14:tracePt t="25126" x="3440113" y="4838700"/>
          <p14:tracePt t="25134" x="3492500" y="4838700"/>
          <p14:tracePt t="25148" x="3497263" y="4838700"/>
          <p14:tracePt t="25166" x="3544888" y="4838700"/>
          <p14:tracePt t="25182" x="3549650" y="4838700"/>
          <p14:tracePt t="25199" x="3575050" y="4849813"/>
          <p14:tracePt t="25215" x="3597275" y="4849813"/>
          <p14:tracePt t="25237" x="3597275" y="4865688"/>
          <p14:tracePt t="25248" x="3597275" y="4870450"/>
          <p14:tracePt t="25266" x="3613150" y="4881563"/>
          <p14:tracePt t="25282" x="3629025" y="4881563"/>
          <p14:tracePt t="25534" x="3638550" y="4881563"/>
          <p14:tracePt t="25598" x="3670300" y="4881563"/>
          <p14:tracePt t="25606" x="3702050" y="4881563"/>
          <p14:tracePt t="25615" x="3717925" y="4881563"/>
          <p14:tracePt t="25632" x="3722688" y="4881563"/>
          <p14:tracePt t="25649" x="3763963" y="4881563"/>
          <p14:tracePt t="25665" x="3800475" y="4881563"/>
          <p14:tracePt t="25682" x="3838575" y="4886325"/>
          <p14:tracePt t="25702" x="3843338" y="4886325"/>
          <p14:tracePt t="25716" x="3848100" y="4886325"/>
          <p14:tracePt t="25732" x="3875088" y="4886325"/>
          <p14:tracePt t="25749" x="3921125" y="4886325"/>
          <p14:tracePt t="25766" x="3927475" y="4886325"/>
          <p14:tracePt t="25783" x="3968750" y="4886325"/>
          <p14:tracePt t="25798" x="4052888" y="4886325"/>
          <p14:tracePt t="25816" x="4064000" y="4886325"/>
          <p14:tracePt t="25833" x="4105275" y="4886325"/>
          <p14:tracePt t="25851" x="4132263" y="4886325"/>
          <p14:tracePt t="26023" x="4141788" y="4897438"/>
          <p14:tracePt t="26030" x="4141788" y="4902200"/>
          <p14:tracePt t="26037" x="4141788" y="4918075"/>
          <p14:tracePt t="26050" x="4141788" y="4929188"/>
          <p14:tracePt t="26066" x="4125913" y="4959350"/>
          <p14:tracePt t="26083" x="4084638" y="4981575"/>
          <p14:tracePt t="26099" x="4057650" y="5002213"/>
          <p14:tracePt t="26367" x="4048125" y="5002213"/>
          <p14:tracePt t="26374" x="4041775" y="5002213"/>
          <p14:tracePt t="26383" x="4032250" y="4991100"/>
          <p14:tracePt t="26447" x="4032250" y="4975225"/>
          <p14:tracePt t="26534" x="4048125" y="4959350"/>
          <p14:tracePt t="26542" x="4052888" y="4949825"/>
          <p14:tracePt t="26555" x="4068763" y="4943475"/>
          <p14:tracePt t="26567" x="4094163" y="4922838"/>
          <p14:tracePt t="26583" x="4137025" y="4913313"/>
          <p14:tracePt t="26600" x="4157663" y="4913313"/>
          <p14:tracePt t="26617" x="4225925" y="4906963"/>
          <p14:tracePt t="26634" x="4319588" y="4906963"/>
          <p14:tracePt t="26650" x="4425950" y="4906963"/>
          <p14:tracePt t="26667" x="4567238" y="4906963"/>
          <p14:tracePt t="26685" x="4708525" y="4906963"/>
          <p14:tracePt t="26700" x="4870450" y="4906963"/>
          <p14:tracePt t="26717" x="5064125" y="4906963"/>
          <p14:tracePt t="26734" x="5275263" y="4929188"/>
          <p14:tracePt t="26751" x="5421313" y="4938713"/>
          <p14:tracePt t="26767" x="5605463" y="4949825"/>
          <p14:tracePt t="26784" x="5657850" y="4949825"/>
          <p14:tracePt t="26800" x="5694363" y="4959350"/>
          <p14:tracePt t="26818" x="5703888" y="4959350"/>
          <p14:tracePt t="27902" x="5694363" y="4959350"/>
          <p14:tracePt t="27909" x="5673725" y="4959350"/>
          <p14:tracePt t="27919" x="5635625" y="4959350"/>
          <p14:tracePt t="27936" x="5599113" y="4938713"/>
          <p14:tracePt t="27953" x="5553075" y="4929188"/>
          <p14:tracePt t="27970" x="5546725" y="4929188"/>
          <p14:tracePt t="27986" x="5521325" y="4929188"/>
          <p14:tracePt t="28003" x="5500688" y="4929188"/>
          <p14:tracePt t="28019" x="5473700" y="4929188"/>
          <p14:tracePt t="28038" x="5453063" y="4922838"/>
          <p14:tracePt t="28053" x="5441950" y="4922838"/>
          <p14:tracePt t="28068" x="5421313" y="4913313"/>
          <p14:tracePt t="28085" x="5380038" y="4913313"/>
          <p14:tracePt t="28102" x="5332413" y="4913313"/>
          <p14:tracePt t="28118" x="5311775" y="4913313"/>
          <p14:tracePt t="28136" x="5268913" y="4913313"/>
          <p14:tracePt t="28153" x="5259388" y="4913313"/>
          <p14:tracePt t="28169" x="5243513" y="4913313"/>
          <p14:tracePt t="28186" x="5211763" y="4913313"/>
          <p14:tracePt t="28202" x="5180013" y="4913313"/>
          <p14:tracePt t="28219" x="5127625" y="4913313"/>
          <p14:tracePt t="28236" x="5070475" y="4913313"/>
          <p14:tracePt t="28253" x="5038725" y="4913313"/>
          <p14:tracePt t="28270" x="4981575" y="4913313"/>
          <p14:tracePt t="28287" x="4902200" y="4913313"/>
          <p14:tracePt t="28303" x="4745038" y="4913313"/>
          <p14:tracePt t="28320" x="4681538" y="4913313"/>
          <p14:tracePt t="28337" x="4651375" y="4913313"/>
          <p14:tracePt t="28353" x="4583113" y="4913313"/>
          <p14:tracePt t="28370" x="4503738" y="4913313"/>
          <p14:tracePt t="28386" x="4394200" y="4913313"/>
          <p14:tracePt t="28403" x="4310063" y="4891088"/>
          <p14:tracePt t="28419" x="4230688" y="4881563"/>
          <p14:tracePt t="28437" x="4173538" y="4881563"/>
          <p14:tracePt t="28454" x="4094163" y="4881563"/>
          <p14:tracePt t="28470" x="4048125" y="4870450"/>
          <p14:tracePt t="28487" x="3979863" y="4870450"/>
          <p14:tracePt t="28503" x="3906838" y="4870450"/>
          <p14:tracePt t="28519" x="3863975" y="4865688"/>
          <p14:tracePt t="28537" x="3806825" y="4865688"/>
          <p14:tracePt t="28553" x="3775075" y="4865688"/>
          <p14:tracePt t="28570" x="3759200" y="4865688"/>
          <p14:tracePt t="28718" x="3754438" y="4865688"/>
          <p14:tracePt t="28726" x="3754438" y="4876800"/>
          <p14:tracePt t="28737" x="3754438" y="4881563"/>
          <p14:tracePt t="28790" x="3754438" y="4886325"/>
          <p14:tracePt t="28894" x="3763963" y="4897438"/>
          <p14:tracePt t="28910" x="3790950" y="4897438"/>
          <p14:tracePt t="28918" x="3843338" y="4897438"/>
          <p14:tracePt t="28934" x="3868738" y="4897438"/>
          <p14:tracePt t="28942" x="3879850" y="4897438"/>
          <p14:tracePt t="28958" x="3911600" y="4897438"/>
          <p14:tracePt t="28970" x="3932238" y="4897438"/>
          <p14:tracePt t="28973" x="3937000" y="4897438"/>
          <p14:tracePt t="28986" x="3963988" y="4886325"/>
          <p14:tracePt t="29004" x="4057650" y="4865688"/>
          <p14:tracePt t="29020" x="4105275" y="4845050"/>
          <p14:tracePt t="29037" x="4162425" y="4824413"/>
          <p14:tracePt t="29055" x="4210050" y="4824413"/>
          <p14:tracePt t="29071" x="4241800" y="4824413"/>
          <p14:tracePt t="29094" x="4252913" y="4824413"/>
          <p14:tracePt t="29104" x="4283075" y="4824413"/>
          <p14:tracePt t="29121" x="4298950" y="4824413"/>
          <p14:tracePt t="29138" x="4330700" y="4824413"/>
          <p14:tracePt t="29154" x="4371975" y="4824413"/>
          <p14:tracePt t="29171" x="4440238" y="4824413"/>
          <p14:tracePt t="29187" x="4535488" y="4824413"/>
          <p14:tracePt t="29204" x="4640263" y="4824413"/>
          <p14:tracePt t="29220" x="4733925" y="4824413"/>
          <p14:tracePt t="29238" x="4838700" y="4824413"/>
          <p14:tracePt t="29255" x="4897438" y="4813300"/>
          <p14:tracePt t="29271" x="4959350" y="4813300"/>
          <p14:tracePt t="29287" x="5002213" y="4813300"/>
          <p14:tracePt t="29304" x="5049838" y="4813300"/>
          <p14:tracePt t="29321" x="5080000" y="4813300"/>
          <p14:tracePt t="29338" x="5111750" y="4813300"/>
          <p14:tracePt t="29354" x="5127625" y="4813300"/>
          <p14:tracePt t="29371" x="5170488" y="4813300"/>
          <p14:tracePt t="29388" x="5195888" y="4829175"/>
          <p14:tracePt t="29405" x="5207000" y="4829175"/>
          <p14:tracePt t="29421" x="5222875" y="4829175"/>
          <p14:tracePt t="29438" x="5259388" y="4829175"/>
          <p14:tracePt t="29455" x="5327650" y="4824413"/>
          <p14:tracePt t="29471" x="5389563" y="4824413"/>
          <p14:tracePt t="29488" x="5395913" y="4824413"/>
          <p14:tracePt t="29526" x="5405438" y="4824413"/>
          <p14:tracePt t="30262" x="5410200" y="4813300"/>
          <p14:tracePt t="30270" x="5421313" y="4813300"/>
          <p14:tracePt t="30287" x="5426075" y="4813300"/>
          <p14:tracePt t="30293" x="5453063" y="4829175"/>
          <p14:tracePt t="30306" x="5457825" y="4833938"/>
          <p14:tracePt t="30323" x="5473700" y="4845050"/>
          <p14:tracePt t="30339" x="5494338" y="4870450"/>
          <p14:tracePt t="30356" x="5505450" y="4886325"/>
          <p14:tracePt t="30376" x="5510213" y="4891088"/>
          <p14:tracePt t="31615" x="5473700" y="4891088"/>
          <p14:tracePt t="31623" x="5468938" y="4891088"/>
          <p14:tracePt t="31630" x="5457825" y="4891088"/>
          <p14:tracePt t="31641" x="5457825" y="4881563"/>
          <p14:tracePt t="31658" x="5457825" y="4876800"/>
          <p14:tracePt t="31959" x="5432425" y="4897438"/>
          <p14:tracePt t="31966" x="5432425" y="4902200"/>
          <p14:tracePt t="31975" x="5426075" y="4913313"/>
          <p14:tracePt t="31992" x="5416550" y="4954588"/>
          <p14:tracePt t="32008" x="5384800" y="4997450"/>
          <p14:tracePt t="32025" x="5380038" y="5011738"/>
          <p14:tracePt t="32041" x="5380038" y="5027613"/>
          <p14:tracePt t="32059" x="5368925" y="5043488"/>
          <p14:tracePt t="32334" x="5337175" y="5038725"/>
          <p14:tracePt t="32345" x="5337175" y="5011738"/>
          <p14:tracePt t="32350" x="5321300" y="4997450"/>
          <p14:tracePt t="32362" x="5311775" y="4986338"/>
          <p14:tracePt t="32376" x="5289550" y="4970463"/>
          <p14:tracePt t="32392" x="5280025" y="4954588"/>
          <p14:tracePt t="32409" x="5275263" y="4933950"/>
          <p14:tracePt t="32426" x="5275263" y="4922838"/>
          <p14:tracePt t="32443" x="5264150" y="4906963"/>
          <p14:tracePt t="32460" x="5248275" y="4881563"/>
          <p14:tracePt t="32477" x="5248275" y="4865688"/>
          <p14:tracePt t="32493" x="5248275" y="4829175"/>
          <p14:tracePt t="32509" x="5248275" y="4797425"/>
          <p14:tracePt t="32527" x="5248275" y="4781550"/>
          <p14:tracePt t="32543" x="5248275" y="4740275"/>
          <p14:tracePt t="32559" x="5248275" y="4665663"/>
          <p14:tracePt t="32576" x="5248275" y="4608513"/>
          <p14:tracePt t="32593" x="5253038" y="4551363"/>
          <p14:tracePt t="32610" x="5264150" y="4483100"/>
          <p14:tracePt t="32625" x="5284788" y="4425950"/>
          <p14:tracePt t="32642" x="5305425" y="4367213"/>
          <p14:tracePt t="32658" x="5327650" y="4310063"/>
          <p14:tracePt t="32676" x="5353050" y="4241800"/>
          <p14:tracePt t="32692" x="5364163" y="4225925"/>
          <p14:tracePt t="32710" x="5380038" y="4178300"/>
          <p14:tracePt t="32727" x="5400675" y="4116388"/>
          <p14:tracePt t="32744" x="5432425" y="4048125"/>
          <p14:tracePt t="32760" x="5462588" y="3937000"/>
          <p14:tracePt t="32777" x="5473700" y="3863975"/>
          <p14:tracePt t="32793" x="5473700" y="3822700"/>
          <p14:tracePt t="32810" x="5484813" y="3743325"/>
          <p14:tracePt t="32827" x="5500688" y="3675063"/>
          <p14:tracePt t="32843" x="5510213" y="3581400"/>
          <p14:tracePt t="32860" x="5521325" y="3486150"/>
          <p14:tracePt t="32877" x="5530850" y="3397250"/>
          <p14:tracePt t="32894" x="5553075" y="3313113"/>
          <p14:tracePt t="32910" x="5573713" y="3203575"/>
          <p14:tracePt t="32927" x="5573713" y="3119438"/>
          <p14:tracePt t="32943" x="5583238" y="3035300"/>
          <p14:tracePt t="32959" x="5583238" y="2994025"/>
          <p14:tracePt t="32976" x="5583238" y="2967038"/>
          <p14:tracePt t="32993" x="5605463" y="2930525"/>
          <p14:tracePt t="33010" x="5610225" y="2914650"/>
          <p14:tracePt t="33026" x="5610225" y="2898775"/>
          <p14:tracePt t="33043" x="5610225" y="2884488"/>
          <p14:tracePt t="33060" x="5610225" y="2862263"/>
          <p14:tracePt t="33077" x="5610225" y="2852738"/>
          <p14:tracePt t="33097" x="5610225" y="2830513"/>
          <p14:tracePt t="33110" x="5621338" y="2820988"/>
          <p14:tracePt t="33127" x="5641975" y="2789238"/>
          <p14:tracePt t="33143" x="5662613" y="2747963"/>
          <p14:tracePt t="33161" x="5667375" y="2725738"/>
          <p14:tracePt t="33181" x="5688013" y="2720975"/>
          <p14:tracePt t="33198" x="5683250" y="2711450"/>
          <p14:tracePt t="33278" x="5683250" y="2705100"/>
          <p14:tracePt t="33286" x="5683250" y="2695575"/>
          <p14:tracePt t="33470" x="5678488" y="2711450"/>
          <p14:tracePt t="33481" x="5678488" y="2747963"/>
          <p14:tracePt t="33486" x="5678488" y="2789238"/>
          <p14:tracePt t="33498" x="5678488" y="2816225"/>
          <p14:tracePt t="33511" x="5667375" y="2868613"/>
          <p14:tracePt t="33544" x="5630863" y="3162300"/>
          <p14:tracePt t="33562" x="5621338" y="3287713"/>
          <p14:tracePt t="33578" x="5583238" y="3455988"/>
          <p14:tracePt t="33594" x="5583238" y="3633788"/>
          <p14:tracePt t="33611" x="5553075" y="3827463"/>
          <p14:tracePt t="33627" x="5553075" y="3989388"/>
          <p14:tracePt t="33645" x="5541963" y="4132263"/>
          <p14:tracePt t="33661" x="5541963" y="4273550"/>
          <p14:tracePt t="33694" x="5510213" y="4487863"/>
          <p14:tracePt t="33711" x="5500688" y="4535488"/>
          <p14:tracePt t="33728" x="5500688" y="4619625"/>
          <p14:tracePt t="33745" x="5500688" y="4640263"/>
          <p14:tracePt t="33761" x="5500688" y="4687888"/>
          <p14:tracePt t="33777" x="5500688" y="4718050"/>
          <p14:tracePt t="33794" x="5500688" y="4745038"/>
          <p14:tracePt t="33811" x="5489575" y="4786313"/>
          <p14:tracePt t="33827" x="5489575" y="4813300"/>
          <p14:tracePt t="33845" x="5489575" y="4824413"/>
          <p14:tracePt t="33861" x="5484813" y="4860925"/>
          <p14:tracePt t="33877" x="5473700" y="4865688"/>
          <p14:tracePt t="33894" x="5468938" y="4902200"/>
          <p14:tracePt t="34358" x="5457825" y="4906963"/>
          <p14:tracePt t="34371" x="5441950" y="4906963"/>
          <p14:tracePt t="34463" x="5437188" y="4906963"/>
          <p14:tracePt t="34470" x="5426075" y="4906963"/>
          <p14:tracePt t="34481" x="5400675" y="4906963"/>
          <p14:tracePt t="34496" x="5395913" y="4906963"/>
          <p14:tracePt t="34512" x="5364163" y="4906963"/>
          <p14:tracePt t="34528" x="5353050" y="4906963"/>
          <p14:tracePt t="34546" x="5311775" y="4922838"/>
          <p14:tracePt t="34562" x="5305425" y="4933950"/>
          <p14:tracePt t="34579" x="5295900" y="4938713"/>
          <p14:tracePt t="34596" x="5264150" y="4943475"/>
          <p14:tracePt t="34612" x="5237163" y="4943475"/>
          <p14:tracePt t="34629" x="5222875" y="4954588"/>
          <p14:tracePt t="34654" x="5216525" y="4954588"/>
          <p14:tracePt t="34666" x="5200650" y="4954588"/>
          <p14:tracePt t="34679" x="5191125" y="4954588"/>
          <p14:tracePt t="34696" x="5159375" y="4954588"/>
          <p14:tracePt t="34759" x="5154613" y="4954588"/>
          <p14:tracePt t="34802" x="5138738" y="4954588"/>
          <p14:tracePt t="34826" x="5106988" y="4954588"/>
          <p14:tracePt t="34851" x="5091113" y="4954588"/>
          <p14:tracePt t="34865" x="5075238" y="4954588"/>
          <p14:tracePt t="34886" x="5070475" y="4954588"/>
          <p14:tracePt t="34911" x="5070475" y="4943475"/>
          <p14:tracePt t="34918" x="5070475" y="4938713"/>
          <p14:tracePt t="34929" x="5070475" y="4929188"/>
          <p14:tracePt t="34946" x="5070475" y="4922838"/>
          <p14:tracePt t="34962" x="5070475" y="4902200"/>
          <p14:tracePt t="34979" x="5070475" y="4891088"/>
          <p14:tracePt t="35126" x="5075238" y="4886325"/>
          <p14:tracePt t="35135" x="5075238" y="4870450"/>
          <p14:tracePt t="35146" x="5095875" y="4860925"/>
          <p14:tracePt t="35163" x="5111750" y="4849813"/>
          <p14:tracePt t="35180" x="5148263" y="4849813"/>
          <p14:tracePt t="35197" x="5159375" y="4845050"/>
          <p14:tracePt t="35213" x="5195888" y="4833938"/>
          <p14:tracePt t="35286" x="5200650" y="4833938"/>
          <p14:tracePt t="35294" x="5216525" y="4833938"/>
          <p14:tracePt t="35310" x="5227638" y="4833938"/>
          <p14:tracePt t="35327" x="5232400" y="4833938"/>
          <p14:tracePt t="35334" x="5259388" y="4818063"/>
          <p14:tracePt t="35347" x="5264150" y="4818063"/>
          <p14:tracePt t="35364" x="5275263" y="4818063"/>
          <p14:tracePt t="35380" x="5295900" y="4818063"/>
          <p14:tracePt t="35398" x="5305425" y="4818063"/>
          <p14:tracePt t="35414" x="5321300" y="4813300"/>
          <p14:tracePt t="35431" x="5337175" y="4813300"/>
          <p14:tracePt t="35448" x="5357813" y="4813300"/>
          <p14:tracePt t="35464" x="5389563" y="4813300"/>
          <p14:tracePt t="35479" x="5416550" y="4813300"/>
          <p14:tracePt t="35497" x="5437188" y="4813300"/>
          <p14:tracePt t="35513" x="5462588" y="4813300"/>
          <p14:tracePt t="35530" x="5473700" y="4813300"/>
          <p14:tracePt t="35547" x="5500688" y="4813300"/>
          <p14:tracePt t="35567" x="5505450" y="4813300"/>
          <p14:tracePt t="35606" x="5521325" y="4808538"/>
          <p14:tracePt t="35617" x="5541963" y="4808538"/>
          <p14:tracePt t="35638" x="5546725" y="4808538"/>
          <p14:tracePt t="35654" x="5553075" y="4802188"/>
          <p14:tracePt t="41457" x="5594350" y="4776788"/>
          <p14:tracePt t="41462" x="5605463" y="4733925"/>
          <p14:tracePt t="41472" x="5614988" y="4692650"/>
          <p14:tracePt t="41490" x="5630863" y="4665663"/>
          <p14:tracePt t="41507" x="5641975" y="4640263"/>
          <p14:tracePt t="41523" x="5646738" y="4619625"/>
          <p14:tracePt t="41539" x="5657850" y="4598988"/>
          <p14:tracePt t="41557" x="5694363" y="4551363"/>
          <p14:tracePt t="41558" x="5703888" y="4535488"/>
          <p14:tracePt t="41574" x="5710238" y="4514850"/>
          <p14:tracePt t="41591" x="5741988" y="4456113"/>
          <p14:tracePt t="41592" x="5751513" y="4387850"/>
          <p14:tracePt t="41608" x="5803900" y="4325938"/>
          <p14:tracePt t="41609" x="5803900" y="4319588"/>
          <p14:tracePt t="41624" x="5819775" y="4273550"/>
          <p14:tracePt t="41625" x="5846763" y="4230688"/>
          <p14:tracePt t="41640" x="5846763" y="4210050"/>
          <p14:tracePt t="41657" x="5851525" y="4125913"/>
          <p14:tracePt t="41673" x="5883275" y="4068763"/>
          <p14:tracePt t="41690" x="5892800" y="4000500"/>
          <p14:tracePt t="41706" x="5915025" y="3943350"/>
          <p14:tracePt t="41723" x="5945188" y="3848100"/>
          <p14:tracePt t="41741" x="5976938" y="3763963"/>
          <p14:tracePt t="41743" x="6013450" y="3706813"/>
          <p14:tracePt t="41757" x="6065838" y="3643313"/>
          <p14:tracePt t="41773" x="6149975" y="3517900"/>
          <p14:tracePt t="41790" x="6234113" y="3408363"/>
          <p14:tracePt t="41806" x="6297613" y="3349625"/>
          <p14:tracePt t="41823" x="6370638" y="3224213"/>
          <p14:tracePt t="41840" x="6523038" y="3067050"/>
          <p14:tracePt t="41856" x="6580188" y="3003550"/>
          <p14:tracePt t="41873" x="6657975" y="2925763"/>
          <p14:tracePt t="41890" x="6705600" y="2878138"/>
          <p14:tracePt t="41907" x="6732588" y="2841625"/>
          <p14:tracePt t="41923" x="6748463" y="2820988"/>
          <p14:tracePt t="41940" x="6784975" y="2794000"/>
          <p14:tracePt t="41957" x="6821488" y="2768600"/>
          <p14:tracePt t="41974" x="6869113" y="2716213"/>
          <p14:tracePt t="41977" x="6878638" y="2711450"/>
          <p14:tracePt t="41990" x="6905625" y="2700338"/>
          <p14:tracePt t="42007" x="6942138" y="2673350"/>
          <p14:tracePt t="42023" x="6973888" y="2647950"/>
          <p14:tracePt t="42040" x="6983413" y="2643188"/>
          <p14:tracePt t="42057" x="7015163" y="2632075"/>
          <p14:tracePt t="42074" x="7062788" y="2584450"/>
          <p14:tracePt t="42090" x="7078663" y="2568575"/>
          <p14:tracePt t="42107" x="7094538" y="2552700"/>
          <p14:tracePt t="42123" x="7104063" y="2543175"/>
          <p14:tracePt t="42160" x="7110413" y="2538413"/>
          <p14:tracePt t="42639" x="7094538" y="2538413"/>
          <p14:tracePt t="42646" x="7083425" y="2538413"/>
          <p14:tracePt t="42658" x="7078663" y="2559050"/>
          <p14:tracePt t="42675" x="7067550" y="2563813"/>
          <p14:tracePt t="42691" x="7051675" y="2579688"/>
          <p14:tracePt t="42718" x="7046913" y="2584450"/>
          <p14:tracePt t="42768" x="7046913" y="2600325"/>
          <p14:tracePt t="42778" x="7046913" y="2616200"/>
          <p14:tracePt t="42793" x="7035800" y="2627313"/>
          <p14:tracePt t="42808" x="7019925" y="2652713"/>
          <p14:tracePt t="42814" x="7010400" y="2668588"/>
          <p14:tracePt t="42824" x="7004050" y="2689225"/>
          <p14:tracePt t="42840" x="7004050" y="2720975"/>
          <p14:tracePt t="42858" x="7004050" y="2736850"/>
          <p14:tracePt t="42879" x="6994525" y="2768600"/>
          <p14:tracePt t="42895" x="6983413" y="2784475"/>
          <p14:tracePt t="42910" x="6983413" y="2805113"/>
          <p14:tracePt t="42924" x="6967538" y="2820988"/>
          <p14:tracePt t="42941" x="6967538" y="2846388"/>
          <p14:tracePt t="42958" x="6958013" y="2889250"/>
          <p14:tracePt t="42998" x="6958013" y="2898775"/>
          <p14:tracePt t="43208" x="6958013" y="2889250"/>
          <p14:tracePt t="43214" x="6958013" y="2857500"/>
          <p14:tracePt t="43224" x="6958013" y="2841625"/>
          <p14:tracePt t="43242" x="6962775" y="2794000"/>
          <p14:tracePt t="43258" x="6962775" y="2763838"/>
          <p14:tracePt t="43275" x="6962775" y="2747963"/>
          <p14:tracePt t="43599" x="6967538" y="2747963"/>
          <p14:tracePt t="43639" x="6973888" y="2747963"/>
          <p14:tracePt t="43655" x="6999288" y="2768600"/>
          <p14:tracePt t="43663" x="6999288" y="2794000"/>
          <p14:tracePt t="43675" x="7010400" y="2816225"/>
          <p14:tracePt t="43693" x="7019925" y="2868613"/>
          <p14:tracePt t="43710" x="7051675" y="2951163"/>
          <p14:tracePt t="43727" x="7062788" y="3046413"/>
          <p14:tracePt t="43759" x="7083425" y="3208338"/>
          <p14:tracePt t="43775" x="7104063" y="3319463"/>
          <p14:tracePt t="43792" x="7115175" y="3397250"/>
          <p14:tracePt t="43809" x="7119938" y="3455988"/>
          <p14:tracePt t="43825" x="7156450" y="3533775"/>
          <p14:tracePt t="43842" x="7156450" y="3617913"/>
          <p14:tracePt t="43858" x="7156450" y="3711575"/>
          <p14:tracePt t="43876" x="7156450" y="3816350"/>
          <p14:tracePt t="43893" x="7151688" y="3884613"/>
          <p14:tracePt t="43909" x="7151688" y="3968750"/>
          <p14:tracePt t="43927" x="7151688" y="4037013"/>
          <p14:tracePt t="43943" x="7151688" y="4079875"/>
          <p14:tracePt t="43960" x="7151688" y="4137025"/>
          <p14:tracePt t="43976" x="7156450" y="4257675"/>
          <p14:tracePt t="43993" x="7167563" y="4325938"/>
          <p14:tracePt t="44010" x="7177088" y="4394200"/>
          <p14:tracePt t="44027" x="7177088" y="4451350"/>
          <p14:tracePt t="44043" x="7188200" y="4508500"/>
          <p14:tracePt t="44059" x="7208838" y="4567238"/>
          <p14:tracePt t="44076" x="7208838" y="4613275"/>
          <p14:tracePt t="44093" x="7219950" y="4665663"/>
          <p14:tracePt t="44109" x="7219950" y="4703763"/>
          <p14:tracePt t="44126" x="7219950" y="4740275"/>
          <p14:tracePt t="44143" x="7219950" y="4772025"/>
          <p14:tracePt t="44159" x="7229475" y="4854575"/>
          <p14:tracePt t="44176" x="7235825" y="4876800"/>
          <p14:tracePt t="44193" x="7235825" y="4897438"/>
          <p14:tracePt t="44210" x="7235825" y="4906963"/>
          <p14:tracePt t="44226" x="7245350" y="4918075"/>
          <p14:tracePt t="44457" x="7235825" y="4918075"/>
          <p14:tracePt t="44462" x="7204075" y="4918075"/>
          <p14:tracePt t="44470" x="7177088" y="4918075"/>
          <p14:tracePt t="44494" x="7131050" y="4918075"/>
          <p14:tracePt t="44510" x="7078663" y="4918075"/>
          <p14:tracePt t="44527" x="7004050" y="4918075"/>
          <p14:tracePt t="44543" x="6937375" y="4949825"/>
          <p14:tracePt t="44560" x="6873875" y="4949825"/>
          <p14:tracePt t="44577" x="6831013" y="4949825"/>
          <p14:tracePt t="44593" x="6784975" y="4943475"/>
          <p14:tracePt t="44610" x="6757988" y="4943475"/>
          <p14:tracePt t="44627" x="6732588" y="4943475"/>
          <p14:tracePt t="44644" x="6700838" y="4943475"/>
          <p14:tracePt t="44660" x="6664325" y="4943475"/>
          <p14:tracePt t="44678" x="6596063" y="4933950"/>
          <p14:tracePt t="44695" x="6548438" y="4933950"/>
          <p14:tracePt t="44711" x="6523038" y="4929188"/>
          <p14:tracePt t="44728" x="6480175" y="4902200"/>
          <p14:tracePt t="44744" x="6438900" y="4891088"/>
          <p14:tracePt t="44760" x="6432550" y="4891088"/>
          <p14:tracePt t="44777" x="6418263" y="4876800"/>
          <p14:tracePt t="44794" x="6407150" y="4849813"/>
          <p14:tracePt t="44810" x="6380163" y="4824413"/>
          <p14:tracePt t="44862" x="6375400" y="4808538"/>
          <p14:tracePt t="44863" x="6375400" y="4792663"/>
          <p14:tracePt t="44870" x="6375400" y="4776788"/>
          <p14:tracePt t="44880" x="6375400" y="4749800"/>
          <p14:tracePt t="44894" x="6375400" y="4740275"/>
          <p14:tracePt t="44911" x="6375400" y="4733925"/>
          <p14:tracePt t="44966" x="6375400" y="4729163"/>
          <p14:tracePt t="44991" x="6375400" y="4718050"/>
          <p14:tracePt t="44998" x="6375400" y="4703763"/>
          <p14:tracePt t="45016" x="6375400" y="4697413"/>
          <p14:tracePt t="45032" x="6375400" y="4687888"/>
          <p14:tracePt t="45047" x="6375400" y="4681538"/>
          <p14:tracePt t="45071" x="6391275" y="4681538"/>
          <p14:tracePt t="45087" x="6407150" y="4681538"/>
          <p14:tracePt t="45107" x="6443663" y="4681538"/>
          <p14:tracePt t="45125" x="6470650" y="4681538"/>
          <p14:tracePt t="45127" x="6486525" y="4681538"/>
          <p14:tracePt t="45134" x="6516688" y="4681538"/>
          <p14:tracePt t="45144" x="6523038" y="4681538"/>
          <p14:tracePt t="45161" x="6553200" y="4681538"/>
          <p14:tracePt t="45178" x="6575425" y="4692650"/>
          <p14:tracePt t="45194" x="6600825" y="4718050"/>
          <p14:tracePt t="45216" x="6616700" y="4718050"/>
          <p14:tracePt t="45228" x="6648450" y="4749800"/>
          <p14:tracePt t="45245" x="6653213" y="4749800"/>
          <p14:tracePt t="45261" x="6680200" y="4776788"/>
          <p14:tracePt t="45278" x="6696075" y="4802188"/>
          <p14:tracePt t="45295" x="6696075" y="4829175"/>
          <p14:tracePt t="45312" x="6700838" y="4845050"/>
          <p14:tracePt t="45328" x="6700838" y="4849813"/>
          <p14:tracePt t="45359" x="6700838" y="4860925"/>
          <p14:tracePt t="45375" x="6700838" y="4876800"/>
          <p14:tracePt t="45382" x="6700838" y="4891088"/>
          <p14:tracePt t="45395" x="6689725" y="4902200"/>
          <p14:tracePt t="45411" x="6684963" y="4918075"/>
          <p14:tracePt t="45428" x="6669088" y="4938713"/>
          <p14:tracePt t="45446" x="6643688" y="4965700"/>
          <p14:tracePt t="45462" x="6605588" y="4986338"/>
          <p14:tracePt t="45495" x="6584950" y="5002213"/>
          <p14:tracePt t="45512" x="6553200" y="5011738"/>
          <p14:tracePt t="45528" x="6523038" y="5011738"/>
          <p14:tracePt t="45545" x="6486525" y="5018088"/>
          <p14:tracePt t="45561" x="6480175" y="5018088"/>
          <p14:tracePt t="45578" x="6464300" y="5018088"/>
          <p14:tracePt t="45595" x="6448425" y="5011738"/>
          <p14:tracePt t="45611" x="6427788" y="4997450"/>
          <p14:tracePt t="45629" x="6423025" y="4986338"/>
          <p14:tracePt t="45645" x="6386513" y="4959350"/>
          <p14:tracePt t="45662" x="6370638" y="4954588"/>
          <p14:tracePt t="45679" x="6354763" y="4938713"/>
          <p14:tracePt t="45695" x="6338888" y="4938713"/>
          <p14:tracePt t="45711" x="6307138" y="4906963"/>
          <p14:tracePt t="45728" x="6302375" y="4902200"/>
          <p14:tracePt t="45746" x="6291263" y="4897438"/>
          <p14:tracePt t="45815" x="6291263" y="4886325"/>
          <p14:tracePt t="45823" x="6291263" y="4881563"/>
          <p14:tracePt t="45832" x="6307138" y="4865688"/>
          <p14:tracePt t="45845" x="6334125" y="4833938"/>
          <p14:tracePt t="45862" x="6407150" y="4813300"/>
          <p14:tracePt t="45879" x="6438900" y="4802188"/>
          <p14:tracePt t="45896" x="6480175" y="4802188"/>
          <p14:tracePt t="45912" x="6527800" y="4772025"/>
          <p14:tracePt t="45929" x="6584950" y="4740275"/>
          <p14:tracePt t="45946" x="6611938" y="4733925"/>
          <p14:tracePt t="45962" x="6637338" y="4713288"/>
          <p14:tracePt t="45979" x="6648450" y="4713288"/>
          <p14:tracePt t="45995" x="6664325" y="4703763"/>
          <p14:tracePt t="46104" x="6669088" y="4703763"/>
          <p14:tracePt t="46110" x="6684963" y="4708525"/>
          <p14:tracePt t="46118" x="6696075" y="4708525"/>
          <p14:tracePt t="46129" x="6711950" y="4718050"/>
          <p14:tracePt t="46145" x="6726238" y="4718050"/>
          <p14:tracePt t="46162" x="6732588" y="4718050"/>
          <p14:tracePt t="46179" x="6769100" y="4733925"/>
          <p14:tracePt t="46196" x="6789738" y="4740275"/>
          <p14:tracePt t="46213" x="6816725" y="4749800"/>
          <p14:tracePt t="46229" x="6846888" y="4749800"/>
          <p14:tracePt t="46248" x="6894513" y="4776788"/>
          <p14:tracePt t="46262" x="6951663" y="4786313"/>
          <p14:tracePt t="46280" x="6989763" y="4797425"/>
          <p14:tracePt t="46296" x="7058025" y="4802188"/>
          <p14:tracePt t="46313" x="7115175" y="4813300"/>
          <p14:tracePt t="46329" x="7124700" y="4824413"/>
          <p14:tracePt t="46696" x="7131050" y="4829175"/>
          <p14:tracePt t="48088" x="7131050" y="4818063"/>
          <p14:tracePt t="48095" x="7131050" y="4749800"/>
          <p14:tracePt t="48103" x="7140575" y="4697413"/>
          <p14:tracePt t="48115" x="7151688" y="4656138"/>
          <p14:tracePt t="48132" x="7172325" y="4598988"/>
          <p14:tracePt t="48149" x="7192963" y="4514850"/>
          <p14:tracePt t="48167" x="7224713" y="4451350"/>
          <p14:tracePt t="48183" x="7245350" y="4346575"/>
          <p14:tracePt t="48199" x="7277100" y="4230688"/>
          <p14:tracePt t="48216" x="7350125" y="4068763"/>
          <p14:tracePt t="48232" x="7377113" y="4000500"/>
          <p14:tracePt t="48249" x="7440613" y="3879850"/>
          <p14:tracePt t="48265" x="7497763" y="3759200"/>
          <p14:tracePt t="48282" x="7554913" y="3702050"/>
          <p14:tracePt t="48299" x="7570788" y="3654425"/>
          <p14:tracePt t="48315" x="7618413" y="3581400"/>
          <p14:tracePt t="48333" x="7675563" y="3460750"/>
          <p14:tracePt t="48350" x="7734300" y="3387725"/>
          <p14:tracePt t="48366" x="7816850" y="3271838"/>
          <p14:tracePt t="48382" x="7932738" y="3124200"/>
          <p14:tracePt t="48399" x="8005763" y="3003550"/>
          <p14:tracePt t="48416" x="8094663" y="2868613"/>
          <p14:tracePt t="48432" x="8094663" y="2852738"/>
          <p14:tracePt t="48495" x="8105775" y="2846388"/>
          <p14:tracePt t="48511" x="8110538" y="2830513"/>
          <p14:tracePt t="48518" x="8121650" y="2820988"/>
          <p14:tracePt t="48543" x="8126413" y="2816225"/>
          <p14:tracePt t="48559" x="8153400" y="2800350"/>
          <p14:tracePt t="48569" x="8174038" y="2778125"/>
          <p14:tracePt t="48586" x="8194675" y="2736850"/>
          <p14:tracePt t="48599" x="8210550" y="2711450"/>
          <p14:tracePt t="48616" x="8253413" y="2632075"/>
          <p14:tracePt t="48632" x="8267700" y="2584450"/>
          <p14:tracePt t="48649" x="8267700" y="2563813"/>
          <p14:tracePt t="49191" x="8278813" y="2552700"/>
          <p14:tracePt t="49310" x="8274050" y="2552700"/>
          <p14:tracePt t="49322" x="8258175" y="2552700"/>
          <p14:tracePt t="49326" x="8231188" y="2552700"/>
          <p14:tracePt t="49351" x="8189913" y="2547938"/>
          <p14:tracePt t="49368" x="8126413" y="2495550"/>
          <p14:tracePt t="49384" x="7989888" y="2395538"/>
          <p14:tracePt t="49400" x="7900988" y="2327275"/>
          <p14:tracePt t="49418" x="7848600" y="2297113"/>
          <p14:tracePt t="49434" x="7807325" y="2270125"/>
          <p14:tracePt t="49451" x="7759700" y="2244725"/>
          <p14:tracePt t="49468" x="7748588" y="2233613"/>
          <p14:tracePt t="49484" x="7718425" y="2228850"/>
          <p14:tracePt t="49501" x="7659688" y="2185988"/>
          <p14:tracePt t="49517" x="7570788" y="2144713"/>
          <p14:tracePt t="49534" x="7518400" y="2085975"/>
          <p14:tracePt t="49551" x="7381875" y="2008188"/>
          <p14:tracePt t="49568" x="7192963" y="1928813"/>
          <p14:tracePt t="49584" x="6826250" y="1787525"/>
          <p14:tracePt t="49600" x="6637338" y="1666875"/>
          <p14:tracePt t="49618" x="6380163" y="1552575"/>
          <p14:tracePt t="49634" x="6354763" y="1541463"/>
          <p14:tracePt t="49651" x="6197600" y="1468438"/>
          <p14:tracePt t="49668" x="6124575" y="1468438"/>
          <p14:tracePt t="49684" x="6081713" y="1457325"/>
          <p14:tracePt t="49701" x="6076950" y="1457325"/>
          <p14:tracePt t="50985" x="6129338" y="1462088"/>
          <p14:tracePt t="50991" x="6223000" y="1504950"/>
          <p14:tracePt t="51003" x="6334125" y="1530350"/>
          <p14:tracePt t="51019" x="6411913" y="1552575"/>
          <p14:tracePt t="51040" x="6454775" y="1562100"/>
          <p14:tracePt t="51053" x="6470650" y="1562100"/>
          <p14:tracePt t="51069" x="6605588" y="1625600"/>
          <p14:tracePt t="51087" x="6778625" y="1703388"/>
          <p14:tracePt t="51103" x="6951663" y="1824038"/>
          <p14:tracePt t="51120" x="7361238" y="2003425"/>
          <p14:tracePt t="51137" x="7607300" y="2133600"/>
          <p14:tracePt t="51153" x="7880350" y="2249488"/>
          <p14:tracePt t="51170" x="8101013" y="2333625"/>
          <p14:tracePt t="51187" x="8237538" y="2395538"/>
          <p14:tracePt t="51203" x="8335963" y="2454275"/>
          <p14:tracePt t="51287" x="8335963" y="2490788"/>
          <p14:tracePt t="51294" x="8335963" y="2532063"/>
          <p14:tracePt t="51308" x="8335963" y="2568575"/>
          <p14:tracePt t="51320" x="8331200" y="2647950"/>
          <p14:tracePt t="51336" x="8305800" y="2741613"/>
          <p14:tracePt t="51353" x="8262938" y="2868613"/>
          <p14:tracePt t="51369" x="8262938" y="2973388"/>
          <p14:tracePt t="51387" x="8237538" y="3203575"/>
          <p14:tracePt t="51403" x="8205788" y="3433763"/>
          <p14:tracePt t="51420" x="8194675" y="3659188"/>
          <p14:tracePt t="51437" x="8162925" y="3859213"/>
          <p14:tracePt t="51454" x="8153400" y="4021138"/>
          <p14:tracePt t="51470" x="8142288" y="4146550"/>
          <p14:tracePt t="51487" x="8132763" y="4241800"/>
          <p14:tracePt t="51504" x="8105775" y="4430713"/>
          <p14:tracePt t="51520" x="8085138" y="4540250"/>
          <p14:tracePt t="51537" x="8058150" y="4635500"/>
          <p14:tracePt t="51554" x="8048625" y="4692650"/>
          <p14:tracePt t="51571" x="8016875" y="4760913"/>
          <p14:tracePt t="51588" x="8005763" y="4808538"/>
          <p14:tracePt t="51605" x="7996238" y="4886325"/>
          <p14:tracePt t="51621" x="7980363" y="4933950"/>
          <p14:tracePt t="51638" x="7980363" y="4975225"/>
          <p14:tracePt t="51671" x="7969250" y="5075238"/>
          <p14:tracePt t="51689" x="7959725" y="5102225"/>
          <p14:tracePt t="51704" x="7959725" y="5116513"/>
          <p14:tracePt t="51721" x="7953375" y="5122863"/>
          <p14:tracePt t="52176" x="7974013" y="5111750"/>
          <p14:tracePt t="52183" x="7974013" y="5086350"/>
          <p14:tracePt t="52192" x="7974013" y="5054600"/>
          <p14:tracePt t="52204" x="7974013" y="5027613"/>
          <p14:tracePt t="52221" x="7985125" y="4970463"/>
          <p14:tracePt t="52239" x="7985125" y="4954588"/>
          <p14:tracePt t="52255" x="7996238" y="4918075"/>
          <p14:tracePt t="52271" x="8021638" y="4860925"/>
          <p14:tracePt t="52288" x="8032750" y="4833938"/>
          <p14:tracePt t="52311" x="8042275" y="4829175"/>
          <p14:tracePt t="52848" x="8058150" y="4808538"/>
          <p14:tracePt t="52862" x="8085138" y="4792663"/>
          <p14:tracePt t="52871" x="8105775" y="4772025"/>
          <p14:tracePt t="52878" x="8110538" y="4772025"/>
          <p14:tracePt t="52889" x="8132763" y="4756150"/>
          <p14:tracePt t="52906" x="8137525" y="4745038"/>
          <p14:tracePt t="52926" x="8137525" y="4740275"/>
          <p14:tracePt t="52939" x="8153400" y="4729163"/>
          <p14:tracePt t="52956" x="8169275" y="4724400"/>
          <p14:tracePt t="52973" x="8194675" y="4708525"/>
          <p14:tracePt t="53056" x="8231188" y="4708525"/>
          <p14:tracePt t="53063" x="8242300" y="4708525"/>
          <p14:tracePt t="53072" x="8247063" y="4708525"/>
          <p14:tracePt t="53089" x="8289925" y="4708525"/>
          <p14:tracePt t="53107" x="8315325" y="4708525"/>
          <p14:tracePt t="53123" x="8320088" y="4708525"/>
          <p14:tracePt t="53139" x="8331200" y="4708525"/>
          <p14:tracePt t="53156" x="8335963" y="4708525"/>
          <p14:tracePt t="53173" x="8362950" y="4708525"/>
          <p14:tracePt t="57279" x="8358188" y="4740275"/>
          <p14:tracePt t="57287" x="8299450" y="4772025"/>
          <p14:tracePt t="57299" x="8189913" y="4845050"/>
          <p14:tracePt t="57312" x="8037513" y="4897438"/>
          <p14:tracePt t="57329" x="8032750" y="4902200"/>
          <p14:tracePt t="57346" x="8021638" y="4929188"/>
          <p14:tracePt t="57363" x="8005763" y="4943475"/>
          <p14:tracePt t="57380" x="8001000" y="4949825"/>
          <p14:tracePt t="57396" x="7974013" y="4975225"/>
          <p14:tracePt t="57412" x="7948613" y="4991100"/>
          <p14:tracePt t="57429" x="7912100" y="5018088"/>
          <p14:tracePt t="57446" x="7896225" y="5033963"/>
          <p14:tracePt t="57462" x="7875588" y="5033963"/>
          <p14:tracePt t="57479" x="7848600" y="5049838"/>
          <p14:tracePt t="57496" x="7832725" y="5064125"/>
          <p14:tracePt t="57513" x="7827963" y="5075238"/>
          <p14:tracePt t="57529" x="7816850" y="5075238"/>
          <p14:tracePt t="57713" x="7791450" y="5091113"/>
          <p14:tracePt t="57743" x="7791450" y="5095875"/>
          <p14:tracePt t="57751" x="7775575" y="5116513"/>
          <p14:tracePt t="57767" x="7764463" y="5132388"/>
          <p14:tracePt t="75360" x="7759700" y="5138738"/>
          <p14:tracePt t="75375" x="7770813" y="5138738"/>
          <p14:tracePt t="75383" x="7827963" y="5116513"/>
          <p14:tracePt t="75391" x="7880350" y="5102225"/>
          <p14:tracePt t="75405" x="7927975" y="5070475"/>
          <p14:tracePt t="75422" x="8032750" y="4997450"/>
          <p14:tracePt t="75439" x="8174038" y="4922838"/>
          <p14:tracePt t="75456" x="8242300" y="4891088"/>
          <p14:tracePt t="75472" x="8283575" y="4876800"/>
          <p14:tracePt t="75489" x="8310563" y="4865688"/>
          <p14:tracePt t="76224" x="8310563" y="4849813"/>
          <p14:tracePt t="76232" x="8253413" y="4740275"/>
          <p14:tracePt t="76245" x="8162925" y="4592638"/>
          <p14:tracePt t="76256" x="7916863" y="4283075"/>
          <p14:tracePt t="76274" x="7759700" y="4037013"/>
          <p14:tracePt t="76290" x="7650163" y="3863975"/>
          <p14:tracePt t="76307" x="7440613" y="3695700"/>
          <p14:tracePt t="76324" x="7304088" y="3613150"/>
          <p14:tracePt t="76340" x="7115175" y="3449638"/>
          <p14:tracePt t="76358" x="6884988" y="3267075"/>
          <p14:tracePt t="76375" x="6575425" y="3019425"/>
          <p14:tracePt t="76391" x="6538913" y="2989263"/>
          <p14:tracePt t="76408" x="6411913" y="2914650"/>
          <p14:tracePt t="76423" x="6334125" y="2805113"/>
          <p14:tracePt t="76440" x="6259513" y="2716213"/>
          <p14:tracePt t="76457" x="6145213" y="2632075"/>
          <p14:tracePt t="76473" x="6076950" y="2590800"/>
          <p14:tracePt t="76491" x="6061075" y="2574925"/>
          <p14:tracePt t="76508" x="6056313" y="2568575"/>
          <p14:tracePt t="76624" x="6056313" y="2559050"/>
          <p14:tracePt t="76631" x="6045200" y="2538413"/>
          <p14:tracePt t="76640" x="6040438" y="2527300"/>
          <p14:tracePt t="76657" x="6029325" y="2500313"/>
          <p14:tracePt t="76675" x="6029325" y="2486025"/>
          <p14:tracePt t="76691" x="6008688" y="2422525"/>
          <p14:tracePt t="76708" x="6008688" y="2401888"/>
          <p14:tracePt t="76724" x="6008688" y="2390775"/>
          <p14:tracePt t="76741" x="6024563" y="2338388"/>
          <p14:tracePt t="76757" x="6034088" y="2270125"/>
          <p14:tracePt t="76774" x="6065838" y="2185988"/>
          <p14:tracePt t="76791" x="6086475" y="2128838"/>
          <p14:tracePt t="76808" x="6113463" y="2092325"/>
          <p14:tracePt t="76824" x="6118225" y="2076450"/>
          <p14:tracePt t="76841" x="6129338" y="2055813"/>
          <p14:tracePt t="76858" x="6140450" y="2039938"/>
          <p14:tracePt t="76905" x="6145213" y="2039938"/>
          <p14:tracePt t="76912" x="6161088" y="2039938"/>
          <p14:tracePt t="76924" x="6202363" y="2039938"/>
          <p14:tracePt t="76941" x="6238875" y="2039938"/>
          <p14:tracePt t="76958" x="6391275" y="2108200"/>
          <p14:tracePt t="76975" x="6443663" y="2128838"/>
          <p14:tracePt t="76979" x="6491288" y="2176463"/>
          <p14:tracePt t="76991" x="6637338" y="2265363"/>
          <p14:tracePt t="77009" x="6931025" y="2406650"/>
          <p14:tracePt t="77025" x="7188200" y="2563813"/>
          <p14:tracePt t="77041" x="7350125" y="2732088"/>
          <p14:tracePt t="77059" x="7440613" y="2889250"/>
          <p14:tracePt t="77075" x="7508875" y="3057525"/>
          <p14:tracePt t="77091" x="7602538" y="3244850"/>
          <p14:tracePt t="77108" x="7702550" y="3481388"/>
          <p14:tracePt t="77125" x="7823200" y="3675063"/>
          <p14:tracePt t="77141" x="7921625" y="3895725"/>
          <p14:tracePt t="77158" x="8001000" y="4100513"/>
          <p14:tracePt t="77175" x="8058150" y="4351338"/>
          <p14:tracePt t="77192" x="8101013" y="4583113"/>
          <p14:tracePt t="77209" x="8142288" y="4845050"/>
          <p14:tracePt t="77226" x="8242300" y="5243513"/>
          <p14:tracePt t="77242" x="8267700" y="5489575"/>
          <p14:tracePt t="77258" x="8283575" y="5719763"/>
          <p14:tracePt t="77276" x="8294688" y="5808663"/>
          <p14:tracePt t="77292" x="8331200" y="5846763"/>
          <p14:tracePt t="77310" x="8347075" y="5861050"/>
          <p14:tracePt t="77325" x="8347075" y="5876925"/>
          <p14:tracePt t="77361" x="8347075" y="5883275"/>
          <p14:tracePt t="77368" x="8347075" y="5908675"/>
          <p14:tracePt t="77378" x="8362950" y="5919788"/>
          <p14:tracePt t="77391" x="8394700" y="5940425"/>
          <p14:tracePt t="77408" x="8394700" y="5956300"/>
          <p14:tracePt t="77425" x="8415338" y="5972175"/>
          <p14:tracePt t="77442" x="8420100" y="5988050"/>
          <p14:tracePt t="77460" x="8420100" y="5997575"/>
          <p14:tracePt t="79674" x="8420100" y="6003925"/>
          <p14:tracePt t="79688" x="8410575" y="5967413"/>
          <p14:tracePt t="79699" x="8399463" y="5945188"/>
          <p14:tracePt t="79703" x="8399463" y="5919788"/>
          <p14:tracePt t="79729" x="8388350" y="5861050"/>
          <p14:tracePt t="79746" x="8342313" y="5751513"/>
          <p14:tracePt t="79761" x="8299450" y="5699125"/>
          <p14:tracePt t="79780" x="8274050" y="5683250"/>
          <p14:tracePt t="79796" x="8258175" y="5667375"/>
          <p14:tracePt t="79812" x="8253413" y="5651500"/>
        </p14:tracePtLst>
      </p14:laserTraceLst>
    </p:ext>
  </p:extLs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MARGHYRNINGAR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Mælum horn og lengdir</a:t>
            </a:r>
          </a:p>
          <a:p>
            <a:pPr lvl="1"/>
            <a:r>
              <a:rPr lang="is-IS"/>
              <a:t>Reiknum hnitamun skv. mælingum/reikningum</a:t>
            </a:r>
          </a:p>
          <a:p>
            <a:pPr lvl="1"/>
            <a:r>
              <a:rPr lang="is-IS"/>
              <a:t>Berum saman við hnitamun skv. hnitaskrá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50813" y="3100383"/>
            <a:ext cx="8993187" cy="2833687"/>
            <a:chOff x="179388" y="1700213"/>
            <a:chExt cx="8993187" cy="2833687"/>
          </a:xfrm>
        </p:grpSpPr>
        <p:sp>
          <p:nvSpPr>
            <p:cNvPr id="8" name="Line 12"/>
            <p:cNvSpPr>
              <a:spLocks noChangeShapeType="1"/>
            </p:cNvSpPr>
            <p:nvPr/>
          </p:nvSpPr>
          <p:spPr bwMode="auto">
            <a:xfrm flipH="1">
              <a:off x="323850" y="2924175"/>
              <a:ext cx="863600" cy="10810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 flipH="1">
              <a:off x="755650" y="2924175"/>
              <a:ext cx="431800" cy="5429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 flipV="1">
              <a:off x="7667625" y="2349500"/>
              <a:ext cx="1081088" cy="129381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 flipV="1">
              <a:off x="7667625" y="3008313"/>
              <a:ext cx="523875" cy="635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" name="Line 16"/>
            <p:cNvSpPr>
              <a:spLocks noChangeShapeType="1"/>
            </p:cNvSpPr>
            <p:nvPr/>
          </p:nvSpPr>
          <p:spPr bwMode="auto">
            <a:xfrm>
              <a:off x="1187450" y="2924175"/>
              <a:ext cx="1127125" cy="1000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3" name="Line 17"/>
            <p:cNvSpPr>
              <a:spLocks noChangeShapeType="1"/>
            </p:cNvSpPr>
            <p:nvPr/>
          </p:nvSpPr>
          <p:spPr bwMode="auto">
            <a:xfrm>
              <a:off x="2295525" y="3028950"/>
              <a:ext cx="1536700" cy="3492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" name="Line 18"/>
            <p:cNvSpPr>
              <a:spLocks noChangeShapeType="1"/>
            </p:cNvSpPr>
            <p:nvPr/>
          </p:nvSpPr>
          <p:spPr bwMode="auto">
            <a:xfrm>
              <a:off x="3832225" y="3381375"/>
              <a:ext cx="2001838" cy="14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5" name="Line 19"/>
            <p:cNvSpPr>
              <a:spLocks noChangeShapeType="1"/>
            </p:cNvSpPr>
            <p:nvPr/>
          </p:nvSpPr>
          <p:spPr bwMode="auto">
            <a:xfrm>
              <a:off x="5824538" y="3389313"/>
              <a:ext cx="1851025" cy="254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6" name="AutoShape 4"/>
            <p:cNvSpPr>
              <a:spLocks noChangeArrowheads="1"/>
            </p:cNvSpPr>
            <p:nvPr/>
          </p:nvSpPr>
          <p:spPr bwMode="auto">
            <a:xfrm>
              <a:off x="1042988" y="2708275"/>
              <a:ext cx="288925" cy="288925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17" name="Oval 9"/>
            <p:cNvSpPr>
              <a:spLocks noChangeAspect="1" noChangeArrowheads="1"/>
            </p:cNvSpPr>
            <p:nvPr/>
          </p:nvSpPr>
          <p:spPr bwMode="auto">
            <a:xfrm>
              <a:off x="2195513" y="2924175"/>
              <a:ext cx="217487" cy="214313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8" name="Oval 10"/>
            <p:cNvSpPr>
              <a:spLocks noChangeAspect="1" noChangeArrowheads="1"/>
            </p:cNvSpPr>
            <p:nvPr/>
          </p:nvSpPr>
          <p:spPr bwMode="auto">
            <a:xfrm>
              <a:off x="3708400" y="3284538"/>
              <a:ext cx="217488" cy="214312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9" name="Oval 11"/>
            <p:cNvSpPr>
              <a:spLocks noChangeAspect="1" noChangeArrowheads="1"/>
            </p:cNvSpPr>
            <p:nvPr/>
          </p:nvSpPr>
          <p:spPr bwMode="auto">
            <a:xfrm>
              <a:off x="5724525" y="3284538"/>
              <a:ext cx="217488" cy="214312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 flipH="1">
              <a:off x="1763713" y="2867025"/>
              <a:ext cx="17462" cy="20161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H="1">
              <a:off x="2979738" y="3092450"/>
              <a:ext cx="55562" cy="20161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4772025" y="3284538"/>
              <a:ext cx="11113" cy="22066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H="1">
              <a:off x="6642100" y="3419475"/>
              <a:ext cx="36513" cy="20161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4" name="Freeform 27"/>
            <p:cNvSpPr>
              <a:spLocks/>
            </p:cNvSpPr>
            <p:nvPr/>
          </p:nvSpPr>
          <p:spPr bwMode="auto">
            <a:xfrm>
              <a:off x="892175" y="2532063"/>
              <a:ext cx="590550" cy="536575"/>
            </a:xfrm>
            <a:custGeom>
              <a:avLst/>
              <a:gdLst>
                <a:gd name="T0" fmla="*/ 95 w 372"/>
                <a:gd name="T1" fmla="*/ 338 h 338"/>
                <a:gd name="T2" fmla="*/ 50 w 372"/>
                <a:gd name="T3" fmla="*/ 293 h 338"/>
                <a:gd name="T4" fmla="*/ 5 w 372"/>
                <a:gd name="T5" fmla="*/ 202 h 338"/>
                <a:gd name="T6" fmla="*/ 20 w 372"/>
                <a:gd name="T7" fmla="*/ 91 h 338"/>
                <a:gd name="T8" fmla="*/ 92 w 372"/>
                <a:gd name="T9" fmla="*/ 21 h 338"/>
                <a:gd name="T10" fmla="*/ 175 w 372"/>
                <a:gd name="T11" fmla="*/ 1 h 338"/>
                <a:gd name="T12" fmla="*/ 283 w 372"/>
                <a:gd name="T13" fmla="*/ 27 h 338"/>
                <a:gd name="T14" fmla="*/ 340 w 372"/>
                <a:gd name="T15" fmla="*/ 81 h 338"/>
                <a:gd name="T16" fmla="*/ 368 w 372"/>
                <a:gd name="T17" fmla="*/ 168 h 338"/>
                <a:gd name="T18" fmla="*/ 367 w 372"/>
                <a:gd name="T19" fmla="*/ 219 h 338"/>
                <a:gd name="T20" fmla="*/ 364 w 372"/>
                <a:gd name="T21" fmla="*/ 229 h 338"/>
                <a:gd name="T22" fmla="*/ 368 w 372"/>
                <a:gd name="T23" fmla="*/ 247 h 33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72"/>
                <a:gd name="T37" fmla="*/ 0 h 338"/>
                <a:gd name="T38" fmla="*/ 372 w 372"/>
                <a:gd name="T39" fmla="*/ 338 h 33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72" h="338">
                  <a:moveTo>
                    <a:pt x="95" y="338"/>
                  </a:moveTo>
                  <a:cubicBezTo>
                    <a:pt x="80" y="327"/>
                    <a:pt x="65" y="316"/>
                    <a:pt x="50" y="293"/>
                  </a:cubicBezTo>
                  <a:cubicBezTo>
                    <a:pt x="35" y="270"/>
                    <a:pt x="10" y="236"/>
                    <a:pt x="5" y="202"/>
                  </a:cubicBezTo>
                  <a:cubicBezTo>
                    <a:pt x="0" y="168"/>
                    <a:pt x="6" y="121"/>
                    <a:pt x="20" y="91"/>
                  </a:cubicBezTo>
                  <a:cubicBezTo>
                    <a:pt x="34" y="61"/>
                    <a:pt x="66" y="36"/>
                    <a:pt x="92" y="21"/>
                  </a:cubicBezTo>
                  <a:cubicBezTo>
                    <a:pt x="118" y="6"/>
                    <a:pt x="143" y="0"/>
                    <a:pt x="175" y="1"/>
                  </a:cubicBezTo>
                  <a:cubicBezTo>
                    <a:pt x="207" y="2"/>
                    <a:pt x="256" y="14"/>
                    <a:pt x="283" y="27"/>
                  </a:cubicBezTo>
                  <a:cubicBezTo>
                    <a:pt x="310" y="40"/>
                    <a:pt x="326" y="57"/>
                    <a:pt x="340" y="81"/>
                  </a:cubicBezTo>
                  <a:cubicBezTo>
                    <a:pt x="354" y="105"/>
                    <a:pt x="364" y="145"/>
                    <a:pt x="368" y="168"/>
                  </a:cubicBezTo>
                  <a:cubicBezTo>
                    <a:pt x="372" y="191"/>
                    <a:pt x="368" y="209"/>
                    <a:pt x="367" y="219"/>
                  </a:cubicBezTo>
                  <a:cubicBezTo>
                    <a:pt x="366" y="229"/>
                    <a:pt x="364" y="224"/>
                    <a:pt x="364" y="229"/>
                  </a:cubicBezTo>
                  <a:cubicBezTo>
                    <a:pt x="364" y="234"/>
                    <a:pt x="366" y="240"/>
                    <a:pt x="368" y="247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>
              <a:spAutoFit/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25" name="Freeform 28"/>
            <p:cNvSpPr>
              <a:spLocks/>
            </p:cNvSpPr>
            <p:nvPr/>
          </p:nvSpPr>
          <p:spPr bwMode="auto">
            <a:xfrm>
              <a:off x="2051050" y="2730500"/>
              <a:ext cx="539750" cy="315913"/>
            </a:xfrm>
            <a:custGeom>
              <a:avLst/>
              <a:gdLst>
                <a:gd name="T0" fmla="*/ 0 w 340"/>
                <a:gd name="T1" fmla="*/ 168 h 199"/>
                <a:gd name="T2" fmla="*/ 7 w 340"/>
                <a:gd name="T3" fmla="*/ 97 h 199"/>
                <a:gd name="T4" fmla="*/ 42 w 340"/>
                <a:gd name="T5" fmla="*/ 43 h 199"/>
                <a:gd name="T6" fmla="*/ 129 w 340"/>
                <a:gd name="T7" fmla="*/ 4 h 199"/>
                <a:gd name="T8" fmla="*/ 232 w 340"/>
                <a:gd name="T9" fmla="*/ 17 h 199"/>
                <a:gd name="T10" fmla="*/ 313 w 340"/>
                <a:gd name="T11" fmla="*/ 67 h 199"/>
                <a:gd name="T12" fmla="*/ 337 w 340"/>
                <a:gd name="T13" fmla="*/ 145 h 199"/>
                <a:gd name="T14" fmla="*/ 331 w 340"/>
                <a:gd name="T15" fmla="*/ 199 h 19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40"/>
                <a:gd name="T25" fmla="*/ 0 h 199"/>
                <a:gd name="T26" fmla="*/ 340 w 340"/>
                <a:gd name="T27" fmla="*/ 199 h 19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40" h="199">
                  <a:moveTo>
                    <a:pt x="0" y="168"/>
                  </a:moveTo>
                  <a:cubicBezTo>
                    <a:pt x="0" y="143"/>
                    <a:pt x="0" y="118"/>
                    <a:pt x="7" y="97"/>
                  </a:cubicBezTo>
                  <a:cubicBezTo>
                    <a:pt x="14" y="76"/>
                    <a:pt x="22" y="58"/>
                    <a:pt x="42" y="43"/>
                  </a:cubicBezTo>
                  <a:cubicBezTo>
                    <a:pt x="62" y="28"/>
                    <a:pt x="97" y="8"/>
                    <a:pt x="129" y="4"/>
                  </a:cubicBezTo>
                  <a:cubicBezTo>
                    <a:pt x="161" y="0"/>
                    <a:pt x="201" y="6"/>
                    <a:pt x="232" y="17"/>
                  </a:cubicBezTo>
                  <a:cubicBezTo>
                    <a:pt x="263" y="28"/>
                    <a:pt x="296" y="46"/>
                    <a:pt x="313" y="67"/>
                  </a:cubicBezTo>
                  <a:cubicBezTo>
                    <a:pt x="330" y="88"/>
                    <a:pt x="334" y="123"/>
                    <a:pt x="337" y="145"/>
                  </a:cubicBezTo>
                  <a:cubicBezTo>
                    <a:pt x="340" y="167"/>
                    <a:pt x="334" y="188"/>
                    <a:pt x="331" y="199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>
              <a:spAutoFit/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26" name="Freeform 29"/>
            <p:cNvSpPr>
              <a:spLocks/>
            </p:cNvSpPr>
            <p:nvPr/>
          </p:nvSpPr>
          <p:spPr bwMode="auto">
            <a:xfrm>
              <a:off x="3563938" y="3125788"/>
              <a:ext cx="512762" cy="217487"/>
            </a:xfrm>
            <a:custGeom>
              <a:avLst/>
              <a:gdLst>
                <a:gd name="T0" fmla="*/ 0 w 323"/>
                <a:gd name="T1" fmla="*/ 100 h 137"/>
                <a:gd name="T2" fmla="*/ 8 w 323"/>
                <a:gd name="T3" fmla="*/ 73 h 137"/>
                <a:gd name="T4" fmla="*/ 34 w 323"/>
                <a:gd name="T5" fmla="*/ 34 h 137"/>
                <a:gd name="T6" fmla="*/ 113 w 323"/>
                <a:gd name="T7" fmla="*/ 4 h 137"/>
                <a:gd name="T8" fmla="*/ 217 w 323"/>
                <a:gd name="T9" fmla="*/ 8 h 137"/>
                <a:gd name="T10" fmla="*/ 295 w 323"/>
                <a:gd name="T11" fmla="*/ 50 h 137"/>
                <a:gd name="T12" fmla="*/ 319 w 323"/>
                <a:gd name="T13" fmla="*/ 98 h 137"/>
                <a:gd name="T14" fmla="*/ 322 w 323"/>
                <a:gd name="T15" fmla="*/ 137 h 13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23"/>
                <a:gd name="T25" fmla="*/ 0 h 137"/>
                <a:gd name="T26" fmla="*/ 323 w 323"/>
                <a:gd name="T27" fmla="*/ 137 h 13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23" h="137">
                  <a:moveTo>
                    <a:pt x="0" y="100"/>
                  </a:moveTo>
                  <a:cubicBezTo>
                    <a:pt x="1" y="92"/>
                    <a:pt x="2" y="84"/>
                    <a:pt x="8" y="73"/>
                  </a:cubicBezTo>
                  <a:cubicBezTo>
                    <a:pt x="14" y="62"/>
                    <a:pt x="16" y="46"/>
                    <a:pt x="34" y="34"/>
                  </a:cubicBezTo>
                  <a:cubicBezTo>
                    <a:pt x="52" y="22"/>
                    <a:pt x="83" y="8"/>
                    <a:pt x="113" y="4"/>
                  </a:cubicBezTo>
                  <a:cubicBezTo>
                    <a:pt x="143" y="0"/>
                    <a:pt x="187" y="0"/>
                    <a:pt x="217" y="8"/>
                  </a:cubicBezTo>
                  <a:cubicBezTo>
                    <a:pt x="247" y="16"/>
                    <a:pt x="278" y="35"/>
                    <a:pt x="295" y="50"/>
                  </a:cubicBezTo>
                  <a:cubicBezTo>
                    <a:pt x="312" y="65"/>
                    <a:pt x="315" y="84"/>
                    <a:pt x="319" y="98"/>
                  </a:cubicBezTo>
                  <a:cubicBezTo>
                    <a:pt x="323" y="112"/>
                    <a:pt x="322" y="129"/>
                    <a:pt x="322" y="137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>
              <a:spAutoFit/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27" name="Freeform 30"/>
            <p:cNvSpPr>
              <a:spLocks/>
            </p:cNvSpPr>
            <p:nvPr/>
          </p:nvSpPr>
          <p:spPr bwMode="auto">
            <a:xfrm>
              <a:off x="5508625" y="3033713"/>
              <a:ext cx="682625" cy="360362"/>
            </a:xfrm>
            <a:custGeom>
              <a:avLst/>
              <a:gdLst>
                <a:gd name="T0" fmla="*/ 0 w 430"/>
                <a:gd name="T1" fmla="*/ 204 h 227"/>
                <a:gd name="T2" fmla="*/ 7 w 430"/>
                <a:gd name="T3" fmla="*/ 150 h 227"/>
                <a:gd name="T4" fmla="*/ 30 w 430"/>
                <a:gd name="T5" fmla="*/ 78 h 227"/>
                <a:gd name="T6" fmla="*/ 106 w 430"/>
                <a:gd name="T7" fmla="*/ 17 h 227"/>
                <a:gd name="T8" fmla="*/ 241 w 430"/>
                <a:gd name="T9" fmla="*/ 6 h 227"/>
                <a:gd name="T10" fmla="*/ 354 w 430"/>
                <a:gd name="T11" fmla="*/ 54 h 227"/>
                <a:gd name="T12" fmla="*/ 418 w 430"/>
                <a:gd name="T13" fmla="*/ 137 h 227"/>
                <a:gd name="T14" fmla="*/ 429 w 430"/>
                <a:gd name="T15" fmla="*/ 204 h 227"/>
                <a:gd name="T16" fmla="*/ 426 w 430"/>
                <a:gd name="T17" fmla="*/ 227 h 22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0"/>
                <a:gd name="T28" fmla="*/ 0 h 227"/>
                <a:gd name="T29" fmla="*/ 430 w 430"/>
                <a:gd name="T30" fmla="*/ 227 h 22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0" h="227">
                  <a:moveTo>
                    <a:pt x="0" y="204"/>
                  </a:moveTo>
                  <a:cubicBezTo>
                    <a:pt x="1" y="187"/>
                    <a:pt x="2" y="171"/>
                    <a:pt x="7" y="150"/>
                  </a:cubicBezTo>
                  <a:cubicBezTo>
                    <a:pt x="12" y="129"/>
                    <a:pt x="14" y="100"/>
                    <a:pt x="30" y="78"/>
                  </a:cubicBezTo>
                  <a:cubicBezTo>
                    <a:pt x="46" y="56"/>
                    <a:pt x="71" y="29"/>
                    <a:pt x="106" y="17"/>
                  </a:cubicBezTo>
                  <a:cubicBezTo>
                    <a:pt x="141" y="5"/>
                    <a:pt x="200" y="0"/>
                    <a:pt x="241" y="6"/>
                  </a:cubicBezTo>
                  <a:cubicBezTo>
                    <a:pt x="282" y="12"/>
                    <a:pt x="324" y="32"/>
                    <a:pt x="354" y="54"/>
                  </a:cubicBezTo>
                  <a:cubicBezTo>
                    <a:pt x="384" y="76"/>
                    <a:pt x="406" y="112"/>
                    <a:pt x="418" y="137"/>
                  </a:cubicBezTo>
                  <a:cubicBezTo>
                    <a:pt x="430" y="162"/>
                    <a:pt x="428" y="189"/>
                    <a:pt x="429" y="204"/>
                  </a:cubicBezTo>
                  <a:cubicBezTo>
                    <a:pt x="430" y="219"/>
                    <a:pt x="429" y="227"/>
                    <a:pt x="426" y="227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>
              <a:spAutoFit/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28" name="Freeform 31"/>
            <p:cNvSpPr>
              <a:spLocks/>
            </p:cNvSpPr>
            <p:nvPr/>
          </p:nvSpPr>
          <p:spPr bwMode="auto">
            <a:xfrm>
              <a:off x="7164388" y="3186113"/>
              <a:ext cx="765175" cy="387350"/>
            </a:xfrm>
            <a:custGeom>
              <a:avLst/>
              <a:gdLst>
                <a:gd name="T0" fmla="*/ 0 w 482"/>
                <a:gd name="T1" fmla="*/ 244 h 244"/>
                <a:gd name="T2" fmla="*/ 16 w 482"/>
                <a:gd name="T3" fmla="*/ 179 h 244"/>
                <a:gd name="T4" fmla="*/ 74 w 482"/>
                <a:gd name="T5" fmla="*/ 86 h 244"/>
                <a:gd name="T6" fmla="*/ 184 w 482"/>
                <a:gd name="T7" fmla="*/ 21 h 244"/>
                <a:gd name="T8" fmla="*/ 329 w 482"/>
                <a:gd name="T9" fmla="*/ 0 h 244"/>
                <a:gd name="T10" fmla="*/ 433 w 482"/>
                <a:gd name="T11" fmla="*/ 20 h 244"/>
                <a:gd name="T12" fmla="*/ 478 w 482"/>
                <a:gd name="T13" fmla="*/ 45 h 2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2"/>
                <a:gd name="T22" fmla="*/ 0 h 244"/>
                <a:gd name="T23" fmla="*/ 482 w 482"/>
                <a:gd name="T24" fmla="*/ 244 h 2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2" h="244">
                  <a:moveTo>
                    <a:pt x="0" y="244"/>
                  </a:moveTo>
                  <a:cubicBezTo>
                    <a:pt x="2" y="224"/>
                    <a:pt x="4" y="205"/>
                    <a:pt x="16" y="179"/>
                  </a:cubicBezTo>
                  <a:cubicBezTo>
                    <a:pt x="28" y="153"/>
                    <a:pt x="46" y="112"/>
                    <a:pt x="74" y="86"/>
                  </a:cubicBezTo>
                  <a:cubicBezTo>
                    <a:pt x="102" y="60"/>
                    <a:pt x="142" y="35"/>
                    <a:pt x="184" y="21"/>
                  </a:cubicBezTo>
                  <a:cubicBezTo>
                    <a:pt x="226" y="7"/>
                    <a:pt x="288" y="0"/>
                    <a:pt x="329" y="0"/>
                  </a:cubicBezTo>
                  <a:cubicBezTo>
                    <a:pt x="370" y="0"/>
                    <a:pt x="408" y="13"/>
                    <a:pt x="433" y="20"/>
                  </a:cubicBezTo>
                  <a:cubicBezTo>
                    <a:pt x="458" y="27"/>
                    <a:pt x="482" y="38"/>
                    <a:pt x="478" y="45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>
              <a:spAutoFit/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29" name="AutoShape 32"/>
            <p:cNvSpPr>
              <a:spLocks noChangeArrowheads="1"/>
            </p:cNvSpPr>
            <p:nvPr/>
          </p:nvSpPr>
          <p:spPr bwMode="auto">
            <a:xfrm>
              <a:off x="3176568" y="1754194"/>
              <a:ext cx="288925" cy="288925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30" name="Oval 34"/>
            <p:cNvSpPr>
              <a:spLocks noChangeAspect="1" noChangeArrowheads="1"/>
            </p:cNvSpPr>
            <p:nvPr/>
          </p:nvSpPr>
          <p:spPr bwMode="auto">
            <a:xfrm>
              <a:off x="3213081" y="2265376"/>
              <a:ext cx="217487" cy="214313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1" name="Text Box 35"/>
            <p:cNvSpPr txBox="1">
              <a:spLocks noChangeArrowheads="1"/>
            </p:cNvSpPr>
            <p:nvPr/>
          </p:nvSpPr>
          <p:spPr bwMode="auto">
            <a:xfrm>
              <a:off x="3578211" y="2155837"/>
              <a:ext cx="1318438" cy="36933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/>
                <a:t>Nýr punktur</a:t>
              </a:r>
              <a:endParaRPr lang="en-US"/>
            </a:p>
          </p:txBody>
        </p:sp>
        <p:sp>
          <p:nvSpPr>
            <p:cNvPr id="32" name="Line 36"/>
            <p:cNvSpPr>
              <a:spLocks noChangeShapeType="1"/>
            </p:cNvSpPr>
            <p:nvPr/>
          </p:nvSpPr>
          <p:spPr bwMode="auto">
            <a:xfrm>
              <a:off x="323850" y="2060575"/>
              <a:ext cx="0" cy="18732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3" name="Line 37"/>
            <p:cNvSpPr>
              <a:spLocks noChangeShapeType="1"/>
            </p:cNvSpPr>
            <p:nvPr/>
          </p:nvSpPr>
          <p:spPr bwMode="auto">
            <a:xfrm>
              <a:off x="323850" y="3573463"/>
              <a:ext cx="215900" cy="714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" name="Text Box 38"/>
            <p:cNvSpPr txBox="1">
              <a:spLocks noChangeArrowheads="1"/>
            </p:cNvSpPr>
            <p:nvPr/>
          </p:nvSpPr>
          <p:spPr bwMode="auto">
            <a:xfrm>
              <a:off x="179388" y="4076700"/>
              <a:ext cx="434975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/>
                <a:t>P</a:t>
              </a:r>
              <a:r>
                <a:rPr lang="is-IS" baseline="-25000"/>
                <a:t>1</a:t>
              </a:r>
              <a:endParaRPr lang="en-US" baseline="-25000"/>
            </a:p>
          </p:txBody>
        </p:sp>
        <p:sp>
          <p:nvSpPr>
            <p:cNvPr id="35" name="Text Box 39"/>
            <p:cNvSpPr txBox="1">
              <a:spLocks noChangeArrowheads="1"/>
            </p:cNvSpPr>
            <p:nvPr/>
          </p:nvSpPr>
          <p:spPr bwMode="auto">
            <a:xfrm>
              <a:off x="1116013" y="3068638"/>
              <a:ext cx="466725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/>
                <a:t>P</a:t>
              </a:r>
              <a:r>
                <a:rPr lang="is-IS" baseline="-25000"/>
                <a:t>2</a:t>
              </a:r>
              <a:endParaRPr lang="en-US" baseline="-25000"/>
            </a:p>
          </p:txBody>
        </p:sp>
        <p:sp>
          <p:nvSpPr>
            <p:cNvPr id="36" name="Text Box 40"/>
            <p:cNvSpPr txBox="1">
              <a:spLocks noChangeArrowheads="1"/>
            </p:cNvSpPr>
            <p:nvPr/>
          </p:nvSpPr>
          <p:spPr bwMode="auto">
            <a:xfrm>
              <a:off x="2051050" y="3141663"/>
              <a:ext cx="519113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/>
                <a:t>N</a:t>
              </a:r>
              <a:r>
                <a:rPr lang="is-IS" baseline="-25000"/>
                <a:t>1</a:t>
              </a:r>
              <a:endParaRPr lang="en-US" baseline="-25000"/>
            </a:p>
          </p:txBody>
        </p:sp>
        <p:sp>
          <p:nvSpPr>
            <p:cNvPr id="37" name="Text Box 41"/>
            <p:cNvSpPr txBox="1">
              <a:spLocks noChangeArrowheads="1"/>
            </p:cNvSpPr>
            <p:nvPr/>
          </p:nvSpPr>
          <p:spPr bwMode="auto">
            <a:xfrm>
              <a:off x="3563938" y="3500438"/>
              <a:ext cx="550862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/>
                <a:t>N</a:t>
              </a:r>
              <a:r>
                <a:rPr lang="is-IS" baseline="-25000"/>
                <a:t>2</a:t>
              </a:r>
              <a:endParaRPr lang="en-US" baseline="-25000"/>
            </a:p>
          </p:txBody>
        </p:sp>
        <p:sp>
          <p:nvSpPr>
            <p:cNvPr id="38" name="Text Box 42"/>
            <p:cNvSpPr txBox="1">
              <a:spLocks noChangeArrowheads="1"/>
            </p:cNvSpPr>
            <p:nvPr/>
          </p:nvSpPr>
          <p:spPr bwMode="auto">
            <a:xfrm>
              <a:off x="5580063" y="3500438"/>
              <a:ext cx="550862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/>
                <a:t>N</a:t>
              </a:r>
              <a:r>
                <a:rPr lang="is-IS" baseline="-25000"/>
                <a:t>3</a:t>
              </a:r>
              <a:endParaRPr lang="en-US" baseline="-25000"/>
            </a:p>
          </p:txBody>
        </p:sp>
        <p:sp>
          <p:nvSpPr>
            <p:cNvPr id="39" name="Text Box 43"/>
            <p:cNvSpPr txBox="1">
              <a:spLocks noChangeArrowheads="1"/>
            </p:cNvSpPr>
            <p:nvPr/>
          </p:nvSpPr>
          <p:spPr bwMode="auto">
            <a:xfrm>
              <a:off x="7451725" y="3716338"/>
              <a:ext cx="449263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/>
                <a:t>P</a:t>
              </a:r>
              <a:r>
                <a:rPr lang="is-IS" baseline="-25000"/>
                <a:t>n</a:t>
              </a:r>
              <a:endParaRPr lang="en-US" baseline="-25000"/>
            </a:p>
          </p:txBody>
        </p:sp>
        <p:sp>
          <p:nvSpPr>
            <p:cNvPr id="40" name="Text Box 44"/>
            <p:cNvSpPr txBox="1">
              <a:spLocks noChangeArrowheads="1"/>
            </p:cNvSpPr>
            <p:nvPr/>
          </p:nvSpPr>
          <p:spPr bwMode="auto">
            <a:xfrm>
              <a:off x="8532813" y="2492375"/>
              <a:ext cx="639762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/>
                <a:t>P</a:t>
              </a:r>
              <a:r>
                <a:rPr lang="is-IS" baseline="-25000"/>
                <a:t>n+1</a:t>
              </a:r>
              <a:endParaRPr lang="en-US" baseline="-25000"/>
            </a:p>
          </p:txBody>
        </p:sp>
        <p:sp>
          <p:nvSpPr>
            <p:cNvPr id="41" name="Text Box 45"/>
            <p:cNvSpPr txBox="1">
              <a:spLocks noChangeArrowheads="1"/>
            </p:cNvSpPr>
            <p:nvPr/>
          </p:nvSpPr>
          <p:spPr bwMode="auto">
            <a:xfrm>
              <a:off x="900113" y="1989138"/>
              <a:ext cx="455612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/>
                <a:t>β</a:t>
              </a:r>
              <a:r>
                <a:rPr lang="is-IS" baseline="-25000"/>
                <a:t>1</a:t>
              </a:r>
              <a:endParaRPr lang="en-US" baseline="-25000"/>
            </a:p>
          </p:txBody>
        </p:sp>
        <p:sp>
          <p:nvSpPr>
            <p:cNvPr id="42" name="Text Box 46"/>
            <p:cNvSpPr txBox="1">
              <a:spLocks noChangeArrowheads="1"/>
            </p:cNvSpPr>
            <p:nvPr/>
          </p:nvSpPr>
          <p:spPr bwMode="auto">
            <a:xfrm>
              <a:off x="2051050" y="2276475"/>
              <a:ext cx="487363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/>
                <a:t>β</a:t>
              </a:r>
              <a:r>
                <a:rPr lang="is-IS" baseline="-25000"/>
                <a:t>2</a:t>
              </a:r>
              <a:endParaRPr lang="en-US" baseline="-25000"/>
            </a:p>
          </p:txBody>
        </p:sp>
        <p:sp>
          <p:nvSpPr>
            <p:cNvPr id="43" name="Text Box 47"/>
            <p:cNvSpPr txBox="1">
              <a:spLocks noChangeArrowheads="1"/>
            </p:cNvSpPr>
            <p:nvPr/>
          </p:nvSpPr>
          <p:spPr bwMode="auto">
            <a:xfrm>
              <a:off x="3563938" y="2636838"/>
              <a:ext cx="487362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/>
                <a:t>β</a:t>
              </a:r>
              <a:r>
                <a:rPr lang="is-IS" baseline="-25000"/>
                <a:t>3</a:t>
              </a:r>
              <a:endParaRPr lang="en-US" baseline="-25000"/>
            </a:p>
          </p:txBody>
        </p:sp>
        <p:sp>
          <p:nvSpPr>
            <p:cNvPr id="44" name="Text Box 48"/>
            <p:cNvSpPr txBox="1">
              <a:spLocks noChangeArrowheads="1"/>
            </p:cNvSpPr>
            <p:nvPr/>
          </p:nvSpPr>
          <p:spPr bwMode="auto">
            <a:xfrm>
              <a:off x="5580063" y="2565400"/>
              <a:ext cx="487362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/>
                <a:t>β</a:t>
              </a:r>
              <a:r>
                <a:rPr lang="is-IS" baseline="-25000"/>
                <a:t>4</a:t>
              </a:r>
              <a:endParaRPr lang="en-US" baseline="-25000"/>
            </a:p>
          </p:txBody>
        </p:sp>
        <p:sp>
          <p:nvSpPr>
            <p:cNvPr id="45" name="Text Box 49"/>
            <p:cNvSpPr txBox="1">
              <a:spLocks noChangeArrowheads="1"/>
            </p:cNvSpPr>
            <p:nvPr/>
          </p:nvSpPr>
          <p:spPr bwMode="auto">
            <a:xfrm>
              <a:off x="6948488" y="2827338"/>
              <a:ext cx="469900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/>
                <a:t>β</a:t>
              </a:r>
              <a:r>
                <a:rPr lang="is-IS" baseline="-25000"/>
                <a:t>n</a:t>
              </a:r>
              <a:endParaRPr lang="en-US" baseline="-25000"/>
            </a:p>
          </p:txBody>
        </p:sp>
        <p:sp>
          <p:nvSpPr>
            <p:cNvPr id="46" name="Line 50"/>
            <p:cNvSpPr>
              <a:spLocks noChangeShapeType="1"/>
            </p:cNvSpPr>
            <p:nvPr/>
          </p:nvSpPr>
          <p:spPr bwMode="auto">
            <a:xfrm>
              <a:off x="7667625" y="1700213"/>
              <a:ext cx="0" cy="18732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7" name="Line 51"/>
            <p:cNvSpPr>
              <a:spLocks noChangeShapeType="1"/>
            </p:cNvSpPr>
            <p:nvPr/>
          </p:nvSpPr>
          <p:spPr bwMode="auto">
            <a:xfrm>
              <a:off x="7696200" y="3000375"/>
              <a:ext cx="331788" cy="141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8" name="Text Box 52"/>
            <p:cNvSpPr txBox="1">
              <a:spLocks noChangeArrowheads="1"/>
            </p:cNvSpPr>
            <p:nvPr/>
          </p:nvSpPr>
          <p:spPr bwMode="auto">
            <a:xfrm>
              <a:off x="265113" y="3141663"/>
              <a:ext cx="419100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/>
                <a:t>t</a:t>
              </a:r>
              <a:r>
                <a:rPr lang="is-IS" baseline="-25000"/>
                <a:t>1</a:t>
              </a:r>
              <a:endParaRPr lang="en-US" baseline="-25000"/>
            </a:p>
          </p:txBody>
        </p:sp>
        <p:sp>
          <p:nvSpPr>
            <p:cNvPr id="49" name="Text Box 53"/>
            <p:cNvSpPr txBox="1">
              <a:spLocks noChangeArrowheads="1"/>
            </p:cNvSpPr>
            <p:nvPr/>
          </p:nvSpPr>
          <p:spPr bwMode="auto">
            <a:xfrm>
              <a:off x="7740650" y="2565400"/>
              <a:ext cx="433388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/>
                <a:t>t</a:t>
              </a:r>
              <a:r>
                <a:rPr lang="is-IS" baseline="-25000"/>
                <a:t>n</a:t>
              </a:r>
              <a:endParaRPr lang="en-US" baseline="-25000"/>
            </a:p>
          </p:txBody>
        </p:sp>
        <p:grpSp>
          <p:nvGrpSpPr>
            <p:cNvPr id="50" name="Group 57"/>
            <p:cNvGrpSpPr>
              <a:grpSpLocks/>
            </p:cNvGrpSpPr>
            <p:nvPr/>
          </p:nvGrpSpPr>
          <p:grpSpPr bwMode="auto">
            <a:xfrm>
              <a:off x="6372238" y="3068642"/>
              <a:ext cx="500064" cy="865188"/>
              <a:chOff x="3990" y="1933"/>
              <a:chExt cx="315" cy="545"/>
            </a:xfrm>
          </p:grpSpPr>
          <p:sp>
            <p:nvSpPr>
              <p:cNvPr id="54" name="Rectangle 56"/>
              <p:cNvSpPr>
                <a:spLocks noChangeArrowheads="1"/>
              </p:cNvSpPr>
              <p:nvPr/>
            </p:nvSpPr>
            <p:spPr bwMode="auto">
              <a:xfrm rot="-1200000">
                <a:off x="4105" y="1979"/>
                <a:ext cx="91" cy="454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eaLnBrk="0" hangingPunct="0"/>
                <a:endParaRPr lang="en-US"/>
              </a:p>
            </p:txBody>
          </p:sp>
          <p:sp>
            <p:nvSpPr>
              <p:cNvPr id="55" name="Line 55"/>
              <p:cNvSpPr>
                <a:spLocks noChangeShapeType="1"/>
              </p:cNvSpPr>
              <p:nvPr/>
            </p:nvSpPr>
            <p:spPr bwMode="auto">
              <a:xfrm>
                <a:off x="4105" y="1933"/>
                <a:ext cx="200" cy="53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6" name="Line 54"/>
              <p:cNvSpPr>
                <a:spLocks noChangeShapeType="1"/>
              </p:cNvSpPr>
              <p:nvPr/>
            </p:nvSpPr>
            <p:spPr bwMode="auto">
              <a:xfrm>
                <a:off x="3990" y="1933"/>
                <a:ext cx="206" cy="54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51" name="AutoShape 5"/>
            <p:cNvSpPr>
              <a:spLocks noChangeArrowheads="1"/>
            </p:cNvSpPr>
            <p:nvPr/>
          </p:nvSpPr>
          <p:spPr bwMode="auto">
            <a:xfrm>
              <a:off x="179388" y="3789363"/>
              <a:ext cx="288925" cy="288925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2" name="AutoShape 7"/>
            <p:cNvSpPr>
              <a:spLocks noChangeArrowheads="1"/>
            </p:cNvSpPr>
            <p:nvPr/>
          </p:nvSpPr>
          <p:spPr bwMode="auto">
            <a:xfrm>
              <a:off x="7524750" y="3429000"/>
              <a:ext cx="288925" cy="288925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3" name="AutoShape 8"/>
            <p:cNvSpPr>
              <a:spLocks noChangeArrowheads="1"/>
            </p:cNvSpPr>
            <p:nvPr/>
          </p:nvSpPr>
          <p:spPr bwMode="auto">
            <a:xfrm>
              <a:off x="8604250" y="2133600"/>
              <a:ext cx="288925" cy="288925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0" hangingPunct="0"/>
              <a:endParaRPr lang="en-US"/>
            </a:p>
          </p:txBody>
        </p:sp>
      </p:grpSp>
      <p:sp>
        <p:nvSpPr>
          <p:cNvPr id="57" name="Text Box 35"/>
          <p:cNvSpPr txBox="1">
            <a:spLocks noChangeArrowheads="1"/>
          </p:cNvSpPr>
          <p:nvPr/>
        </p:nvSpPr>
        <p:spPr bwMode="auto">
          <a:xfrm>
            <a:off x="3549636" y="3136896"/>
            <a:ext cx="175811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is-IS"/>
              <a:t>Þekktur punktur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4895"/>
    </mc:Choice>
    <mc:Fallback xmlns="">
      <p:transition spd="slow" advTm="124895"/>
    </mc:Fallback>
  </mc:AlternateContent>
  <p:extLst>
    <p:ext uri="{3A86A75C-4F4B-4683-9AE1-C65F6400EC91}">
      <p14:laserTraceLst xmlns:p14="http://schemas.microsoft.com/office/powerpoint/2010/main">
        <p14:tracePtLst>
          <p14:tracePt t="15133" x="8194675" y="5651500"/>
          <p14:tracePt t="15141" x="8094663" y="5730875"/>
          <p14:tracePt t="15154" x="7969250" y="5803900"/>
          <p14:tracePt t="15170" x="7848600" y="5851525"/>
          <p14:tracePt t="15188" x="7823200" y="5899150"/>
          <p14:tracePt t="15204" x="7823200" y="5976938"/>
          <p14:tracePt t="15221" x="7796213" y="6108700"/>
          <p14:tracePt t="15237" x="7770813" y="6307138"/>
          <p14:tracePt t="15254" x="7759700" y="6500813"/>
          <p14:tracePt t="15270" x="7718425" y="6784975"/>
          <p14:tracePt t="15287" x="7718425" y="6816725"/>
          <p14:tracePt t="15589" x="7727950" y="6789738"/>
          <p14:tracePt t="15597" x="7791450" y="6732588"/>
          <p14:tracePt t="15608" x="7823200" y="6684963"/>
          <p14:tracePt t="15621" x="7859713" y="6643688"/>
          <p14:tracePt t="15638" x="7912100" y="6548438"/>
          <p14:tracePt t="15654" x="7996238" y="6459538"/>
          <p14:tracePt t="15671" x="8027988" y="6411913"/>
          <p14:tracePt t="15710" x="8042275" y="6402388"/>
          <p14:tracePt t="18149" x="7980363" y="6402388"/>
          <p14:tracePt t="18173" x="7885113" y="6370638"/>
          <p14:tracePt t="18181" x="7875588" y="6370638"/>
          <p14:tracePt t="18246" x="7859713" y="6375400"/>
          <p14:tracePt t="18286" x="7854950" y="6370638"/>
          <p14:tracePt t="18308" x="7854950" y="6318250"/>
          <p14:tracePt t="18309" x="7854950" y="6291263"/>
          <p14:tracePt t="18331" x="7854950" y="6286500"/>
          <p14:tracePt t="18332" x="7869238" y="6234113"/>
          <p14:tracePt t="18344" x="7907338" y="6176963"/>
          <p14:tracePt t="18348" x="7937500" y="6129338"/>
          <p14:tracePt t="18358" x="7937500" y="6092825"/>
          <p14:tracePt t="18375" x="8016875" y="5988050"/>
          <p14:tracePt t="18391" x="8027988" y="5972175"/>
          <p14:tracePt t="18408" x="8042275" y="5935663"/>
          <p14:tracePt t="18424" x="8080375" y="5899150"/>
          <p14:tracePt t="18442" x="8153400" y="5846763"/>
          <p14:tracePt t="18458" x="8189913" y="5819775"/>
          <p14:tracePt t="18472" x="8242300" y="5808663"/>
          <p14:tracePt t="18486" x="8253413" y="5799138"/>
          <p14:tracePt t="18541" x="8258175" y="5799138"/>
          <p14:tracePt t="18557" x="8274050" y="5815013"/>
          <p14:tracePt t="18564" x="8294688" y="5830888"/>
          <p14:tracePt t="18575" x="8299450" y="5840413"/>
          <p14:tracePt t="18592" x="8347075" y="5856288"/>
          <p14:tracePt t="18609" x="8383588" y="5892800"/>
          <p14:tracePt t="18625" x="8435975" y="5945188"/>
          <p14:tracePt t="18642" x="8467725" y="5972175"/>
          <p14:tracePt t="18659" x="8493125" y="5988050"/>
          <p14:tracePt t="18676" x="8504238" y="6003925"/>
          <p14:tracePt t="18692" x="8540750" y="6024563"/>
          <p14:tracePt t="18709" x="8572500" y="6049963"/>
          <p14:tracePt t="18725" x="8656638" y="6081713"/>
          <p14:tracePt t="18742" x="8855075" y="6181725"/>
          <p14:tracePt t="18759" x="9012238" y="6286500"/>
          <p14:tracePt t="18775" x="9075738" y="6350000"/>
          <p14:tracePt t="18792" x="9102725" y="6375400"/>
          <p14:tracePt t="18809" x="9117013" y="6396038"/>
          <p14:tracePt t="18826" x="9117013" y="6407150"/>
          <p14:tracePt t="18842" x="9117013" y="6438900"/>
          <p14:tracePt t="18859" x="9117013" y="6464300"/>
          <p14:tracePt t="18876" x="9117013" y="6507163"/>
          <p14:tracePt t="18892" x="9117013" y="6532563"/>
          <p14:tracePt t="18909" x="9112250" y="6559550"/>
          <p14:tracePt t="18927" x="9096375" y="6580188"/>
          <p14:tracePt t="19301" x="9086850" y="6580188"/>
          <p14:tracePt t="19313" x="9059863" y="6580188"/>
          <p14:tracePt t="19316" x="9002713" y="6538913"/>
          <p14:tracePt t="19326" x="8877300" y="6454775"/>
          <p14:tracePt t="19343" x="8636000" y="6323013"/>
          <p14:tracePt t="19360" x="8440738" y="6218238"/>
          <p14:tracePt t="19376" x="8335963" y="6145213"/>
          <p14:tracePt t="19393" x="8185150" y="6081713"/>
          <p14:tracePt t="19410" x="8116888" y="6061075"/>
          <p14:tracePt t="19426" x="7969250" y="6029325"/>
          <p14:tracePt t="19443" x="7807325" y="6003925"/>
          <p14:tracePt t="19461" x="7686675" y="6003925"/>
          <p14:tracePt t="19477" x="7545388" y="6003925"/>
          <p14:tracePt t="19494" x="7470775" y="6003925"/>
          <p14:tracePt t="19510" x="7356475" y="5961063"/>
          <p14:tracePt t="19527" x="7297738" y="5929313"/>
          <p14:tracePt t="19544" x="7240588" y="5892800"/>
          <p14:tracePt t="19561" x="7199313" y="5876925"/>
          <p14:tracePt t="19576" x="7177088" y="5867400"/>
          <p14:tracePt t="19593" x="7172325" y="5861050"/>
          <p14:tracePt t="19610" x="7156450" y="5840413"/>
          <p14:tracePt t="19627" x="7146925" y="5840413"/>
          <p14:tracePt t="19643" x="7140575" y="5835650"/>
          <p14:tracePt t="19727" x="7131050" y="5846763"/>
          <p14:tracePt t="19734" x="7115175" y="5876925"/>
          <p14:tracePt t="19743" x="7115175" y="5883275"/>
          <p14:tracePt t="19760" x="7115175" y="5915025"/>
          <p14:tracePt t="20165" x="7115175" y="5967413"/>
          <p14:tracePt t="20173" x="7099300" y="6040438"/>
          <p14:tracePt t="20183" x="7088188" y="6113463"/>
          <p14:tracePt t="20194" x="7088188" y="6170613"/>
          <p14:tracePt t="20210" x="7078663" y="6297613"/>
          <p14:tracePt t="20228" x="7026275" y="6464300"/>
          <p14:tracePt t="20245" x="6973888" y="6664325"/>
          <p14:tracePt t="20261" x="6921500" y="6816725"/>
          <p14:tracePt t="20733" x="5808663" y="6784975"/>
          <p14:tracePt t="20744" x="5751513" y="6764338"/>
          <p14:tracePt t="20762" x="5610225" y="6684963"/>
          <p14:tracePt t="20778" x="5541963" y="6643688"/>
          <p14:tracePt t="20795" x="5494338" y="6611938"/>
          <p14:tracePt t="20811" x="5400675" y="6591300"/>
          <p14:tracePt t="20829" x="5343525" y="6580188"/>
          <p14:tracePt t="20845" x="5295900" y="6580188"/>
          <p14:tracePt t="20862" x="5232400" y="6553200"/>
          <p14:tracePt t="20878" x="5211763" y="6553200"/>
          <p14:tracePt t="20895" x="5170488" y="6543675"/>
          <p14:tracePt t="20912" x="5132388" y="6532563"/>
          <p14:tracePt t="20929" x="5070475" y="6516688"/>
          <p14:tracePt t="20945" x="5022850" y="6516688"/>
          <p14:tracePt t="20962" x="4991100" y="6516688"/>
          <p14:tracePt t="20979" x="4959350" y="6516688"/>
          <p14:tracePt t="20996" x="4949825" y="6516688"/>
          <p14:tracePt t="21013" x="4943475" y="6516688"/>
          <p14:tracePt t="21030" x="4876800" y="6507163"/>
          <p14:tracePt t="21046" x="4854575" y="6500813"/>
          <p14:tracePt t="21062" x="4756150" y="6470650"/>
          <p14:tracePt t="21081" x="4697413" y="6448425"/>
          <p14:tracePt t="21096" x="4603750" y="6448425"/>
          <p14:tracePt t="21113" x="4440238" y="6438900"/>
          <p14:tracePt t="21129" x="4230688" y="6438900"/>
          <p14:tracePt t="21146" x="4057650" y="6438900"/>
          <p14:tracePt t="21162" x="3932238" y="6438900"/>
          <p14:tracePt t="21180" x="3754438" y="6438900"/>
          <p14:tracePt t="21196" x="3560763" y="6438900"/>
          <p14:tracePt t="21212" x="3344863" y="6380163"/>
          <p14:tracePt t="21229" x="3146425" y="6343650"/>
          <p14:tracePt t="21245" x="2962275" y="6313488"/>
          <p14:tracePt t="21262" x="2800350" y="6270625"/>
          <p14:tracePt t="21279" x="2652713" y="6249988"/>
          <p14:tracePt t="21296" x="2470150" y="6207125"/>
          <p14:tracePt t="21313" x="2338388" y="6170613"/>
          <p14:tracePt t="21329" x="2170113" y="6118225"/>
          <p14:tracePt t="21347" x="2076450" y="6076950"/>
          <p14:tracePt t="21362" x="1935163" y="6003925"/>
          <p14:tracePt t="21379" x="1876425" y="5967413"/>
          <p14:tracePt t="21396" x="1787525" y="5924550"/>
          <p14:tracePt t="21413" x="1719263" y="5903913"/>
          <p14:tracePt t="21429" x="1693863" y="5888038"/>
          <p14:tracePt t="21446" x="1687513" y="5888038"/>
          <p14:tracePt t="21991" x="1677988" y="5876925"/>
          <p14:tracePt t="21996" x="1677988" y="5851525"/>
          <p14:tracePt t="22004" x="1677988" y="5835650"/>
          <p14:tracePt t="22020" x="1677988" y="5830888"/>
          <p14:tracePt t="22030" x="1677988" y="5815013"/>
          <p14:tracePt t="22053" x="1677988" y="5803900"/>
          <p14:tracePt t="22077" x="1677988" y="5799138"/>
          <p14:tracePt t="23320" x="1673225" y="5794375"/>
          <p14:tracePt t="23335" x="1657350" y="5794375"/>
          <p14:tracePt t="23350" x="1651000" y="5794375"/>
          <p14:tracePt t="23366" x="1641475" y="5794375"/>
          <p14:tracePt t="23469" x="1646238" y="5794375"/>
          <p14:tracePt t="23477" x="1651000" y="5794375"/>
          <p14:tracePt t="23494" x="1646238" y="5819775"/>
          <p14:tracePt t="23509" x="1641475" y="5824538"/>
          <p14:tracePt t="23518" x="1625600" y="5840413"/>
          <p14:tracePt t="23533" x="1614488" y="5840413"/>
          <p14:tracePt t="23550" x="1573213" y="5840413"/>
          <p14:tracePt t="23565" x="1520825" y="5840413"/>
          <p14:tracePt t="23582" x="1489075" y="5840413"/>
          <p14:tracePt t="23599" x="1462088" y="5840413"/>
          <p14:tracePt t="23616" x="1431925" y="5840413"/>
          <p14:tracePt t="23637" x="1420813" y="5840413"/>
          <p14:tracePt t="23650" x="1395413" y="5851525"/>
          <p14:tracePt t="23666" x="1379538" y="5856288"/>
          <p14:tracePt t="23693" x="1363663" y="5867400"/>
          <p14:tracePt t="23709" x="1357313" y="5872163"/>
          <p14:tracePt t="23719" x="1347788" y="5892800"/>
          <p14:tracePt t="23740" x="1343025" y="5899150"/>
          <p14:tracePt t="24157" x="1352550" y="5888038"/>
          <p14:tracePt t="24165" x="1352550" y="5872163"/>
          <p14:tracePt t="24173" x="1352550" y="5840413"/>
          <p14:tracePt t="24183" x="1352550" y="5835650"/>
          <p14:tracePt t="24200" x="1352550" y="5815013"/>
          <p14:tracePt t="24217" x="1363663" y="5794375"/>
          <p14:tracePt t="24234" x="1368425" y="5767388"/>
          <p14:tracePt t="24251" x="1379538" y="5735638"/>
          <p14:tracePt t="24267" x="1395413" y="5710238"/>
          <p14:tracePt t="24284" x="1404938" y="5678488"/>
          <p14:tracePt t="24301" x="1425575" y="5621338"/>
          <p14:tracePt t="24317" x="1452563" y="5573713"/>
          <p14:tracePt t="24333" x="1509713" y="5468938"/>
          <p14:tracePt t="24350" x="1520825" y="5462588"/>
          <p14:tracePt t="24366" x="1525588" y="5437188"/>
          <p14:tracePt t="24383" x="1546225" y="5368925"/>
          <p14:tracePt t="24400" x="1562100" y="5332413"/>
          <p14:tracePt t="24417" x="1573213" y="5284788"/>
          <p14:tracePt t="24434" x="1598613" y="5237163"/>
          <p14:tracePt t="24450" x="1609725" y="5207000"/>
          <p14:tracePt t="24467" x="1609725" y="5170488"/>
          <p14:tracePt t="24484" x="1641475" y="5111750"/>
          <p14:tracePt t="24501" x="1651000" y="5054600"/>
          <p14:tracePt t="24517" x="1666875" y="5011738"/>
          <p14:tracePt t="24534" x="1751013" y="4929188"/>
          <p14:tracePt t="24551" x="1798638" y="4870450"/>
          <p14:tracePt t="24568" x="1892300" y="4802188"/>
          <p14:tracePt t="24585" x="1939925" y="4756150"/>
          <p14:tracePt t="24601" x="1960563" y="4740275"/>
          <p14:tracePt t="24617" x="1976438" y="4713288"/>
          <p14:tracePt t="24633" x="2003425" y="4687888"/>
          <p14:tracePt t="24650" x="2033588" y="4656138"/>
          <p14:tracePt t="24667" x="2049463" y="4635500"/>
          <p14:tracePt t="24684" x="2060575" y="4619625"/>
          <p14:tracePt t="24701" x="2076450" y="4592638"/>
          <p14:tracePt t="24718" x="2108200" y="4572000"/>
          <p14:tracePt t="24734" x="2139950" y="4545013"/>
          <p14:tracePt t="24751" x="2160588" y="4530725"/>
          <p14:tracePt t="24768" x="2176463" y="4503738"/>
          <p14:tracePt t="24784" x="2222500" y="4492625"/>
          <p14:tracePt t="24801" x="2265363" y="4492625"/>
          <p14:tracePt t="24818" x="2301875" y="4492625"/>
          <p14:tracePt t="24834" x="2306638" y="4492625"/>
          <p14:tracePt t="24851" x="2333625" y="4514850"/>
          <p14:tracePt t="24868" x="2432050" y="4613275"/>
          <p14:tracePt t="24884" x="2574925" y="4713288"/>
          <p14:tracePt t="24902" x="2732088" y="4849813"/>
          <p14:tracePt t="24919" x="2909888" y="4954588"/>
          <p14:tracePt t="24934" x="3046413" y="5070475"/>
          <p14:tracePt t="24952" x="3109913" y="5116513"/>
          <p14:tracePt t="24968" x="3182938" y="5243513"/>
          <p14:tracePt t="24984" x="3244850" y="5316538"/>
          <p14:tracePt t="25001" x="3271838" y="5353050"/>
          <p14:tracePt t="25018" x="3308350" y="5380038"/>
          <p14:tracePt t="25035" x="3328988" y="5416550"/>
          <p14:tracePt t="25051" x="3344863" y="5432425"/>
          <p14:tracePt t="25068" x="3376613" y="5478463"/>
          <p14:tracePt t="25085" x="3460750" y="5537200"/>
          <p14:tracePt t="25101" x="3517900" y="5553075"/>
          <p14:tracePt t="25118" x="3570288" y="5583238"/>
          <p14:tracePt t="25134" x="3659188" y="5605463"/>
          <p14:tracePt t="25151" x="3822700" y="5614988"/>
          <p14:tracePt t="25168" x="3963988" y="5630863"/>
          <p14:tracePt t="25185" x="4173538" y="5630863"/>
          <p14:tracePt t="25201" x="4283075" y="5630863"/>
          <p14:tracePt t="25219" x="4440238" y="5630863"/>
          <p14:tracePt t="25235" x="4551363" y="5630863"/>
          <p14:tracePt t="25252" x="4603750" y="5630863"/>
          <p14:tracePt t="25269" x="4676775" y="5614988"/>
          <p14:tracePt t="25286" x="4703763" y="5589588"/>
          <p14:tracePt t="25302" x="4718050" y="5573713"/>
          <p14:tracePt t="25525" x="4740275" y="5546725"/>
          <p14:tracePt t="25533" x="4756150" y="5546725"/>
          <p14:tracePt t="25540" x="4760913" y="5546725"/>
          <p14:tracePt t="25605" x="4786313" y="5546725"/>
          <p14:tracePt t="25613" x="4813300" y="5546725"/>
          <p14:tracePt t="25623" x="4854575" y="5546725"/>
          <p14:tracePt t="25635" x="4891088" y="5546725"/>
          <p14:tracePt t="25652" x="5011738" y="5537200"/>
          <p14:tracePt t="25669" x="5070475" y="5526088"/>
          <p14:tracePt t="25686" x="5106988" y="5500688"/>
          <p14:tracePt t="25702" x="5138738" y="5500688"/>
          <p14:tracePt t="25719" x="5143500" y="5500688"/>
          <p14:tracePt t="25736" x="5159375" y="5500688"/>
          <p14:tracePt t="25752" x="5164138" y="5500688"/>
          <p14:tracePt t="26398" x="5175250" y="5500688"/>
          <p14:tracePt t="26409" x="5191125" y="5510213"/>
          <p14:tracePt t="26425" x="5191125" y="5537200"/>
          <p14:tracePt t="26428" x="5211763" y="5568950"/>
          <p14:tracePt t="26442" x="5243513" y="5599113"/>
          <p14:tracePt t="26453" x="5268913" y="5626100"/>
          <p14:tracePt t="26470" x="5327650" y="5683250"/>
          <p14:tracePt t="26487" x="5337175" y="5688013"/>
          <p14:tracePt t="26520" x="5364163" y="5719763"/>
          <p14:tracePt t="26537" x="5389563" y="5730875"/>
          <p14:tracePt t="26553" x="5426075" y="5741988"/>
          <p14:tracePt t="26570" x="5432425" y="5746750"/>
          <p14:tracePt t="26587" x="5468938" y="5778500"/>
          <p14:tracePt t="26603" x="5514975" y="5815013"/>
          <p14:tracePt t="26621" x="5562600" y="5851525"/>
          <p14:tracePt t="26637" x="5630863" y="5929313"/>
          <p14:tracePt t="26654" x="5694363" y="6003925"/>
          <p14:tracePt t="26670" x="5830888" y="6118225"/>
          <p14:tracePt t="26687" x="5908675" y="6176963"/>
          <p14:tracePt t="26704" x="5935663" y="6213475"/>
          <p14:tracePt t="26721" x="5956300" y="6229350"/>
          <p14:tracePt t="26757" x="5956300" y="6245225"/>
          <p14:tracePt t="26765" x="5951538" y="6249988"/>
          <p14:tracePt t="26774" x="5951538" y="6275388"/>
          <p14:tracePt t="26787" x="5951538" y="6291263"/>
          <p14:tracePt t="26804" x="5940425" y="6338888"/>
          <p14:tracePt t="26820" x="5908675" y="6423025"/>
          <p14:tracePt t="26837" x="5899150" y="6464300"/>
          <p14:tracePt t="26854" x="5888038" y="6500813"/>
          <p14:tracePt t="26871" x="5867400" y="6543675"/>
          <p14:tracePt t="26887" x="5846763" y="6569075"/>
          <p14:tracePt t="26904" x="5846763" y="6591300"/>
          <p14:tracePt t="26920" x="5808663" y="6637338"/>
          <p14:tracePt t="26937" x="5783263" y="6657975"/>
          <p14:tracePt t="26954" x="5772150" y="6657975"/>
          <p14:tracePt t="26971" x="5751513" y="6680200"/>
          <p14:tracePt t="26988" x="5673725" y="6689725"/>
          <p14:tracePt t="27004" x="5562600" y="6700838"/>
          <p14:tracePt t="27021" x="5316538" y="6742113"/>
          <p14:tracePt t="27038" x="5191125" y="6753225"/>
          <p14:tracePt t="27055" x="4922838" y="6769100"/>
          <p14:tracePt t="27071" x="4729163" y="6769100"/>
          <p14:tracePt t="27089" x="4551363" y="6769100"/>
          <p14:tracePt t="27104" x="4425950" y="6769100"/>
          <p14:tracePt t="27121" x="4252913" y="6769100"/>
          <p14:tracePt t="27137" x="4041775" y="6769100"/>
          <p14:tracePt t="27154" x="3779838" y="6769100"/>
          <p14:tracePt t="27171" x="3586163" y="6769100"/>
          <p14:tracePt t="27188" x="3455988" y="6805613"/>
          <p14:tracePt t="27205" x="3344863" y="6805613"/>
          <p14:tracePt t="27222" x="3187700" y="6805613"/>
          <p14:tracePt t="27239" x="3119438" y="6805613"/>
          <p14:tracePt t="27254" x="3103563" y="6805613"/>
          <p14:tracePt t="27414" x="3078163" y="6805613"/>
          <p14:tracePt t="27426" x="3009900" y="6805613"/>
          <p14:tracePt t="27429" x="2925763" y="6805613"/>
          <p14:tracePt t="27454" x="2590800" y="6805613"/>
          <p14:tracePt t="27471" x="2422525" y="6784975"/>
          <p14:tracePt t="27488" x="2265363" y="6784975"/>
          <p14:tracePt t="27505" x="2170113" y="6773863"/>
          <p14:tracePt t="27522" x="2097088" y="6742113"/>
          <p14:tracePt t="27538" x="2065338" y="6726238"/>
          <p14:tracePt t="27555" x="2044700" y="6700838"/>
          <p14:tracePt t="27571" x="1997075" y="6689725"/>
          <p14:tracePt t="27589" x="1992313" y="6684963"/>
          <p14:tracePt t="27605" x="1944688" y="6664325"/>
          <p14:tracePt t="27622" x="1924050" y="6657975"/>
          <p14:tracePt t="27639" x="1892300" y="6648450"/>
          <p14:tracePt t="27655" x="1887538" y="6637338"/>
          <p14:tracePt t="27673" x="1860550" y="6605588"/>
          <p14:tracePt t="27689" x="1835150" y="6580188"/>
          <p14:tracePt t="28030" x="1814513" y="6564313"/>
          <p14:tracePt t="28037" x="1808163" y="6553200"/>
          <p14:tracePt t="28061" x="1798638" y="6538913"/>
          <p14:tracePt t="28085" x="1771650" y="6516688"/>
          <p14:tracePt t="28093" x="1741488" y="6507163"/>
          <p14:tracePt t="28109" x="1735138" y="6491288"/>
          <p14:tracePt t="28122" x="1725613" y="6486525"/>
          <p14:tracePt t="28139" x="1693863" y="6459538"/>
          <p14:tracePt t="28156" x="1614488" y="6427788"/>
          <p14:tracePt t="28187" x="1462088" y="6391275"/>
          <p14:tracePt t="28192" x="1452563" y="6391275"/>
          <p14:tracePt t="28206" x="1357313" y="6370638"/>
          <p14:tracePt t="28222" x="1311275" y="6343650"/>
          <p14:tracePt t="28239" x="1231900" y="6343650"/>
          <p14:tracePt t="28256" x="1174750" y="6323013"/>
          <p14:tracePt t="28273" x="1154113" y="6307138"/>
          <p14:tracePt t="28290" x="1143000" y="6291263"/>
          <p14:tracePt t="28306" x="1138238" y="6281738"/>
          <p14:tracePt t="28323" x="1122363" y="6259513"/>
          <p14:tracePt t="28341" x="1122363" y="6223000"/>
          <p14:tracePt t="28344" x="1122363" y="6207125"/>
          <p14:tracePt t="28358" x="1122363" y="6192838"/>
          <p14:tracePt t="28362" x="1111250" y="6186488"/>
          <p14:tracePt t="28376" x="1111250" y="6176963"/>
          <p14:tracePt t="28397" x="1111250" y="6170613"/>
          <p14:tracePt t="28406" x="1111250" y="6154738"/>
          <p14:tracePt t="28435" x="1111250" y="6149975"/>
          <p14:tracePt t="28719" x="1111250" y="6102350"/>
          <p14:tracePt t="28728" x="1111250" y="6086475"/>
          <p14:tracePt t="28733" x="1111250" y="6045200"/>
          <p14:tracePt t="28757" x="1138238" y="5976938"/>
          <p14:tracePt t="28773" x="1158875" y="5908675"/>
          <p14:tracePt t="28791" x="1211263" y="5794375"/>
          <p14:tracePt t="28807" x="1236663" y="5735638"/>
          <p14:tracePt t="28823" x="1247775" y="5703888"/>
          <p14:tracePt t="28841" x="1247775" y="5646738"/>
          <p14:tracePt t="28857" x="1247775" y="5621338"/>
          <p14:tracePt t="28878" x="1252538" y="5614988"/>
          <p14:tracePt t="28890" x="1252538" y="5605463"/>
          <p14:tracePt t="28907" x="1263650" y="5573713"/>
          <p14:tracePt t="28923" x="1304925" y="5500688"/>
          <p14:tracePt t="28941" x="1304925" y="5448300"/>
          <p14:tracePt t="28958" x="1336675" y="5364163"/>
          <p14:tracePt t="28975" x="1368425" y="5280025"/>
          <p14:tracePt t="28991" x="1384300" y="5253038"/>
          <p14:tracePt t="29007" x="1404938" y="5175250"/>
          <p14:tracePt t="29023" x="1436688" y="5111750"/>
          <p14:tracePt t="29041" x="1436688" y="5106988"/>
          <p14:tracePt t="29057" x="1436688" y="5064125"/>
          <p14:tracePt t="29074" x="1431925" y="5006975"/>
          <p14:tracePt t="29091" x="1431925" y="4986338"/>
          <p14:tracePt t="29107" x="1420813" y="4949825"/>
          <p14:tracePt t="29124" x="1416050" y="4933950"/>
          <p14:tracePt t="29141" x="1400175" y="4906963"/>
          <p14:tracePt t="29158" x="1389063" y="4902200"/>
          <p14:tracePt t="29175" x="1368425" y="4897438"/>
          <p14:tracePt t="29190" x="1352550" y="4881563"/>
          <p14:tracePt t="29207" x="1347788" y="4870450"/>
          <p14:tracePt t="29224" x="1300163" y="4854575"/>
          <p14:tracePt t="29241" x="1284288" y="4829175"/>
          <p14:tracePt t="29258" x="1263650" y="4808538"/>
          <p14:tracePt t="29275" x="1227138" y="4772025"/>
          <p14:tracePt t="29292" x="1211263" y="4724400"/>
          <p14:tracePt t="29309" x="1184275" y="4703763"/>
          <p14:tracePt t="29324" x="1184275" y="4645025"/>
          <p14:tracePt t="29341" x="1184275" y="4567238"/>
          <p14:tracePt t="29358" x="1174750" y="4498975"/>
          <p14:tracePt t="29374" x="1163638" y="4435475"/>
          <p14:tracePt t="29391" x="1154113" y="4419600"/>
          <p14:tracePt t="29709" x="1154113" y="4414838"/>
          <p14:tracePt t="29741" x="1158875" y="4403725"/>
          <p14:tracePt t="29749" x="1163638" y="4403725"/>
          <p14:tracePt t="29774" x="1179513" y="4410075"/>
          <p14:tracePt t="29781" x="1190625" y="4414838"/>
          <p14:tracePt t="29797" x="1216025" y="4425950"/>
          <p14:tracePt t="29808" x="1222375" y="4430713"/>
          <p14:tracePt t="29837" x="1236663" y="4446588"/>
          <p14:tracePt t="29853" x="1258888" y="4456113"/>
          <p14:tracePt t="29869" x="1263650" y="4467225"/>
          <p14:tracePt t="29934" x="1263650" y="4483100"/>
          <p14:tracePt t="29946" x="1263650" y="4498975"/>
          <p14:tracePt t="29950" x="1247775" y="4540250"/>
          <p14:tracePt t="30006" x="1252538" y="4545013"/>
          <p14:tracePt t="30017" x="1258888" y="4556125"/>
          <p14:tracePt t="30021" x="1268413" y="4572000"/>
          <p14:tracePt t="30042" x="1274763" y="4576763"/>
          <p14:tracePt t="30063" x="1289050" y="4592638"/>
          <p14:tracePt t="30095" x="1289050" y="4608513"/>
          <p14:tracePt t="30102" x="1300163" y="4629150"/>
          <p14:tracePt t="30117" x="1300163" y="4635500"/>
          <p14:tracePt t="30133" x="1300163" y="4651375"/>
          <p14:tracePt t="30159" x="1300163" y="4660900"/>
          <p14:tracePt t="30181" x="1300163" y="4665663"/>
          <p14:tracePt t="30302" x="1300163" y="4656138"/>
          <p14:tracePt t="30311" x="1300163" y="4651375"/>
          <p14:tracePt t="30326" x="1295400" y="4635500"/>
          <p14:tracePt t="30343" x="1289050" y="4608513"/>
          <p14:tracePt t="30359" x="1289050" y="4576763"/>
          <p14:tracePt t="30375" x="1279525" y="4572000"/>
          <p14:tracePt t="30393" x="1279525" y="4535488"/>
          <p14:tracePt t="30409" x="1274763" y="4519613"/>
          <p14:tracePt t="30426" x="1274763" y="4503738"/>
          <p14:tracePt t="30443" x="1274763" y="4498975"/>
          <p14:tracePt t="30461" x="1258888" y="4483100"/>
          <p14:tracePt t="30478" x="1258888" y="4471988"/>
          <p14:tracePt t="30493" x="1258888" y="4467225"/>
          <p14:tracePt t="30510" x="1258888" y="4462463"/>
          <p14:tracePt t="30526" x="1258888" y="4425950"/>
          <p14:tracePt t="30542" x="1243013" y="4394200"/>
          <p14:tracePt t="30560" x="1243013" y="4387850"/>
          <p14:tracePt t="30576" x="1243013" y="4378325"/>
          <p14:tracePt t="30593" x="1243013" y="4371975"/>
          <p14:tracePt t="30610" x="1231900" y="4362450"/>
          <p14:tracePt t="30626" x="1231900" y="4357688"/>
          <p14:tracePt t="30693" x="1231900" y="4351338"/>
          <p14:tracePt t="30727" x="1231900" y="4341813"/>
          <p14:tracePt t="30758" x="1231900" y="4335463"/>
          <p14:tracePt t="31150" x="1231900" y="4346575"/>
          <p14:tracePt t="31165" x="1231900" y="4351338"/>
          <p14:tracePt t="31173" x="1231900" y="4357688"/>
          <p14:tracePt t="31181" x="1227138" y="4367213"/>
          <p14:tracePt t="31197" x="1211263" y="4383088"/>
          <p14:tracePt t="31214" x="1200150" y="4387850"/>
          <p14:tracePt t="31237" x="1195388" y="4398963"/>
          <p14:tracePt t="31286" x="1184275" y="4398963"/>
          <p14:tracePt t="31318" x="1179513" y="4398963"/>
          <p14:tracePt t="31342" x="1174750" y="4394200"/>
          <p14:tracePt t="31349" x="1163638" y="4387850"/>
          <p14:tracePt t="31365" x="1163638" y="4383088"/>
          <p14:tracePt t="31381" x="1163638" y="4357688"/>
          <p14:tracePt t="31394" x="1163638" y="4346575"/>
          <p14:tracePt t="31411" x="1174750" y="4325938"/>
          <p14:tracePt t="31428" x="1184275" y="4305300"/>
          <p14:tracePt t="31443" x="1190625" y="4298950"/>
          <p14:tracePt t="31462" x="1200150" y="4273550"/>
          <p14:tracePt t="31479" x="1216025" y="4267200"/>
          <p14:tracePt t="31501" x="1227138" y="4257675"/>
          <p14:tracePt t="31566" x="1231900" y="4262438"/>
          <p14:tracePt t="31573" x="1236663" y="4267200"/>
          <p14:tracePt t="31581" x="1258888" y="4283075"/>
          <p14:tracePt t="31594" x="1263650" y="4305300"/>
          <p14:tracePt t="31611" x="1274763" y="4325938"/>
          <p14:tracePt t="31628" x="1284288" y="4346575"/>
          <p14:tracePt t="31644" x="1300163" y="4362450"/>
          <p14:tracePt t="31662" x="1311275" y="4371975"/>
          <p14:tracePt t="31701" x="1304925" y="4387850"/>
          <p14:tracePt t="31749" x="1289050" y="4398963"/>
          <p14:tracePt t="31782" x="1279525" y="4398963"/>
          <p14:tracePt t="31790" x="1274763" y="4398963"/>
          <p14:tracePt t="31798" x="1263650" y="4398963"/>
          <p14:tracePt t="31815" x="1258888" y="4398963"/>
          <p14:tracePt t="31847" x="1252538" y="4394200"/>
          <p14:tracePt t="31941" x="1243013" y="4387850"/>
          <p14:tracePt t="31951" x="1236663" y="4387850"/>
          <p14:tracePt t="32294" x="1227138" y="4387850"/>
          <p14:tracePt t="32309" x="1227138" y="4398963"/>
          <p14:tracePt t="32317" x="1231900" y="4419600"/>
          <p14:tracePt t="32329" x="1236663" y="4430713"/>
          <p14:tracePt t="32346" x="1263650" y="4467225"/>
          <p14:tracePt t="32362" x="1284288" y="4498975"/>
          <p14:tracePt t="32380" x="1311275" y="4524375"/>
          <p14:tracePt t="32396" x="1316038" y="4535488"/>
          <p14:tracePt t="32413" x="1327150" y="4551363"/>
          <p14:tracePt t="32486" x="1327150" y="4567238"/>
          <p14:tracePt t="32493" x="1327150" y="4576763"/>
          <p14:tracePt t="32501" x="1327150" y="4592638"/>
          <p14:tracePt t="32512" x="1327150" y="4608513"/>
          <p14:tracePt t="32529" x="1327150" y="4640263"/>
          <p14:tracePt t="32546" x="1327150" y="4656138"/>
          <p14:tracePt t="32563" x="1327150" y="4676775"/>
          <p14:tracePt t="32580" x="1327150" y="4692650"/>
          <p14:tracePt t="32596" x="1327150" y="4724400"/>
          <p14:tracePt t="32612" x="1327150" y="4733925"/>
          <p14:tracePt t="32630" x="1327150" y="4749800"/>
          <p14:tracePt t="32758" x="1311275" y="4749800"/>
          <p14:tracePt t="32768" x="1295400" y="4733925"/>
          <p14:tracePt t="32773" x="1284288" y="4718050"/>
          <p14:tracePt t="32783" x="1268413" y="4697413"/>
          <p14:tracePt t="32797" x="1268413" y="4692650"/>
          <p14:tracePt t="32815" x="1258888" y="4676775"/>
          <p14:tracePt t="32829" x="1252538" y="4665663"/>
          <p14:tracePt t="32846" x="1243013" y="4635500"/>
          <p14:tracePt t="32862" x="1227138" y="4619625"/>
          <p14:tracePt t="32880" x="1216025" y="4592638"/>
          <p14:tracePt t="32913" x="1216025" y="4551363"/>
          <p14:tracePt t="32930" x="1216025" y="4540250"/>
          <p14:tracePt t="32947" x="1216025" y="4514850"/>
          <p14:tracePt t="32963" x="1216025" y="4508500"/>
          <p14:tracePt t="32980" x="1216025" y="4492625"/>
          <p14:tracePt t="32996" x="1216025" y="4478338"/>
          <p14:tracePt t="33013" x="1216025" y="4462463"/>
          <p14:tracePt t="33030" x="1216025" y="4440238"/>
          <p14:tracePt t="33047" x="1200150" y="4414838"/>
          <p14:tracePt t="33064" x="1200150" y="4398963"/>
          <p14:tracePt t="33080" x="1195388" y="4394200"/>
          <p14:tracePt t="33097" x="1184275" y="4383088"/>
          <p14:tracePt t="33117" x="1184275" y="4367213"/>
          <p14:tracePt t="33141" x="1184275" y="4362450"/>
          <p14:tracePt t="33157" x="1184275" y="4351338"/>
          <p14:tracePt t="33190" x="1184275" y="4346575"/>
          <p14:tracePt t="33589" x="1195388" y="4346575"/>
          <p14:tracePt t="33600" x="1206500" y="4383088"/>
          <p14:tracePt t="33605" x="1227138" y="4425950"/>
          <p14:tracePt t="33630" x="1279525" y="4530725"/>
          <p14:tracePt t="33647" x="1295400" y="4572000"/>
          <p14:tracePt t="33663" x="1327150" y="4619625"/>
          <p14:tracePt t="33681" x="1327150" y="4656138"/>
          <p14:tracePt t="33697" x="1327150" y="4687888"/>
          <p14:tracePt t="33715" x="1327150" y="4708525"/>
          <p14:tracePt t="33731" x="1327150" y="4740275"/>
          <p14:tracePt t="33749" x="1320800" y="4781550"/>
          <p14:tracePt t="33765" x="1320800" y="4797425"/>
          <p14:tracePt t="33782" x="1320800" y="4824413"/>
          <p14:tracePt t="33797" x="1320800" y="4838700"/>
          <p14:tracePt t="33814" x="1316038" y="4870450"/>
          <p14:tracePt t="33830" x="1316038" y="4881563"/>
          <p14:tracePt t="33848" x="1304925" y="4886325"/>
          <p14:tracePt t="33864" x="1304925" y="4902200"/>
          <p14:tracePt t="33882" x="1300163" y="4918075"/>
          <p14:tracePt t="33934" x="1289050" y="4922838"/>
          <p14:tracePt t="34191" x="1284288" y="4922838"/>
          <p14:tracePt t="34201" x="1284288" y="4913313"/>
          <p14:tracePt t="34205" x="1284288" y="4906963"/>
          <p14:tracePt t="34214" x="1284288" y="4902200"/>
          <p14:tracePt t="34231" x="1284288" y="4865688"/>
          <p14:tracePt t="34248" x="1284288" y="4849813"/>
          <p14:tracePt t="34265" x="1263650" y="4802188"/>
          <p14:tracePt t="34282" x="1247775" y="4756150"/>
          <p14:tracePt t="34299" x="1247775" y="4724400"/>
          <p14:tracePt t="34315" x="1247775" y="4665663"/>
          <p14:tracePt t="34332" x="1247775" y="4635500"/>
          <p14:tracePt t="34349" x="1236663" y="4598988"/>
          <p14:tracePt t="34365" x="1231900" y="4556125"/>
          <p14:tracePt t="34382" x="1231900" y="4487863"/>
          <p14:tracePt t="34399" x="1231900" y="4403725"/>
          <p14:tracePt t="34414" x="1231900" y="4362450"/>
          <p14:tracePt t="34431" x="1231900" y="4325938"/>
          <p14:tracePt t="34448" x="1231900" y="4294188"/>
          <p14:tracePt t="34465" x="1236663" y="4257675"/>
          <p14:tracePt t="34482" x="1243013" y="4257675"/>
          <p14:tracePt t="34918" x="1247775" y="4257675"/>
          <p14:tracePt t="34935" x="1274763" y="4257675"/>
          <p14:tracePt t="34941" x="1295400" y="4262438"/>
          <p14:tracePt t="34955" x="1300163" y="4262438"/>
          <p14:tracePt t="34966" x="1336675" y="4289425"/>
          <p14:tracePt t="34982" x="1389063" y="4341813"/>
          <p14:tracePt t="34999" x="1436688" y="4398963"/>
          <p14:tracePt t="35016" x="1489075" y="4462463"/>
          <p14:tracePt t="35033" x="1541463" y="4535488"/>
          <p14:tracePt t="35050" x="1604963" y="4608513"/>
          <p14:tracePt t="35066" x="1646238" y="4645025"/>
          <p14:tracePt t="35083" x="1662113" y="4672013"/>
          <p14:tracePt t="35100" x="1687513" y="4697413"/>
          <p14:tracePt t="35135" x="1687513" y="4729163"/>
          <p14:tracePt t="35206" x="1687513" y="4745038"/>
          <p14:tracePt t="35230" x="1687513" y="4760913"/>
          <p14:tracePt t="35245" x="1687513" y="4772025"/>
          <p14:tracePt t="35254" x="1687513" y="4776788"/>
          <p14:tracePt t="35266" x="1677988" y="4786313"/>
          <p14:tracePt t="35283" x="1677988" y="4802188"/>
          <p14:tracePt t="35300" x="1666875" y="4818063"/>
          <p14:tracePt t="35341" x="1666875" y="4829175"/>
          <p14:tracePt t="35421" x="1651000" y="4829175"/>
          <p14:tracePt t="35429" x="1646238" y="4829175"/>
          <p14:tracePt t="35437" x="1630363" y="4813300"/>
          <p14:tracePt t="35450" x="1598613" y="4786313"/>
          <p14:tracePt t="35467" x="1568450" y="4749800"/>
          <p14:tracePt t="35483" x="1530350" y="4745038"/>
          <p14:tracePt t="35501" x="1504950" y="4708525"/>
          <p14:tracePt t="35517" x="1504950" y="4672013"/>
          <p14:tracePt t="35534" x="1484313" y="4629150"/>
          <p14:tracePt t="35551" x="1457325" y="4598988"/>
          <p14:tracePt t="35567" x="1452563" y="4556125"/>
          <p14:tracePt t="35734" x="1452563" y="4540250"/>
          <p14:tracePt t="35741" x="1452563" y="4530725"/>
          <p14:tracePt t="35766" x="1452563" y="4524375"/>
          <p14:tracePt t="35782" x="1452563" y="4514850"/>
          <p14:tracePt t="35797" x="1441450" y="4508500"/>
          <p14:tracePt t="35805" x="1425575" y="4498975"/>
          <p14:tracePt t="35822" x="1416050" y="4483100"/>
          <p14:tracePt t="35834" x="1409700" y="4478338"/>
          <p14:tracePt t="35851" x="1400175" y="4456113"/>
          <p14:tracePt t="35868" x="1373188" y="4440238"/>
          <p14:tracePt t="35884" x="1336675" y="4414838"/>
          <p14:tracePt t="35902" x="1316038" y="4371975"/>
          <p14:tracePt t="36373" x="1316038" y="4378325"/>
          <p14:tracePt t="36381" x="1316038" y="4383088"/>
          <p14:tracePt t="36390" x="1316038" y="4394200"/>
          <p14:tracePt t="36401" x="1311275" y="4410075"/>
          <p14:tracePt t="36418" x="1311275" y="4414838"/>
          <p14:tracePt t="36435" x="1311275" y="4425950"/>
          <p14:tracePt t="36477" x="1311275" y="4430713"/>
          <p14:tracePt t="36487" x="1311275" y="4446588"/>
          <p14:tracePt t="36493" x="1316038" y="4462463"/>
          <p14:tracePt t="36509" x="1316038" y="4471988"/>
          <p14:tracePt t="36522" x="1316038" y="4487863"/>
          <p14:tracePt t="36535" x="1320800" y="4503738"/>
          <p14:tracePt t="36653" x="1331913" y="4503738"/>
          <p14:tracePt t="36661" x="1331913" y="4492625"/>
          <p14:tracePt t="36671" x="1336675" y="4487863"/>
          <p14:tracePt t="36690" x="1336675" y="4462463"/>
          <p14:tracePt t="36702" x="1336675" y="4446588"/>
          <p14:tracePt t="36719" x="1336675" y="4371975"/>
          <p14:tracePt t="36735" x="1320800" y="4325938"/>
          <p14:tracePt t="36752" x="1316038" y="4319588"/>
          <p14:tracePt t="36781" x="1316038" y="4314825"/>
          <p14:tracePt t="36805" x="1304925" y="4305300"/>
          <p14:tracePt t="37000" x="1311275" y="4305300"/>
          <p14:tracePt t="37005" x="1311275" y="4325938"/>
          <p14:tracePt t="37019" x="1343025" y="4383088"/>
          <p14:tracePt t="37035" x="1357313" y="4414838"/>
          <p14:tracePt t="37052" x="1379538" y="4440238"/>
          <p14:tracePt t="37069" x="1379538" y="4467225"/>
          <p14:tracePt t="37086" x="1395413" y="4514850"/>
          <p14:tracePt t="37102" x="1420813" y="4567238"/>
          <p14:tracePt t="37119" x="1431925" y="4598988"/>
          <p14:tracePt t="37136" x="1431925" y="4608513"/>
          <p14:tracePt t="37152" x="1436688" y="4640263"/>
          <p14:tracePt t="37169" x="1436688" y="4656138"/>
          <p14:tracePt t="37186" x="1436688" y="4672013"/>
          <p14:tracePt t="37357" x="1436688" y="4676775"/>
          <p14:tracePt t="37366" x="1395413" y="4656138"/>
          <p14:tracePt t="37374" x="1395413" y="4613275"/>
          <p14:tracePt t="37386" x="1363663" y="4545013"/>
          <p14:tracePt t="37403" x="1311275" y="4471988"/>
          <p14:tracePt t="37420" x="1258888" y="4410075"/>
          <p14:tracePt t="37436" x="1243013" y="4378325"/>
          <p14:tracePt t="37453" x="1222375" y="4351338"/>
          <p14:tracePt t="37473" x="1206500" y="4341813"/>
          <p14:tracePt t="37557" x="1206500" y="4335463"/>
          <p14:tracePt t="37573" x="1206500" y="4325938"/>
          <p14:tracePt t="37581" x="1206500" y="4319588"/>
          <p14:tracePt t="37598" x="1206500" y="4305300"/>
          <p14:tracePt t="37625" x="1206500" y="4294188"/>
          <p14:tracePt t="37629" x="1200150" y="4289425"/>
          <p14:tracePt t="37640" x="1190625" y="4278313"/>
          <p14:tracePt t="37653" x="1174750" y="4262438"/>
          <p14:tracePt t="37669" x="1163638" y="4237038"/>
          <p14:tracePt t="37687" x="1131888" y="4200525"/>
          <p14:tracePt t="37958" x="1122363" y="4205288"/>
          <p14:tracePt t="37965" x="1131888" y="4205288"/>
          <p14:tracePt t="37974" x="1143000" y="4210050"/>
          <p14:tracePt t="37987" x="1158875" y="4221163"/>
          <p14:tracePt t="38003" x="1174750" y="4221163"/>
          <p14:tracePt t="38021" x="1179513" y="4225925"/>
          <p14:tracePt t="38070" x="1190625" y="4241800"/>
          <p14:tracePt t="38087" x="1206500" y="4241800"/>
          <p14:tracePt t="38207" x="1211263" y="4241800"/>
          <p14:tracePt t="38226" x="1211263" y="4225925"/>
          <p14:tracePt t="38445" x="1200150" y="4267200"/>
          <p14:tracePt t="38467" x="1174750" y="4298950"/>
          <p14:tracePt t="38483" x="1116013" y="4362450"/>
          <p14:tracePt t="38486" x="1090613" y="4403725"/>
          <p14:tracePt t="38493" x="1042988" y="4467225"/>
          <p14:tracePt t="38505" x="990600" y="4530725"/>
          <p14:tracePt t="38521" x="965200" y="4587875"/>
          <p14:tracePt t="38538" x="949325" y="4592638"/>
          <p14:tracePt t="38555" x="912813" y="4629150"/>
          <p14:tracePt t="38572" x="865188" y="4665663"/>
          <p14:tracePt t="38588" x="823913" y="4724400"/>
          <p14:tracePt t="38605" x="796925" y="4797425"/>
          <p14:tracePt t="38622" x="765175" y="4854575"/>
          <p14:tracePt t="38639" x="744538" y="4949825"/>
          <p14:tracePt t="38655" x="733425" y="5043488"/>
          <p14:tracePt t="38672" x="703263" y="5102225"/>
          <p14:tracePt t="38688" x="687388" y="5148263"/>
          <p14:tracePt t="38705" x="655638" y="5195888"/>
          <p14:tracePt t="38722" x="639763" y="5222875"/>
          <p14:tracePt t="38739" x="612775" y="5253038"/>
          <p14:tracePt t="38755" x="576263" y="5275263"/>
          <p14:tracePt t="38771" x="550863" y="5332413"/>
          <p14:tracePt t="38788" x="487363" y="5395913"/>
          <p14:tracePt t="38805" x="446088" y="5453063"/>
          <p14:tracePt t="38822" x="403225" y="5514975"/>
          <p14:tracePt t="38838" x="366713" y="5562600"/>
          <p14:tracePt t="38855" x="350838" y="5599113"/>
          <p14:tracePt t="38871" x="330200" y="5641975"/>
          <p14:tracePt t="38888" x="314325" y="5683250"/>
          <p14:tracePt t="38905" x="304800" y="5688013"/>
          <p14:tracePt t="38922" x="288925" y="5710238"/>
          <p14:tracePt t="38938" x="288925" y="5715000"/>
          <p14:tracePt t="39638" x="288925" y="5719763"/>
          <p14:tracePt t="39645" x="314325" y="5719763"/>
          <p14:tracePt t="39677" x="334963" y="5719763"/>
          <p14:tracePt t="39686" x="341313" y="5710238"/>
          <p14:tracePt t="39693" x="357188" y="5703888"/>
          <p14:tracePt t="39710" x="361950" y="5694363"/>
          <p14:tracePt t="39723" x="382588" y="5678488"/>
          <p14:tracePt t="39741" x="430213" y="5621338"/>
          <p14:tracePt t="39757" x="487363" y="5489575"/>
          <p14:tracePt t="39774" x="550863" y="5368925"/>
          <p14:tracePt t="39790" x="598488" y="5268913"/>
          <p14:tracePt t="39807" x="635000" y="5195888"/>
          <p14:tracePt t="39823" x="760413" y="5011738"/>
          <p14:tracePt t="39840" x="917575" y="4786313"/>
          <p14:tracePt t="39856" x="1011238" y="4613275"/>
          <p14:tracePt t="39873" x="1074738" y="4487863"/>
          <p14:tracePt t="39890" x="1127125" y="4387850"/>
          <p14:tracePt t="39906" x="1143000" y="4371975"/>
          <p14:tracePt t="39923" x="1174750" y="4305300"/>
          <p14:tracePt t="39941" x="1200150" y="4267200"/>
          <p14:tracePt t="39957" x="1200150" y="4262438"/>
          <p14:tracePt t="39976" x="1211263" y="4246563"/>
          <p14:tracePt t="39990" x="1216025" y="4237038"/>
          <p14:tracePt t="40007" x="1252538" y="4178300"/>
          <p14:tracePt t="40023" x="1279525" y="4152900"/>
          <p14:tracePt t="40041" x="1284288" y="4137025"/>
          <p14:tracePt t="40061" x="1295400" y="4125913"/>
          <p14:tracePt t="40254" x="1320800" y="4141788"/>
          <p14:tracePt t="40261" x="1327150" y="4146550"/>
          <p14:tracePt t="40274" x="1336675" y="4173538"/>
          <p14:tracePt t="40290" x="1347788" y="4241800"/>
          <p14:tracePt t="40307" x="1373188" y="4310063"/>
          <p14:tracePt t="40324" x="1373188" y="4351338"/>
          <p14:tracePt t="40341" x="1384300" y="4410075"/>
          <p14:tracePt t="40357" x="1395413" y="4467225"/>
          <p14:tracePt t="40374" x="1395413" y="4524375"/>
          <p14:tracePt t="40392" x="1389063" y="4567238"/>
          <p14:tracePt t="40407" x="1373188" y="4629150"/>
          <p14:tracePt t="40425" x="1373188" y="4651375"/>
          <p14:tracePt t="40442" x="1363663" y="4656138"/>
          <p14:tracePt t="40457" x="1347788" y="4681538"/>
          <p14:tracePt t="40474" x="1327150" y="4703763"/>
          <p14:tracePt t="40490" x="1316038" y="4703763"/>
          <p14:tracePt t="40507" x="1284288" y="4724400"/>
          <p14:tracePt t="40524" x="1258888" y="4724400"/>
          <p14:tracePt t="40541" x="1216025" y="4724400"/>
          <p14:tracePt t="40557" x="1184275" y="4724400"/>
          <p14:tracePt t="40598" x="1169988" y="4724400"/>
          <p14:tracePt t="40606" x="1138238" y="4708525"/>
          <p14:tracePt t="40613" x="1106488" y="4665663"/>
          <p14:tracePt t="40624" x="1085850" y="4624388"/>
          <p14:tracePt t="40641" x="1054100" y="4560888"/>
          <p14:tracePt t="40657" x="1033463" y="4503738"/>
          <p14:tracePt t="40674" x="1033463" y="4471988"/>
          <p14:tracePt t="40691" x="1033463" y="4425950"/>
          <p14:tracePt t="40708" x="1033463" y="4394200"/>
          <p14:tracePt t="40725" x="1038225" y="4378325"/>
          <p14:tracePt t="40742" x="1038225" y="4371975"/>
          <p14:tracePt t="40765" x="1054100" y="4371975"/>
          <p14:tracePt t="40774" x="1058863" y="4371975"/>
          <p14:tracePt t="40791" x="1138238" y="4341813"/>
          <p14:tracePt t="40807" x="1216025" y="4341813"/>
          <p14:tracePt t="40824" x="1252538" y="4341813"/>
          <p14:tracePt t="40841" x="1279525" y="4341813"/>
          <p14:tracePt t="40858" x="1284288" y="4341813"/>
          <p14:tracePt t="40874" x="1311275" y="4357688"/>
          <p14:tracePt t="40891" x="1336675" y="4403725"/>
          <p14:tracePt t="40908" x="1357313" y="4462463"/>
          <p14:tracePt t="40925" x="1357313" y="4540250"/>
          <p14:tracePt t="40942" x="1357313" y="4598988"/>
          <p14:tracePt t="40959" x="1357313" y="4656138"/>
          <p14:tracePt t="40975" x="1316038" y="4740275"/>
          <p14:tracePt t="40992" x="1247775" y="4818063"/>
          <p14:tracePt t="41008" x="1200150" y="4854575"/>
          <p14:tracePt t="41025" x="1174750" y="4881563"/>
          <p14:tracePt t="41042" x="1154113" y="4902200"/>
          <p14:tracePt t="41059" x="1138238" y="4929188"/>
          <p14:tracePt t="41126" x="1127125" y="4938713"/>
          <p14:tracePt t="41134" x="1122363" y="4929188"/>
          <p14:tracePt t="41145" x="1111250" y="4897438"/>
          <p14:tracePt t="41159" x="1101725" y="4829175"/>
          <p14:tracePt t="41175" x="1085850" y="4824413"/>
          <p14:tracePt t="41191" x="1106488" y="4756150"/>
          <p14:tracePt t="41209" x="1116013" y="4687888"/>
          <p14:tracePt t="41225" x="1147763" y="4640263"/>
          <p14:tracePt t="41241" x="1154113" y="4624388"/>
          <p14:tracePt t="41258" x="1163638" y="4592638"/>
          <p14:tracePt t="41275" x="1169988" y="4572000"/>
          <p14:tracePt t="41292" x="1179513" y="4556125"/>
          <p14:tracePt t="41309" x="1190625" y="4519613"/>
          <p14:tracePt t="41325" x="1195388" y="4514850"/>
          <p14:tracePt t="41342" x="1206500" y="4508500"/>
          <p14:tracePt t="41359" x="1222375" y="4487863"/>
          <p14:tracePt t="41376" x="1236663" y="4471988"/>
          <p14:tracePt t="41392" x="1258888" y="4462463"/>
          <p14:tracePt t="41421" x="1263650" y="4456113"/>
          <p14:tracePt t="41429" x="1274763" y="4446588"/>
          <p14:tracePt t="41442" x="1279525" y="4446588"/>
          <p14:tracePt t="41458" x="1295400" y="4430713"/>
          <p14:tracePt t="41475" x="1304925" y="4425950"/>
          <p14:tracePt t="41615" x="1300163" y="4425950"/>
          <p14:tracePt t="41621" x="1295400" y="4451350"/>
          <p14:tracePt t="41629" x="1274763" y="4483100"/>
          <p14:tracePt t="41642" x="1236663" y="4535488"/>
          <p14:tracePt t="41659" x="1206500" y="4635500"/>
          <p14:tracePt t="41676" x="1174750" y="4733925"/>
          <p14:tracePt t="41693" x="1122363" y="4838700"/>
          <p14:tracePt t="41711" x="1095375" y="4897438"/>
          <p14:tracePt t="41726" x="1058863" y="4965700"/>
          <p14:tracePt t="41747" x="1049338" y="4986338"/>
          <p14:tracePt t="41759" x="1027113" y="5054600"/>
          <p14:tracePt t="41776" x="1027113" y="5086350"/>
          <p14:tracePt t="41814" x="1022350" y="5106988"/>
          <p14:tracePt t="41821" x="1011238" y="5111750"/>
          <p14:tracePt t="41831" x="974725" y="5148263"/>
          <p14:tracePt t="41842" x="954088" y="5170488"/>
          <p14:tracePt t="41860" x="881063" y="5211763"/>
          <p14:tracePt t="41876" x="833438" y="5248275"/>
          <p14:tracePt t="41893" x="796925" y="5280025"/>
          <p14:tracePt t="41910" x="771525" y="5305425"/>
          <p14:tracePt t="41926" x="765175" y="5311775"/>
          <p14:tracePt t="41943" x="728663" y="5337175"/>
          <p14:tracePt t="41959" x="703263" y="5353050"/>
          <p14:tracePt t="41976" x="671513" y="5364163"/>
          <p14:tracePt t="41993" x="623888" y="5400675"/>
          <p14:tracePt t="42011" x="608013" y="5400675"/>
          <p14:tracePt t="42027" x="571500" y="5410200"/>
          <p14:tracePt t="42043" x="571500" y="5426075"/>
          <p14:tracePt t="42060" x="555625" y="5462588"/>
          <p14:tracePt t="42076" x="523875" y="5484813"/>
          <p14:tracePt t="42095" x="487363" y="5494338"/>
          <p14:tracePt t="42096" x="471488" y="5505450"/>
          <p14:tracePt t="42110" x="450850" y="5521325"/>
          <p14:tracePt t="42133" x="446088" y="5530850"/>
          <p14:tracePt t="42191" x="446088" y="5546725"/>
          <p14:tracePt t="42200" x="446088" y="5553075"/>
          <p14:tracePt t="42213" x="446088" y="5562600"/>
          <p14:tracePt t="42227" x="446088" y="5568950"/>
          <p14:tracePt t="42243" x="446088" y="5594350"/>
          <p14:tracePt t="42261" x="446088" y="5610225"/>
          <p14:tracePt t="42277" x="455613" y="5662613"/>
          <p14:tracePt t="42294" x="466725" y="5719763"/>
          <p14:tracePt t="42312" x="492125" y="5767388"/>
          <p14:tracePt t="42327" x="503238" y="5788025"/>
          <p14:tracePt t="42344" x="514350" y="5815013"/>
          <p14:tracePt t="42421" x="514350" y="5824538"/>
          <p14:tracePt t="42533" x="514350" y="5815013"/>
          <p14:tracePt t="42542" x="514350" y="5803900"/>
          <p14:tracePt t="42549" x="514350" y="5778500"/>
          <p14:tracePt t="42560" x="514350" y="5762625"/>
          <p14:tracePt t="42577" x="514350" y="5694363"/>
          <p14:tracePt t="42594" x="514350" y="5673725"/>
          <p14:tracePt t="42611" x="514350" y="5646738"/>
          <p14:tracePt t="42628" x="514350" y="5630863"/>
          <p14:tracePt t="42648" x="514350" y="5614988"/>
          <p14:tracePt t="42664" x="514350" y="5610225"/>
          <p14:tracePt t="42711" x="514350" y="5599113"/>
          <p14:tracePt t="43030" x="514350" y="5594350"/>
          <p14:tracePt t="43048" x="514350" y="5605463"/>
          <p14:tracePt t="43054" x="514350" y="5610225"/>
          <p14:tracePt t="43066" x="508000" y="5626100"/>
          <p14:tracePt t="43117" x="503238" y="5635625"/>
          <p14:tracePt t="43126" x="503238" y="5641975"/>
          <p14:tracePt t="43149" x="503238" y="5651500"/>
          <p14:tracePt t="43174" x="514350" y="5657850"/>
          <p14:tracePt t="43209" x="514350" y="5673725"/>
          <p14:tracePt t="43221" x="519113" y="5688013"/>
          <p14:tracePt t="43238" x="519113" y="5699125"/>
          <p14:tracePt t="43254" x="519113" y="5715000"/>
          <p14:tracePt t="43265" x="539750" y="5730875"/>
          <p14:tracePt t="43322" x="544513" y="5741988"/>
          <p14:tracePt t="43341" x="544513" y="5756275"/>
          <p14:tracePt t="43349" x="555625" y="5772150"/>
          <p14:tracePt t="43375" x="555625" y="5783263"/>
          <p14:tracePt t="43395" x="560388" y="5788025"/>
          <p14:tracePt t="43412" x="560388" y="5803900"/>
          <p14:tracePt t="43429" x="582613" y="5819775"/>
          <p14:tracePt t="43445" x="592138" y="5835650"/>
          <p14:tracePt t="43462" x="603250" y="5851525"/>
          <p14:tracePt t="43482" x="628650" y="5867400"/>
          <p14:tracePt t="43483" x="635000" y="5888038"/>
          <p14:tracePt t="43511" x="644525" y="5892800"/>
          <p14:tracePt t="43517" x="650875" y="5892800"/>
          <p14:tracePt t="43702" x="660400" y="5899150"/>
          <p14:tracePt t="43759" x="676275" y="5876925"/>
          <p14:tracePt t="43774" x="687388" y="5840413"/>
          <p14:tracePt t="43781" x="687388" y="5824538"/>
          <p14:tracePt t="43795" x="687388" y="5794375"/>
          <p14:tracePt t="43812" x="687388" y="5751513"/>
          <p14:tracePt t="43830" x="681038" y="5710238"/>
          <p14:tracePt t="43845" x="681038" y="5673725"/>
          <p14:tracePt t="43862" x="665163" y="5651500"/>
          <p14:tracePt t="43879" x="639763" y="5605463"/>
          <p14:tracePt t="43896" x="612775" y="5568950"/>
          <p14:tracePt t="44021" x="612775" y="5573713"/>
          <p14:tracePt t="44031" x="603250" y="5578475"/>
          <p14:tracePt t="44048" x="603250" y="5583238"/>
          <p14:tracePt t="44066" x="603250" y="5599113"/>
          <p14:tracePt t="44079" x="603250" y="5610225"/>
          <p14:tracePt t="44094" x="603250" y="5614988"/>
          <p14:tracePt t="44102" x="603250" y="5626100"/>
          <p14:tracePt t="44112" x="603250" y="5641975"/>
          <p14:tracePt t="44129" x="598488" y="5646738"/>
          <p14:tracePt t="44344" x="598488" y="5657850"/>
          <p14:tracePt t="44358" x="598488" y="5662613"/>
          <p14:tracePt t="44366" x="598488" y="5667375"/>
          <p14:tracePt t="44380" x="612775" y="5688013"/>
          <p14:tracePt t="44397" x="650875" y="5694363"/>
          <p14:tracePt t="44413" x="708025" y="5715000"/>
          <p14:tracePt t="44430" x="712788" y="5719763"/>
          <p14:tracePt t="44758" x="723900" y="5730875"/>
          <p14:tracePt t="44766" x="749300" y="5710238"/>
          <p14:tracePt t="44773" x="755650" y="5699125"/>
          <p14:tracePt t="44784" x="781050" y="5673725"/>
          <p14:tracePt t="44798" x="801688" y="5657850"/>
          <p14:tracePt t="44832" x="860425" y="5573713"/>
          <p14:tracePt t="44847" x="869950" y="5557838"/>
          <p14:tracePt t="44864" x="881063" y="5553075"/>
          <p14:tracePt t="44881" x="896938" y="5530850"/>
          <p14:tracePt t="44898" x="928688" y="5484813"/>
          <p14:tracePt t="44914" x="928688" y="5453063"/>
          <p14:tracePt t="44930" x="928688" y="5405438"/>
          <p14:tracePt t="44947" x="933450" y="5353050"/>
          <p14:tracePt t="44964" x="933450" y="5284788"/>
          <p14:tracePt t="44980" x="942975" y="5191125"/>
          <p14:tracePt t="44997" x="954088" y="5106988"/>
          <p14:tracePt t="45014" x="974725" y="5011738"/>
          <p14:tracePt t="45031" x="985838" y="4913313"/>
          <p14:tracePt t="45047" x="996950" y="4818063"/>
          <p14:tracePt t="45063" x="996950" y="4765675"/>
          <p14:tracePt t="45082" x="996950" y="4733925"/>
          <p14:tracePt t="45098" x="996950" y="4713288"/>
          <p14:tracePt t="45114" x="996950" y="4672013"/>
          <p14:tracePt t="45131" x="996950" y="4645025"/>
          <p14:tracePt t="45148" x="996950" y="4603750"/>
          <p14:tracePt t="45164" x="1022350" y="4583113"/>
          <p14:tracePt t="45183" x="1027113" y="4556125"/>
          <p14:tracePt t="45198" x="1038225" y="4519613"/>
          <p14:tracePt t="45215" x="1054100" y="4498975"/>
          <p14:tracePt t="45231" x="1090613" y="4456113"/>
          <p14:tracePt t="45249" x="1090613" y="4446588"/>
          <p14:tracePt t="45265" x="1095375" y="4430713"/>
          <p14:tracePt t="45285" x="1111250" y="4419600"/>
          <p14:tracePt t="45301" x="1111250" y="4403725"/>
          <p14:tracePt t="45317" x="1111250" y="4387850"/>
          <p14:tracePt t="45331" x="1111250" y="4383088"/>
          <p14:tracePt t="45349" x="1122363" y="4371975"/>
          <p14:tracePt t="45374" x="1138238" y="4371975"/>
          <p14:tracePt t="45385" x="1154113" y="4367213"/>
          <p14:tracePt t="45402" x="1163638" y="4346575"/>
          <p14:tracePt t="45431" x="1163638" y="4341813"/>
          <p14:tracePt t="45454" x="1163638" y="4330700"/>
          <p14:tracePt t="45871" x="1163638" y="4341813"/>
          <p14:tracePt t="45878" x="1163638" y="4371975"/>
          <p14:tracePt t="45886" x="1163638" y="4387850"/>
          <p14:tracePt t="45899" x="1147763" y="4414838"/>
          <p14:tracePt t="45916" x="1138238" y="4487863"/>
          <p14:tracePt t="45932" x="1122363" y="4545013"/>
          <p14:tracePt t="45951" x="1101725" y="4592638"/>
          <p14:tracePt t="45982" x="1054100" y="4697413"/>
          <p14:tracePt t="45998" x="1038225" y="4729163"/>
          <p14:tracePt t="46015" x="996950" y="4776788"/>
          <p14:tracePt t="46032" x="958850" y="4813300"/>
          <p14:tracePt t="46049" x="942975" y="4860925"/>
          <p14:tracePt t="46067" x="901700" y="4943475"/>
          <p14:tracePt t="46083" x="844550" y="5033963"/>
          <p14:tracePt t="46099" x="812800" y="5102225"/>
          <p14:tracePt t="46115" x="744538" y="5170488"/>
          <p14:tracePt t="46133" x="708025" y="5207000"/>
          <p14:tracePt t="46150" x="692150" y="5227638"/>
          <p14:tracePt t="46165" x="687388" y="5237163"/>
          <p14:tracePt t="46183" x="660400" y="5253038"/>
          <p14:tracePt t="46216" x="655638" y="5259388"/>
          <p14:tracePt t="46222" x="644525" y="5280025"/>
          <p14:tracePt t="46232" x="639763" y="5284788"/>
          <p14:tracePt t="46249" x="592138" y="5343525"/>
          <p14:tracePt t="46267" x="566738" y="5373688"/>
          <p14:tracePt t="46283" x="523875" y="5426075"/>
          <p14:tracePt t="46300" x="508000" y="5441950"/>
          <p14:tracePt t="46316" x="508000" y="5448300"/>
          <p14:tracePt t="46332" x="503238" y="5468938"/>
          <p14:tracePt t="46349" x="487363" y="5478463"/>
          <p14:tracePt t="46366" x="487363" y="5489575"/>
          <p14:tracePt t="46382" x="477838" y="5494338"/>
          <p14:tracePt t="46399" x="471488" y="5510213"/>
          <p14:tracePt t="46416" x="461963" y="5521325"/>
          <p14:tracePt t="46433" x="455613" y="5526088"/>
          <p14:tracePt t="46454" x="450850" y="5537200"/>
          <p14:tracePt t="46519" x="450850" y="5541963"/>
          <p14:tracePt t="46535" x="450850" y="5557838"/>
          <p14:tracePt t="46582" x="450850" y="5568950"/>
          <p14:tracePt t="46614" x="439738" y="5568950"/>
          <p14:tracePt t="46631" x="434975" y="5568950"/>
          <p14:tracePt t="46727" x="425450" y="5562600"/>
          <p14:tracePt t="46743" x="425450" y="5557838"/>
          <p14:tracePt t="46754" x="430213" y="5521325"/>
          <p14:tracePt t="46767" x="477838" y="5473700"/>
          <p14:tracePt t="46784" x="576263" y="5364163"/>
          <p14:tracePt t="46801" x="665163" y="5237163"/>
          <p14:tracePt t="46817" x="776288" y="5127625"/>
          <p14:tracePt t="46834" x="885825" y="5027613"/>
          <p14:tracePt t="46851" x="974725" y="4922838"/>
          <p14:tracePt t="46867" x="1038225" y="4845050"/>
          <p14:tracePt t="46883" x="1111250" y="4792663"/>
          <p14:tracePt t="46901" x="1163638" y="4718050"/>
          <p14:tracePt t="46917" x="1174750" y="4681538"/>
          <p14:tracePt t="46934" x="1179513" y="4640263"/>
          <p14:tracePt t="46950" x="1211263" y="4556125"/>
          <p14:tracePt t="46967" x="1231900" y="4519613"/>
          <p14:tracePt t="47046" x="1231900" y="4508500"/>
          <p14:tracePt t="47056" x="1231900" y="4492625"/>
          <p14:tracePt t="47111" x="1231900" y="4487863"/>
          <p14:tracePt t="47120" x="1243013" y="4471988"/>
          <p14:tracePt t="47126" x="1247775" y="4462463"/>
          <p14:tracePt t="47136" x="1252538" y="4456113"/>
          <p14:tracePt t="47151" x="1252538" y="4451350"/>
          <p14:tracePt t="47168" x="1252538" y="4440238"/>
          <p14:tracePt t="47185" x="1252538" y="4414838"/>
          <p14:tracePt t="47202" x="1252538" y="4410075"/>
          <p14:tracePt t="47221" x="1252538" y="4398963"/>
          <p14:tracePt t="47245" x="1252538" y="4394200"/>
          <p14:tracePt t="47262" x="1252538" y="4378325"/>
          <p14:tracePt t="47270" x="1263650" y="4371975"/>
          <p14:tracePt t="47294" x="1263650" y="4362450"/>
          <p14:tracePt t="47304" x="1268413" y="4357688"/>
          <p14:tracePt t="47621" x="1268413" y="4367213"/>
          <p14:tracePt t="47630" x="1268413" y="4383088"/>
          <p14:tracePt t="47638" x="1252538" y="4425950"/>
          <p14:tracePt t="47651" x="1247775" y="4430713"/>
          <p14:tracePt t="47668" x="1236663" y="4462463"/>
          <p14:tracePt t="47684" x="1231900" y="4478338"/>
          <p14:tracePt t="47709" x="1206500" y="4503738"/>
          <p14:tracePt t="47725" x="1206500" y="4514850"/>
          <p14:tracePt t="47752" x="1195388" y="4535488"/>
          <p14:tracePt t="47758" x="1179513" y="4556125"/>
          <p14:tracePt t="47773" x="1179513" y="4583113"/>
          <p14:tracePt t="47785" x="1095375" y="4619625"/>
          <p14:tracePt t="47802" x="1069975" y="4656138"/>
          <p14:tracePt t="47823" x="1054100" y="4665663"/>
          <p14:tracePt t="47835" x="1033463" y="4692650"/>
          <p14:tracePt t="47853" x="990600" y="4745038"/>
          <p14:tracePt t="47869" x="985838" y="4749800"/>
          <p14:tracePt t="47885" x="985838" y="4776788"/>
          <p14:tracePt t="47902" x="942975" y="4824413"/>
          <p14:tracePt t="47918" x="881063" y="4886325"/>
          <p14:tracePt t="47935" x="801688" y="4938713"/>
          <p14:tracePt t="47951" x="796925" y="4938713"/>
          <p14:tracePt t="47969" x="792163" y="4943475"/>
          <p14:tracePt t="47985" x="712788" y="5002213"/>
          <p14:tracePt t="48002" x="623888" y="5070475"/>
          <p14:tracePt t="48019" x="576263" y="5122863"/>
          <p14:tracePt t="48035" x="523875" y="5159375"/>
          <p14:tracePt t="48051" x="508000" y="5180013"/>
          <p14:tracePt t="48070" x="487363" y="5207000"/>
          <p14:tracePt t="48086" x="450850" y="5243513"/>
          <p14:tracePt t="48102" x="430213" y="5264150"/>
          <p14:tracePt t="48120" x="393700" y="5289550"/>
          <p14:tracePt t="48136" x="357188" y="5327650"/>
          <p14:tracePt t="48151" x="309563" y="5357813"/>
          <p14:tracePt t="48169" x="293688" y="5373688"/>
          <p14:tracePt t="48185" x="266700" y="5389563"/>
          <p14:tracePt t="48202" x="246063" y="5416550"/>
          <p14:tracePt t="48205" x="225425" y="5432425"/>
          <p14:tracePt t="48233" x="204788" y="5457825"/>
          <p14:tracePt t="48246" x="184150" y="5484813"/>
          <p14:tracePt t="48255" x="177800" y="5489575"/>
          <p14:tracePt t="48272" x="161925" y="5514975"/>
          <p14:tracePt t="48290" x="152400" y="5521325"/>
          <p14:tracePt t="48302" x="146050" y="5530850"/>
          <p14:tracePt t="48319" x="131763" y="5562600"/>
          <p14:tracePt t="48336" x="131763" y="5589588"/>
          <p14:tracePt t="48357" x="109538" y="5605463"/>
          <p14:tracePt t="48382" x="104775" y="5614988"/>
          <p14:tracePt t="48398" x="93663" y="5621338"/>
          <p14:tracePt t="48406" x="93663" y="5626100"/>
          <p14:tracePt t="48423" x="93663" y="5635625"/>
          <p14:tracePt t="48440" x="93663" y="5641975"/>
          <p14:tracePt t="48483" x="93663" y="5651500"/>
          <p14:tracePt t="48558" x="115888" y="5657850"/>
          <p14:tracePt t="48566" x="173038" y="5630863"/>
          <p14:tracePt t="48574" x="184150" y="5621338"/>
          <p14:tracePt t="48586" x="204788" y="5605463"/>
          <p14:tracePt t="48602" x="293688" y="5553075"/>
          <p14:tracePt t="48620" x="366713" y="5500688"/>
          <p14:tracePt t="48637" x="466725" y="5410200"/>
          <p14:tracePt t="48653" x="582613" y="5280025"/>
          <p14:tracePt t="48670" x="712788" y="5148263"/>
          <p14:tracePt t="48686" x="801688" y="5070475"/>
          <p14:tracePt t="48702" x="965200" y="4897438"/>
          <p14:tracePt t="48720" x="1063625" y="4772025"/>
          <p14:tracePt t="48736" x="1106488" y="4687888"/>
          <p14:tracePt t="48753" x="1147763" y="4613275"/>
          <p14:tracePt t="48770" x="1179513" y="4530725"/>
          <p14:tracePt t="48786" x="1231900" y="4467225"/>
          <p14:tracePt t="48804" x="1231900" y="4440238"/>
          <p14:tracePt t="48820" x="1258888" y="4414838"/>
          <p14:tracePt t="48836" x="1258888" y="4387850"/>
          <p14:tracePt t="48853" x="1263650" y="4346575"/>
          <p14:tracePt t="48869" x="1289050" y="4289425"/>
          <p14:tracePt t="48886" x="1300163" y="4278313"/>
          <p14:tracePt t="48903" x="1316038" y="4257675"/>
          <p14:tracePt t="49190" x="1316038" y="4283075"/>
          <p14:tracePt t="49198" x="1300163" y="4325938"/>
          <p14:tracePt t="49208" x="1300163" y="4351338"/>
          <p14:tracePt t="49220" x="1263650" y="4425950"/>
          <p14:tracePt t="49238" x="1211263" y="4514850"/>
          <p14:tracePt t="49253" x="1169988" y="4572000"/>
          <p14:tracePt t="49270" x="1127125" y="4660900"/>
          <p14:tracePt t="49287" x="1074738" y="4749800"/>
          <p14:tracePt t="49303" x="1038225" y="4813300"/>
          <p14:tracePt t="49321" x="1006475" y="4860925"/>
          <p14:tracePt t="49337" x="969963" y="4897438"/>
          <p14:tracePt t="49354" x="942975" y="4938713"/>
          <p14:tracePt t="49371" x="928688" y="4965700"/>
          <p14:tracePt t="49388" x="885825" y="5022850"/>
          <p14:tracePt t="49404" x="869950" y="5049838"/>
          <p14:tracePt t="49421" x="833438" y="5095875"/>
          <p14:tracePt t="49437" x="796925" y="5143500"/>
          <p14:tracePt t="49454" x="771525" y="5164138"/>
          <p14:tracePt t="49471" x="744538" y="5200650"/>
          <p14:tracePt t="49487" x="739775" y="5222875"/>
          <p14:tracePt t="49504" x="703263" y="5268913"/>
          <p14:tracePt t="49521" x="681038" y="5289550"/>
          <p14:tracePt t="49538" x="665163" y="5305425"/>
          <p14:tracePt t="49554" x="644525" y="5343525"/>
          <p14:tracePt t="49571" x="619125" y="5368925"/>
          <p14:tracePt t="49588" x="603250" y="5384800"/>
          <p14:tracePt t="49604" x="582613" y="5410200"/>
          <p14:tracePt t="49622" x="566738" y="5426075"/>
          <p14:tracePt t="49638" x="530225" y="5453063"/>
          <p14:tracePt t="49655" x="514350" y="5462588"/>
          <p14:tracePt t="49671" x="498475" y="5468938"/>
          <p14:tracePt t="49687" x="482600" y="5473700"/>
          <p14:tracePt t="49706" x="477838" y="5484813"/>
          <p14:tracePt t="49722" x="455613" y="5500688"/>
          <p14:tracePt t="49738" x="450850" y="5505450"/>
          <p14:tracePt t="49757" x="425450" y="5530850"/>
          <p14:tracePt t="49782" x="414338" y="5541963"/>
          <p14:tracePt t="49830" x="409575" y="5546725"/>
          <p14:tracePt t="49887" x="409575" y="5557838"/>
          <p14:tracePt t="50086" x="409575" y="5562600"/>
          <p14:tracePt t="50095" x="461963" y="5546725"/>
          <p14:tracePt t="50105" x="477838" y="5521325"/>
          <p14:tracePt t="50121" x="539750" y="5457825"/>
          <p14:tracePt t="50138" x="582613" y="5410200"/>
          <p14:tracePt t="50155" x="635000" y="5357813"/>
          <p14:tracePt t="50172" x="676275" y="5284788"/>
          <p14:tracePt t="50188" x="739775" y="5207000"/>
          <p14:tracePt t="50205" x="749300" y="5154613"/>
          <p14:tracePt t="50222" x="812800" y="5049838"/>
          <p14:tracePt t="50238" x="865188" y="4959350"/>
          <p14:tracePt t="50255" x="912813" y="4845050"/>
          <p14:tracePt t="50272" x="938213" y="4786313"/>
          <p14:tracePt t="50288" x="996950" y="4703763"/>
          <p14:tracePt t="50305" x="1033463" y="4624388"/>
          <p14:tracePt t="50322" x="1058863" y="4560888"/>
          <p14:tracePt t="50366" x="1069975" y="4545013"/>
          <p14:tracePt t="50374" x="1069975" y="4530725"/>
          <p14:tracePt t="50382" x="1069975" y="4519613"/>
          <p14:tracePt t="50391" x="1069975" y="4514850"/>
          <p14:tracePt t="50405" x="1069975" y="4498975"/>
          <p14:tracePt t="50422" x="1069975" y="4487863"/>
          <p14:tracePt t="50439" x="1085850" y="4471988"/>
          <p14:tracePt t="50456" x="1106488" y="4451350"/>
          <p14:tracePt t="50472" x="1116013" y="4435475"/>
          <p14:tracePt t="50488" x="1131888" y="4425950"/>
          <p14:tracePt t="50506" x="1147763" y="4403725"/>
          <p14:tracePt t="50526" x="1154113" y="4394200"/>
          <p14:tracePt t="50539" x="1163638" y="4387850"/>
          <p14:tracePt t="50582" x="1163638" y="4383088"/>
          <p14:tracePt t="50814" x="1169988" y="4383088"/>
          <p14:tracePt t="50825" x="1179513" y="4398963"/>
          <p14:tracePt t="50829" x="1179513" y="4414838"/>
          <p14:tracePt t="50839" x="1179513" y="4446588"/>
          <p14:tracePt t="50856" x="1190625" y="4487863"/>
          <p14:tracePt t="50873" x="1195388" y="4545013"/>
          <p14:tracePt t="50890" x="1195388" y="4576763"/>
          <p14:tracePt t="50907" x="1195388" y="4603750"/>
          <p14:tracePt t="50923" x="1195388" y="4629150"/>
          <p14:tracePt t="50940" x="1195388" y="4635500"/>
          <p14:tracePt t="50956" x="1195388" y="4640263"/>
          <p14:tracePt t="51231" x="1227138" y="4681538"/>
          <p14:tracePt t="51238" x="1231900" y="4681538"/>
          <p14:tracePt t="51246" x="1243013" y="4681538"/>
          <p14:tracePt t="51256" x="1247775" y="4687888"/>
          <p14:tracePt t="51600" x="1236663" y="4687888"/>
          <p14:tracePt t="51607" x="1231900" y="4687888"/>
          <p14:tracePt t="51630" x="1222375" y="4687888"/>
          <p14:tracePt t="51638" x="1216025" y="4687888"/>
          <p14:tracePt t="51646" x="1216025" y="4676775"/>
          <p14:tracePt t="51657" x="1206500" y="4672013"/>
          <p14:tracePt t="51694" x="1200150" y="4660900"/>
          <p14:tracePt t="51727" x="1195388" y="4656138"/>
          <p14:tracePt t="51734" x="1195388" y="4645025"/>
          <p14:tracePt t="51744" x="1184275" y="4640263"/>
          <p14:tracePt t="51760" x="1179513" y="4635500"/>
          <p14:tracePt t="51815" x="1169988" y="4624388"/>
          <p14:tracePt t="51839" x="1163638" y="4624388"/>
          <p14:tracePt t="52102" x="1147763" y="4608513"/>
          <p14:tracePt t="52111" x="1127125" y="4587875"/>
          <p14:tracePt t="52119" x="1122363" y="4587875"/>
          <p14:tracePt t="52145" x="1111250" y="4583113"/>
          <p14:tracePt t="52344" x="1106488" y="4576763"/>
          <p14:tracePt t="52390" x="1095375" y="4576763"/>
          <p14:tracePt t="52446" x="1090613" y="4556125"/>
          <p14:tracePt t="52454" x="1079500" y="4556125"/>
          <p14:tracePt t="52486" x="1074738" y="4556125"/>
          <p14:tracePt t="52534" x="1069975" y="4551363"/>
          <p14:tracePt t="52546" x="1058863" y="4545013"/>
          <p14:tracePt t="52550" x="1054100" y="4535488"/>
          <p14:tracePt t="52579" x="1042988" y="4535488"/>
          <p14:tracePt t="52662" x="1038225" y="4535488"/>
          <p14:tracePt t="52670" x="1033463" y="4530725"/>
          <p14:tracePt t="52679" x="1022350" y="4519613"/>
          <p14:tracePt t="52712" x="1022350" y="4514850"/>
          <p14:tracePt t="52729" x="1022350" y="4508500"/>
          <p14:tracePt t="52744" x="1017588" y="4498975"/>
          <p14:tracePt t="52763" x="1017588" y="4492625"/>
          <p14:tracePt t="52775" x="1006475" y="4483100"/>
          <p14:tracePt t="52781" x="1001713" y="4478338"/>
          <p14:tracePt t="52806" x="1001713" y="4467225"/>
          <p14:tracePt t="52814" x="990600" y="4462463"/>
          <p14:tracePt t="52826" x="990600" y="4456113"/>
          <p14:tracePt t="52842" x="985838" y="4446588"/>
          <p14:tracePt t="52859" x="981075" y="4430713"/>
          <p14:tracePt t="52876" x="981075" y="4425950"/>
          <p14:tracePt t="52892" x="981075" y="4410075"/>
          <p14:tracePt t="52909" x="958850" y="4394200"/>
          <p14:tracePt t="52929" x="954088" y="4383088"/>
          <p14:tracePt t="52946" x="954088" y="4378325"/>
          <p14:tracePt t="52960" x="954088" y="4362450"/>
          <p14:tracePt t="52976" x="949325" y="4357688"/>
          <p14:tracePt t="52992" x="949325" y="4330700"/>
          <p14:tracePt t="53009" x="949325" y="4314825"/>
          <p14:tracePt t="53026" x="949325" y="4298950"/>
          <p14:tracePt t="53042" x="949325" y="4273550"/>
          <p14:tracePt t="53059" x="949325" y="4257675"/>
          <p14:tracePt t="53075" x="949325" y="4246563"/>
          <p14:tracePt t="53092" x="938213" y="4230688"/>
          <p14:tracePt t="53112" x="938213" y="4214813"/>
          <p14:tracePt t="53127" x="938213" y="4210050"/>
          <p14:tracePt t="53143" x="938213" y="4194175"/>
          <p14:tracePt t="53166" x="938213" y="4178300"/>
          <p14:tracePt t="53182" x="938213" y="4168775"/>
          <p14:tracePt t="53207" x="938213" y="4152900"/>
          <p14:tracePt t="53214" x="938213" y="4137025"/>
          <p14:tracePt t="53226" x="938213" y="4132263"/>
          <p14:tracePt t="53239" x="938213" y="4121150"/>
          <p14:tracePt t="53245" x="949325" y="4116388"/>
          <p14:tracePt t="53259" x="954088" y="4105275"/>
          <p14:tracePt t="53277" x="965200" y="4094163"/>
          <p14:tracePt t="53293" x="981075" y="4073525"/>
          <p14:tracePt t="53309" x="1017588" y="4048125"/>
          <p14:tracePt t="53326" x="1038225" y="4041775"/>
          <p14:tracePt t="53343" x="1106488" y="4005263"/>
          <p14:tracePt t="53356" x="1122363" y="3995738"/>
          <p14:tracePt t="53361" x="1138238" y="3984625"/>
          <p14:tracePt t="53376" x="1147763" y="3968750"/>
          <p14:tracePt t="53393" x="1147763" y="3963988"/>
          <p14:tracePt t="53408" x="1163638" y="3937000"/>
          <p14:tracePt t="53430" x="1184275" y="3921125"/>
          <p14:tracePt t="53454" x="1200150" y="3911600"/>
          <p14:tracePt t="53470" x="1206500" y="3911600"/>
          <p14:tracePt t="53502" x="1231900" y="3895725"/>
          <p14:tracePt t="53534" x="1258888" y="3895725"/>
          <p14:tracePt t="53543" x="1263650" y="3890963"/>
          <p14:tracePt t="53550" x="1268413" y="3879850"/>
          <p14:tracePt t="53566" x="1284288" y="3879850"/>
          <p14:tracePt t="53576" x="1295400" y="3875088"/>
          <p14:tracePt t="53593" x="1311275" y="3868738"/>
          <p14:tracePt t="53610" x="1331913" y="3859213"/>
          <p14:tracePt t="53626" x="1343025" y="3859213"/>
          <p14:tracePt t="53646" x="1347788" y="3859213"/>
          <p14:tracePt t="53711" x="1363663" y="3859213"/>
          <p14:tracePt t="53719" x="1379538" y="3859213"/>
          <p14:tracePt t="53734" x="1389063" y="3859213"/>
          <p14:tracePt t="53743" x="1395413" y="3859213"/>
          <p14:tracePt t="53761" x="1409700" y="3859213"/>
          <p14:tracePt t="53777" x="1441450" y="3868738"/>
          <p14:tracePt t="53794" x="1457325" y="3890963"/>
          <p14:tracePt t="53810" x="1462088" y="3895725"/>
          <p14:tracePt t="53827" x="1473200" y="3900488"/>
          <p14:tracePt t="53878" x="1473200" y="3927475"/>
          <p14:tracePt t="53897" x="1473200" y="3959225"/>
          <p14:tracePt t="53902" x="1473200" y="3963988"/>
          <p14:tracePt t="53913" x="1473200" y="3979863"/>
          <p14:tracePt t="53927" x="1473200" y="4016375"/>
          <p14:tracePt t="53943" x="1473200" y="4057650"/>
          <p14:tracePt t="53960" x="1473200" y="4105275"/>
          <p14:tracePt t="53977" x="1473200" y="4157663"/>
          <p14:tracePt t="53994" x="1473200" y="4189413"/>
          <p14:tracePt t="54010" x="1473200" y="4237038"/>
          <p14:tracePt t="54027" x="1473200" y="4273550"/>
          <p14:tracePt t="54047" x="1473200" y="4289425"/>
          <p14:tracePt t="54086" x="1473200" y="4310063"/>
          <p14:tracePt t="54098" x="1473200" y="4314825"/>
          <p14:tracePt t="54105" x="1473200" y="4330700"/>
          <p14:tracePt t="54115" x="1473200" y="4346575"/>
          <p14:tracePt t="54128" x="1473200" y="4357688"/>
          <p14:tracePt t="54144" x="1473200" y="4367213"/>
          <p14:tracePt t="54161" x="1473200" y="4387850"/>
          <p14:tracePt t="54178" x="1477963" y="4394200"/>
          <p14:tracePt t="54231" x="1489075" y="4398963"/>
          <p14:tracePt t="54270" x="1493838" y="4398963"/>
          <p14:tracePt t="54296" x="1500188" y="4398963"/>
          <p14:tracePt t="54314" x="1525588" y="4398963"/>
          <p14:tracePt t="54317" x="1541463" y="4398963"/>
          <p14:tracePt t="54327" x="1552575" y="4398963"/>
          <p14:tracePt t="54344" x="1593850" y="4398963"/>
          <p14:tracePt t="54361" x="1662113" y="4398963"/>
          <p14:tracePt t="54377" x="1703388" y="4410075"/>
          <p14:tracePt t="54395" x="1798638" y="4419600"/>
          <p14:tracePt t="54411" x="1882775" y="4440238"/>
          <p14:tracePt t="54428" x="1955800" y="4451350"/>
          <p14:tracePt t="54444" x="2049463" y="4471988"/>
          <p14:tracePt t="54462" x="2117725" y="4471988"/>
          <p14:tracePt t="54479" x="2144713" y="4487863"/>
          <p14:tracePt t="54495" x="2170113" y="4498975"/>
          <p14:tracePt t="54518" x="2185988" y="4503738"/>
          <p14:tracePt t="54702" x="2212975" y="4503738"/>
          <p14:tracePt t="54814" x="2244725" y="4487863"/>
          <p14:tracePt t="54855" x="2259013" y="4487863"/>
          <p14:tracePt t="54928" x="2265363" y="4487863"/>
          <p14:tracePt t="54968" x="2274888" y="4487863"/>
          <p14:tracePt t="55015" x="2290763" y="4487863"/>
          <p14:tracePt t="55302" x="2317750" y="4487863"/>
          <p14:tracePt t="55367" x="2333625" y="4487863"/>
          <p14:tracePt t="55383" x="2343150" y="4487863"/>
          <p14:tracePt t="55422" x="2349500" y="4487863"/>
          <p14:tracePt t="55449" x="2354263" y="4483100"/>
          <p14:tracePt t="55465" x="2379663" y="4483100"/>
          <p14:tracePt t="55486" x="2395538" y="4483100"/>
          <p14:tracePt t="55494" x="2406650" y="4478338"/>
          <p14:tracePt t="55518" x="2411413" y="4478338"/>
          <p14:tracePt t="55542" x="2422525" y="4478338"/>
          <p14:tracePt t="56238" x="2422525" y="4487863"/>
          <p14:tracePt t="56254" x="2417763" y="4492625"/>
          <p14:tracePt t="56262" x="2411413" y="4503738"/>
          <p14:tracePt t="56278" x="2395538" y="4508500"/>
          <p14:tracePt t="56286" x="2374900" y="4530725"/>
          <p14:tracePt t="56302" x="2359025" y="4545013"/>
          <p14:tracePt t="56326" x="2349500" y="4556125"/>
          <p14:tracePt t="56352" x="2322513" y="4583113"/>
          <p14:tracePt t="56391" x="2317750" y="4587875"/>
          <p14:tracePt t="56402" x="2290763" y="4587875"/>
          <p14:tracePt t="56405" x="2286000" y="4592638"/>
          <p14:tracePt t="56416" x="2259013" y="4592638"/>
          <p14:tracePt t="56431" x="2192338" y="4619625"/>
          <p14:tracePt t="56447" x="2144713" y="4629150"/>
          <p14:tracePt t="56464" x="2092325" y="4629150"/>
          <p14:tracePt t="56482" x="1924050" y="4708525"/>
          <p14:tracePt t="56498" x="1876425" y="4708525"/>
          <p14:tracePt t="56515" x="1860550" y="4708525"/>
          <p14:tracePt t="56531" x="1819275" y="4718050"/>
          <p14:tracePt t="56564" x="1766888" y="4718050"/>
          <p14:tracePt t="56615" x="1751013" y="4718050"/>
          <p14:tracePt t="56719" x="1719263" y="4733925"/>
          <p14:tracePt t="56726" x="1703388" y="4733925"/>
          <p14:tracePt t="56735" x="1693863" y="4733925"/>
          <p14:tracePt t="56748" x="1673225" y="4733925"/>
          <p14:tracePt t="56765" x="1651000" y="4745038"/>
          <p14:tracePt t="56782" x="1646238" y="4745038"/>
          <p14:tracePt t="56802" x="1630363" y="4745038"/>
          <p14:tracePt t="56818" x="1589088" y="4756150"/>
          <p14:tracePt t="56832" x="1573213" y="4756150"/>
          <p14:tracePt t="56848" x="1562100" y="4756150"/>
          <p14:tracePt t="56895" x="1557338" y="4756150"/>
          <p14:tracePt t="56902" x="1530350" y="4765675"/>
          <p14:tracePt t="56966" x="1514475" y="4765675"/>
          <p14:tracePt t="56986" x="1504950" y="4765675"/>
          <p14:tracePt t="56989" x="1500188" y="4765675"/>
          <p14:tracePt t="57001" x="1493838" y="4765675"/>
          <p14:tracePt t="57015" x="1473200" y="4760913"/>
          <p14:tracePt t="57032" x="1447800" y="4718050"/>
          <p14:tracePt t="57048" x="1441450" y="4703763"/>
          <p14:tracePt t="57065" x="1420813" y="4665663"/>
          <p14:tracePt t="57082" x="1404938" y="4645025"/>
          <p14:tracePt t="57099" x="1389063" y="4629150"/>
          <p14:tracePt t="57115" x="1389063" y="4624388"/>
          <p14:tracePt t="57487" x="1389063" y="4640263"/>
          <p14:tracePt t="57502" x="1389063" y="4651375"/>
          <p14:tracePt t="57519" x="1389063" y="4656138"/>
          <p14:tracePt t="57526" x="1379538" y="4665663"/>
          <p14:tracePt t="57558" x="1379538" y="4681538"/>
          <p14:tracePt t="57600" x="1379538" y="4687888"/>
          <p14:tracePt t="57766" x="1379538" y="4676775"/>
          <p14:tracePt t="57787" x="1373188" y="4651375"/>
          <p14:tracePt t="57790" x="1363663" y="4645025"/>
          <p14:tracePt t="57806" x="1363663" y="4640263"/>
          <p14:tracePt t="57838" x="1363663" y="4624388"/>
          <p14:tracePt t="57846" x="1357313" y="4613275"/>
          <p14:tracePt t="57862" x="1352550" y="4608513"/>
          <p14:tracePt t="57878" x="1343025" y="4598988"/>
          <p14:tracePt t="57904" x="1336675" y="4598988"/>
          <p14:tracePt t="57983" x="1327150" y="4603750"/>
          <p14:tracePt t="57999" x="1327150" y="4608513"/>
          <p14:tracePt t="58006" x="1331913" y="4624388"/>
          <p14:tracePt t="58016" x="1336675" y="4635500"/>
          <p14:tracePt t="58033" x="1373188" y="4640263"/>
          <p14:tracePt t="58088" x="1379538" y="4651375"/>
          <p14:tracePt t="58615" x="1379538" y="4640263"/>
          <p14:tracePt t="58623" x="1373188" y="4598988"/>
          <p14:tracePt t="58630" x="1363663" y="4572000"/>
          <p14:tracePt t="58651" x="1357313" y="4551363"/>
          <p14:tracePt t="58668" x="1357313" y="4524375"/>
          <p14:tracePt t="58684" x="1347788" y="4514850"/>
          <p14:tracePt t="58871" x="1347788" y="4519613"/>
          <p14:tracePt t="58894" x="1347788" y="4524375"/>
          <p14:tracePt t="58904" x="1347788" y="4540250"/>
          <p14:tracePt t="58923" x="1347788" y="4551363"/>
          <p14:tracePt t="58937" x="1347788" y="4556125"/>
          <p14:tracePt t="58942" x="1343025" y="4567238"/>
          <p14:tracePt t="58958" x="1331913" y="4572000"/>
          <p14:tracePt t="58967" x="1327150" y="4572000"/>
          <p14:tracePt t="58984" x="1320800" y="4572000"/>
          <p14:tracePt t="59002" x="1295400" y="4587875"/>
          <p14:tracePt t="59018" x="1268413" y="4603750"/>
          <p14:tracePt t="59035" x="1263650" y="4635500"/>
          <p14:tracePt t="59062" x="1263650" y="4640263"/>
          <p14:tracePt t="59078" x="1263650" y="4651375"/>
          <p14:tracePt t="59087" x="1263650" y="4665663"/>
          <p14:tracePt t="59101" x="1263650" y="4672013"/>
          <p14:tracePt t="59118" x="1279525" y="4681538"/>
          <p14:tracePt t="59134" x="1284288" y="4681538"/>
          <p14:tracePt t="59151" x="1311275" y="4697413"/>
          <p14:tracePt t="59168" x="1331913" y="4713288"/>
          <p14:tracePt t="59184" x="1336675" y="4724400"/>
          <p14:tracePt t="59202" x="1352550" y="4729163"/>
          <p14:tracePt t="59218" x="1379538" y="4740275"/>
          <p14:tracePt t="59235" x="1395413" y="4740275"/>
          <p14:tracePt t="59251" x="1400175" y="4740275"/>
          <p14:tracePt t="59295" x="1409700" y="4733925"/>
          <p14:tracePt t="59305" x="1409700" y="4729163"/>
          <p14:tracePt t="59310" x="1409700" y="4718050"/>
          <p14:tracePt t="59324" x="1409700" y="4703763"/>
          <p14:tracePt t="59336" x="1409700" y="4687888"/>
          <p14:tracePt t="59352" x="1409700" y="4672013"/>
          <p14:tracePt t="59369" x="1404938" y="4656138"/>
          <p14:tracePt t="59385" x="1404938" y="4651375"/>
          <p14:tracePt t="59402" x="1404938" y="4640263"/>
          <p14:tracePt t="59418" x="1404938" y="4635500"/>
          <p14:tracePt t="59435" x="1404938" y="4624388"/>
          <p14:tracePt t="59451" x="1400175" y="4603750"/>
          <p14:tracePt t="59536" x="1389063" y="4592638"/>
          <p14:tracePt t="59558" x="1373188" y="4592638"/>
          <p14:tracePt t="59599" x="1368425" y="4587875"/>
          <p14:tracePt t="59623" x="1357313" y="4576763"/>
          <p14:tracePt t="59639" x="1352550" y="4576763"/>
          <p14:tracePt t="59656" x="1327150" y="4560888"/>
          <p14:tracePt t="59669" x="1304925" y="4551363"/>
          <p14:tracePt t="59686" x="1274763" y="4545013"/>
          <p14:tracePt t="59710" x="1252538" y="4535488"/>
          <p14:tracePt t="59767" x="1236663" y="4535488"/>
          <p14:tracePt t="59790" x="1222375" y="4524375"/>
          <p14:tracePt t="59863" x="1222375" y="4519613"/>
          <p14:tracePt t="59871" x="1211263" y="4508500"/>
          <p14:tracePt t="59927" x="1206500" y="4492625"/>
          <p14:tracePt t="59959" x="1195388" y="4487863"/>
          <p14:tracePt t="59974" x="1195388" y="4478338"/>
          <p14:tracePt t="60015" x="1195388" y="4471988"/>
          <p14:tracePt t="60039" x="1195388" y="4467225"/>
          <p14:tracePt t="60056" x="1195388" y="4456113"/>
          <p14:tracePt t="60062" x="1195388" y="4440238"/>
          <p14:tracePt t="60078" x="1195388" y="4435475"/>
          <p14:tracePt t="60090" x="1195388" y="4425950"/>
          <p14:tracePt t="60103" x="1195388" y="4410075"/>
          <p14:tracePt t="60120" x="1200150" y="4394200"/>
          <p14:tracePt t="60136" x="1216025" y="4378325"/>
          <p14:tracePt t="60153" x="1274763" y="4357688"/>
          <p14:tracePt t="60169" x="1331913" y="4351338"/>
          <p14:tracePt t="60187" x="1416050" y="4314825"/>
          <p14:tracePt t="60203" x="1416050" y="4310063"/>
          <p14:tracePt t="60220" x="1452563" y="4310063"/>
          <p14:tracePt t="60240" x="1504950" y="4310063"/>
          <p14:tracePt t="60254" x="1557338" y="4298950"/>
          <p14:tracePt t="60270" x="1673225" y="4289425"/>
          <p14:tracePt t="60287" x="1741488" y="4278313"/>
          <p14:tracePt t="60303" x="1814513" y="4262438"/>
          <p14:tracePt t="60321" x="1846263" y="4262438"/>
          <p14:tracePt t="60374" x="1851025" y="4262438"/>
          <p14:tracePt t="60382" x="1860550" y="4262438"/>
          <p14:tracePt t="60399" x="1876425" y="4262438"/>
          <p14:tracePt t="60415" x="1903413" y="4262438"/>
          <p14:tracePt t="60423" x="1935163" y="4273550"/>
          <p14:tracePt t="60436" x="1939925" y="4283075"/>
          <p14:tracePt t="60453" x="1955800" y="4289425"/>
          <p14:tracePt t="60471" x="1992313" y="4330700"/>
          <p14:tracePt t="60488" x="2049463" y="4387850"/>
          <p14:tracePt t="60503" x="2101850" y="4425950"/>
          <p14:tracePt t="60520" x="2124075" y="4440238"/>
          <p14:tracePt t="60537" x="2154238" y="4451350"/>
          <p14:tracePt t="60553" x="2170113" y="4451350"/>
          <p14:tracePt t="60570" x="2192338" y="4456113"/>
          <p14:tracePt t="60587" x="2201863" y="4467225"/>
          <p14:tracePt t="60603" x="2206625" y="4467225"/>
          <p14:tracePt t="60621" x="2233613" y="4471988"/>
          <p14:tracePt t="60637" x="2238375" y="4487863"/>
          <p14:tracePt t="60654" x="2249488" y="4487863"/>
          <p14:tracePt t="60672" x="2254250" y="4498975"/>
          <p14:tracePt t="60688" x="2270125" y="4503738"/>
          <p14:tracePt t="60726" x="2274888" y="4514850"/>
          <p14:tracePt t="60751" x="2286000" y="4530725"/>
          <p14:tracePt t="60775" x="2286000" y="4535488"/>
          <p14:tracePt t="60791" x="2286000" y="4551363"/>
          <p14:tracePt t="60798" x="2286000" y="4560888"/>
          <p14:tracePt t="60815" x="2286000" y="4567238"/>
          <p14:tracePt t="60824" x="2286000" y="4576763"/>
          <p14:tracePt t="60857" x="2286000" y="4598988"/>
          <p14:tracePt t="60863" x="2286000" y="4608513"/>
          <p14:tracePt t="60878" x="2259013" y="4624388"/>
          <p14:tracePt t="60895" x="2217738" y="4645025"/>
          <p14:tracePt t="60903" x="2206625" y="4651375"/>
          <p14:tracePt t="60920" x="2154238" y="4672013"/>
          <p14:tracePt t="60937" x="2097088" y="4692650"/>
          <p14:tracePt t="60954" x="2049463" y="4692650"/>
          <p14:tracePt t="60971" x="1966913" y="4724400"/>
          <p14:tracePt t="60988" x="1835150" y="4745038"/>
          <p14:tracePt t="61004" x="1687513" y="4772025"/>
          <p14:tracePt t="61022" x="1620838" y="4781550"/>
          <p14:tracePt t="61039" x="1577975" y="4802188"/>
          <p14:tracePt t="61054" x="1546225" y="4813300"/>
          <p14:tracePt t="61071" x="1473200" y="4854575"/>
          <p14:tracePt t="61087" x="1395413" y="4913313"/>
          <p14:tracePt t="61104" x="1363663" y="4929188"/>
          <p14:tracePt t="61121" x="1304925" y="4965700"/>
          <p14:tracePt t="61137" x="1243013" y="5006975"/>
          <p14:tracePt t="61154" x="1206500" y="5064125"/>
          <p14:tracePt t="61171" x="1179513" y="5102225"/>
          <p14:tracePt t="61188" x="1147763" y="5111750"/>
          <p14:tracePt t="61207" x="1116013" y="5154613"/>
          <p14:tracePt t="61222" x="1111250" y="5164138"/>
          <p14:tracePt t="61238" x="1085850" y="5184775"/>
          <p14:tracePt t="61255" x="1069975" y="5200650"/>
          <p14:tracePt t="61273" x="1054100" y="5211763"/>
          <p14:tracePt t="61288" x="1027113" y="5237163"/>
          <p14:tracePt t="61305" x="1011238" y="5243513"/>
          <p14:tracePt t="61322" x="942975" y="5253038"/>
          <p14:tracePt t="61338" x="896938" y="5253038"/>
          <p14:tracePt t="61354" x="828675" y="5253038"/>
          <p14:tracePt t="61371" x="781050" y="5253038"/>
          <p14:tracePt t="61388" x="733425" y="5253038"/>
          <p14:tracePt t="61405" x="696913" y="5216525"/>
          <p14:tracePt t="61422" x="692150" y="5175250"/>
          <p14:tracePt t="61438" x="692150" y="5106988"/>
          <p14:tracePt t="61455" x="692150" y="5064125"/>
          <p14:tracePt t="61472" x="781050" y="4886325"/>
          <p14:tracePt t="61488" x="823913" y="4813300"/>
          <p14:tracePt t="61505" x="906463" y="4703763"/>
          <p14:tracePt t="61522" x="949325" y="4645025"/>
          <p14:tracePt t="61539" x="958850" y="4603750"/>
          <p14:tracePt t="61555" x="996950" y="4556125"/>
          <p14:tracePt t="61572" x="1022350" y="4535488"/>
          <p14:tracePt t="61590" x="1033463" y="4530725"/>
          <p14:tracePt t="61606" x="1038225" y="4514850"/>
          <p14:tracePt t="61646" x="1049338" y="4503738"/>
          <p14:tracePt t="61662" x="1063625" y="4503738"/>
          <p14:tracePt t="61678" x="1069975" y="4503738"/>
          <p14:tracePt t="61695" x="1079500" y="4503738"/>
          <p14:tracePt t="61702" x="1101725" y="4503738"/>
          <p14:tracePt t="61718" x="1122363" y="4503738"/>
          <p14:tracePt t="61927" x="1127125" y="4498975"/>
          <p14:tracePt t="61951" x="1138238" y="4471988"/>
          <p14:tracePt t="61959" x="1143000" y="4467225"/>
          <p14:tracePt t="61977" x="1147763" y="4467225"/>
          <p14:tracePt t="61989" x="1184275" y="4446588"/>
          <p14:tracePt t="62015" x="1195388" y="4446588"/>
          <p14:tracePt t="62025" x="1227138" y="4446588"/>
          <p14:tracePt t="62039" x="1236663" y="4446588"/>
          <p14:tracePt t="62056" x="1243013" y="4446588"/>
          <p14:tracePt t="62072" x="1274763" y="4446588"/>
          <p14:tracePt t="62089" x="1300163" y="4446588"/>
          <p14:tracePt t="62105" x="1304925" y="4446588"/>
          <p14:tracePt t="62126" x="1320800" y="4446588"/>
          <p14:tracePt t="62139" x="1331913" y="4451350"/>
          <p14:tracePt t="62157" x="1363663" y="4467225"/>
          <p14:tracePt t="62173" x="1436688" y="4498975"/>
          <p14:tracePt t="62190" x="1504950" y="4519613"/>
          <p14:tracePt t="62206" x="1536700" y="4535488"/>
          <p14:tracePt t="62223" x="1609725" y="4551363"/>
          <p14:tracePt t="62240" x="1703388" y="4572000"/>
          <p14:tracePt t="62255" x="1746250" y="4572000"/>
          <p14:tracePt t="62273" x="1793875" y="4572000"/>
          <p14:tracePt t="62289" x="1835150" y="4572000"/>
          <p14:tracePt t="62306" x="1871663" y="4572000"/>
          <p14:tracePt t="62323" x="1908175" y="4572000"/>
          <p14:tracePt t="62340" x="1919288" y="4583113"/>
          <p14:tracePt t="62356" x="1924050" y="4583113"/>
          <p14:tracePt t="62372" x="1992313" y="4583113"/>
          <p14:tracePt t="62390" x="2060575" y="4583113"/>
          <p14:tracePt t="62406" x="2139950" y="4583113"/>
          <p14:tracePt t="62423" x="2197100" y="4583113"/>
          <p14:tracePt t="62440" x="2238375" y="4583113"/>
          <p14:tracePt t="62457" x="2249488" y="4583113"/>
          <p14:tracePt t="62950" x="2254250" y="4598988"/>
          <p14:tracePt t="62962" x="2244725" y="4619625"/>
          <p14:tracePt t="62966" x="2244725" y="4624388"/>
          <p14:tracePt t="62976" x="2233613" y="4640263"/>
          <p14:tracePt t="62991" x="2228850" y="4640263"/>
          <p14:tracePt t="63024" x="2085975" y="4760913"/>
          <p14:tracePt t="63041" x="2039938" y="4818063"/>
          <p14:tracePt t="63057" x="2012950" y="4845050"/>
          <p14:tracePt t="63075" x="1976438" y="4870450"/>
          <p14:tracePt t="63091" x="1935163" y="4881563"/>
          <p14:tracePt t="63107" x="1908175" y="4897438"/>
          <p14:tracePt t="63123" x="1903413" y="4897438"/>
          <p14:tracePt t="63140" x="1887538" y="4897438"/>
          <p14:tracePt t="63157" x="1876425" y="4897438"/>
          <p14:tracePt t="63174" x="1835150" y="4897438"/>
          <p14:tracePt t="63191" x="1787525" y="4897438"/>
          <p14:tracePt t="63208" x="1673225" y="4897438"/>
          <p14:tracePt t="63224" x="1593850" y="4897438"/>
          <p14:tracePt t="63241" x="1546225" y="4897438"/>
          <p14:tracePt t="63255" x="1493838" y="4897438"/>
          <p14:tracePt t="63262" x="1484313" y="4897438"/>
          <p14:tracePt t="63274" x="1457325" y="4891088"/>
          <p14:tracePt t="63291" x="1404938" y="4881563"/>
          <p14:tracePt t="63307" x="1395413" y="4881563"/>
          <p14:tracePt t="63324" x="1379538" y="4881563"/>
          <p14:tracePt t="63329" x="1363663" y="4881563"/>
          <p14:tracePt t="63362" x="1343025" y="4870450"/>
          <p14:tracePt t="63380" x="1327150" y="4865688"/>
          <p14:tracePt t="63383" x="1295400" y="4845050"/>
          <p14:tracePt t="63396" x="1289050" y="4838700"/>
          <p14:tracePt t="63408" x="1284288" y="4829175"/>
          <p14:tracePt t="63424" x="1263650" y="4813300"/>
          <p14:tracePt t="63441" x="1258888" y="4808538"/>
          <p14:tracePt t="63458" x="1231900" y="4781550"/>
          <p14:tracePt t="63475" x="1206500" y="4765675"/>
          <p14:tracePt t="63491" x="1195388" y="4749800"/>
          <p14:tracePt t="63507" x="1179513" y="4749800"/>
          <p14:tracePt t="63525" x="1158875" y="4740275"/>
          <p14:tracePt t="63538" x="1147763" y="4724400"/>
          <p14:tracePt t="63545" x="1122363" y="4724400"/>
          <p14:tracePt t="63557" x="1095375" y="4703763"/>
          <p14:tracePt t="63575" x="1074738" y="4692650"/>
          <p14:tracePt t="63592" x="1049338" y="4676775"/>
          <p14:tracePt t="63608" x="1022350" y="4629150"/>
          <p14:tracePt t="63624" x="990600" y="4583113"/>
          <p14:tracePt t="63642" x="985838" y="4560888"/>
          <p14:tracePt t="63658" x="969963" y="4535488"/>
          <p14:tracePt t="63675" x="958850" y="4498975"/>
          <p14:tracePt t="63691" x="954088" y="4467225"/>
          <p14:tracePt t="63708" x="954088" y="4456113"/>
          <p14:tracePt t="63725" x="933450" y="4425950"/>
          <p14:tracePt t="63742" x="928688" y="4410075"/>
          <p14:tracePt t="63759" x="928688" y="4403725"/>
          <p14:tracePt t="63776" x="928688" y="4387850"/>
          <p14:tracePt t="63792" x="917575" y="4357688"/>
          <p14:tracePt t="63814" x="917575" y="4341813"/>
          <p14:tracePt t="63831" x="917575" y="4330700"/>
          <p14:tracePt t="64279" x="917575" y="4335463"/>
          <p14:tracePt t="64319" x="928688" y="4351338"/>
          <p14:tracePt t="64330" x="928688" y="4357688"/>
          <p14:tracePt t="64334" x="938213" y="4367213"/>
          <p14:tracePt t="64367" x="938213" y="4371975"/>
          <p14:tracePt t="64375" x="938213" y="4383088"/>
          <p14:tracePt t="64382" x="942975" y="4410075"/>
          <p14:tracePt t="64398" x="942975" y="4414838"/>
          <p14:tracePt t="64409" x="942975" y="4440238"/>
          <p14:tracePt t="64426" x="954088" y="4462463"/>
          <p14:tracePt t="64442" x="954088" y="4498975"/>
          <p14:tracePt t="64460" x="954088" y="4540250"/>
          <p14:tracePt t="64477" x="954088" y="4545013"/>
          <p14:tracePt t="64887" x="981075" y="4572000"/>
          <p14:tracePt t="64897" x="985838" y="4583113"/>
          <p14:tracePt t="64902" x="1011238" y="4592638"/>
          <p14:tracePt t="64915" x="1017588" y="4592638"/>
          <p14:tracePt t="64943" x="1027113" y="4592638"/>
          <p14:tracePt t="64960" x="1033463" y="4592638"/>
          <p14:tracePt t="64977" x="1058863" y="4592638"/>
          <p14:tracePt t="64993" x="1095375" y="4592638"/>
          <p14:tracePt t="65010" x="1111250" y="4592638"/>
          <p14:tracePt t="65027" x="1127125" y="4592638"/>
          <p14:tracePt t="65391" x="1143000" y="4598988"/>
          <p14:tracePt t="65400" x="1143000" y="4608513"/>
          <p14:tracePt t="65406" x="1154113" y="4613275"/>
          <p14:tracePt t="65427" x="1158875" y="4619625"/>
          <p14:tracePt t="65444" x="1174750" y="4629150"/>
          <p14:tracePt t="65461" x="1179513" y="4629150"/>
          <p14:tracePt t="65872" x="1206500" y="4629150"/>
          <p14:tracePt t="65880" x="1247775" y="4613275"/>
          <p14:tracePt t="65886" x="1263650" y="4603750"/>
          <p14:tracePt t="65900" x="1304925" y="4592638"/>
          <p14:tracePt t="65911" x="1379538" y="4551363"/>
          <p14:tracePt t="65928" x="1436688" y="4540250"/>
          <p14:tracePt t="65945" x="1473200" y="4540250"/>
          <p14:tracePt t="65966" x="1500188" y="4540250"/>
          <p14:tracePt t="65978" x="1504950" y="4535488"/>
          <p14:tracePt t="66012" x="1546225" y="4535488"/>
          <p14:tracePt t="66028" x="1568450" y="4514850"/>
          <p14:tracePt t="66045" x="1598613" y="4514850"/>
          <p14:tracePt t="66062" x="1677988" y="4514850"/>
          <p14:tracePt t="66079" x="1782763" y="4514850"/>
          <p14:tracePt t="66095" x="1903413" y="4503738"/>
          <p14:tracePt t="66111" x="2024063" y="4503738"/>
          <p14:tracePt t="66128" x="2092325" y="4508500"/>
          <p14:tracePt t="66145" x="2117725" y="4519613"/>
          <p14:tracePt t="66166" x="2133600" y="4519613"/>
          <p14:tracePt t="66179" x="2139950" y="4519613"/>
          <p14:tracePt t="66195" x="2185988" y="4519613"/>
          <p14:tracePt t="66211" x="2192338" y="4519613"/>
          <p14:tracePt t="66228" x="2201863" y="4519613"/>
          <p14:tracePt t="66245" x="2217738" y="4519613"/>
          <p14:tracePt t="66303" x="2222500" y="4519613"/>
          <p14:tracePt t="66310" x="2233613" y="4519613"/>
          <p14:tracePt t="66318" x="2238375" y="4519613"/>
          <p14:tracePt t="66328" x="2265363" y="4519613"/>
          <p14:tracePt t="66345" x="2270125" y="4519613"/>
          <p14:tracePt t="66362" x="2281238" y="4524375"/>
          <p14:tracePt t="66655" x="2286000" y="4530725"/>
          <p14:tracePt t="66767" x="2286000" y="4540250"/>
          <p14:tracePt t="66774" x="2286000" y="4545013"/>
          <p14:tracePt t="66783" x="2286000" y="4556125"/>
          <p14:tracePt t="66831" x="2297113" y="4572000"/>
          <p14:tracePt t="66838" x="2301875" y="4576763"/>
          <p14:tracePt t="66854" x="2306638" y="4587875"/>
          <p14:tracePt t="66883" x="2317750" y="4592638"/>
          <p14:tracePt t="66942" x="2317750" y="4603750"/>
          <p14:tracePt t="66953" x="2317750" y="4619625"/>
          <p14:tracePt t="66958" x="2317750" y="4624388"/>
          <p14:tracePt t="66966" x="2312988" y="4629150"/>
          <p14:tracePt t="66980" x="2306638" y="4640263"/>
          <p14:tracePt t="66997" x="2306638" y="4660900"/>
          <p14:tracePt t="67014" x="2281238" y="4697413"/>
          <p14:tracePt t="67031" x="2265363" y="4733925"/>
          <p14:tracePt t="67048" x="2249488" y="4756150"/>
          <p14:tracePt t="67063" x="2238375" y="4792663"/>
          <p14:tracePt t="67081" x="2222500" y="4797425"/>
          <p14:tracePt t="67735" x="2222500" y="4786313"/>
          <p14:tracePt t="67743" x="2244725" y="4765675"/>
          <p14:tracePt t="67752" x="2265363" y="4765675"/>
          <p14:tracePt t="67764" x="2270125" y="4749800"/>
          <p14:tracePt t="67781" x="2281238" y="4745038"/>
          <p14:tracePt t="67798" x="2312988" y="4724400"/>
          <p14:tracePt t="67815" x="2379663" y="4660900"/>
          <p14:tracePt t="67831" x="2411413" y="4603750"/>
          <p14:tracePt t="67848" x="2432050" y="4587875"/>
          <p14:tracePt t="67864" x="2479675" y="4540250"/>
          <p14:tracePt t="67886" x="2490788" y="4514850"/>
          <p14:tracePt t="67911" x="2495550" y="4503738"/>
          <p14:tracePt t="68608" x="2495550" y="4508500"/>
          <p14:tracePt t="68617" x="2486025" y="4545013"/>
          <p14:tracePt t="68623" x="2474913" y="4560888"/>
          <p14:tracePt t="68631" x="2432050" y="4603750"/>
          <p14:tracePt t="68649" x="2411413" y="4665663"/>
          <p14:tracePt t="68665" x="2374900" y="4703763"/>
          <p14:tracePt t="68682" x="2349500" y="4718050"/>
          <p14:tracePt t="68699" x="2338388" y="4724400"/>
          <p14:tracePt t="69776" x="2354263" y="4745038"/>
          <p14:tracePt t="69783" x="2370138" y="4760913"/>
          <p14:tracePt t="69791" x="2370138" y="4776788"/>
          <p14:tracePt t="69801" x="2406650" y="4833938"/>
          <p14:tracePt t="69834" x="2479675" y="5018088"/>
          <p14:tracePt t="69850" x="2479675" y="5075238"/>
          <p14:tracePt t="69867" x="2490788" y="5102225"/>
          <p14:tracePt t="69883" x="2495550" y="5116513"/>
          <p14:tracePt t="70017" x="2495550" y="5143500"/>
          <p14:tracePt t="70047" x="2495550" y="5148263"/>
          <p14:tracePt t="70071" x="2486025" y="5175250"/>
          <p14:tracePt t="70088" x="2470150" y="5195888"/>
          <p14:tracePt t="70095" x="2459038" y="5200650"/>
          <p14:tracePt t="70111" x="2454275" y="5216525"/>
          <p14:tracePt t="70120" x="2443163" y="5237163"/>
          <p14:tracePt t="70138" x="2427288" y="5248275"/>
          <p14:tracePt t="70152" x="2417763" y="5264150"/>
          <p14:tracePt t="70168" x="2370138" y="5311775"/>
          <p14:tracePt t="70184" x="2333625" y="5348288"/>
          <p14:tracePt t="70201" x="2286000" y="5373688"/>
          <p14:tracePt t="70217" x="2228850" y="5395913"/>
          <p14:tracePt t="70234" x="2201863" y="5410200"/>
          <p14:tracePt t="70251" x="2197100" y="5421313"/>
          <p14:tracePt t="70268" x="2181225" y="5426075"/>
          <p14:tracePt t="70285" x="2160588" y="5426075"/>
          <p14:tracePt t="70301" x="2112963" y="5437188"/>
          <p14:tracePt t="70318" x="2071688" y="5437188"/>
          <p14:tracePt t="70335" x="2055813" y="5437188"/>
          <p14:tracePt t="70352" x="2019300" y="5437188"/>
          <p14:tracePt t="70368" x="1997075" y="5437188"/>
          <p14:tracePt t="70384" x="1987550" y="5437188"/>
          <p14:tracePt t="70401" x="1966913" y="5432425"/>
          <p14:tracePt t="70418" x="1928813" y="5421313"/>
          <p14:tracePt t="70435" x="1898650" y="5405438"/>
          <p14:tracePt t="70451" x="1860550" y="5353050"/>
          <p14:tracePt t="70468" x="1798638" y="5280025"/>
          <p14:tracePt t="70485" x="1751013" y="5180013"/>
          <p14:tracePt t="70502" x="1673225" y="5086350"/>
          <p14:tracePt t="70519" x="1630363" y="5022850"/>
          <p14:tracePt t="70535" x="1625600" y="5002213"/>
          <p14:tracePt t="70553" x="1625600" y="4975225"/>
          <p14:tracePt t="70568" x="1635125" y="4902200"/>
          <p14:tracePt t="70585" x="1646238" y="4886325"/>
          <p14:tracePt t="70615" x="1651000" y="4876800"/>
          <p14:tracePt t="70622" x="1677988" y="4876800"/>
          <p14:tracePt t="70640" x="1719263" y="4854575"/>
          <p14:tracePt t="70651" x="1778000" y="4833938"/>
          <p14:tracePt t="70669" x="1835150" y="4824413"/>
          <p14:tracePt t="70685" x="1846263" y="4808538"/>
          <p14:tracePt t="70702" x="1860550" y="4797425"/>
          <p14:tracePt t="70719" x="1866900" y="4797425"/>
          <p14:tracePt t="70759" x="1887538" y="4792663"/>
          <p14:tracePt t="70768" x="1914525" y="4792663"/>
          <p14:tracePt t="70774" x="1919288" y="4781550"/>
          <p14:tracePt t="70785" x="1928813" y="4781550"/>
          <p14:tracePt t="70803" x="1935163" y="4781550"/>
          <p14:tracePt t="70903" x="1971675" y="4786313"/>
          <p14:tracePt t="70911" x="2003425" y="4808538"/>
          <p14:tracePt t="70921" x="2019300" y="4813300"/>
          <p14:tracePt t="70935" x="2049463" y="4833938"/>
          <p14:tracePt t="70952" x="2112963" y="4881563"/>
          <p14:tracePt t="70969" x="2149475" y="4897438"/>
          <p14:tracePt t="70986" x="2185988" y="4897438"/>
          <p14:tracePt t="71002" x="2201863" y="4897438"/>
          <p14:tracePt t="71031" x="2206625" y="4897438"/>
          <p14:tracePt t="71039" x="2217738" y="4897438"/>
          <p14:tracePt t="71063" x="2222500" y="4897438"/>
          <p14:tracePt t="71071" x="2238375" y="4897438"/>
          <p14:tracePt t="71087" x="2249488" y="4886325"/>
          <p14:tracePt t="71103" x="2254250" y="4881563"/>
          <p14:tracePt t="71119" x="2270125" y="4860925"/>
          <p14:tracePt t="71136" x="2286000" y="4824413"/>
          <p14:tracePt t="71201" x="2286000" y="4818063"/>
          <p14:tracePt t="71223" x="2301875" y="4818063"/>
          <p14:tracePt t="71231" x="2322513" y="4829175"/>
          <p14:tracePt t="71247" x="2338388" y="4829175"/>
          <p14:tracePt t="71256" x="2349500" y="4829175"/>
          <p14:tracePt t="71270" x="2354263" y="4829175"/>
          <p14:tracePt t="71376" x="2359025" y="4829175"/>
          <p14:tracePt t="71399" x="2370138" y="4829175"/>
          <p14:tracePt t="71415" x="2370138" y="4813300"/>
          <p14:tracePt t="71423" x="2370138" y="4797425"/>
          <p14:tracePt t="71436" x="2365375" y="4776788"/>
          <p14:tracePt t="71454" x="2349500" y="4733925"/>
          <p14:tracePt t="71471" x="2327275" y="4697413"/>
          <p14:tracePt t="71486" x="2327275" y="4692650"/>
          <p14:tracePt t="71502" x="2322513" y="4676775"/>
          <p14:tracePt t="71520" x="2322513" y="4665663"/>
          <p14:tracePt t="71536" x="2322513" y="4660900"/>
          <p14:tracePt t="71553" x="2322513" y="4651375"/>
          <p14:tracePt t="71582" x="2312988" y="4645025"/>
          <p14:tracePt t="71599" x="2306638" y="4635500"/>
          <p14:tracePt t="71615" x="2306638" y="4629150"/>
          <p14:tracePt t="71631" x="2306638" y="4624388"/>
          <p14:tracePt t="71647" x="2297113" y="4603750"/>
          <p14:tracePt t="71679" x="2297113" y="4587875"/>
          <p14:tracePt t="71695" x="2297113" y="4583113"/>
          <p14:tracePt t="71721" x="2297113" y="4572000"/>
          <p14:tracePt t="71735" x="2297113" y="4567238"/>
          <p14:tracePt t="71767" x="2297113" y="4551363"/>
          <p14:tracePt t="71784" x="2301875" y="4545013"/>
          <p14:tracePt t="72063" x="2306638" y="4545013"/>
          <p14:tracePt t="72095" x="2312988" y="4545013"/>
          <p14:tracePt t="72103" x="2322513" y="4545013"/>
          <p14:tracePt t="72110" x="2327275" y="4551363"/>
          <p14:tracePt t="72120" x="2338388" y="4560888"/>
          <p14:tracePt t="72143" x="2338388" y="4567238"/>
          <p14:tracePt t="72167" x="2343150" y="4576763"/>
          <p14:tracePt t="72359" x="2333625" y="4592638"/>
          <p14:tracePt t="72447" x="2333625" y="4598988"/>
          <p14:tracePt t="72458" x="2333625" y="4608513"/>
          <p14:tracePt t="72536" x="2306638" y="4624388"/>
          <p14:tracePt t="72543" x="2290763" y="4624388"/>
          <p14:tracePt t="72555" x="2281238" y="4624388"/>
          <p14:tracePt t="72571" x="2274888" y="4624388"/>
          <p14:tracePt t="72587" x="2259013" y="4624388"/>
          <p14:tracePt t="72604" x="2254250" y="4624388"/>
          <p14:tracePt t="73000" x="2244725" y="4613275"/>
          <p14:tracePt t="73009" x="2228850" y="4613275"/>
          <p14:tracePt t="73014" x="2212975" y="4613275"/>
          <p14:tracePt t="73039" x="2176463" y="4613275"/>
          <p14:tracePt t="73055" x="2160588" y="4613275"/>
          <p14:tracePt t="73072" x="2085975" y="4613275"/>
          <p14:tracePt t="73089" x="2044700" y="4613275"/>
          <p14:tracePt t="73105" x="1997075" y="4613275"/>
          <p14:tracePt t="73122" x="1919288" y="4613275"/>
          <p14:tracePt t="73138" x="1851025" y="4613275"/>
          <p14:tracePt t="73155" x="1787525" y="4613275"/>
          <p14:tracePt t="73172" x="1719263" y="4613275"/>
          <p14:tracePt t="73190" x="1662113" y="4613275"/>
          <p14:tracePt t="73206" x="1646238" y="4613275"/>
          <p14:tracePt t="73223" x="1620838" y="4613275"/>
          <p14:tracePt t="73251" x="1509713" y="4598988"/>
          <p14:tracePt t="73258" x="1468438" y="4598988"/>
          <p14:tracePt t="73274" x="1409700" y="4567238"/>
          <p14:tracePt t="73288" x="1343025" y="4567238"/>
          <p14:tracePt t="73305" x="1327150" y="4551363"/>
          <p14:tracePt t="73322" x="1304925" y="4535488"/>
          <p14:tracePt t="73339" x="1279525" y="4519613"/>
          <p14:tracePt t="73356" x="1243013" y="4519613"/>
          <p14:tracePt t="73387" x="1195388" y="4492625"/>
          <p14:tracePt t="73406" x="1163638" y="4478338"/>
          <p14:tracePt t="73410" x="1154113" y="4446588"/>
          <p14:tracePt t="73426" x="1147763" y="4440238"/>
          <p14:tracePt t="73439" x="1138238" y="4430713"/>
          <p14:tracePt t="73456" x="1116013" y="4414838"/>
          <p14:tracePt t="73472" x="1116013" y="4403725"/>
          <p14:tracePt t="73687" x="1116013" y="4398963"/>
          <p14:tracePt t="73695" x="1122363" y="4398963"/>
          <p14:tracePt t="73702" x="1131888" y="4398963"/>
          <p14:tracePt t="73723" x="1163638" y="4419600"/>
          <p14:tracePt t="73740" x="1174750" y="4419600"/>
          <p14:tracePt t="73756" x="1190625" y="4419600"/>
          <p14:tracePt t="73943" x="1195388" y="4419600"/>
          <p14:tracePt t="73951" x="1211263" y="4425950"/>
          <p14:tracePt t="73961" x="1231900" y="4456113"/>
          <p14:tracePt t="73973" x="1236663" y="4462463"/>
          <p14:tracePt t="74023" x="1247775" y="4462463"/>
          <p14:tracePt t="74047" x="1252538" y="4462463"/>
          <p14:tracePt t="74071" x="1263650" y="4462463"/>
          <p14:tracePt t="74159" x="1279525" y="4471988"/>
          <p14:tracePt t="74183" x="1284288" y="4471988"/>
          <p14:tracePt t="74195" x="1295400" y="4471988"/>
          <p14:tracePt t="74210" x="1311275" y="4471988"/>
          <p14:tracePt t="74214" x="1327150" y="4478338"/>
          <p14:tracePt t="74231" x="1331913" y="4487863"/>
          <p14:tracePt t="74240" x="1347788" y="4487863"/>
          <p14:tracePt t="74257" x="1373188" y="4498975"/>
          <p14:tracePt t="74274" x="1400175" y="4498975"/>
          <p14:tracePt t="74294" x="1404938" y="4498975"/>
          <p14:tracePt t="74359" x="1416050" y="4498975"/>
          <p14:tracePt t="74367" x="1420813" y="4503738"/>
          <p14:tracePt t="74377" x="1436688" y="4503738"/>
          <p14:tracePt t="74391" x="1457325" y="4503738"/>
          <p14:tracePt t="74407" x="1484313" y="4503738"/>
          <p14:tracePt t="74424" x="1520825" y="4503738"/>
          <p14:tracePt t="74447" x="1541463" y="4503738"/>
          <p14:tracePt t="74457" x="1568450" y="4503738"/>
          <p14:tracePt t="74474" x="1589088" y="4503738"/>
          <p14:tracePt t="74492" x="1625600" y="4535488"/>
          <p14:tracePt t="74508" x="1703388" y="4540250"/>
          <p14:tracePt t="74524" x="1762125" y="4540250"/>
          <p14:tracePt t="74541" x="1819275" y="4540250"/>
          <p14:tracePt t="74557" x="1914525" y="4530725"/>
          <p14:tracePt t="74574" x="1955800" y="4530725"/>
          <p14:tracePt t="74592" x="2049463" y="4530725"/>
          <p14:tracePt t="74608" x="2101850" y="4519613"/>
          <p14:tracePt t="74624" x="2128838" y="4519613"/>
          <p14:tracePt t="74783" x="2128838" y="4530725"/>
          <p14:tracePt t="74793" x="2097088" y="4540250"/>
          <p14:tracePt t="74798" x="2039938" y="4551363"/>
          <p14:tracePt t="74812" x="2003425" y="4551363"/>
          <p14:tracePt t="74824" x="1908175" y="4551363"/>
          <p14:tracePt t="74841" x="1830388" y="4530725"/>
          <p14:tracePt t="74858" x="1714500" y="4519613"/>
          <p14:tracePt t="74874" x="1573213" y="4508500"/>
          <p14:tracePt t="74891" x="1520825" y="4478338"/>
          <p14:tracePt t="74908" x="1447800" y="4478338"/>
          <p14:tracePt t="74925" x="1368425" y="4456113"/>
          <p14:tracePt t="74942" x="1357313" y="4456113"/>
          <p14:tracePt t="74959" x="1336675" y="4451350"/>
          <p14:tracePt t="74974" x="1311275" y="4451350"/>
          <p14:tracePt t="74991" x="1295400" y="4451350"/>
          <p14:tracePt t="75047" x="1289050" y="4451350"/>
          <p14:tracePt t="75054" x="1274763" y="4451350"/>
          <p14:tracePt t="75072" x="1243013" y="4451350"/>
          <p14:tracePt t="75078" x="1236663" y="4451350"/>
          <p14:tracePt t="75094" x="1211263" y="4451350"/>
          <p14:tracePt t="75119" x="1206500" y="4451350"/>
          <p14:tracePt t="75152" x="1195388" y="4451350"/>
          <p14:tracePt t="75169" x="1190625" y="4451350"/>
          <p14:tracePt t="75177" x="1163638" y="4440238"/>
          <p14:tracePt t="75182" x="1154113" y="4435475"/>
          <p14:tracePt t="75194" x="1147763" y="4425950"/>
          <p14:tracePt t="75363" x="1158875" y="4425950"/>
          <p14:tracePt t="75366" x="1174750" y="4425950"/>
          <p14:tracePt t="75380" x="1231900" y="4414838"/>
          <p14:tracePt t="75392" x="1304925" y="4414838"/>
          <p14:tracePt t="75408" x="1368425" y="4414838"/>
          <p14:tracePt t="75425" x="1462088" y="4414838"/>
          <p14:tracePt t="75442" x="1541463" y="4414838"/>
          <p14:tracePt t="75459" x="1598613" y="4414838"/>
          <p14:tracePt t="75476" x="1614488" y="4419600"/>
          <p14:tracePt t="75492" x="1646238" y="4435475"/>
          <p14:tracePt t="75509" x="1682750" y="4435475"/>
          <p14:tracePt t="75525" x="1735138" y="4446588"/>
          <p14:tracePt t="75543" x="1793875" y="4446588"/>
          <p14:tracePt t="75559" x="1860550" y="4446588"/>
          <p14:tracePt t="75576" x="1882775" y="4446588"/>
          <p14:tracePt t="75592" x="1955800" y="4446588"/>
          <p14:tracePt t="75609" x="1966913" y="4446588"/>
          <p14:tracePt t="75695" x="1971675" y="4446588"/>
          <p14:tracePt t="75703" x="1997075" y="4456113"/>
          <p14:tracePt t="75713" x="2003425" y="4456113"/>
          <p14:tracePt t="75726" x="2028825" y="4471988"/>
          <p14:tracePt t="75743" x="2044700" y="4471988"/>
          <p14:tracePt t="75759" x="2081213" y="4483100"/>
          <p14:tracePt t="75776" x="2112963" y="4498975"/>
          <p14:tracePt t="75863" x="2124075" y="4503738"/>
          <p14:tracePt t="75871" x="2128838" y="4508500"/>
          <p14:tracePt t="76063" x="2112963" y="4508500"/>
          <p14:tracePt t="76096" x="2097088" y="4508500"/>
          <p14:tracePt t="76119" x="2085975" y="4508500"/>
          <p14:tracePt t="76535" x="2081213" y="4508500"/>
          <p14:tracePt t="76560" x="2071688" y="4503738"/>
          <p14:tracePt t="76598" x="2071688" y="4487863"/>
          <p14:tracePt t="76607" x="2071688" y="4478338"/>
          <p14:tracePt t="76631" x="2071688" y="4462463"/>
          <p14:tracePt t="76656" x="2071688" y="4446588"/>
          <p14:tracePt t="77031" x="2055813" y="4471988"/>
          <p14:tracePt t="77038" x="2049463" y="4483100"/>
          <p14:tracePt t="77049" x="2049463" y="4487863"/>
          <p14:tracePt t="77061" x="2028825" y="4503738"/>
          <p14:tracePt t="77077" x="2008188" y="4540250"/>
          <p14:tracePt t="77095" x="1992313" y="4540250"/>
          <p14:tracePt t="77111" x="1976438" y="4540250"/>
          <p14:tracePt t="77128" x="1851025" y="4540250"/>
          <p14:tracePt t="77144" x="1604963" y="4530725"/>
          <p14:tracePt t="77161" x="1477963" y="4530725"/>
          <p14:tracePt t="77178" x="1357313" y="4483100"/>
          <p14:tracePt t="77195" x="1304925" y="4456113"/>
          <p14:tracePt t="77212" x="1258888" y="4446588"/>
          <p14:tracePt t="77228" x="1222375" y="4446588"/>
          <p14:tracePt t="77244" x="1195388" y="4435475"/>
          <p14:tracePt t="77261" x="1169988" y="4430713"/>
          <p14:tracePt t="77278" x="1163638" y="4419600"/>
          <p14:tracePt t="77298" x="1163638" y="4414838"/>
          <p14:tracePt t="77316" x="1147763" y="4403725"/>
          <p14:tracePt t="77329" x="1131888" y="4403725"/>
          <p14:tracePt t="77345" x="1116013" y="4403725"/>
          <p14:tracePt t="77362" x="1101725" y="4403725"/>
          <p14:tracePt t="77399" x="1090613" y="4403725"/>
          <p14:tracePt t="77496" x="1085850" y="4398963"/>
          <p14:tracePt t="77527" x="1085850" y="4394200"/>
          <p14:tracePt t="77535" x="1101725" y="4394200"/>
          <p14:tracePt t="77545" x="1158875" y="4367213"/>
          <p14:tracePt t="77562" x="1227138" y="4367213"/>
          <p14:tracePt t="77578" x="1357313" y="4367213"/>
          <p14:tracePt t="77595" x="1473200" y="4367213"/>
          <p14:tracePt t="77612" x="1541463" y="4367213"/>
          <p14:tracePt t="77630" x="1635125" y="4367213"/>
          <p14:tracePt t="77645" x="1730375" y="4367213"/>
          <p14:tracePt t="77662" x="1751013" y="4367213"/>
          <p14:tracePt t="77679" x="1793875" y="4367213"/>
          <p14:tracePt t="77696" x="1824038" y="4367213"/>
          <p14:tracePt t="77712" x="1866900" y="4367213"/>
          <p14:tracePt t="77730" x="1876425" y="4367213"/>
          <p14:tracePt t="77745" x="1951038" y="4371975"/>
          <p14:tracePt t="77762" x="1976438" y="4387850"/>
          <p14:tracePt t="77780" x="2044700" y="4419600"/>
          <p14:tracePt t="77796" x="2170113" y="4430713"/>
          <p14:tracePt t="77813" x="2217738" y="4471988"/>
          <p14:tracePt t="77829" x="2274888" y="4471988"/>
          <p14:tracePt t="77845" x="2306638" y="4478338"/>
          <p14:tracePt t="77863" x="2317750" y="4478338"/>
          <p14:tracePt t="78032" x="2312988" y="4487863"/>
          <p14:tracePt t="78039" x="2297113" y="4487863"/>
          <p14:tracePt t="78049" x="2259013" y="4487863"/>
          <p14:tracePt t="78063" x="2206625" y="4487863"/>
          <p14:tracePt t="78080" x="2049463" y="4487863"/>
          <p14:tracePt t="78096" x="1887538" y="4487863"/>
          <p14:tracePt t="78113" x="1814513" y="4508500"/>
          <p14:tracePt t="78129" x="1719263" y="4508500"/>
          <p14:tracePt t="78146" x="1614488" y="4508500"/>
          <p14:tracePt t="78162" x="1520825" y="4508500"/>
          <p14:tracePt t="78179" x="1452563" y="4508500"/>
          <p14:tracePt t="78196" x="1409700" y="4508500"/>
          <p14:tracePt t="78213" x="1384300" y="4508500"/>
          <p14:tracePt t="78230" x="1363663" y="4508500"/>
          <p14:tracePt t="78246" x="1316038" y="4503738"/>
          <p14:tracePt t="78262" x="1284288" y="4498975"/>
          <p14:tracePt t="78304" x="1274763" y="4498975"/>
          <p14:tracePt t="78496" x="1268413" y="4487863"/>
          <p14:tracePt t="78502" x="1311275" y="4487863"/>
          <p14:tracePt t="78512" x="1363663" y="4487863"/>
          <p14:tracePt t="78530" x="1473200" y="4492625"/>
          <p14:tracePt t="78547" x="1573213" y="4530725"/>
          <p14:tracePt t="78560" x="1620838" y="4540250"/>
          <p14:tracePt t="78573" x="1625600" y="4540250"/>
          <p14:tracePt t="78576" x="1641475" y="4540250"/>
          <p14:tracePt t="78583" x="1662113" y="4545013"/>
          <p14:tracePt t="78600" x="1666875" y="4545013"/>
          <p14:tracePt t="78613" x="1693863" y="4545013"/>
          <p14:tracePt t="78631" x="1698625" y="4545013"/>
          <p14:tracePt t="78651" x="1709738" y="4545013"/>
          <p14:tracePt t="78664" x="1714500" y="4545013"/>
          <p14:tracePt t="78680" x="1808163" y="4524375"/>
          <p14:tracePt t="78697" x="1830388" y="4514850"/>
          <p14:tracePt t="78715" x="1866900" y="4514850"/>
          <p14:tracePt t="78732" x="1882775" y="4508500"/>
          <p14:tracePt t="78747" x="1892300" y="4508500"/>
          <p14:tracePt t="78983" x="1898650" y="4508500"/>
          <p14:tracePt t="78991" x="1914525" y="4508500"/>
          <p14:tracePt t="79007" x="1939925" y="4508500"/>
          <p14:tracePt t="79017" x="1960563" y="4508500"/>
          <p14:tracePt t="79033" x="1966913" y="4508500"/>
          <p14:tracePt t="79048" x="1992313" y="4498975"/>
          <p14:tracePt t="79215" x="1992313" y="4492625"/>
          <p14:tracePt t="79223" x="1997075" y="4487863"/>
          <p14:tracePt t="79960" x="1997075" y="4478338"/>
          <p14:tracePt t="79975" x="1997075" y="4471988"/>
          <p14:tracePt t="79985" x="1997075" y="4456113"/>
          <p14:tracePt t="79999" x="1997075" y="4446588"/>
          <p14:tracePt t="80015" x="2008188" y="4430713"/>
          <p14:tracePt t="80032" x="2012950" y="4410075"/>
          <p14:tracePt t="80048" x="2028825" y="4394200"/>
          <p14:tracePt t="80096" x="2028825" y="4378325"/>
          <p14:tracePt t="80103" x="2028825" y="4367213"/>
          <p14:tracePt t="80127" x="2028825" y="4362450"/>
          <p14:tracePt t="80153" x="2028825" y="4351338"/>
          <p14:tracePt t="80159" x="2033588" y="4335463"/>
          <p14:tracePt t="80169" x="2044700" y="4330700"/>
          <p14:tracePt t="80183" x="2049463" y="4319588"/>
          <p14:tracePt t="80200" x="2060575" y="4319588"/>
          <p14:tracePt t="80219" x="2076450" y="4314825"/>
          <p14:tracePt t="80233" x="2081213" y="4314825"/>
          <p14:tracePt t="80248" x="2108200" y="4305300"/>
          <p14:tracePt t="80266" x="2139950" y="4283075"/>
          <p14:tracePt t="80282" x="2165350" y="4278313"/>
          <p14:tracePt t="80299" x="2197100" y="4267200"/>
          <p14:tracePt t="80319" x="2228850" y="4262438"/>
          <p14:tracePt t="80332" x="2244725" y="4262438"/>
          <p14:tracePt t="80349" x="2274888" y="4262438"/>
          <p14:tracePt t="80366" x="2301875" y="4241800"/>
          <p14:tracePt t="80383" x="2317750" y="4241800"/>
          <p14:tracePt t="80399" x="2338388" y="4241800"/>
          <p14:tracePt t="80416" x="2379663" y="4241800"/>
          <p14:tracePt t="80433" x="2395538" y="4241800"/>
          <p14:tracePt t="80449" x="2422525" y="4241800"/>
          <p14:tracePt t="80466" x="2443163" y="4241800"/>
          <p14:tracePt t="80483" x="2459038" y="4241800"/>
          <p14:tracePt t="80500" x="2495550" y="4246563"/>
          <p14:tracePt t="80516" x="2500313" y="4252913"/>
          <p14:tracePt t="80543" x="2516188" y="4252913"/>
          <p14:tracePt t="80553" x="2527300" y="4262438"/>
          <p14:tracePt t="80566" x="2532063" y="4267200"/>
          <p14:tracePt t="80583" x="2547938" y="4283075"/>
          <p14:tracePt t="80600" x="2563813" y="4289425"/>
          <p14:tracePt t="80616" x="2568575" y="4298950"/>
          <p14:tracePt t="80639" x="2568575" y="4305300"/>
          <p14:tracePt t="80650" x="2579688" y="4314825"/>
          <p14:tracePt t="80671" x="2584450" y="4330700"/>
          <p14:tracePt t="80695" x="2584450" y="4346575"/>
          <p14:tracePt t="80703" x="2584450" y="4351338"/>
          <p14:tracePt t="80719" x="2584450" y="4362450"/>
          <p14:tracePt t="80735" x="2584450" y="4367213"/>
          <p14:tracePt t="80759" x="2584450" y="4383088"/>
          <p14:tracePt t="80776" x="2584450" y="4394200"/>
          <p14:tracePt t="80802" x="2584450" y="4398963"/>
          <p14:tracePt t="80872" x="2584450" y="4410075"/>
          <p14:tracePt t="80896" x="2584450" y="4425950"/>
          <p14:tracePt t="80912" x="2579688" y="4440238"/>
          <p14:tracePt t="80960" x="2579688" y="4446588"/>
          <p14:tracePt t="80975" x="2574925" y="4471988"/>
          <p14:tracePt t="81001" x="2563813" y="4483100"/>
          <p14:tracePt t="81016" x="2559050" y="4487863"/>
          <p14:tracePt t="81031" x="2547938" y="4498975"/>
          <p14:tracePt t="81064" x="2543175" y="4503738"/>
          <p14:tracePt t="81071" x="2527300" y="4519613"/>
          <p14:tracePt t="81095" x="2511425" y="4519613"/>
          <p14:tracePt t="81111" x="2490788" y="4519613"/>
          <p14:tracePt t="81119" x="2474913" y="4519613"/>
          <p14:tracePt t="81133" x="2447925" y="4519613"/>
          <p14:tracePt t="81150" x="2390775" y="4530725"/>
          <p14:tracePt t="81167" x="2301875" y="4530725"/>
          <p14:tracePt t="81184" x="2270125" y="4530725"/>
          <p14:tracePt t="81201" x="2228850" y="4530725"/>
          <p14:tracePt t="81424" x="2222500" y="4545013"/>
          <p14:tracePt t="81431" x="2233613" y="4567238"/>
          <p14:tracePt t="81439" x="2244725" y="4572000"/>
          <p14:tracePt t="81451" x="2259013" y="4587875"/>
          <p14:tracePt t="81468" x="2297113" y="4613275"/>
          <p14:tracePt t="81912" x="2312988" y="4624388"/>
          <p14:tracePt t="81921" x="2379663" y="4624388"/>
          <p14:tracePt t="81927" x="2406650" y="4624388"/>
          <p14:tracePt t="81939" x="2474913" y="4624388"/>
          <p14:tracePt t="81952" x="2620963" y="4624388"/>
          <p14:tracePt t="81969" x="2752725" y="4651375"/>
          <p14:tracePt t="81986" x="2930525" y="4660900"/>
          <p14:tracePt t="82003" x="3130550" y="4687888"/>
          <p14:tracePt t="82019" x="3187700" y="4713288"/>
          <p14:tracePt t="82051" x="3387725" y="4765675"/>
          <p14:tracePt t="82068" x="3508375" y="4776788"/>
          <p14:tracePt t="82085" x="3597275" y="4808538"/>
          <p14:tracePt t="82102" x="3670300" y="4829175"/>
          <p14:tracePt t="82121" x="3670300" y="4838700"/>
          <p14:tracePt t="82143" x="3675063" y="4838700"/>
          <p14:tracePt t="82159" x="3702050" y="4845050"/>
          <p14:tracePt t="82175" x="3717925" y="4845050"/>
          <p14:tracePt t="82191" x="3743325" y="4845050"/>
          <p14:tracePt t="82202" x="3754438" y="4845050"/>
          <p14:tracePt t="82219" x="3795713" y="4845050"/>
          <p14:tracePt t="82235" x="3832225" y="4845050"/>
          <p14:tracePt t="82252" x="3848100" y="4845050"/>
          <p14:tracePt t="82269" x="3854450" y="4845050"/>
          <p14:tracePt t="82285" x="3868738" y="4845050"/>
          <p14:tracePt t="82311" x="3875088" y="4845050"/>
          <p14:tracePt t="83312" x="3875088" y="4860925"/>
          <p14:tracePt t="83432" x="3884613" y="4870450"/>
          <p14:tracePt t="83456" x="3890963" y="4876800"/>
          <p14:tracePt t="83475" x="3906838" y="4876800"/>
          <p14:tracePt t="83493" x="3916363" y="4876800"/>
          <p14:tracePt t="83496" x="3932238" y="4876800"/>
          <p14:tracePt t="83508" x="3948113" y="4886325"/>
          <p14:tracePt t="83521" x="3963988" y="4886325"/>
          <p14:tracePt t="83551" x="3979863" y="4902200"/>
          <p14:tracePt t="83568" x="3984625" y="4902200"/>
          <p14:tracePt t="83588" x="4000500" y="4902200"/>
          <p14:tracePt t="83604" x="4027488" y="4902200"/>
          <p14:tracePt t="83620" x="4052888" y="4886325"/>
          <p14:tracePt t="83637" x="4068763" y="4886325"/>
          <p14:tracePt t="83654" x="4089400" y="4865688"/>
          <p14:tracePt t="83671" x="4105275" y="4849813"/>
          <p14:tracePt t="83687" x="4121150" y="4833938"/>
          <p14:tracePt t="83704" x="4132263" y="4781550"/>
          <p14:tracePt t="83721" x="4132263" y="4776788"/>
          <p14:tracePt t="83738" x="4132263" y="4760913"/>
          <p14:tracePt t="83754" x="4116388" y="4745038"/>
          <p14:tracePt t="83771" x="4089400" y="4708525"/>
          <p14:tracePt t="83788" x="4021138" y="4681538"/>
          <p14:tracePt t="83804" x="3973513" y="4651375"/>
          <p14:tracePt t="83822" x="3879850" y="4629150"/>
          <p14:tracePt t="83838" x="3822700" y="4629150"/>
          <p14:tracePt t="83855" x="3786188" y="4629150"/>
          <p14:tracePt t="83873" x="3722688" y="4629150"/>
          <p14:tracePt t="83888" x="3675063" y="4651375"/>
          <p14:tracePt t="83906" x="3606800" y="4708525"/>
          <p14:tracePt t="83921" x="3581400" y="4756150"/>
          <p14:tracePt t="83939" x="3560763" y="4854575"/>
          <p14:tracePt t="83954" x="3560763" y="4918075"/>
          <p14:tracePt t="83971" x="3538538" y="4991100"/>
          <p14:tracePt t="83988" x="3538538" y="5033963"/>
          <p14:tracePt t="84004" x="3538538" y="5075238"/>
          <p14:tracePt t="84022" x="3538538" y="5091113"/>
          <p14:tracePt t="84039" x="3538538" y="5106988"/>
          <p14:tracePt t="84055" x="3544888" y="5122863"/>
          <p14:tracePt t="84073" x="3549650" y="5132388"/>
          <p14:tracePt t="84089" x="3613150" y="5132388"/>
          <p14:tracePt t="84105" x="3670300" y="5138738"/>
          <p14:tracePt t="84122" x="3717925" y="5138738"/>
          <p14:tracePt t="84139" x="3722688" y="5138738"/>
          <p14:tracePt t="84159" x="3722688" y="5164138"/>
          <p14:tracePt t="84172" x="3775075" y="5164138"/>
          <p14:tracePt t="84189" x="3843338" y="5164138"/>
          <p14:tracePt t="84205" x="3963988" y="5164138"/>
          <p14:tracePt t="84222" x="4048125" y="5164138"/>
          <p14:tracePt t="84238" x="4125913" y="5164138"/>
          <p14:tracePt t="84255" x="4194175" y="5164138"/>
          <p14:tracePt t="84272" x="4298950" y="5159375"/>
          <p14:tracePt t="84289" x="4503738" y="5122863"/>
          <p14:tracePt t="84305" x="4640263" y="5102225"/>
          <p14:tracePt t="84322" x="4765675" y="5086350"/>
          <p14:tracePt t="84338" x="4849813" y="5086350"/>
          <p14:tracePt t="84355" x="4986338" y="5086350"/>
          <p14:tracePt t="84372" x="5064125" y="5086350"/>
          <p14:tracePt t="84388" x="5200650" y="5086350"/>
          <p14:tracePt t="84405" x="5280025" y="5086350"/>
          <p14:tracePt t="84423" x="5316538" y="5038725"/>
          <p14:tracePt t="84439" x="5343525" y="5033963"/>
          <p14:tracePt t="84455" x="5380038" y="5002213"/>
          <p14:tracePt t="84476" x="5384800" y="4997450"/>
          <p14:tracePt t="84489" x="5416550" y="4981575"/>
          <p14:tracePt t="84506" x="5426075" y="4959350"/>
          <p14:tracePt t="84568" x="5453063" y="4954588"/>
          <p14:tracePt t="84578" x="5462588" y="4943475"/>
          <p14:tracePt t="84583" x="5473700" y="4918075"/>
          <p14:tracePt t="84600" x="5478463" y="4913313"/>
          <p14:tracePt t="84623" x="5505450" y="4886325"/>
          <p14:tracePt t="84639" x="5510213" y="4865688"/>
          <p14:tracePt t="84656" x="5530850" y="4833938"/>
          <p14:tracePt t="84674" x="5557838" y="4818063"/>
          <p14:tracePt t="84689" x="5583238" y="4808538"/>
          <p14:tracePt t="84705" x="5599113" y="4808538"/>
          <p14:tracePt t="84768" x="5605463" y="4802188"/>
          <p14:tracePt t="84792" x="5605463" y="4792663"/>
          <p14:tracePt t="86648" x="5630863" y="4786313"/>
          <p14:tracePt t="86656" x="5673725" y="4776788"/>
          <p14:tracePt t="86662" x="5699125" y="4765675"/>
          <p14:tracePt t="86675" x="5767388" y="4765675"/>
          <p14:tracePt t="86692" x="5824538" y="4765675"/>
          <p14:tracePt t="86709" x="5840413" y="4765675"/>
          <p14:tracePt t="86752" x="5876925" y="4765675"/>
          <p14:tracePt t="86767" x="5892800" y="4765675"/>
          <p14:tracePt t="86799" x="5915025" y="4765675"/>
          <p14:tracePt t="86808" x="5929313" y="4765675"/>
          <p14:tracePt t="86815" x="5967413" y="4765675"/>
          <p14:tracePt t="86842" x="6019800" y="4765675"/>
          <p14:tracePt t="86859" x="6118225" y="4733925"/>
          <p14:tracePt t="86876" x="6229350" y="4733925"/>
          <p14:tracePt t="86893" x="6323013" y="4733925"/>
          <p14:tracePt t="86909" x="6391275" y="4733925"/>
          <p14:tracePt t="86926" x="6443663" y="4733925"/>
          <p14:tracePt t="86942" x="6480175" y="4733925"/>
          <p14:tracePt t="86959" x="6496050" y="4740275"/>
          <p14:tracePt t="86976" x="6500813" y="4745038"/>
          <p14:tracePt t="87903" x="6443663" y="4745038"/>
          <p14:tracePt t="87914" x="6396038" y="4729163"/>
          <p14:tracePt t="87919" x="6354763" y="4708525"/>
          <p14:tracePt t="87931" x="6338888" y="4687888"/>
          <p14:tracePt t="87993" x="6338888" y="4692650"/>
          <p14:tracePt t="88000" x="6338888" y="4697413"/>
          <p14:tracePt t="88010" x="6338888" y="4713288"/>
          <p14:tracePt t="88027" x="6391275" y="4756150"/>
          <p14:tracePt t="88044" x="6427788" y="4772025"/>
          <p14:tracePt t="88060" x="6459538" y="4781550"/>
          <p14:tracePt t="88077" x="6611938" y="4808538"/>
          <p14:tracePt t="88094" x="6627813" y="4808538"/>
          <p14:tracePt t="89264" x="6611938" y="4824413"/>
          <p14:tracePt t="89303" x="6605588" y="4833938"/>
          <p14:tracePt t="89335" x="6591300" y="4838700"/>
          <p14:tracePt t="89351" x="6580188" y="4849813"/>
          <p14:tracePt t="89367" x="6543675" y="4876800"/>
          <p14:tracePt t="89375" x="6538913" y="4881563"/>
          <p14:tracePt t="89383" x="6527800" y="4902200"/>
          <p14:tracePt t="89396" x="6507163" y="4918075"/>
          <p14:tracePt t="89412" x="6491288" y="4949825"/>
          <p14:tracePt t="89429" x="6480175" y="4954588"/>
          <p14:tracePt t="89446" x="6480175" y="4981575"/>
          <p14:tracePt t="89463" x="6480175" y="4991100"/>
          <p14:tracePt t="89480" x="6480175" y="5002213"/>
          <p14:tracePt t="89496" x="6486525" y="5018088"/>
          <p14:tracePt t="89544" x="6491288" y="5018088"/>
          <p14:tracePt t="89560" x="6500813" y="5018088"/>
          <p14:tracePt t="89567" x="6507163" y="4997450"/>
          <p14:tracePt t="89579" x="6538913" y="4965700"/>
          <p14:tracePt t="89597" x="6591300" y="4891088"/>
          <p14:tracePt t="89613" x="6653213" y="4818063"/>
          <p14:tracePt t="89631" x="6705600" y="4781550"/>
          <p14:tracePt t="89647" x="6748463" y="4760913"/>
          <p14:tracePt t="89664" x="6778625" y="4760913"/>
          <p14:tracePt t="89681" x="6789738" y="4745038"/>
          <p14:tracePt t="89929" x="6816725" y="4745038"/>
          <p14:tracePt t="89936" x="6842125" y="4745038"/>
          <p14:tracePt t="89946" x="6873875" y="4756150"/>
          <p14:tracePt t="89964" x="6921500" y="4776788"/>
          <p14:tracePt t="89981" x="6926263" y="4781550"/>
          <p14:tracePt t="89998" x="7004050" y="4792663"/>
          <p14:tracePt t="90014" x="7115175" y="4792663"/>
          <p14:tracePt t="90031" x="7192963" y="4792663"/>
          <p14:tracePt t="90048" x="7261225" y="4792663"/>
          <p14:tracePt t="90063" x="7292975" y="4792663"/>
          <p14:tracePt t="90081" x="7319963" y="4792663"/>
          <p14:tracePt t="90098" x="7392988" y="4772025"/>
          <p14:tracePt t="90114" x="7424738" y="4745038"/>
          <p14:tracePt t="90130" x="7508875" y="4724400"/>
          <p14:tracePt t="90168" x="7513638" y="4724400"/>
          <p14:tracePt t="90248" x="7529513" y="4724400"/>
          <p14:tracePt t="90528" x="7550150" y="4729163"/>
          <p14:tracePt t="90543" x="7550150" y="4733925"/>
          <p14:tracePt t="90551" x="7554913" y="4740275"/>
          <p14:tracePt t="90570" x="7554913" y="4749800"/>
          <p14:tracePt t="90581" x="7554913" y="4776788"/>
          <p14:tracePt t="90600" x="7566025" y="4792663"/>
          <p14:tracePt t="90614" x="7566025" y="4802188"/>
          <p14:tracePt t="90631" x="7566025" y="4813300"/>
          <p14:tracePt t="90647" x="7566025" y="4849813"/>
          <p14:tracePt t="90664" x="7575550" y="4902200"/>
          <p14:tracePt t="90682" x="7581900" y="4906963"/>
          <p14:tracePt t="90698" x="7581900" y="4913313"/>
          <p14:tracePt t="90715" x="7591425" y="4949825"/>
          <p14:tracePt t="90731" x="7591425" y="4991100"/>
          <p14:tracePt t="90749" x="7597775" y="5038725"/>
          <p14:tracePt t="90764" x="7607300" y="5075238"/>
          <p14:tracePt t="90782" x="7607300" y="5091113"/>
          <p14:tracePt t="90798" x="7607300" y="5106988"/>
          <p14:tracePt t="90815" x="7607300" y="5116513"/>
          <p14:tracePt t="90831" x="7623175" y="5116513"/>
          <p14:tracePt t="90888" x="7634288" y="5122863"/>
          <p14:tracePt t="90903" x="7634288" y="5132388"/>
          <p14:tracePt t="91256" x="7634288" y="5148263"/>
          <p14:tracePt t="91857" x="7634288" y="5122863"/>
          <p14:tracePt t="91863" x="7639050" y="5116513"/>
          <p14:tracePt t="91871" x="7639050" y="5102225"/>
          <p14:tracePt t="91882" x="7686675" y="5027613"/>
          <p14:tracePt t="91900" x="7734300" y="4891088"/>
          <p14:tracePt t="91916" x="7812088" y="4756150"/>
          <p14:tracePt t="91933" x="7832725" y="4608513"/>
          <p14:tracePt t="91950" x="7900988" y="4403725"/>
          <p14:tracePt t="91966" x="7964488" y="4283075"/>
          <p14:tracePt t="91983" x="8001000" y="4205288"/>
          <p14:tracePt t="92000" x="8005763" y="4189413"/>
          <p14:tracePt t="92017" x="8016875" y="4184650"/>
          <p14:tracePt t="92034" x="8016875" y="4168775"/>
          <p14:tracePt t="92050" x="8016875" y="4110038"/>
          <p14:tracePt t="92066" x="8053388" y="4052888"/>
          <p14:tracePt t="92084" x="8074025" y="4032250"/>
          <p14:tracePt t="92100" x="8101013" y="4005263"/>
          <p14:tracePt t="92116" x="8121650" y="3989388"/>
          <p14:tracePt t="92133" x="8132763" y="3989388"/>
          <p14:tracePt t="92168" x="8147050" y="3973513"/>
          <p14:tracePt t="92192" x="8153400" y="3963988"/>
          <p14:tracePt t="92203" x="8162925" y="3959225"/>
          <p14:tracePt t="92207" x="8178800" y="3943350"/>
          <p14:tracePt t="92216" x="8210550" y="3911600"/>
          <p14:tracePt t="92234" x="8221663" y="3911600"/>
          <p14:tracePt t="92256" x="8247063" y="3900488"/>
          <p14:tracePt t="92433" x="8258175" y="3900488"/>
          <p14:tracePt t="92455" x="8262938" y="3900488"/>
          <p14:tracePt t="92463" x="8278813" y="3900488"/>
          <p14:tracePt t="92480" x="8289925" y="3900488"/>
          <p14:tracePt t="92487" x="8294688" y="3900488"/>
          <p14:tracePt t="92500" x="8299450" y="3900488"/>
          <p14:tracePt t="92517" x="8326438" y="3900488"/>
          <p14:tracePt t="92543" x="8331200" y="3895725"/>
          <p14:tracePt t="92555" x="8351838" y="3879850"/>
          <p14:tracePt t="92568" x="8367713" y="3859213"/>
          <p14:tracePt t="92584" x="8394700" y="3832225"/>
          <p14:tracePt t="92601" x="8426450" y="3816350"/>
          <p14:tracePt t="92617" x="8451850" y="3800475"/>
          <p14:tracePt t="92634" x="8456613" y="3795713"/>
          <p14:tracePt t="92655" x="8462963" y="3786188"/>
          <p14:tracePt t="92667" x="8472488" y="3779838"/>
          <p14:tracePt t="92685" x="8488363" y="3754438"/>
          <p14:tracePt t="92704" x="8493125" y="3754438"/>
          <p14:tracePt t="92717" x="8509000" y="3748088"/>
          <p14:tracePt t="92734" x="8524875" y="3748088"/>
          <p14:tracePt t="92751" x="8551863" y="3738563"/>
          <p14:tracePt t="92767" x="8577263" y="3738563"/>
          <p14:tracePt t="92784" x="8620125" y="3722688"/>
          <p14:tracePt t="92801" x="8693150" y="3711575"/>
          <p14:tracePt t="92818" x="8724900" y="3702050"/>
          <p14:tracePt t="92834" x="8750300" y="3690938"/>
          <p14:tracePt t="92961" x="8772525" y="3670300"/>
          <p14:tracePt t="92975" x="8786813" y="3665538"/>
          <p14:tracePt t="92984" x="8797925" y="3654425"/>
          <p14:tracePt t="93001" x="8813800" y="3649663"/>
          <p14:tracePt t="93016" x="8829675" y="3629025"/>
          <p14:tracePt t="93034" x="8839200" y="3622675"/>
          <p14:tracePt t="93055" x="8845550" y="3613150"/>
          <p14:tracePt t="93068" x="8855075" y="3606800"/>
          <p14:tracePt t="93504" x="8834438" y="3606800"/>
          <p14:tracePt t="93512" x="8793163" y="3643313"/>
          <p14:tracePt t="93521" x="8793163" y="3654425"/>
          <p14:tracePt t="93535" x="8793163" y="3711575"/>
          <p14:tracePt t="93566" x="8535988" y="3948113"/>
          <p14:tracePt t="93582" x="8451850" y="4068763"/>
          <p14:tracePt t="93585" x="8362950" y="4184650"/>
          <p14:tracePt t="93602" x="8237538" y="4314825"/>
          <p14:tracePt t="93619" x="8121650" y="4440238"/>
          <p14:tracePt t="93635" x="8021638" y="4514850"/>
          <p14:tracePt t="93652" x="7989888" y="4551363"/>
          <p14:tracePt t="93669" x="7907338" y="4624388"/>
          <p14:tracePt t="93685" x="7832725" y="4665663"/>
          <p14:tracePt t="93702" x="7775575" y="4756150"/>
          <p14:tracePt t="93719" x="7723188" y="4833938"/>
          <p14:tracePt t="93736" x="7654925" y="4906963"/>
          <p14:tracePt t="93753" x="7639050" y="4933950"/>
          <p14:tracePt t="93769" x="7629525" y="4954588"/>
          <p14:tracePt t="93786" x="7629525" y="4965700"/>
          <p14:tracePt t="93832" x="7623175" y="4981575"/>
          <p14:tracePt t="93848" x="7613650" y="5006975"/>
          <p14:tracePt t="93857" x="7602538" y="5018088"/>
          <p14:tracePt t="93869" x="7597775" y="5022850"/>
          <p14:tracePt t="93885" x="7591425" y="5049838"/>
          <p14:tracePt t="93911" x="7581900" y="5049838"/>
          <p14:tracePt t="93985" x="7581900" y="5054600"/>
          <p14:tracePt t="93992" x="7581900" y="5080000"/>
          <p14:tracePt t="94002" x="7581900" y="5086350"/>
          <p14:tracePt t="94019" x="7586663" y="5111750"/>
          <p14:tracePt t="94036" x="7586663" y="5127625"/>
          <p14:tracePt t="94053" x="7586663" y="5132388"/>
          <p14:tracePt t="94744" x="7566025" y="5148263"/>
          <p14:tracePt t="94752" x="7545388" y="5159375"/>
          <p14:tracePt t="94759" x="7529513" y="5180013"/>
          <p14:tracePt t="94775" x="7513638" y="5180013"/>
          <p14:tracePt t="94787" x="7493000" y="5184775"/>
          <p14:tracePt t="94804" x="7486650" y="5184775"/>
          <p14:tracePt t="94821" x="7477125" y="5195888"/>
          <p14:tracePt t="94838" x="7470775" y="5211763"/>
          <p14:tracePt t="94928" x="7461250" y="5211763"/>
          <p14:tracePt t="94943" x="7456488" y="5216525"/>
          <p14:tracePt t="94952" x="7450138" y="5227638"/>
          <p14:tracePt t="94959" x="7440613" y="5232400"/>
          <p14:tracePt t="94970" x="7440613" y="5243513"/>
          <p14:tracePt t="94987" x="7440613" y="5253038"/>
          <p14:tracePt t="95004" x="7440613" y="5264150"/>
          <p14:tracePt t="95122" x="7440613" y="5268913"/>
          <p14:tracePt t="95127" x="7440613" y="5280025"/>
          <p14:tracePt t="95137" x="7440613" y="5284788"/>
          <p14:tracePt t="95155" x="7356475" y="5337175"/>
          <p14:tracePt t="95171" x="7256463" y="5357813"/>
          <p14:tracePt t="95188" x="7115175" y="5395913"/>
          <p14:tracePt t="95205" x="7035800" y="5416550"/>
          <p14:tracePt t="95221" x="6937375" y="5453063"/>
          <p14:tracePt t="95239" x="6831013" y="5453063"/>
          <p14:tracePt t="95255" x="6584950" y="5462588"/>
          <p14:tracePt t="95272" x="6359525" y="5462588"/>
          <p14:tracePt t="95288" x="6197600" y="5462588"/>
          <p14:tracePt t="95305" x="6081713" y="5462588"/>
          <p14:tracePt t="95321" x="5835650" y="5453063"/>
          <p14:tracePt t="95338" x="5673725" y="5453063"/>
          <p14:tracePt t="95354" x="5500688" y="5453063"/>
          <p14:tracePt t="95372" x="5337175" y="5453063"/>
          <p14:tracePt t="95388" x="5232400" y="5453063"/>
          <p14:tracePt t="95405" x="5054600" y="5462588"/>
          <p14:tracePt t="95422" x="4860925" y="5473700"/>
          <p14:tracePt t="95455" x="4514850" y="5478463"/>
          <p14:tracePt t="95472" x="4335463" y="5478463"/>
          <p14:tracePt t="95488" x="4157663" y="5478463"/>
          <p14:tracePt t="95505" x="3984625" y="5526088"/>
          <p14:tracePt t="95521" x="3854450" y="5546725"/>
          <p14:tracePt t="95538" x="3670300" y="5583238"/>
          <p14:tracePt t="95555" x="3476625" y="5610225"/>
          <p14:tracePt t="95572" x="3260725" y="5641975"/>
          <p14:tracePt t="95588" x="3167063" y="5646738"/>
          <p14:tracePt t="95605" x="3057525" y="5662613"/>
          <p14:tracePt t="95622" x="2998788" y="5673725"/>
          <p14:tracePt t="95639" x="2951163" y="5673725"/>
          <p14:tracePt t="95655" x="2909888" y="5673725"/>
          <p14:tracePt t="95672" x="2889250" y="5673725"/>
          <p14:tracePt t="95688" x="2878138" y="5688013"/>
          <p14:tracePt t="95705" x="2878138" y="5699125"/>
          <p14:tracePt t="96784" x="2878138" y="5694363"/>
          <p14:tracePt t="96793" x="2878138" y="5678488"/>
          <p14:tracePt t="96800" x="2878138" y="5662613"/>
          <p14:tracePt t="96824" x="2894013" y="5641975"/>
          <p14:tracePt t="96841" x="2921000" y="5614988"/>
          <p14:tracePt t="96857" x="2921000" y="5594350"/>
          <p14:tracePt t="96874" x="2946400" y="5562600"/>
          <p14:tracePt t="96891" x="2946400" y="5557838"/>
          <p14:tracePt t="96908" x="2973388" y="5530850"/>
          <p14:tracePt t="96924" x="2989263" y="5514975"/>
          <p14:tracePt t="96940" x="3014663" y="5500688"/>
          <p14:tracePt t="96960" x="3014663" y="5484813"/>
          <p14:tracePt t="96973" x="3067050" y="5468938"/>
          <p14:tracePt t="96990" x="3167063" y="5448300"/>
          <p14:tracePt t="97007" x="3297238" y="5410200"/>
          <p14:tracePt t="97024" x="3497263" y="5384800"/>
          <p14:tracePt t="97041" x="3590925" y="5364163"/>
          <p14:tracePt t="97057" x="3775075" y="5337175"/>
          <p14:tracePt t="97073" x="3868738" y="5327650"/>
          <p14:tracePt t="97091" x="4016375" y="5289550"/>
          <p14:tracePt t="97110" x="4073525" y="5295900"/>
          <p14:tracePt t="97124" x="4125913" y="5295900"/>
          <p14:tracePt t="97141" x="4273550" y="5275263"/>
          <p14:tracePt t="97157" x="4298950" y="5264150"/>
          <p14:tracePt t="97174" x="4410075" y="5232400"/>
          <p14:tracePt t="97191" x="4435475" y="5227638"/>
          <p14:tracePt t="97208" x="4487863" y="5216525"/>
          <p14:tracePt t="97224" x="4576763" y="5180013"/>
          <p14:tracePt t="97241" x="4697413" y="5180013"/>
          <p14:tracePt t="97257" x="4724400" y="5180013"/>
          <p14:tracePt t="97274" x="4913313" y="5154613"/>
          <p14:tracePt t="97291" x="5043488" y="5127625"/>
          <p14:tracePt t="97308" x="5248275" y="5132388"/>
          <p14:tracePt t="97324" x="5473700" y="5132388"/>
          <p14:tracePt t="97341" x="5772150" y="5132388"/>
          <p14:tracePt t="97358" x="5981700" y="5132388"/>
          <p14:tracePt t="97375" x="6259513" y="5132388"/>
          <p14:tracePt t="97391" x="6523038" y="5132388"/>
          <p14:tracePt t="97408" x="6632575" y="5143500"/>
          <p14:tracePt t="97425" x="6696075" y="5143500"/>
          <p14:tracePt t="97442" x="6794500" y="5143500"/>
          <p14:tracePt t="97458" x="6884988" y="5143500"/>
          <p14:tracePt t="97475" x="6946900" y="5143500"/>
          <p14:tracePt t="97492" x="6989763" y="5154613"/>
          <p14:tracePt t="97509" x="7035800" y="5148263"/>
          <p14:tracePt t="97524" x="7058025" y="5148263"/>
          <p14:tracePt t="97541" x="7072313" y="5148263"/>
          <p14:tracePt t="97561" x="7110413" y="5148263"/>
          <p14:tracePt t="97575" x="7135813" y="5148263"/>
          <p14:tracePt t="97591" x="7251700" y="5180013"/>
          <p14:tracePt t="97608" x="7329488" y="5191125"/>
          <p14:tracePt t="97624" x="7550150" y="5211763"/>
          <p14:tracePt t="97641" x="7650163" y="5248275"/>
          <p14:tracePt t="97658" x="7718425" y="5259388"/>
          <p14:tracePt t="97675" x="7812088" y="5289550"/>
          <p14:tracePt t="97692" x="7848600" y="5300663"/>
          <p14:tracePt t="97709" x="7875588" y="5311775"/>
          <p14:tracePt t="97725" x="7907338" y="5337175"/>
          <p14:tracePt t="97743" x="7916863" y="5348288"/>
          <p14:tracePt t="97777" x="7921625" y="5373688"/>
          <p14:tracePt t="97784" x="7921625" y="5380038"/>
          <p14:tracePt t="97796" x="7932738" y="5389563"/>
          <p14:tracePt t="97809" x="7937500" y="5395913"/>
          <p14:tracePt t="97825" x="7953375" y="5410200"/>
          <p14:tracePt t="97842" x="7953375" y="5421313"/>
          <p14:tracePt t="97858" x="7953375" y="5441950"/>
          <p14:tracePt t="97875" x="7953375" y="5457825"/>
          <p14:tracePt t="97892" x="7953375" y="5500688"/>
          <p14:tracePt t="97908" x="7953375" y="5526088"/>
          <p14:tracePt t="97925" x="7948613" y="5594350"/>
          <p14:tracePt t="97942" x="7927975" y="5610225"/>
          <p14:tracePt t="97959" x="7927975" y="5626100"/>
          <p14:tracePt t="97975" x="7916863" y="5641975"/>
          <p14:tracePt t="97996" x="7885113" y="5651500"/>
          <p14:tracePt t="98008" x="7885113" y="5667375"/>
          <p14:tracePt t="98025" x="7839075" y="5694363"/>
          <p14:tracePt t="98042" x="7786688" y="5730875"/>
          <p14:tracePt t="98059" x="7707313" y="5751513"/>
          <p14:tracePt t="98075" x="7681913" y="5762625"/>
          <p14:tracePt t="98091" x="7643813" y="5762625"/>
          <p14:tracePt t="98108" x="7602538" y="5762625"/>
          <p14:tracePt t="98127" x="7581900" y="5762625"/>
          <p14:tracePt t="98144" x="7566025" y="5762625"/>
          <p14:tracePt t="98160" x="7545388" y="5762625"/>
          <p14:tracePt t="98176" x="7513638" y="5762625"/>
          <p14:tracePt t="98192" x="7502525" y="5762625"/>
          <p14:tracePt t="98272" x="7486650" y="5762625"/>
          <p14:tracePt t="98279" x="7470775" y="5762625"/>
          <p14:tracePt t="98292" x="7456488" y="5762625"/>
          <p14:tracePt t="98309" x="7429500" y="5762625"/>
          <p14:tracePt t="98326" x="7413625" y="5756275"/>
          <p14:tracePt t="98344" x="7388225" y="5746750"/>
          <p14:tracePt t="98359" x="7381875" y="5741988"/>
          <p14:tracePt t="98411" x="7366000" y="5715000"/>
          <p14:tracePt t="98415" x="7356475" y="5710238"/>
          <p14:tracePt t="98432" x="7340600" y="5694363"/>
          <p14:tracePt t="98456" x="7340600" y="5678488"/>
          <p14:tracePt t="98463" x="7335838" y="5667375"/>
          <p14:tracePt t="98496" x="7335838" y="5651500"/>
          <p14:tracePt t="98512" x="7335838" y="5646738"/>
          <p14:tracePt t="98520" x="7335838" y="5630863"/>
          <p14:tracePt t="98528" x="7324725" y="5621338"/>
          <p14:tracePt t="98543" x="7324725" y="5614988"/>
          <p14:tracePt t="98559" x="7324725" y="5605463"/>
          <p14:tracePt t="98573" x="7324725" y="5573713"/>
          <p14:tracePt t="98588" x="7324725" y="5568950"/>
          <p14:tracePt t="98632" x="7319963" y="5557838"/>
          <p14:tracePt t="98672" x="7319963" y="5553075"/>
          <p14:tracePt t="98679" x="7308850" y="5541963"/>
          <p14:tracePt t="98714" x="7304088" y="5537200"/>
          <p14:tracePt t="98744" x="7304088" y="5530850"/>
          <p14:tracePt t="98751" x="7304088" y="5521325"/>
          <p14:tracePt t="98783" x="7304088" y="5514975"/>
          <p14:tracePt t="98816" x="7304088" y="5500688"/>
          <p14:tracePt t="99208" x="7304088" y="5489575"/>
          <p14:tracePt t="99215" x="7304088" y="5473700"/>
          <p14:tracePt t="99226" x="7304088" y="5457825"/>
          <p14:tracePt t="99244" x="7313613" y="5437188"/>
          <p14:tracePt t="99260" x="7350125" y="5384800"/>
          <p14:tracePt t="99277" x="7402513" y="5327650"/>
          <p14:tracePt t="99293" x="7440613" y="5284788"/>
          <p14:tracePt t="99311" x="7493000" y="5227638"/>
          <p14:tracePt t="99314" x="7497763" y="5211763"/>
          <p14:tracePt t="99327" x="7518400" y="5180013"/>
          <p14:tracePt t="99345" x="7545388" y="5143500"/>
          <p14:tracePt t="99361" x="7561263" y="5127625"/>
          <p14:tracePt t="99378" x="7591425" y="5075238"/>
          <p14:tracePt t="99394" x="7618413" y="5043488"/>
          <p14:tracePt t="99411" x="7639050" y="4997450"/>
          <p14:tracePt t="99428" x="7643813" y="4975225"/>
          <p14:tracePt t="99445" x="7666038" y="4938713"/>
          <p14:tracePt t="99462" x="7681913" y="4891088"/>
          <p14:tracePt t="99478" x="7691438" y="4860925"/>
          <p14:tracePt t="99499" x="7691438" y="4849813"/>
          <p14:tracePt t="99510" x="7707313" y="4833938"/>
          <p14:tracePt t="99528" x="7718425" y="4818063"/>
          <p14:tracePt t="99552" x="7723188" y="4813300"/>
          <p14:tracePt t="99953" x="7748588" y="4818063"/>
          <p14:tracePt t="99960" x="7759700" y="4833938"/>
          <p14:tracePt t="99968" x="7775575" y="4865688"/>
          <p14:tracePt t="99978" x="7775575" y="4881563"/>
          <p14:tracePt t="99995" x="7796213" y="4922838"/>
          <p14:tracePt t="100011" x="7807325" y="4943475"/>
          <p14:tracePt t="100028" x="7816850" y="5002213"/>
          <p14:tracePt t="100045" x="7823200" y="5027613"/>
          <p14:tracePt t="100061" x="7843838" y="5075238"/>
          <p14:tracePt t="100078" x="7854950" y="5106988"/>
          <p14:tracePt t="100096" x="7859713" y="5143500"/>
          <p14:tracePt t="100111" x="7859713" y="5184775"/>
          <p14:tracePt t="100144" x="7859713" y="5191125"/>
          <p14:tracePt t="100161" x="7859713" y="5207000"/>
          <p14:tracePt t="100168" x="7859713" y="5216525"/>
          <p14:tracePt t="100178" x="7859713" y="5222875"/>
          <p14:tracePt t="100195" x="7869238" y="5264150"/>
          <p14:tracePt t="100217" x="7869238" y="5275263"/>
          <p14:tracePt t="100229" x="7869238" y="5289550"/>
          <p14:tracePt t="100245" x="7869238" y="5305425"/>
          <p14:tracePt t="100263" x="7869238" y="5337175"/>
          <p14:tracePt t="100279" x="7864475" y="5353050"/>
          <p14:tracePt t="100297" x="7848600" y="5410200"/>
          <p14:tracePt t="100313" x="7832725" y="5437188"/>
          <p14:tracePt t="100329" x="7823200" y="5478463"/>
          <p14:tracePt t="100352" x="7812088" y="5500688"/>
          <p14:tracePt t="100361" x="7807325" y="5505450"/>
          <p14:tracePt t="100379" x="7807325" y="5514975"/>
          <p14:tracePt t="100395" x="7796213" y="5521325"/>
          <p14:tracePt t="100416" x="7796213" y="5530850"/>
          <p14:tracePt t="100433" x="7791450" y="5546725"/>
          <p14:tracePt t="100457" x="7780338" y="5553075"/>
          <p14:tracePt t="100481" x="7775575" y="5562600"/>
          <p14:tracePt t="103426" x="7770813" y="5568950"/>
          <p14:tracePt t="103432" x="7743825" y="5583238"/>
          <p14:tracePt t="103440" x="7712075" y="5605463"/>
          <p14:tracePt t="103450" x="7707313" y="5610225"/>
          <p14:tracePt t="103466" x="7659688" y="5641975"/>
          <p14:tracePt t="103483" x="7634288" y="5657850"/>
          <p14:tracePt t="103500" x="7607300" y="5667375"/>
          <p14:tracePt t="103530" x="7570788" y="5715000"/>
          <p14:tracePt t="103563" x="7561263" y="5746750"/>
          <p14:tracePt t="103576" x="7545388" y="5751513"/>
          <p14:tracePt t="103721" x="7539038" y="5751513"/>
          <p14:tracePt t="103728" x="7529513" y="5751513"/>
          <p14:tracePt t="103738" x="7523163" y="5735638"/>
          <p14:tracePt t="103750" x="7502525" y="5715000"/>
          <p14:tracePt t="103767" x="7493000" y="5646738"/>
          <p14:tracePt t="103784" x="7493000" y="5605463"/>
          <p14:tracePt t="103801" x="7481888" y="5546725"/>
          <p14:tracePt t="103817" x="7481888" y="5453063"/>
          <p14:tracePt t="103834" x="7481888" y="5405438"/>
          <p14:tracePt t="103851" x="7481888" y="5364163"/>
          <p14:tracePt t="103867" x="7481888" y="5348288"/>
          <p14:tracePt t="103884" x="7493000" y="5321300"/>
          <p14:tracePt t="103900" x="7513638" y="5305425"/>
          <p14:tracePt t="103918" x="7545388" y="5237163"/>
          <p14:tracePt t="103935" x="7570788" y="5184775"/>
          <p14:tracePt t="103952" x="7602538" y="5159375"/>
          <p14:tracePt t="103968" x="7602538" y="5148263"/>
          <p14:tracePt t="103985" x="7607300" y="5132388"/>
          <p14:tracePt t="104001" x="7629525" y="5086350"/>
          <p14:tracePt t="104017" x="7650163" y="5064125"/>
          <p14:tracePt t="104034" x="7650163" y="5049838"/>
          <p14:tracePt t="104050" x="7659688" y="5033963"/>
          <p14:tracePt t="104069" x="7670800" y="5006975"/>
          <p14:tracePt t="104096" x="7675563" y="4997450"/>
          <p14:tracePt t="104112" x="7686675" y="4991100"/>
          <p14:tracePt t="104128" x="7691438" y="4981575"/>
          <p14:tracePt t="104155" x="7696200" y="4975225"/>
          <p14:tracePt t="104159" x="7707313" y="4959350"/>
          <p14:tracePt t="104170" x="7723188" y="4949825"/>
          <p14:tracePt t="104202" x="7734300" y="4943475"/>
          <p14:tracePt t="104464" x="7734300" y="4954588"/>
          <p14:tracePt t="104496" x="7734300" y="4959350"/>
          <p14:tracePt t="104544" x="7734300" y="4965700"/>
          <p14:tracePt t="104681" x="7734300" y="4975225"/>
          <p14:tracePt t="104691" x="7734300" y="4991100"/>
          <p14:tracePt t="104695" x="7734300" y="4997450"/>
          <p14:tracePt t="104719" x="7734300" y="5033963"/>
          <p14:tracePt t="104735" x="7727950" y="5054600"/>
          <p14:tracePt t="104752" x="7723188" y="5064125"/>
          <p14:tracePt t="104769" x="7712075" y="5075238"/>
          <p14:tracePt t="104808" x="7712075" y="5086350"/>
          <p14:tracePt t="104824" x="7707313" y="5102225"/>
          <p14:tracePt t="104832" x="7707313" y="5106988"/>
          <p14:tracePt t="104848" x="7696200" y="5116513"/>
          <p14:tracePt t="104864" x="7696200" y="5122863"/>
          <p14:tracePt t="104880" x="7691438" y="5132388"/>
          <p14:tracePt t="105009" x="7666038" y="5138738"/>
          <p14:tracePt t="105016" x="7659688" y="5148263"/>
          <p14:tracePt t="105023" x="7650163" y="5154613"/>
          <p14:tracePt t="105040" x="7634288" y="5154613"/>
          <p14:tracePt t="105052" x="7618413" y="5164138"/>
          <p14:tracePt t="105069" x="7581900" y="5175250"/>
          <p14:tracePt t="105087" x="7486650" y="5184775"/>
          <p14:tracePt t="105102" x="7418388" y="5191125"/>
          <p14:tracePt t="105120" x="7350125" y="5211763"/>
          <p14:tracePt t="105136" x="7277100" y="5232400"/>
          <p14:tracePt t="105153" x="7151688" y="5275263"/>
          <p14:tracePt t="105169" x="7062788" y="5289550"/>
          <p14:tracePt t="105186" x="6915150" y="5327650"/>
          <p14:tracePt t="105203" x="6800850" y="5337175"/>
          <p14:tracePt t="105219" x="6684963" y="5337175"/>
          <p14:tracePt t="105236" x="6538913" y="5337175"/>
          <p14:tracePt t="105252" x="6365875" y="5337175"/>
          <p14:tracePt t="105269" x="6118225" y="5337175"/>
          <p14:tracePt t="105286" x="5976938" y="5337175"/>
          <p14:tracePt t="105303" x="5867400" y="5337175"/>
          <p14:tracePt t="105320" x="5710238" y="5311775"/>
          <p14:tracePt t="105336" x="5594350" y="5284788"/>
          <p14:tracePt t="105354" x="5521325" y="5248275"/>
          <p14:tracePt t="105369" x="5448300" y="5195888"/>
          <p14:tracePt t="105386" x="5437188" y="5191125"/>
          <p14:tracePt t="105403" x="5437188" y="5184775"/>
          <p14:tracePt t="105420" x="5437188" y="5148263"/>
          <p14:tracePt t="105436" x="5437188" y="5127625"/>
          <p14:tracePt t="105456" x="5437188" y="5116513"/>
          <p14:tracePt t="105470" x="5448300" y="5091113"/>
          <p14:tracePt t="105486" x="5484813" y="5033963"/>
          <p14:tracePt t="105504" x="5589588" y="4975225"/>
          <p14:tracePt t="105520" x="5667375" y="4922838"/>
          <p14:tracePt t="105537" x="5830888" y="4897438"/>
          <p14:tracePt t="105554" x="6081713" y="4854575"/>
          <p14:tracePt t="105569" x="6170613" y="4849813"/>
          <p14:tracePt t="105586" x="6318250" y="4797425"/>
          <p14:tracePt t="105603" x="6464300" y="4786313"/>
          <p14:tracePt t="105620" x="6611938" y="4760913"/>
          <p14:tracePt t="105636" x="6711950" y="4729163"/>
          <p14:tracePt t="105653" x="6773863" y="4729163"/>
          <p14:tracePt t="105670" x="6873875" y="4687888"/>
          <p14:tracePt t="105687" x="6999288" y="4676775"/>
          <p14:tracePt t="105703" x="7035800" y="4665663"/>
          <p14:tracePt t="105720" x="7104063" y="4665663"/>
          <p14:tracePt t="105737" x="7119938" y="4665663"/>
          <p14:tracePt t="105753" x="7245350" y="4703763"/>
          <p14:tracePt t="105770" x="7345363" y="4756150"/>
          <p14:tracePt t="105787" x="7377113" y="4776788"/>
          <p14:tracePt t="105804" x="7450138" y="4849813"/>
          <p14:tracePt t="105821" x="7523163" y="4913313"/>
          <p14:tracePt t="105837" x="7550150" y="4949825"/>
          <p14:tracePt t="105853" x="7597775" y="4981575"/>
          <p14:tracePt t="105870" x="7613650" y="5006975"/>
          <p14:tracePt t="105887" x="7623175" y="5011738"/>
          <p14:tracePt t="105904" x="7629525" y="5027613"/>
          <p14:tracePt t="105920" x="7629525" y="5038725"/>
          <p14:tracePt t="105941" x="7639050" y="5043488"/>
          <p14:tracePt t="106096" x="7654925" y="5059363"/>
          <p14:tracePt t="106112" x="7670800" y="5080000"/>
          <p14:tracePt t="106128" x="7670800" y="5095875"/>
          <p14:tracePt t="106138" x="7670800" y="5111750"/>
          <p14:tracePt t="106143" x="7670800" y="5143500"/>
          <p14:tracePt t="106154" x="7670800" y="5170488"/>
          <p14:tracePt t="106170" x="7681913" y="5216525"/>
          <p14:tracePt t="106187" x="7681913" y="5268913"/>
          <p14:tracePt t="106204" x="7702550" y="5316538"/>
          <p14:tracePt t="106220" x="7712075" y="5357813"/>
          <p14:tracePt t="106237" x="7712075" y="5373688"/>
          <p14:tracePt t="106259" x="7712075" y="5380038"/>
          <p14:tracePt t="106275" x="7712075" y="5395913"/>
          <p14:tracePt t="106553" x="7707313" y="5380038"/>
          <p14:tracePt t="106560" x="7707313" y="5368925"/>
          <p14:tracePt t="106571" x="7702550" y="5364163"/>
          <p14:tracePt t="106588" x="7681913" y="5316538"/>
          <p14:tracePt t="106605" x="7666038" y="5268913"/>
          <p14:tracePt t="106621" x="7654925" y="5216525"/>
          <p14:tracePt t="106638" x="7643813" y="5191125"/>
          <p14:tracePt t="106655" x="7643813" y="5132388"/>
          <p14:tracePt t="106672" x="7639050" y="5080000"/>
          <p14:tracePt t="106688" x="7639050" y="5043488"/>
          <p14:tracePt t="106705" x="7613650" y="4981575"/>
          <p14:tracePt t="106722" x="7613650" y="4949825"/>
          <p14:tracePt t="106739" x="7613650" y="4918075"/>
          <p14:tracePt t="106756" x="7613650" y="4906963"/>
          <p14:tracePt t="106993" x="7618413" y="4913313"/>
          <p14:tracePt t="107025" x="7623175" y="4918075"/>
          <p14:tracePt t="107064" x="7623175" y="4943475"/>
          <p14:tracePt t="107106" x="7623175" y="4954588"/>
          <p14:tracePt t="107120" x="7623175" y="4959350"/>
          <p14:tracePt t="107128" x="7623175" y="4975225"/>
          <p14:tracePt t="107193" x="7634288" y="4981575"/>
          <p14:tracePt t="107200" x="7639050" y="4981575"/>
          <p14:tracePt t="107296" x="7650163" y="4991100"/>
          <p14:tracePt t="107304" x="7654925" y="4997450"/>
          <p14:tracePt t="107321" x="7654925" y="5011738"/>
          <p14:tracePt t="107337" x="7654925" y="5022850"/>
          <p14:tracePt t="107343" x="7659688" y="5038725"/>
          <p14:tracePt t="107360" x="7659688" y="5054600"/>
          <p14:tracePt t="107373" x="7659688" y="5059363"/>
          <p14:tracePt t="107389" x="7691438" y="5086350"/>
          <p14:tracePt t="107406" x="7696200" y="5102225"/>
          <p14:tracePt t="107422" x="7702550" y="5111750"/>
          <p14:tracePt t="107439" x="7702550" y="5116513"/>
          <p14:tracePt t="107456" x="7712075" y="5127625"/>
          <p14:tracePt t="109296" x="7691438" y="5132388"/>
          <p14:tracePt t="109304" x="7681913" y="5143500"/>
          <p14:tracePt t="109313" x="7681913" y="5148263"/>
          <p14:tracePt t="109325" x="7675563" y="5154613"/>
          <p14:tracePt t="109343" x="7654925" y="5170488"/>
          <p14:tracePt t="109359" x="7643813" y="5195888"/>
          <p14:tracePt t="109376" x="7618413" y="5232400"/>
          <p14:tracePt t="109393" x="7561263" y="5243513"/>
          <p14:tracePt t="109409" x="7502525" y="5253038"/>
          <p14:tracePt t="109425" x="7424738" y="5284788"/>
          <p14:tracePt t="109443" x="7345363" y="5280025"/>
          <p14:tracePt t="109459" x="7297738" y="5280025"/>
          <p14:tracePt t="109477" x="7256463" y="5259388"/>
          <p14:tracePt t="109544" x="7245350" y="5253038"/>
          <p14:tracePt t="109563" x="7229475" y="5253038"/>
          <p14:tracePt t="109568" x="7229475" y="5237163"/>
          <p14:tracePt t="109579" x="7224713" y="5237163"/>
          <p14:tracePt t="109592" x="7188200" y="5237163"/>
          <p14:tracePt t="109609" x="7167563" y="5227638"/>
          <p14:tracePt t="109626" x="7094538" y="5191125"/>
          <p14:tracePt t="109642" x="7067550" y="5184775"/>
          <p14:tracePt t="109659" x="7062788" y="5184775"/>
          <p14:tracePt t="110185" x="7051675" y="5184775"/>
          <p14:tracePt t="110209" x="7058025" y="5184775"/>
          <p14:tracePt t="110216" x="7072313" y="5184775"/>
          <p14:tracePt t="110226" x="7099300" y="5175250"/>
          <p14:tracePt t="110243" x="7156450" y="5164138"/>
          <p14:tracePt t="110260" x="7215188" y="5154613"/>
          <p14:tracePt t="110277" x="7219950" y="5148263"/>
          <p14:tracePt t="110294" x="7229475" y="5138738"/>
          <p14:tracePt t="110311" x="7256463" y="5132388"/>
          <p14:tracePt t="110327" x="7288213" y="5122863"/>
          <p14:tracePt t="110344" x="7313613" y="5106988"/>
          <p14:tracePt t="110360" x="7319963" y="5095875"/>
          <p14:tracePt t="110481" x="7319963" y="5080000"/>
          <p14:tracePt t="110488" x="7308850" y="5080000"/>
          <p14:tracePt t="110498" x="7267575" y="5059363"/>
          <p14:tracePt t="110510" x="7229475" y="5049838"/>
          <p14:tracePt t="110527" x="7188200" y="5033963"/>
          <p14:tracePt t="110544" x="7131050" y="5011738"/>
          <p14:tracePt t="110561" x="6999288" y="4975225"/>
          <p14:tracePt t="110578" x="6789738" y="4902200"/>
          <p14:tracePt t="110594" x="6643688" y="4854575"/>
          <p14:tracePt t="110611" x="6580188" y="4824413"/>
          <p14:tracePt t="110628" x="6500813" y="4802188"/>
          <p14:tracePt t="110645" x="6396038" y="4772025"/>
          <p14:tracePt t="110661" x="6318250" y="4749800"/>
          <p14:tracePt t="110677" x="6202363" y="4718050"/>
          <p14:tracePt t="110693" x="6113463" y="4697413"/>
          <p14:tracePt t="110711" x="6045200" y="4656138"/>
          <p14:tracePt t="110727" x="5919788" y="4645025"/>
          <p14:tracePt t="110744" x="5719763" y="4603750"/>
          <p14:tracePt t="110761" x="5557838" y="4592638"/>
          <p14:tracePt t="110777" x="5321300" y="4551363"/>
          <p14:tracePt t="110794" x="5191125" y="4530725"/>
          <p14:tracePt t="110811" x="5006975" y="4487863"/>
          <p14:tracePt t="110828" x="4897438" y="4467225"/>
          <p14:tracePt t="110844" x="4786313" y="4456113"/>
          <p14:tracePt t="110861" x="4729163" y="4456113"/>
          <p14:tracePt t="110894" x="4619625" y="4456113"/>
          <p14:tracePt t="110912" x="4524375" y="4462463"/>
          <p14:tracePt t="110928" x="4467225" y="4487863"/>
          <p14:tracePt t="110952" x="4394200" y="4498975"/>
          <p14:tracePt t="110965" x="4335463" y="4508500"/>
          <p14:tracePt t="110978" x="4252913" y="4540250"/>
          <p14:tracePt t="110995" x="4152900" y="4560888"/>
          <p14:tracePt t="111012" x="4146550" y="4560888"/>
          <p14:tracePt t="111027" x="4146550" y="4587875"/>
          <p14:tracePt t="111044" x="4146550" y="4592638"/>
          <p14:tracePt t="111061" x="4146550" y="4603750"/>
          <p14:tracePt t="111077" x="4146550" y="4635500"/>
          <p14:tracePt t="111095" x="4121150" y="4676775"/>
          <p14:tracePt t="111112" x="4073525" y="4718050"/>
          <p14:tracePt t="111129" x="4048125" y="4740275"/>
          <p14:tracePt t="111144" x="4011613" y="4765675"/>
          <p14:tracePt t="111161" x="3989388" y="4776788"/>
          <p14:tracePt t="111178" x="3948113" y="4808538"/>
          <p14:tracePt t="111194" x="3879850" y="4829175"/>
          <p14:tracePt t="111211" x="3800475" y="4849813"/>
          <p14:tracePt t="111228" x="3706813" y="4870450"/>
          <p14:tracePt t="111246" x="3659188" y="4881563"/>
          <p14:tracePt t="111262" x="3606800" y="4906963"/>
          <p14:tracePt t="111280" x="3513138" y="4918075"/>
          <p14:tracePt t="111295" x="3417888" y="4929188"/>
          <p14:tracePt t="111311" x="3287713" y="4929188"/>
          <p14:tracePt t="111329" x="3130550" y="4929188"/>
          <p14:tracePt t="111345" x="2989263" y="4929188"/>
          <p14:tracePt t="111362" x="2741613" y="4929188"/>
          <p14:tracePt t="111378" x="2636838" y="4886325"/>
          <p14:tracePt t="111395" x="2495550" y="4876800"/>
          <p14:tracePt t="111412" x="2390775" y="4829175"/>
          <p14:tracePt t="111429" x="2297113" y="4808538"/>
          <p14:tracePt t="111445" x="2281238" y="4792663"/>
          <p14:tracePt t="111462" x="2274888" y="4776788"/>
          <p14:tracePt t="111480" x="2249488" y="4760913"/>
          <p14:tracePt t="111500" x="2206625" y="4740275"/>
          <p14:tracePt t="111512" x="2185988" y="4718050"/>
          <p14:tracePt t="111529" x="2128838" y="4697413"/>
          <p14:tracePt t="111545" x="2019300" y="4672013"/>
          <p14:tracePt t="111562" x="1935163" y="4645025"/>
          <p14:tracePt t="111579" x="1866900" y="4635500"/>
          <p14:tracePt t="111595" x="1798638" y="4629150"/>
          <p14:tracePt t="111613" x="1698625" y="4592638"/>
          <p14:tracePt t="111628" x="1651000" y="4592638"/>
          <p14:tracePt t="111645" x="1598613" y="4576763"/>
          <p14:tracePt t="111662" x="1562100" y="4567238"/>
          <p14:tracePt t="111704" x="1552575" y="4567238"/>
          <p14:tracePt t="111737" x="1520825" y="4567238"/>
          <p14:tracePt t="111744" x="1500188" y="4545013"/>
          <p14:tracePt t="111768" x="1473200" y="4545013"/>
          <p14:tracePt t="111776" x="1462088" y="4545013"/>
          <p14:tracePt t="111784" x="1436688" y="4545013"/>
          <p14:tracePt t="111795" x="1431925" y="4545013"/>
          <p14:tracePt t="111812" x="1384300" y="4535488"/>
          <p14:tracePt t="111832" x="1379538" y="4535488"/>
          <p14:tracePt t="111845" x="1352550" y="4535488"/>
          <p14:tracePt t="111862" x="1347788" y="4535488"/>
          <p14:tracePt t="111879" x="1331913" y="4535488"/>
          <p14:tracePt t="111897" x="1327150" y="4540250"/>
          <p14:tracePt t="111920" x="1304925" y="4556125"/>
          <p14:tracePt t="111936" x="1300163" y="4560888"/>
          <p14:tracePt t="111945" x="1289050" y="4576763"/>
          <p14:tracePt t="111963" x="1289050" y="4598988"/>
          <p14:tracePt t="111979" x="1289050" y="4613275"/>
          <p14:tracePt t="111995" x="1289050" y="4619625"/>
          <p14:tracePt t="112593" x="1289050" y="4629150"/>
          <p14:tracePt t="112617" x="1289050" y="4635500"/>
          <p14:tracePt t="112649" x="1258888" y="4635500"/>
          <p14:tracePt t="112656" x="1216025" y="4619625"/>
          <p14:tracePt t="112667" x="1200150" y="4619625"/>
          <p14:tracePt t="112681" x="1169988" y="4608513"/>
          <p14:tracePt t="112698" x="1163638" y="4603750"/>
          <p14:tracePt t="112731" x="1122363" y="4514850"/>
          <p14:tracePt t="112747" x="1116013" y="4492625"/>
          <p14:tracePt t="112764" x="1116013" y="4456113"/>
          <p14:tracePt t="112780" x="1116013" y="4425950"/>
          <p14:tracePt t="112797" x="1116013" y="4394200"/>
          <p14:tracePt t="112814" x="1127125" y="4346575"/>
          <p14:tracePt t="112830" x="1127125" y="4305300"/>
          <p14:tracePt t="112847" x="1147763" y="4221163"/>
          <p14:tracePt t="112864" x="1190625" y="4137025"/>
          <p14:tracePt t="112881" x="1231900" y="4021138"/>
          <p14:tracePt t="112897" x="1284288" y="3890963"/>
          <p14:tracePt t="112914" x="1284288" y="3832225"/>
          <p14:tracePt t="112931" x="1274763" y="3822700"/>
          <p14:tracePt t="112947" x="1274763" y="3759200"/>
          <p14:tracePt t="112964" x="1300163" y="3711575"/>
          <p14:tracePt t="112980" x="1300163" y="3702050"/>
          <p14:tracePt t="112998" x="1300163" y="3695700"/>
          <p14:tracePt t="113019" x="1304925" y="3686175"/>
          <p14:tracePt t="113031" x="1320800" y="3702050"/>
          <p14:tracePt t="113048" x="1395413" y="3727450"/>
          <p14:tracePt t="113064" x="1457325" y="3786188"/>
          <p14:tracePt t="113081" x="1546225" y="3838575"/>
          <p14:tracePt t="113097" x="1682750" y="3932238"/>
          <p14:tracePt t="113114" x="1751013" y="3952875"/>
          <p14:tracePt t="113130" x="1778000" y="3989388"/>
          <p14:tracePt t="113148" x="1787525" y="4016375"/>
          <p14:tracePt t="113164" x="1803400" y="4037013"/>
          <p14:tracePt t="113182" x="1819275" y="4037013"/>
          <p14:tracePt t="113198" x="1846263" y="4073525"/>
          <p14:tracePt t="113214" x="1846263" y="4079875"/>
          <p14:tracePt t="113232" x="1846263" y="4094163"/>
          <p14:tracePt t="113248" x="1855788" y="4168775"/>
          <p14:tracePt t="113265" x="1855788" y="4200525"/>
          <p14:tracePt t="113298" x="1866900" y="4262438"/>
          <p14:tracePt t="113304" x="1866900" y="4283075"/>
          <p14:tracePt t="113320" x="1866900" y="4294188"/>
          <p14:tracePt t="113332" x="1866900" y="4298950"/>
          <p14:tracePt t="113552" x="1866900" y="4283075"/>
          <p14:tracePt t="113571" x="1866900" y="4267200"/>
          <p14:tracePt t="113593" x="1866900" y="4246563"/>
          <p14:tracePt t="113601" x="1866900" y="4241800"/>
          <p14:tracePt t="113615" x="1866900" y="4214813"/>
          <p14:tracePt t="113632" x="1908175" y="4157663"/>
          <p14:tracePt t="113648" x="1944688" y="4116388"/>
          <p14:tracePt t="113665" x="1966913" y="4089400"/>
          <p14:tracePt t="113681" x="2003425" y="4068763"/>
          <p14:tracePt t="113698" x="2019300" y="4057650"/>
          <p14:tracePt t="113715" x="2044700" y="4057650"/>
          <p14:tracePt t="113732" x="2117725" y="4048125"/>
          <p14:tracePt t="113748" x="2228850" y="4037013"/>
          <p14:tracePt t="113765" x="2338388" y="4016375"/>
          <p14:tracePt t="113782" x="2479675" y="4016375"/>
          <p14:tracePt t="113799" x="2532063" y="4016375"/>
          <p14:tracePt t="113816" x="2611438" y="4016375"/>
          <p14:tracePt t="113832" x="2684463" y="4027488"/>
          <p14:tracePt t="113849" x="2732088" y="4048125"/>
          <p14:tracePt t="113865" x="2768600" y="4084638"/>
          <p14:tracePt t="113897" x="2794000" y="4110038"/>
          <p14:tracePt t="113904" x="2794000" y="4141788"/>
          <p14:tracePt t="113915" x="2816225" y="4168775"/>
          <p14:tracePt t="113932" x="2873375" y="4267200"/>
          <p14:tracePt t="113948" x="2914650" y="4357688"/>
          <p14:tracePt t="113965" x="2967038" y="4419600"/>
          <p14:tracePt t="113982" x="2994025" y="4478338"/>
          <p14:tracePt t="113999" x="3014663" y="4519613"/>
          <p14:tracePt t="114016" x="3019425" y="4576763"/>
          <p14:tracePt t="114033" x="3051175" y="4624388"/>
          <p14:tracePt t="114049" x="3051175" y="4640263"/>
          <p14:tracePt t="114065" x="3051175" y="4651375"/>
          <p14:tracePt t="114082" x="3051175" y="4656138"/>
          <p14:tracePt t="114273" x="3057525" y="4692650"/>
          <p14:tracePt t="114280" x="3087688" y="4703763"/>
          <p14:tracePt t="114288" x="3094038" y="4703763"/>
          <p14:tracePt t="114299" x="3109913" y="4708525"/>
          <p14:tracePt t="114316" x="3162300" y="4740275"/>
          <p14:tracePt t="114332" x="3228975" y="4760913"/>
          <p14:tracePt t="114349" x="3313113" y="4760913"/>
          <p14:tracePt t="114365" x="3319463" y="4760913"/>
          <p14:tracePt t="114383" x="3381375" y="4765675"/>
          <p14:tracePt t="114400" x="3440113" y="4765675"/>
          <p14:tracePt t="114417" x="3517900" y="4765675"/>
          <p14:tracePt t="114433" x="3560763" y="4765675"/>
          <p14:tracePt t="114450" x="3570288" y="4765675"/>
          <p14:tracePt t="114563" x="3575050" y="4765675"/>
          <p14:tracePt t="114568" x="3586163" y="4729163"/>
          <p14:tracePt t="114576" x="3586163" y="4713288"/>
          <p14:tracePt t="114586" x="3597275" y="4687888"/>
          <p14:tracePt t="114605" x="3597275" y="4656138"/>
          <p14:tracePt t="114633" x="3638550" y="4613275"/>
          <p14:tracePt t="114649" x="3711575" y="4551363"/>
          <p14:tracePt t="114666" x="3738563" y="4540250"/>
          <p14:tracePt t="114683" x="3806825" y="4524375"/>
          <p14:tracePt t="114700" x="3848100" y="4503738"/>
          <p14:tracePt t="114717" x="3916363" y="4498975"/>
          <p14:tracePt t="114733" x="4005263" y="4498975"/>
          <p14:tracePt t="114755" x="4032250" y="4498975"/>
          <p14:tracePt t="114766" x="4073525" y="4514850"/>
          <p14:tracePt t="114785" x="4178300" y="4514850"/>
          <p14:tracePt t="114800" x="4278313" y="4535488"/>
          <p14:tracePt t="114817" x="4403725" y="4572000"/>
          <p14:tracePt t="114835" x="4430713" y="4576763"/>
          <p14:tracePt t="114849" x="4524375" y="4624388"/>
          <p14:tracePt t="114866" x="4540250" y="4629150"/>
          <p14:tracePt t="114883" x="4545013" y="4640263"/>
          <p14:tracePt t="114900" x="4583113" y="4692650"/>
          <p14:tracePt t="114917" x="4603750" y="4718050"/>
          <p14:tracePt t="114934" x="4603750" y="4729163"/>
          <p14:tracePt t="115049" x="4619625" y="4729163"/>
          <p14:tracePt t="115121" x="4645025" y="4729163"/>
          <p14:tracePt t="115128" x="4676775" y="4740275"/>
          <p14:tracePt t="115139" x="4713288" y="4740275"/>
          <p14:tracePt t="115151" x="4765675" y="4740275"/>
          <p14:tracePt t="115167" x="4870450" y="4740275"/>
          <p14:tracePt t="115184" x="4938713" y="4740275"/>
          <p14:tracePt t="115201" x="5095875" y="4740275"/>
          <p14:tracePt t="115218" x="5170488" y="4713288"/>
          <p14:tracePt t="115234" x="5259388" y="4713288"/>
          <p14:tracePt t="115251" x="5284788" y="4713288"/>
          <p14:tracePt t="115268" x="5305425" y="4713288"/>
          <p14:tracePt t="115284" x="5332413" y="4713288"/>
          <p14:tracePt t="115481" x="5343525" y="4713288"/>
          <p14:tracePt t="115489" x="5348288" y="4703763"/>
          <p14:tracePt t="115496" x="5373688" y="4687888"/>
          <p14:tracePt t="115504" x="5373688" y="4676775"/>
          <p14:tracePt t="115522" x="5380038" y="4672013"/>
          <p14:tracePt t="115534" x="5380038" y="4665663"/>
          <p14:tracePt t="115555" x="5400675" y="4656138"/>
          <p14:tracePt t="115584" x="5400675" y="4613275"/>
          <p14:tracePt t="115601" x="5437188" y="4576763"/>
          <p14:tracePt t="115618" x="5521325" y="4551363"/>
          <p14:tracePt t="115635" x="5541963" y="4530725"/>
          <p14:tracePt t="115651" x="5557838" y="4519613"/>
          <p14:tracePt t="115672" x="5583238" y="4519613"/>
          <p14:tracePt t="115685" x="5589588" y="4519613"/>
          <p14:tracePt t="115702" x="5599113" y="4519613"/>
          <p14:tracePt t="115718" x="5641975" y="4519613"/>
          <p14:tracePt t="115734" x="5683250" y="4519613"/>
          <p14:tracePt t="115751" x="5746750" y="4524375"/>
          <p14:tracePt t="115773" x="5772150" y="4545013"/>
          <p14:tracePt t="115786" x="5783263" y="4551363"/>
          <p14:tracePt t="115802" x="5794375" y="4556125"/>
          <p14:tracePt t="115818" x="5840413" y="4592638"/>
          <p14:tracePt t="115834" x="5888038" y="4656138"/>
          <p14:tracePt t="115853" x="5940425" y="4703763"/>
          <p14:tracePt t="115869" x="6008688" y="4745038"/>
          <p14:tracePt t="115885" x="6040438" y="4760913"/>
          <p14:tracePt t="115901" x="6076950" y="4786313"/>
          <p14:tracePt t="115918" x="6118225" y="4824413"/>
          <p14:tracePt t="115934" x="6165850" y="4860925"/>
          <p14:tracePt t="115952" x="6165850" y="4870450"/>
          <p14:tracePt t="115969" x="6181725" y="4891088"/>
          <p14:tracePt t="115985" x="6186488" y="4906963"/>
          <p14:tracePt t="116002" x="6197600" y="4922838"/>
          <p14:tracePt t="116019" x="6197600" y="4949825"/>
          <p14:tracePt t="116035" x="6192838" y="4975225"/>
          <p14:tracePt t="116052" x="6192838" y="4997450"/>
          <p14:tracePt t="116069" x="6192838" y="5027613"/>
          <p14:tracePt t="116085" x="6192838" y="5038725"/>
          <p14:tracePt t="116112" x="6197600" y="5054600"/>
          <p14:tracePt t="116121" x="6197600" y="5070475"/>
          <p14:tracePt t="116136" x="6197600" y="5075238"/>
          <p14:tracePt t="116152" x="6197600" y="5102225"/>
          <p14:tracePt t="116169" x="6197600" y="5116513"/>
          <p14:tracePt t="116185" x="6197600" y="5143500"/>
          <p14:tracePt t="117057" x="6202363" y="5148263"/>
          <p14:tracePt t="117065" x="6254750" y="5122863"/>
          <p14:tracePt t="117073" x="6270625" y="5095875"/>
          <p14:tracePt t="117087" x="6291263" y="5075238"/>
          <p14:tracePt t="117104" x="6318250" y="5049838"/>
          <p14:tracePt t="117121" x="6365875" y="5002213"/>
          <p14:tracePt t="117137" x="6454775" y="4949825"/>
          <p14:tracePt t="117154" x="6680200" y="4860925"/>
          <p14:tracePt t="117170" x="6831013" y="4808538"/>
          <p14:tracePt t="117186" x="6967538" y="4797425"/>
          <p14:tracePt t="117204" x="7140575" y="4772025"/>
          <p14:tracePt t="117220" x="7297738" y="4772025"/>
          <p14:tracePt t="117238" x="7388225" y="4772025"/>
          <p14:tracePt t="117255" x="7413625" y="4772025"/>
          <p14:tracePt t="117270" x="7470775" y="4797425"/>
          <p14:tracePt t="117287" x="7529513" y="4829175"/>
          <p14:tracePt t="117304" x="7613650" y="4881563"/>
          <p14:tracePt t="117320" x="7666038" y="4929188"/>
          <p14:tracePt t="117338" x="7727950" y="5002213"/>
          <p14:tracePt t="117353" x="7823200" y="5122863"/>
          <p14:tracePt t="117370" x="7880350" y="5200650"/>
          <p14:tracePt t="117387" x="7896225" y="5237163"/>
          <p14:tracePt t="117409" x="7891463" y="5253038"/>
          <p14:tracePt t="117424" x="7891463" y="5264150"/>
          <p14:tracePt t="117437" x="7885113" y="5268913"/>
          <p14:tracePt t="117454" x="7869238" y="5280025"/>
          <p14:tracePt t="117476" x="7859713" y="5284788"/>
          <p14:tracePt t="117487" x="7839075" y="5295900"/>
          <p14:tracePt t="117504" x="7816850" y="5300663"/>
          <p14:tracePt t="117522" x="7786688" y="5316538"/>
          <p14:tracePt t="117537" x="7734300" y="5332413"/>
          <p14:tracePt t="117569" x="7712075" y="5353050"/>
          <p14:tracePt t="117673" x="7707313" y="5353050"/>
          <p14:tracePt t="117680" x="7691438" y="5353050"/>
          <p14:tracePt t="117692" x="7675563" y="5353050"/>
          <p14:tracePt t="117704" x="7643813" y="5353050"/>
          <p14:tracePt t="117721" x="7602538" y="5353050"/>
          <p14:tracePt t="117738" x="7466013" y="5337175"/>
          <p14:tracePt t="117754" x="7424738" y="5327650"/>
          <p14:tracePt t="117771" x="7408863" y="5321300"/>
          <p14:tracePt t="118241" x="7408863" y="5305425"/>
          <p14:tracePt t="118249" x="7408863" y="5295900"/>
          <p14:tracePt t="118259" x="7408863" y="5280025"/>
          <p14:tracePt t="118271" x="7408863" y="5275263"/>
          <p14:tracePt t="118301" x="7408863" y="5268913"/>
          <p14:tracePt t="118308" x="7408863" y="5259388"/>
          <p14:tracePt t="118322" x="7429500" y="5232400"/>
          <p14:tracePt t="118339" x="7434263" y="5227638"/>
          <p14:tracePt t="118355" x="7461250" y="5216525"/>
          <p14:tracePt t="118372" x="7470775" y="5211763"/>
          <p14:tracePt t="118389" x="7493000" y="5195888"/>
          <p14:tracePt t="118405" x="7497763" y="5184775"/>
          <p14:tracePt t="118481" x="7502525" y="5184775"/>
          <p14:tracePt t="118492" x="7529513" y="5184775"/>
          <p14:tracePt t="118496" x="7539038" y="5184775"/>
          <p14:tracePt t="118523" x="7545388" y="5184775"/>
          <p14:tracePt t="118540" x="7554913" y="5184775"/>
          <p14:tracePt t="119081" x="7550150" y="5180013"/>
          <p14:tracePt t="119089" x="7534275" y="5170488"/>
          <p14:tracePt t="119096" x="7502525" y="5154613"/>
          <p14:tracePt t="119106" x="7497763" y="5154613"/>
          <p14:tracePt t="119140" x="7388225" y="5106988"/>
          <p14:tracePt t="119156" x="7292975" y="5022850"/>
          <p14:tracePt t="119173" x="7267575" y="4986338"/>
          <p14:tracePt t="119190" x="7251700" y="4954588"/>
          <p14:tracePt t="119206" x="7229475" y="4943475"/>
          <p14:tracePt t="119223" x="7208838" y="4933950"/>
          <p14:tracePt t="119304" x="7208838" y="4929188"/>
          <p14:tracePt t="119313" x="7208838" y="4922838"/>
          <p14:tracePt t="119324" x="7215188" y="4913313"/>
          <p14:tracePt t="119340" x="7240588" y="4881563"/>
          <p14:tracePt t="119356" x="7261225" y="4854575"/>
          <p14:tracePt t="119373" x="7304088" y="4818063"/>
          <p14:tracePt t="119390" x="7329488" y="4792663"/>
          <p14:tracePt t="119407" x="7345363" y="4776788"/>
          <p14:tracePt t="119424" x="7372350" y="4729163"/>
          <p14:tracePt t="119440" x="7392988" y="4713288"/>
          <p14:tracePt t="119457" x="7418388" y="4681538"/>
          <p14:tracePt t="119474" x="7445375" y="4651375"/>
          <p14:tracePt t="119490" x="7470775" y="4635500"/>
          <p14:tracePt t="119507" x="7477125" y="4624388"/>
          <p14:tracePt t="119524" x="7486650" y="4608513"/>
          <p14:tracePt t="119540" x="7493000" y="4603750"/>
          <p14:tracePt t="119585" x="7502525" y="4603750"/>
          <p14:tracePt t="119642" x="7508875" y="4603750"/>
          <p14:tracePt t="119648" x="7534275" y="4603750"/>
          <p14:tracePt t="119662" x="7561263" y="4613275"/>
          <p14:tracePt t="119673" x="7629525" y="4718050"/>
          <p14:tracePt t="119691" x="7727950" y="4829175"/>
          <p14:tracePt t="119707" x="7859713" y="4975225"/>
          <p14:tracePt t="119724" x="7948613" y="5111750"/>
          <p14:tracePt t="119740" x="8048625" y="5222875"/>
          <p14:tracePt t="119757" x="8089900" y="5327650"/>
          <p14:tracePt t="119774" x="8132763" y="5410200"/>
          <p14:tracePt t="119791" x="8162925" y="5484813"/>
          <p14:tracePt t="119807" x="8174038" y="5510213"/>
          <p14:tracePt t="119825" x="8174038" y="5526088"/>
          <p14:tracePt t="119841" x="8174038" y="5530850"/>
          <p14:tracePt t="119889" x="8174038" y="5541963"/>
          <p14:tracePt t="119904" x="8174038" y="5546725"/>
          <p14:tracePt t="119912" x="8174038" y="5562600"/>
          <p14:tracePt t="119924" x="8169275" y="5578475"/>
          <p14:tracePt t="119941" x="8162925" y="5578475"/>
          <p14:tracePt t="119959" x="8116888" y="5599113"/>
          <p14:tracePt t="119974" x="8069263" y="5626100"/>
          <p14:tracePt t="119991" x="8053388" y="5635625"/>
          <p14:tracePt t="120007" x="8016875" y="5651500"/>
          <p14:tracePt t="120024" x="8012113" y="5667375"/>
          <p14:tracePt t="120041" x="7996238" y="5683250"/>
          <p14:tracePt t="120058" x="7959725" y="5710238"/>
          <p14:tracePt t="120089" x="7959725" y="5715000"/>
          <p14:tracePt t="122330" x="7932738" y="5715000"/>
          <p14:tracePt t="122337" x="7916863" y="5715000"/>
          <p14:tracePt t="122350" x="7864475" y="5715000"/>
          <p14:tracePt t="122361" x="7770813" y="5694363"/>
          <p14:tracePt t="122378" x="7329488" y="5626100"/>
          <p14:tracePt t="122394" x="6958013" y="5610225"/>
          <p14:tracePt t="122412" x="6673850" y="5578475"/>
          <p14:tracePt t="122429" x="6543675" y="5530850"/>
          <p14:tracePt t="122445" x="6448425" y="5530850"/>
          <p14:tracePt t="122462" x="6380163" y="5521325"/>
          <p14:tracePt t="122479" x="6334125" y="5521325"/>
          <p14:tracePt t="122495" x="6286500" y="5521325"/>
          <p14:tracePt t="122512" x="6265863" y="5521325"/>
          <p14:tracePt t="122527" x="6249988" y="5514975"/>
          <p14:tracePt t="122545" x="6234113" y="5505450"/>
        </p14:tracePtLst>
      </p14:laserTraceLst>
    </p:ext>
  </p:extLs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MARGHYRNINGAR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is-IS"/>
              <a:t>Ef hnitamunur er viðunandi eru hnit leiðrétt og reiknuð endanleg hnit (útjafnað)</a:t>
            </a:r>
          </a:p>
          <a:p>
            <a:r>
              <a:rPr lang="is-IS"/>
              <a:t>Ef við erum með opin </a:t>
            </a:r>
            <a:r>
              <a:rPr lang="is-IS" err="1"/>
              <a:t>marghyrning</a:t>
            </a:r>
            <a:r>
              <a:rPr lang="is-IS"/>
              <a:t> þá magnast skekkjan upp eftir því sem við erum með fleiri stöðvar</a:t>
            </a:r>
          </a:p>
          <a:p>
            <a:r>
              <a:rPr lang="is-IS"/>
              <a:t>GNSS mælingar hafa leyst þessar mælingar af hólmi að metu leiti</a:t>
            </a:r>
          </a:p>
          <a:p>
            <a:r>
              <a:rPr lang="is-IS"/>
              <a:t>Einkum notað í jarðgangagerð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450"/>
    </mc:Choice>
    <mc:Fallback xmlns="">
      <p:transition spd="slow" advTm="63450"/>
    </mc:Fallback>
  </mc:AlternateContent>
  <p:extLst>
    <p:ext uri="{3A86A75C-4F4B-4683-9AE1-C65F6400EC91}">
      <p14:laserTraceLst xmlns:p14="http://schemas.microsoft.com/office/powerpoint/2010/main">
        <p14:tracePtLst>
          <p14:tracePt t="47533" x="6202363" y="5500688"/>
          <p14:tracePt t="47540" x="6149975" y="5473700"/>
          <p14:tracePt t="47553" x="6108700" y="5453063"/>
          <p14:tracePt t="47565" x="6061075" y="5432425"/>
          <p14:tracePt t="47581" x="5883275" y="5364163"/>
          <p14:tracePt t="47598" x="5788025" y="5280025"/>
          <p14:tracePt t="47615" x="5730875" y="5259388"/>
          <p14:tracePt t="47633" x="5710238" y="5248275"/>
          <p14:tracePt t="47660" x="5699125" y="5222875"/>
          <p14:tracePt t="47668" x="5683250" y="5222875"/>
          <p14:tracePt t="47686" x="5657850" y="5222875"/>
          <p14:tracePt t="47698" x="5635625" y="5200650"/>
          <p14:tracePt t="47715" x="5630863" y="5143500"/>
          <p14:tracePt t="47732" x="5630863" y="5122863"/>
          <p14:tracePt t="47749" x="5630863" y="5095875"/>
          <p14:tracePt t="47765" x="5630863" y="5080000"/>
          <p14:tracePt t="47782" x="5630863" y="5059363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ALSTÖÐV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Mæla horn og lengdir í einni mælingu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pic>
        <p:nvPicPr>
          <p:cNvPr id="137218" name="Picture 2" descr="http://www.leica-geosystems.com/images/new/product_solution/TS09_FlexLine_pic_180x280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34" y="2571744"/>
            <a:ext cx="2428892" cy="3629380"/>
          </a:xfrm>
          <a:prstGeom prst="rect">
            <a:avLst/>
          </a:prstGeom>
          <a:noFill/>
        </p:spPr>
      </p:pic>
      <p:pic>
        <p:nvPicPr>
          <p:cNvPr id="137220" name="Picture 4" descr="Trimble VX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7950" y="2143116"/>
            <a:ext cx="2214578" cy="4277632"/>
          </a:xfrm>
          <a:prstGeom prst="rect">
            <a:avLst/>
          </a:prstGeom>
          <a:noFill/>
        </p:spPr>
      </p:pic>
      <p:pic>
        <p:nvPicPr>
          <p:cNvPr id="9" name="Picture 4" descr="total-station-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00364" y="2643182"/>
            <a:ext cx="3381375" cy="2759075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877"/>
    </mc:Choice>
    <mc:Fallback xmlns="">
      <p:transition spd="slow" advTm="5787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946" x="6238875" y="2816225"/>
          <p14:tracePt t="2953" x="6297613" y="2846388"/>
          <p14:tracePt t="2961" x="6350000" y="2909888"/>
          <p14:tracePt t="2971" x="6427788" y="2962275"/>
          <p14:tracePt t="2989" x="6507163" y="3135313"/>
          <p14:tracePt t="3005" x="6507163" y="3260725"/>
          <p14:tracePt t="3022" x="6507163" y="3328988"/>
          <p14:tracePt t="3038" x="6486525" y="3470275"/>
          <p14:tracePt t="3055" x="6459538" y="3586163"/>
          <p14:tracePt t="3072" x="6386513" y="3738563"/>
          <p14:tracePt t="3089" x="6318250" y="3943350"/>
          <p14:tracePt t="3105" x="6265863" y="4073525"/>
          <p14:tracePt t="3122" x="5967413" y="4487863"/>
          <p14:tracePt t="3138" x="5751513" y="4718050"/>
          <p14:tracePt t="3155" x="5505450" y="4938713"/>
          <p14:tracePt t="3172" x="5405438" y="5049838"/>
          <p14:tracePt t="3189" x="5227638" y="5184775"/>
          <p14:tracePt t="3205" x="5106988" y="5259388"/>
          <p14:tracePt t="3222" x="4981575" y="5332413"/>
          <p14:tracePt t="3239" x="4922838" y="5343525"/>
          <p14:tracePt t="3255" x="4918075" y="5353050"/>
          <p14:tracePt t="20915" x="4918075" y="5343525"/>
          <p14:tracePt t="20921" x="4918075" y="5311775"/>
          <p14:tracePt t="21115" x="4981575" y="5311775"/>
          <p14:tracePt t="21121" x="5116513" y="5311775"/>
          <p14:tracePt t="21131" x="5410200" y="5311775"/>
          <p14:tracePt t="21148" x="5929313" y="5343525"/>
          <p14:tracePt t="21166" x="6350000" y="5373688"/>
          <p14:tracePt t="21182" x="6459538" y="5368925"/>
          <p14:tracePt t="21199" x="6486525" y="5364163"/>
          <p14:tracePt t="21250" x="6500813" y="5343525"/>
          <p14:tracePt t="21258" x="6532563" y="5300663"/>
          <p14:tracePt t="21269" x="6538913" y="5295900"/>
          <p14:tracePt t="21282" x="6548438" y="5284788"/>
          <p14:tracePt t="21298" x="6600825" y="5211763"/>
          <p14:tracePt t="21316" x="6600825" y="5191125"/>
          <p14:tracePt t="21332" x="6643688" y="5159375"/>
          <p14:tracePt t="21349" x="6648450" y="5143500"/>
          <p14:tracePt t="21366" x="6673850" y="5116513"/>
          <p14:tracePt t="21383" x="6705600" y="5106988"/>
          <p14:tracePt t="21399" x="6721475" y="5091113"/>
          <p14:tracePt t="21416" x="6748463" y="5054600"/>
          <p14:tracePt t="21432" x="6805613" y="5022850"/>
          <p14:tracePt t="21449" x="6873875" y="5002213"/>
          <p14:tracePt t="21466" x="6926263" y="4918075"/>
          <p14:tracePt t="21482" x="7104063" y="4845050"/>
          <p14:tracePt t="21499" x="7272338" y="4776788"/>
          <p14:tracePt t="21516" x="7508875" y="4724400"/>
          <p14:tracePt t="21532" x="7639050" y="4697413"/>
          <p14:tracePt t="21549" x="7702550" y="4697413"/>
          <p14:tracePt t="21566" x="7712075" y="4697413"/>
          <p14:tracePt t="21602" x="7727950" y="4729163"/>
          <p14:tracePt t="21609" x="7743825" y="4818063"/>
          <p14:tracePt t="21621" x="7786688" y="4965700"/>
          <p14:tracePt t="21633" x="7800975" y="5086350"/>
          <p14:tracePt t="21650" x="7812088" y="5300663"/>
          <p14:tracePt t="21667" x="7812088" y="5494338"/>
          <p14:tracePt t="21683" x="7812088" y="5657850"/>
          <p14:tracePt t="21700" x="7812088" y="5746750"/>
          <p14:tracePt t="21716" x="7770813" y="5892800"/>
          <p14:tracePt t="21733" x="7748588" y="5956300"/>
          <p14:tracePt t="21749" x="7718425" y="5992813"/>
          <p14:tracePt t="21766" x="7650163" y="6013450"/>
          <p14:tracePt t="21783" x="7597775" y="6013450"/>
          <p14:tracePt t="21800" x="7550150" y="5988050"/>
          <p14:tracePt t="21816" x="7534275" y="5972175"/>
          <p14:tracePt t="21833" x="7497763" y="5940425"/>
          <p14:tracePt t="21850" x="7381875" y="5808663"/>
          <p14:tracePt t="21867" x="7229475" y="5630863"/>
          <p14:tracePt t="21884" x="7042150" y="5373688"/>
          <p14:tracePt t="21900" x="6921500" y="5184775"/>
          <p14:tracePt t="21917" x="6821488" y="4959350"/>
          <p14:tracePt t="21933" x="6664325" y="4672013"/>
          <p14:tracePt t="21950" x="6538913" y="4446588"/>
          <p14:tracePt t="21967" x="6470650" y="4278313"/>
          <p14:tracePt t="21983" x="6432550" y="4110038"/>
          <p14:tracePt t="22000" x="6432550" y="3900488"/>
          <p14:tracePt t="22017" x="6432550" y="3775075"/>
          <p14:tracePt t="22034" x="6475413" y="3622675"/>
          <p14:tracePt t="22050" x="6591300" y="3497263"/>
          <p14:tracePt t="22066" x="6794500" y="3344863"/>
          <p14:tracePt t="22083" x="6951663" y="3255963"/>
          <p14:tracePt t="22100" x="7004050" y="3214688"/>
          <p14:tracePt t="22117" x="7019925" y="3198813"/>
          <p14:tracePt t="22134" x="7019925" y="3187700"/>
          <p14:tracePt t="22226" x="7031038" y="3187700"/>
          <p14:tracePt t="22237" x="7046913" y="3187700"/>
          <p14:tracePt t="22241" x="7062788" y="3187700"/>
          <p14:tracePt t="22251" x="7104063" y="3203575"/>
          <p14:tracePt t="22268" x="7188200" y="3235325"/>
          <p14:tracePt t="22284" x="7313613" y="3324225"/>
          <p14:tracePt t="22300" x="7434263" y="3408363"/>
          <p14:tracePt t="22318" x="7529513" y="3470275"/>
          <p14:tracePt t="22333" x="7597775" y="3597275"/>
          <p14:tracePt t="22350" x="7739063" y="3790950"/>
          <p14:tracePt t="22367" x="7800975" y="3943350"/>
          <p14:tracePt t="22384" x="7839075" y="4027488"/>
          <p14:tracePt t="22418" x="7859713" y="4189413"/>
          <p14:tracePt t="22435" x="7823200" y="4440238"/>
          <p14:tracePt t="22450" x="7823200" y="4808538"/>
          <p14:tracePt t="22467" x="7823200" y="4965700"/>
          <p14:tracePt t="22483" x="7827963" y="5059363"/>
          <p14:tracePt t="22500" x="7827963" y="5102225"/>
          <p14:tracePt t="22517" x="7823200" y="5159375"/>
          <p14:tracePt t="22534" x="7812088" y="5227638"/>
          <p14:tracePt t="22551" x="7812088" y="5321300"/>
          <p14:tracePt t="22568" x="7791450" y="5389563"/>
          <p14:tracePt t="22585" x="7791450" y="5405438"/>
          <p14:tracePt t="22794" x="7791450" y="5410200"/>
          <p14:tracePt t="22803" x="7775575" y="5457825"/>
          <p14:tracePt t="22809" x="7775575" y="5468938"/>
          <p14:tracePt t="22822" x="7775575" y="5500688"/>
          <p14:tracePt t="22835" x="7764463" y="5557838"/>
          <p14:tracePt t="22851" x="7764463" y="5605463"/>
          <p14:tracePt t="22868" x="7754938" y="5630863"/>
          <p14:tracePt t="22901" x="7754938" y="5641975"/>
          <p14:tracePt t="22919" x="7754938" y="5657850"/>
          <p14:tracePt t="23177" x="7754938" y="5667375"/>
          <p14:tracePt t="23188" x="7754938" y="5673725"/>
          <p14:tracePt t="23193" x="7754938" y="5683250"/>
          <p14:tracePt t="23209" x="7743825" y="5699125"/>
          <p14:tracePt t="23266" x="7727950" y="5715000"/>
          <p14:tracePt t="23274" x="7718425" y="5726113"/>
          <p14:tracePt t="23289" x="7712075" y="5726113"/>
          <p14:tracePt t="23303" x="7696200" y="5730875"/>
          <p14:tracePt t="23319" x="7675563" y="5751513"/>
          <p14:tracePt t="23335" x="7643813" y="5778500"/>
          <p14:tracePt t="23352" x="7618413" y="5783263"/>
          <p14:tracePt t="23368" x="7591425" y="5803900"/>
          <p14:tracePt t="23385" x="7575550" y="5819775"/>
          <p14:tracePt t="23402" x="7523163" y="5846763"/>
          <p14:tracePt t="23419" x="7445375" y="5867400"/>
          <p14:tracePt t="23435" x="7377113" y="5892800"/>
          <p14:tracePt t="23452" x="7261225" y="5919788"/>
          <p14:tracePt t="23469" x="7192963" y="5951538"/>
          <p14:tracePt t="23485" x="7135813" y="5951538"/>
          <p14:tracePt t="23502" x="7046913" y="5951538"/>
          <p14:tracePt t="23518" x="6951663" y="5951538"/>
          <p14:tracePt t="23536" x="6889750" y="5951538"/>
          <p14:tracePt t="23552" x="6794500" y="5961063"/>
          <p14:tracePt t="23569" x="6726238" y="5961063"/>
          <p14:tracePt t="23585" x="6637338" y="5961063"/>
          <p14:tracePt t="23603" x="6516688" y="5972175"/>
          <p14:tracePt t="23619" x="6438900" y="5972175"/>
          <p14:tracePt t="23635" x="6365875" y="5972175"/>
          <p14:tracePt t="23652" x="6343650" y="5972175"/>
          <p14:tracePt t="23669" x="6313488" y="5972175"/>
          <p14:tracePt t="23686" x="6291263" y="5972175"/>
          <p14:tracePt t="23702" x="6281738" y="5972175"/>
          <p14:tracePt t="23731" x="6259513" y="5967413"/>
          <p14:tracePt t="23859" x="6207125" y="5967413"/>
          <p14:tracePt t="23865" x="6081713" y="5967413"/>
          <p14:tracePt t="23874" x="5972175" y="6003925"/>
          <p14:tracePt t="23886" x="5799138" y="6019800"/>
          <p14:tracePt t="23904" x="5514975" y="6045200"/>
          <p14:tracePt t="23919" x="5321300" y="6045200"/>
          <p14:tracePt t="23937" x="5175250" y="6013450"/>
          <p14:tracePt t="23953" x="5159375" y="6013450"/>
          <p14:tracePt t="23970" x="5154613" y="6013450"/>
          <p14:tracePt t="23986" x="5143500" y="6024563"/>
          <p14:tracePt t="25162" x="5127625" y="6008688"/>
          <p14:tracePt t="25169" x="5095875" y="5997575"/>
          <p14:tracePt t="25177" x="5059363" y="5997575"/>
          <p14:tracePt t="25187" x="5002213" y="5976938"/>
          <p14:tracePt t="25226" x="4997450" y="5976938"/>
          <p14:tracePt t="25233" x="4991100" y="5972175"/>
          <p14:tracePt t="25242" x="4981575" y="5961063"/>
          <p14:tracePt t="25255" x="4965700" y="5956300"/>
          <p14:tracePt t="25272" x="4959350" y="5945188"/>
          <p14:tracePt t="25288" x="4943475" y="5945188"/>
          <p14:tracePt t="25305" x="4922838" y="5940425"/>
          <p14:tracePt t="25322" x="4918075" y="5929313"/>
          <p14:tracePt t="25410" x="4902200" y="5929313"/>
          <p14:tracePt t="25417" x="4870450" y="5929313"/>
          <p14:tracePt t="25425" x="4818063" y="5929313"/>
          <p14:tracePt t="25438" x="4792663" y="5929313"/>
          <p14:tracePt t="25455" x="4745038" y="5919788"/>
          <p14:tracePt t="25472" x="4740275" y="5915025"/>
          <p14:tracePt t="25488" x="4676775" y="5915025"/>
          <p14:tracePt t="25506" x="4598988" y="5915025"/>
          <p14:tracePt t="25522" x="4514850" y="5915025"/>
          <p14:tracePt t="25539" x="4394200" y="5919788"/>
          <p14:tracePt t="25555" x="4278313" y="5956300"/>
          <p14:tracePt t="25572" x="4241800" y="5981700"/>
          <p14:tracePt t="25589" x="4214813" y="5997575"/>
          <p14:tracePt t="25626" x="4210050" y="5997575"/>
          <p14:tracePt t="25633" x="4205288" y="5997575"/>
          <p14:tracePt t="25650" x="4184650" y="6013450"/>
          <p14:tracePt t="25658" x="4184650" y="6024563"/>
          <p14:tracePt t="25672" x="4178300" y="6029325"/>
          <p14:tracePt t="25688" x="4110038" y="6072188"/>
          <p14:tracePt t="25707" x="4041775" y="6076950"/>
          <p14:tracePt t="25722" x="4011613" y="6076950"/>
          <p14:tracePt t="25738" x="3995738" y="6076950"/>
          <p14:tracePt t="25755" x="3984625" y="6076950"/>
          <p14:tracePt t="25773" x="3968750" y="6076950"/>
          <p14:tracePt t="25789" x="3963988" y="6076950"/>
          <p14:tracePt t="25809" x="3948113" y="6076950"/>
          <p14:tracePt t="54364" x="3948113" y="6086475"/>
          <p14:tracePt t="54370" x="3995738" y="6086475"/>
          <p14:tracePt t="54381" x="4100513" y="6086475"/>
          <p14:tracePt t="54398" x="4414838" y="6086475"/>
          <p14:tracePt t="54414" x="4676775" y="6113463"/>
          <p14:tracePt t="54432" x="4781550" y="6186488"/>
          <p14:tracePt t="54448" x="4792663" y="6197600"/>
          <p14:tracePt t="54465" x="4797425" y="6202363"/>
          <p14:tracePt t="54588" x="4797425" y="6218238"/>
          <p14:tracePt t="54594" x="4906963" y="6197600"/>
          <p14:tracePt t="54602" x="4938713" y="6213475"/>
          <p14:tracePt t="54614" x="4943475" y="6213475"/>
          <p14:tracePt t="54691" x="4959350" y="6213475"/>
          <p14:tracePt t="54731" x="5432425" y="6443663"/>
          <p14:tracePt t="54735" x="5541963" y="6470650"/>
          <p14:tracePt t="54748" x="5783263" y="6611938"/>
          <p14:tracePt t="54765" x="6056313" y="6726238"/>
          <p14:tracePt t="54782" x="6234113" y="6805613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35DC13-1242-4810-9971-043287F08D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Alstöðin</a:t>
            </a:r>
            <a:endParaRPr lang="is-I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C243F8-3FD8-4DB9-843F-530E57214B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Hefur leyst </a:t>
            </a:r>
            <a:r>
              <a:rPr lang="is-IS" err="1"/>
              <a:t>Theodolit</a:t>
            </a:r>
            <a:r>
              <a:rPr lang="is-IS"/>
              <a:t> af hólmi að mestu leyti</a:t>
            </a:r>
          </a:p>
          <a:p>
            <a:r>
              <a:rPr lang="is-IS"/>
              <a:t>Alstöð saman stendur af</a:t>
            </a:r>
          </a:p>
          <a:p>
            <a:pPr lvl="1"/>
            <a:r>
              <a:rPr lang="is-IS"/>
              <a:t>Rafrænum lengdarmæli</a:t>
            </a:r>
          </a:p>
          <a:p>
            <a:pPr lvl="1"/>
            <a:r>
              <a:rPr lang="is-IS"/>
              <a:t>Rafrænum hornamæli</a:t>
            </a:r>
          </a:p>
          <a:p>
            <a:pPr lvl="1"/>
            <a:r>
              <a:rPr lang="is-IS"/>
              <a:t>Tölvu eða </a:t>
            </a:r>
            <a:r>
              <a:rPr lang="is-IS" err="1"/>
              <a:t>mircoprocessor</a:t>
            </a:r>
            <a:endParaRPr lang="is-IS"/>
          </a:p>
          <a:p>
            <a:r>
              <a:rPr lang="is-IS"/>
              <a:t>Getur mælt lárétt og lóðrétt horn og skálengd í sömu mælingu</a:t>
            </a:r>
          </a:p>
          <a:p>
            <a:r>
              <a:rPr lang="is-IS"/>
              <a:t>Getur reiknað út niðurstöður á staðnu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B27FD7-AD02-4D7D-B1C7-2B14F78D16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028A89-5C2C-4D95-A6DF-5B71E16BB6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</p:spTree>
    <p:extLst>
      <p:ext uri="{BB962C8B-B14F-4D97-AF65-F5344CB8AC3E}">
        <p14:creationId xmlns:p14="http://schemas.microsoft.com/office/powerpoint/2010/main" val="1213817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3076"/>
    </mc:Choice>
    <mc:Fallback xmlns="">
      <p:transition spd="slow" advTm="43076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ill 7">
            <a:extLst>
              <a:ext uri="{FF2B5EF4-FFF2-40B4-BE49-F238E27FC236}">
                <a16:creationId xmlns:a16="http://schemas.microsoft.com/office/drawing/2014/main" id="{32EAD6FC-44F0-45AC-8341-F3571C6D14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Tegundir alstöðva</a:t>
            </a:r>
          </a:p>
        </p:txBody>
      </p:sp>
      <p:sp>
        <p:nvSpPr>
          <p:cNvPr id="9" name="Staðgengill efnis 8">
            <a:extLst>
              <a:ext uri="{FF2B5EF4-FFF2-40B4-BE49-F238E27FC236}">
                <a16:creationId xmlns:a16="http://schemas.microsoft.com/office/drawing/2014/main" id="{59A62F2F-E27C-4DC3-96B3-D5357D61D6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is-IS" dirty="0"/>
              <a:t>Manual (Úrelt)</a:t>
            </a:r>
          </a:p>
          <a:p>
            <a:pPr lvl="1"/>
            <a:r>
              <a:rPr lang="is-IS" dirty="0"/>
              <a:t>Þurfti að lesa lárétt og lóðrétt horn, lengdin sýnd á skjá</a:t>
            </a:r>
          </a:p>
          <a:p>
            <a:r>
              <a:rPr lang="is-IS" dirty="0"/>
              <a:t>Hálf sjálfvirk  (Úrelt)</a:t>
            </a:r>
          </a:p>
          <a:p>
            <a:pPr lvl="1"/>
            <a:r>
              <a:rPr lang="is-IS" dirty="0"/>
              <a:t>Þurfti að lesa lárétt horn</a:t>
            </a:r>
          </a:p>
          <a:p>
            <a:r>
              <a:rPr lang="is-IS" dirty="0"/>
              <a:t>Sjálfvirkar</a:t>
            </a:r>
          </a:p>
          <a:p>
            <a:pPr lvl="1"/>
            <a:r>
              <a:rPr lang="is-IS" dirty="0"/>
              <a:t>Les öll horn, leiðréttir vegalengdir, reiknar hnit, stefnur</a:t>
            </a:r>
          </a:p>
          <a:p>
            <a:r>
              <a:rPr lang="is-IS" dirty="0"/>
              <a:t>Servoknúin robotic </a:t>
            </a:r>
          </a:p>
          <a:p>
            <a:pPr lvl="1"/>
            <a:r>
              <a:rPr lang="is-IS" dirty="0"/>
              <a:t>Sjálfvirk stöð sem einn maður getur unnið með</a:t>
            </a:r>
          </a:p>
          <a:p>
            <a:pPr lvl="1"/>
            <a:endParaRPr lang="is-IS" dirty="0"/>
          </a:p>
          <a:p>
            <a:endParaRPr lang="is-IS" dirty="0"/>
          </a:p>
          <a:p>
            <a:pPr lvl="1"/>
            <a:endParaRPr lang="is-IS" dirty="0"/>
          </a:p>
        </p:txBody>
      </p:sp>
      <p:sp>
        <p:nvSpPr>
          <p:cNvPr id="5" name="Dagsetningarstaðgengill 4">
            <a:extLst>
              <a:ext uri="{FF2B5EF4-FFF2-40B4-BE49-F238E27FC236}">
                <a16:creationId xmlns:a16="http://schemas.microsoft.com/office/drawing/2014/main" id="{29F63BA6-E81E-4531-BF08-807D40409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Síðufótarstaðgengill 5">
            <a:extLst>
              <a:ext uri="{FF2B5EF4-FFF2-40B4-BE49-F238E27FC236}">
                <a16:creationId xmlns:a16="http://schemas.microsoft.com/office/drawing/2014/main" id="{3FD09AE6-6CA0-4741-8F42-6BBE564844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</p:spTree>
    <p:extLst>
      <p:ext uri="{BB962C8B-B14F-4D97-AF65-F5344CB8AC3E}">
        <p14:creationId xmlns:p14="http://schemas.microsoft.com/office/powerpoint/2010/main" val="1602626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1932"/>
    </mc:Choice>
    <mc:Fallback xmlns="">
      <p:transition spd="slow" advTm="51932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79C90F0-4709-4784-9B1C-706A60993C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0AAAA67-2A70-49E3-8C21-1E8A8D4BED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C1FF048-0244-AD65-3B39-4E14A8DF8221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409240" y="336664"/>
            <a:ext cx="6186121" cy="606829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3CBA26C-1BC1-1713-30F6-00AEA0FFAFBC}"/>
              </a:ext>
            </a:extLst>
          </p:cNvPr>
          <p:cNvSpPr txBox="1"/>
          <p:nvPr/>
        </p:nvSpPr>
        <p:spPr>
          <a:xfrm>
            <a:off x="457200" y="1733204"/>
            <a:ext cx="26185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2400" dirty="0"/>
              <a:t>Trimble S9 alstöð</a:t>
            </a:r>
          </a:p>
        </p:txBody>
      </p:sp>
    </p:spTree>
    <p:extLst>
      <p:ext uri="{BB962C8B-B14F-4D97-AF65-F5344CB8AC3E}">
        <p14:creationId xmlns:p14="http://schemas.microsoft.com/office/powerpoint/2010/main" val="1741266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718"/>
    </mc:Choice>
    <mc:Fallback xmlns="">
      <p:transition spd="slow" advTm="63718"/>
    </mc:Fallback>
  </mc:AlternateContent>
  <p:extLst>
    <p:ext uri="{3A86A75C-4F4B-4683-9AE1-C65F6400EC91}">
      <p14:laserTraceLst xmlns:p14="http://schemas.microsoft.com/office/powerpoint/2010/main">
        <p14:tracePtLst>
          <p14:tracePt t="4024" x="8766175" y="3937000"/>
          <p14:tracePt t="4034" x="8620125" y="3832225"/>
          <p14:tracePt t="4053" x="8372475" y="3602038"/>
          <p14:tracePt t="4069" x="8221663" y="3392488"/>
          <p14:tracePt t="4085" x="8116888" y="3235325"/>
          <p14:tracePt t="4102" x="8058150" y="3130550"/>
          <p14:tracePt t="4118" x="8037513" y="3094038"/>
          <p14:tracePt t="4135" x="8037513" y="3082925"/>
          <p14:tracePt t="4154" x="8037513" y="3062288"/>
          <p14:tracePt t="4171" x="8037513" y="3041650"/>
          <p14:tracePt t="4241" x="8037513" y="3035300"/>
          <p14:tracePt t="4273" x="8048625" y="3035300"/>
          <p14:tracePt t="4330" x="8053388" y="3035300"/>
          <p14:tracePt t="4345" x="8064500" y="3035300"/>
          <p14:tracePt t="4386" x="8048625" y="3009900"/>
          <p14:tracePt t="4392" x="8037513" y="2967038"/>
          <p14:tracePt t="4403" x="8012113" y="2936875"/>
          <p14:tracePt t="4419" x="7959725" y="2830513"/>
          <p14:tracePt t="4436" x="7943850" y="2825750"/>
          <p14:tracePt t="4472" x="7937500" y="2816225"/>
          <p14:tracePt t="4521" x="7927975" y="2789238"/>
          <p14:tracePt t="4528" x="7927975" y="2752725"/>
          <p14:tracePt t="4538" x="7927975" y="2684463"/>
          <p14:tracePt t="4553" x="7927975" y="2647950"/>
          <p14:tracePt t="4569" x="7927975" y="2538413"/>
          <p14:tracePt t="4586" x="7996238" y="2359025"/>
          <p14:tracePt t="4603" x="8037513" y="2290763"/>
          <p14:tracePt t="4620" x="8101013" y="2201863"/>
          <p14:tracePt t="4636" x="8126413" y="2170113"/>
          <p14:tracePt t="4653" x="8142288" y="2133600"/>
          <p14:tracePt t="4670" x="8142288" y="2124075"/>
          <p14:tracePt t="4686" x="8142288" y="2112963"/>
          <p14:tracePt t="4703" x="8178800" y="2055813"/>
          <p14:tracePt t="4720" x="8201025" y="2008188"/>
          <p14:tracePt t="4736" x="8205788" y="2003425"/>
          <p14:tracePt t="5210" x="8215313" y="2003425"/>
          <p14:tracePt t="5216" x="8289925" y="1981200"/>
          <p14:tracePt t="5224" x="8410575" y="1981200"/>
          <p14:tracePt t="5236" x="8545513" y="1981200"/>
          <p14:tracePt t="5253" x="8672513" y="1981200"/>
          <p14:tracePt t="5321" x="8672513" y="1992313"/>
          <p14:tracePt t="5340" x="8672513" y="2008188"/>
          <p14:tracePt t="5344" x="8693150" y="2024063"/>
          <p14:tracePt t="5354" x="8697913" y="2024063"/>
          <p14:tracePt t="5370" x="8797925" y="2024063"/>
          <p14:tracePt t="5387" x="8891588" y="2044700"/>
          <p14:tracePt t="5403" x="8955088" y="2085975"/>
          <p14:tracePt t="5420" x="9091613" y="2160588"/>
          <p14:tracePt t="9352" x="8966200" y="1520825"/>
          <p14:tracePt t="9365" x="8882063" y="1395413"/>
          <p14:tracePt t="9375" x="8766175" y="1304925"/>
          <p14:tracePt t="9392" x="8540750" y="1179513"/>
          <p14:tracePt t="9409" x="8351838" y="1074738"/>
          <p14:tracePt t="9426" x="8237538" y="1038225"/>
          <p14:tracePt t="9444" x="8215313" y="1017588"/>
          <p14:tracePt t="9785" x="8210550" y="1011238"/>
          <p14:tracePt t="9797" x="8201025" y="1006475"/>
          <p14:tracePt t="9801" x="8169275" y="1006475"/>
          <p14:tracePt t="9809" x="8158163" y="1006475"/>
          <p14:tracePt t="9826" x="8094663" y="1006475"/>
          <p14:tracePt t="9843" x="8005763" y="1006475"/>
          <p14:tracePt t="9860" x="7843838" y="1027113"/>
          <p14:tracePt t="9877" x="7718425" y="1038225"/>
          <p14:tracePt t="9893" x="7570788" y="1063625"/>
          <p14:tracePt t="9910" x="7461250" y="1063625"/>
          <p14:tracePt t="9927" x="7345363" y="1101725"/>
          <p14:tracePt t="9944" x="7204075" y="1101725"/>
          <p14:tracePt t="9961" x="7124700" y="1101725"/>
          <p14:tracePt t="9978" x="7067550" y="1095375"/>
          <p14:tracePt t="9994" x="7051675" y="1095375"/>
          <p14:tracePt t="10241" x="7062788" y="1095375"/>
          <p14:tracePt t="10252" x="7078663" y="1095375"/>
          <p14:tracePt t="10265" x="7088188" y="1095375"/>
          <p14:tracePt t="10378" x="7083425" y="1095375"/>
          <p14:tracePt t="10385" x="7078663" y="1106488"/>
          <p14:tracePt t="10394" x="7051675" y="1106488"/>
          <p14:tracePt t="10411" x="6937375" y="1138238"/>
          <p14:tracePt t="10427" x="6842125" y="1147763"/>
          <p14:tracePt t="10445" x="6732588" y="1174750"/>
          <p14:tracePt t="10461" x="6696075" y="1174750"/>
          <p14:tracePt t="10529" x="6696075" y="1195388"/>
          <p14:tracePt t="10537" x="6664325" y="1243013"/>
          <p14:tracePt t="10548" x="6657975" y="1236663"/>
          <p14:tracePt t="10566" x="6621463" y="1236663"/>
          <p14:tracePt t="10578" x="6564313" y="1236663"/>
          <p14:tracePt t="10594" x="6475413" y="1236663"/>
          <p14:tracePt t="10611" x="6365875" y="1227138"/>
          <p14:tracePt t="10627" x="6270625" y="1227138"/>
          <p14:tracePt t="10645" x="6170613" y="1216025"/>
          <p14:tracePt t="10662" x="6029325" y="1179513"/>
          <p14:tracePt t="10678" x="5899150" y="1158875"/>
          <p14:tracePt t="10696" x="5783263" y="1122363"/>
          <p14:tracePt t="10711" x="5635625" y="1111250"/>
          <p14:tracePt t="10728" x="5521325" y="1074738"/>
          <p14:tracePt t="10745" x="5441950" y="1042988"/>
          <p14:tracePt t="10761" x="5384800" y="1011238"/>
          <p14:tracePt t="10778" x="5284788" y="981075"/>
          <p14:tracePt t="10795" x="5259388" y="954088"/>
          <p14:tracePt t="10811" x="5253038" y="933450"/>
          <p14:tracePt t="10828" x="5232400" y="896938"/>
          <p14:tracePt t="10845" x="5232400" y="828675"/>
          <p14:tracePt t="10862" x="5211763" y="733425"/>
          <p14:tracePt t="10878" x="5211763" y="665163"/>
          <p14:tracePt t="10895" x="5259388" y="603250"/>
          <p14:tracePt t="10912" x="5289550" y="544513"/>
          <p14:tracePt t="10929" x="5380038" y="487363"/>
          <p14:tracePt t="10945" x="5457825" y="414338"/>
          <p14:tracePt t="10962" x="5589588" y="346075"/>
          <p14:tracePt t="10979" x="5646738" y="309563"/>
          <p14:tracePt t="10995" x="5767388" y="261938"/>
          <p14:tracePt t="11013" x="5899150" y="236538"/>
          <p14:tracePt t="11029" x="6040438" y="236538"/>
          <p14:tracePt t="11045" x="6145213" y="236538"/>
          <p14:tracePt t="11062" x="6245225" y="236538"/>
          <p14:tracePt t="11078" x="6313488" y="236538"/>
          <p14:tracePt t="11095" x="6359525" y="261938"/>
          <p14:tracePt t="11112" x="6396038" y="277813"/>
          <p14:tracePt t="11128" x="6423025" y="293688"/>
          <p14:tracePt t="11145" x="6443663" y="319088"/>
          <p14:tracePt t="11163" x="6475413" y="382588"/>
          <p14:tracePt t="11179" x="6516688" y="455613"/>
          <p14:tracePt t="11195" x="6543675" y="503238"/>
          <p14:tracePt t="11212" x="6559550" y="550863"/>
          <p14:tracePt t="11229" x="6580188" y="592138"/>
          <p14:tracePt t="11246" x="6605588" y="644525"/>
          <p14:tracePt t="11263" x="6637338" y="723900"/>
          <p14:tracePt t="11279" x="6669088" y="781050"/>
          <p14:tracePt t="11295" x="6700838" y="828675"/>
          <p14:tracePt t="11401" x="6700838" y="838200"/>
          <p14:tracePt t="11409" x="6689725" y="838200"/>
          <p14:tracePt t="11417" x="6680200" y="838200"/>
          <p14:tracePt t="11429" x="6648450" y="838200"/>
          <p14:tracePt t="11446" x="6600825" y="838200"/>
          <p14:tracePt t="11463" x="6559550" y="833438"/>
          <p14:tracePt t="11479" x="6553200" y="828675"/>
          <p14:tracePt t="11516" x="6548438" y="817563"/>
          <p14:tracePt t="11520" x="6538913" y="812800"/>
          <p14:tracePt t="11537" x="6523038" y="792163"/>
          <p14:tracePt t="11552" x="6516688" y="785813"/>
          <p14:tracePt t="11578" x="6507163" y="781050"/>
          <p14:tracePt t="11642" x="6491288" y="781050"/>
          <p14:tracePt t="11665" x="6486525" y="771525"/>
          <p14:tracePt t="11681" x="6496050" y="744538"/>
          <p14:tracePt t="11689" x="6511925" y="744538"/>
          <p14:tracePt t="11700" x="6564313" y="744538"/>
          <p14:tracePt t="11713" x="6621463" y="744538"/>
          <p14:tracePt t="11730" x="6689725" y="733425"/>
          <p14:tracePt t="11746" x="6705600" y="733425"/>
          <p14:tracePt t="11763" x="6757988" y="755650"/>
          <p14:tracePt t="11780" x="6931025" y="828675"/>
          <p14:tracePt t="11797" x="7104063" y="954088"/>
          <p14:tracePt t="11813" x="7261225" y="1042988"/>
          <p14:tracePt t="11830" x="7356475" y="1122363"/>
          <p14:tracePt t="11847" x="7429500" y="1174750"/>
          <p14:tracePt t="11863" x="7466013" y="1211263"/>
          <p14:tracePt t="11880" x="7493000" y="1258888"/>
          <p14:tracePt t="11913" x="7591425" y="1431925"/>
          <p14:tracePt t="11916" x="7634288" y="1462088"/>
          <p14:tracePt t="11930" x="7707313" y="1568450"/>
          <p14:tracePt t="11948" x="7775575" y="1646238"/>
          <p14:tracePt t="11965" x="7832725" y="1735138"/>
          <p14:tracePt t="11968" x="7885113" y="1798638"/>
          <p14:tracePt t="11980" x="7937500" y="1876425"/>
          <p14:tracePt t="11996" x="8001000" y="1960563"/>
          <p14:tracePt t="12013" x="8058150" y="2044700"/>
          <p14:tracePt t="12030" x="8080375" y="2071688"/>
          <p14:tracePt t="12047" x="8094663" y="2081213"/>
          <p14:tracePt t="12063" x="8105775" y="2085975"/>
          <p14:tracePt t="12273" x="8121650" y="2085975"/>
          <p14:tracePt t="12283" x="8126413" y="2085975"/>
          <p14:tracePt t="12288" x="8132763" y="2085975"/>
          <p14:tracePt t="12305" x="8132763" y="2081213"/>
          <p14:tracePt t="12318" x="8132763" y="2071688"/>
          <p14:tracePt t="12347" x="8132763" y="2039938"/>
          <p14:tracePt t="12364" x="8132763" y="2033588"/>
          <p14:tracePt t="12381" x="8132763" y="2024063"/>
          <p14:tracePt t="12401" x="8132763" y="2019300"/>
          <p14:tracePt t="12417" x="8132763" y="2003425"/>
          <p14:tracePt t="12431" x="8132763" y="1997075"/>
          <p14:tracePt t="12447" x="8132763" y="1981200"/>
          <p14:tracePt t="12464" x="8080375" y="1939925"/>
          <p14:tracePt t="12482" x="8032750" y="1914525"/>
          <p14:tracePt t="12498" x="8021638" y="1903413"/>
          <p14:tracePt t="12514" x="7996238" y="1898650"/>
          <p14:tracePt t="12532" x="7980363" y="1887538"/>
          <p14:tracePt t="12578" x="7964488" y="1887538"/>
          <p14:tracePt t="12584" x="7932738" y="1876425"/>
          <p14:tracePt t="12597" x="7907338" y="1876425"/>
          <p14:tracePt t="12615" x="7859713" y="1860550"/>
          <p14:tracePt t="12631" x="7812088" y="1860550"/>
          <p14:tracePt t="12648" x="7800975" y="1851025"/>
          <p14:tracePt t="12668" x="7780338" y="1851025"/>
          <p14:tracePt t="12681" x="7775575" y="1851025"/>
          <p14:tracePt t="12698" x="7759700" y="1855788"/>
          <p14:tracePt t="12715" x="7743825" y="1855788"/>
          <p14:tracePt t="12731" x="7734300" y="1855788"/>
          <p14:tracePt t="12748" x="7718425" y="1855788"/>
          <p14:tracePt t="12765" x="7686675" y="1866900"/>
          <p14:tracePt t="12781" x="7643813" y="1866900"/>
          <p14:tracePt t="12798" x="7597775" y="1866900"/>
          <p14:tracePt t="12814" x="7529513" y="1866900"/>
          <p14:tracePt t="12832" x="7450138" y="1866900"/>
          <p14:tracePt t="12848" x="7392988" y="1876425"/>
          <p14:tracePt t="12865" x="7335838" y="1882775"/>
          <p14:tracePt t="12882" x="7277100" y="1882775"/>
          <p14:tracePt t="12898" x="7167563" y="1903413"/>
          <p14:tracePt t="12915" x="7124700" y="1914525"/>
          <p14:tracePt t="12932" x="6999288" y="1924050"/>
          <p14:tracePt t="12948" x="6905625" y="1924050"/>
          <p14:tracePt t="12965" x="6800850" y="1924050"/>
          <p14:tracePt t="12981" x="6705600" y="1924050"/>
          <p14:tracePt t="12998" x="6621463" y="1935163"/>
          <p14:tracePt t="13015" x="6511925" y="1955800"/>
          <p14:tracePt t="13032" x="6402388" y="1987550"/>
          <p14:tracePt t="13049" x="6286500" y="2024063"/>
          <p14:tracePt t="13065" x="6202363" y="2033588"/>
          <p14:tracePt t="13081" x="6145213" y="2076450"/>
          <p14:tracePt t="13099" x="6003925" y="2085975"/>
          <p14:tracePt t="13115" x="5856288" y="2124075"/>
          <p14:tracePt t="13132" x="5803900" y="2133600"/>
          <p14:tracePt t="13149" x="5703888" y="2144713"/>
          <p14:tracePt t="13165" x="5626100" y="2154238"/>
          <p14:tracePt t="13182" x="5568950" y="2154238"/>
          <p14:tracePt t="13199" x="5557838" y="2154238"/>
          <p14:tracePt t="13289" x="5541963" y="2154238"/>
          <p14:tracePt t="13321" x="5521325" y="2154238"/>
          <p14:tracePt t="13336" x="5514975" y="2154238"/>
          <p14:tracePt t="13369" x="5500688" y="2154238"/>
          <p14:tracePt t="13400" x="5484813" y="2149475"/>
          <p14:tracePt t="13409" x="5473700" y="2144713"/>
          <p14:tracePt t="13418" x="5473700" y="2133600"/>
          <p14:tracePt t="13432" x="5473700" y="2128838"/>
          <p14:tracePt t="13457" x="5473700" y="2117725"/>
          <p14:tracePt t="13468" x="5473700" y="2112963"/>
          <p14:tracePt t="13553" x="5473700" y="2101850"/>
          <p14:tracePt t="13610" x="5478463" y="2097088"/>
          <p14:tracePt t="13633" x="5484813" y="2092325"/>
          <p14:tracePt t="13673" x="5489575" y="2092325"/>
          <p14:tracePt t="13737" x="5500688" y="2092325"/>
          <p14:tracePt t="13753" x="5514975" y="2092325"/>
          <p14:tracePt t="13873" x="5521325" y="2092325"/>
          <p14:tracePt t="13889" x="5530850" y="2092325"/>
          <p14:tracePt t="13897" x="5537200" y="2092325"/>
          <p14:tracePt t="13904" x="5553075" y="2092325"/>
          <p14:tracePt t="13916" x="5568950" y="2092325"/>
          <p14:tracePt t="13933" x="5578475" y="2092325"/>
          <p14:tracePt t="13950" x="5621338" y="2092325"/>
          <p14:tracePt t="13967" x="5657850" y="2101850"/>
          <p14:tracePt t="13983" x="5678488" y="2101850"/>
          <p14:tracePt t="14000" x="5694363" y="2101850"/>
          <p14:tracePt t="14016" x="5751513" y="2101850"/>
          <p14:tracePt t="14034" x="5830888" y="2101850"/>
          <p14:tracePt t="14051" x="5888038" y="2112963"/>
          <p14:tracePt t="14067" x="5981700" y="2124075"/>
          <p14:tracePt t="14083" x="6008688" y="2124075"/>
          <p14:tracePt t="14099" x="6086475" y="2124075"/>
          <p14:tracePt t="14116" x="6134100" y="2139950"/>
          <p14:tracePt t="14133" x="6176963" y="2139950"/>
          <p14:tracePt t="14150" x="6313488" y="2139950"/>
          <p14:tracePt t="14167" x="6423025" y="2139950"/>
          <p14:tracePt t="14183" x="6438900" y="2139950"/>
          <p14:tracePt t="14200" x="6591300" y="2139950"/>
          <p14:tracePt t="14217" x="6648450" y="2139950"/>
          <p14:tracePt t="14233" x="6696075" y="2139950"/>
          <p14:tracePt t="14251" x="6816725" y="2149475"/>
          <p14:tracePt t="14266" x="6889750" y="2144713"/>
          <p14:tracePt t="14283" x="6921500" y="2144713"/>
          <p14:tracePt t="14300" x="6962775" y="2144713"/>
          <p14:tracePt t="14317" x="7004050" y="2144713"/>
          <p14:tracePt t="14334" x="7072313" y="2144713"/>
          <p14:tracePt t="14352" x="7140575" y="2144713"/>
          <p14:tracePt t="14367" x="7267575" y="2144713"/>
          <p14:tracePt t="14383" x="7392988" y="2144713"/>
          <p14:tracePt t="14400" x="7550150" y="2144713"/>
          <p14:tracePt t="14417" x="7691438" y="2144713"/>
          <p14:tracePt t="14434" x="7775575" y="2144713"/>
          <p14:tracePt t="14451" x="7848600" y="2144713"/>
          <p14:tracePt t="14585" x="7875588" y="2144713"/>
          <p14:tracePt t="14609" x="7880350" y="2144713"/>
          <p14:tracePt t="14621" x="7891463" y="2144713"/>
          <p14:tracePt t="14624" x="7912100" y="2144713"/>
          <p14:tracePt t="14633" x="7921625" y="2144713"/>
          <p14:tracePt t="14651" x="7927975" y="2149475"/>
          <p14:tracePt t="15073" x="7916863" y="2149475"/>
          <p14:tracePt t="15081" x="7900988" y="2149475"/>
          <p14:tracePt t="15089" x="7864475" y="2149475"/>
          <p14:tracePt t="15101" x="7832725" y="2149475"/>
          <p14:tracePt t="15117" x="7775575" y="2149475"/>
          <p14:tracePt t="15134" x="7712075" y="2149475"/>
          <p14:tracePt t="15151" x="7643813" y="2149475"/>
          <p14:tracePt t="15168" x="7581900" y="2149475"/>
          <p14:tracePt t="15185" x="7575550" y="2149475"/>
          <p14:tracePt t="15202" x="7523163" y="2144713"/>
          <p14:tracePt t="15218" x="7440613" y="2133600"/>
          <p14:tracePt t="15234" x="7356475" y="2124075"/>
          <p14:tracePt t="15251" x="7304088" y="2124075"/>
          <p14:tracePt t="15268" x="7235825" y="2124075"/>
          <p14:tracePt t="15285" x="7146925" y="2124075"/>
          <p14:tracePt t="15302" x="6989763" y="2124075"/>
          <p14:tracePt t="15318" x="6910388" y="2117725"/>
          <p14:tracePt t="15335" x="6826250" y="2117725"/>
          <p14:tracePt t="15352" x="6757988" y="2108200"/>
          <p14:tracePt t="15369" x="6684963" y="2097088"/>
          <p14:tracePt t="15385" x="6605588" y="2097088"/>
          <p14:tracePt t="15402" x="6538913" y="2097088"/>
          <p14:tracePt t="15418" x="6486525" y="2097088"/>
          <p14:tracePt t="15435" x="6470650" y="2097088"/>
          <p14:tracePt t="15464" x="6454775" y="2097088"/>
          <p14:tracePt t="15481" x="6438900" y="2092325"/>
          <p14:tracePt t="15489" x="6427788" y="2092325"/>
          <p14:tracePt t="15502" x="6411913" y="2092325"/>
          <p14:tracePt t="15518" x="6396038" y="2092325"/>
          <p14:tracePt t="15535" x="6365875" y="2092325"/>
          <p14:tracePt t="15552" x="6334125" y="2092325"/>
          <p14:tracePt t="15569" x="6327775" y="2092325"/>
          <p14:tracePt t="15585" x="6291263" y="2081213"/>
          <p14:tracePt t="15634" x="6286500" y="2076450"/>
          <p14:tracePt t="15641" x="6249988" y="2076450"/>
          <p14:tracePt t="15652" x="6223000" y="2076450"/>
          <p14:tracePt t="15669" x="6145213" y="2076450"/>
          <p14:tracePt t="15686" x="6129338" y="2076450"/>
          <p14:tracePt t="15702" x="6118225" y="2065338"/>
          <p14:tracePt t="15719" x="6113463" y="2060575"/>
          <p14:tracePt t="15810" x="6108700" y="2060575"/>
          <p14:tracePt t="15817" x="6097588" y="2049463"/>
          <p14:tracePt t="15824" x="6092825" y="2049463"/>
          <p14:tracePt t="15835" x="6065838" y="2044700"/>
          <p14:tracePt t="15853" x="6056313" y="2044700"/>
          <p14:tracePt t="15890" x="6049963" y="2044700"/>
          <p14:tracePt t="15897" x="6045200" y="2033588"/>
          <p14:tracePt t="15937" x="6034088" y="2033588"/>
          <p14:tracePt t="15961" x="6029325" y="2033588"/>
          <p14:tracePt t="15977" x="6019800" y="2033588"/>
          <p14:tracePt t="16025" x="6013450" y="2033588"/>
          <p14:tracePt t="16041" x="5997575" y="2033588"/>
          <p14:tracePt t="16049" x="5976938" y="2028825"/>
          <p14:tracePt t="16057" x="5972175" y="2019300"/>
          <p14:tracePt t="16073" x="5956300" y="2019300"/>
          <p14:tracePt t="16086" x="5951538" y="2019300"/>
          <p14:tracePt t="16103" x="5929313" y="2012950"/>
          <p14:tracePt t="16120" x="5903913" y="2003425"/>
          <p14:tracePt t="16136" x="5892800" y="2003425"/>
          <p14:tracePt t="16154" x="5888038" y="2003425"/>
          <p14:tracePt t="16241" x="5883275" y="1992313"/>
          <p14:tracePt t="16314" x="5908675" y="1992313"/>
          <p14:tracePt t="16324" x="5951538" y="1971675"/>
          <p14:tracePt t="16329" x="5981700" y="1971675"/>
          <p14:tracePt t="16339" x="6019800" y="1971675"/>
          <p14:tracePt t="16357" x="6072188" y="1971675"/>
          <p14:tracePt t="16370" x="6124575" y="1971675"/>
          <p14:tracePt t="16387" x="6286500" y="1971675"/>
          <p14:tracePt t="16403" x="6448425" y="1971675"/>
          <p14:tracePt t="16420" x="6559550" y="1971675"/>
          <p14:tracePt t="16437" x="6821488" y="1971675"/>
          <p14:tracePt t="16454" x="7031038" y="1971675"/>
          <p14:tracePt t="16470" x="7261225" y="1997075"/>
          <p14:tracePt t="16487" x="7470775" y="1997075"/>
          <p14:tracePt t="16504" x="7586663" y="2008188"/>
          <p14:tracePt t="16521" x="7623175" y="2019300"/>
          <p14:tracePt t="16538" x="7634288" y="2024063"/>
          <p14:tracePt t="16587" x="7639050" y="2028825"/>
          <p14:tracePt t="16593" x="7639050" y="2055813"/>
          <p14:tracePt t="16603" x="7639050" y="2071688"/>
          <p14:tracePt t="16620" x="7639050" y="2117725"/>
          <p14:tracePt t="16637" x="7639050" y="2165350"/>
          <p14:tracePt t="16654" x="7639050" y="2197100"/>
          <p14:tracePt t="16670" x="7650163" y="2228850"/>
          <p14:tracePt t="16687" x="7654925" y="2249488"/>
          <p14:tracePt t="16704" x="7666038" y="2297113"/>
          <p14:tracePt t="16721" x="7691438" y="2333625"/>
          <p14:tracePt t="16737" x="7691438" y="2359025"/>
          <p14:tracePt t="16754" x="7712075" y="2390775"/>
          <p14:tracePt t="16771" x="7712075" y="2417763"/>
          <p14:tracePt t="16788" x="7727950" y="2459038"/>
          <p14:tracePt t="16803" x="7727950" y="2511425"/>
          <p14:tracePt t="16821" x="7727950" y="2547938"/>
          <p14:tracePt t="16837" x="7727950" y="2552700"/>
          <p14:tracePt t="16854" x="7727950" y="2568575"/>
          <p14:tracePt t="16871" x="7739063" y="2584450"/>
          <p14:tracePt t="16897" x="7743825" y="2605088"/>
          <p14:tracePt t="16907" x="7743825" y="2611438"/>
          <p14:tracePt t="17097" x="7702550" y="2559050"/>
          <p14:tracePt t="17108" x="7681913" y="2538413"/>
          <p14:tracePt t="17113" x="7675563" y="2532063"/>
          <p14:tracePt t="17129" x="7666038" y="2527300"/>
          <p14:tracePt t="17155" x="7650163" y="2516188"/>
          <p14:tracePt t="17167" x="7643813" y="2511425"/>
          <p14:tracePt t="17182" x="7634288" y="2500313"/>
          <p14:tracePt t="17209" x="7618413" y="2500313"/>
          <p14:tracePt t="17289" x="7613650" y="2495550"/>
          <p14:tracePt t="17362" x="7607300" y="2495550"/>
          <p14:tracePt t="17577" x="7597775" y="2486025"/>
          <p14:tracePt t="17593" x="7581900" y="2459038"/>
          <p14:tracePt t="17601" x="7561263" y="2454275"/>
          <p14:tracePt t="17609" x="7554913" y="2454275"/>
          <p14:tracePt t="17622" x="7529513" y="2443163"/>
          <p14:tracePt t="17638" x="7513638" y="2443163"/>
          <p14:tracePt t="17655" x="7502525" y="2438400"/>
          <p14:tracePt t="17672" x="7497763" y="2438400"/>
          <p14:tracePt t="17802" x="7481888" y="2427288"/>
          <p14:tracePt t="17808" x="7477125" y="2422525"/>
          <p14:tracePt t="17825" x="7450138" y="2422525"/>
          <p14:tracePt t="17838" x="7440613" y="2422525"/>
          <p14:tracePt t="17855" x="7434263" y="2422525"/>
          <p14:tracePt t="17873" x="7408863" y="2422525"/>
          <p14:tracePt t="17889" x="7377113" y="2422525"/>
          <p14:tracePt t="17906" x="7372350" y="2422525"/>
          <p14:tracePt t="17923" x="7361238" y="2422525"/>
          <p14:tracePt t="17939" x="7356475" y="2422525"/>
          <p14:tracePt t="18017" x="7340600" y="2422525"/>
          <p14:tracePt t="18033" x="7329488" y="2422525"/>
          <p14:tracePt t="18066" x="7313613" y="2422525"/>
          <p14:tracePt t="18075" x="7308850" y="2432050"/>
          <p14:tracePt t="18081" x="7283450" y="2459038"/>
          <p14:tracePt t="18097" x="7272338" y="2463800"/>
          <p14:tracePt t="18109" x="7251700" y="2474913"/>
          <p14:tracePt t="18123" x="7199313" y="2522538"/>
          <p14:tracePt t="18139" x="7151688" y="2568575"/>
          <p14:tracePt t="18174" x="7124700" y="2595563"/>
          <p14:tracePt t="18189" x="7110413" y="2611438"/>
          <p14:tracePt t="18206" x="7099300" y="2627313"/>
          <p14:tracePt t="18223" x="7099300" y="2636838"/>
          <p14:tracePt t="18239" x="7099300" y="2668588"/>
          <p14:tracePt t="18255" x="7094538" y="2695575"/>
          <p14:tracePt t="18273" x="7058025" y="2747963"/>
          <p14:tracePt t="18289" x="7058025" y="2773363"/>
          <p14:tracePt t="18306" x="7046913" y="2816225"/>
          <p14:tracePt t="18322" x="7046913" y="2846388"/>
          <p14:tracePt t="18339" x="7042150" y="2862263"/>
          <p14:tracePt t="18356" x="7019925" y="2914650"/>
          <p14:tracePt t="18378" x="7015163" y="2921000"/>
          <p14:tracePt t="18389" x="7015163" y="2930525"/>
          <p14:tracePt t="18406" x="7004050" y="2936875"/>
          <p14:tracePt t="18427" x="7004050" y="2962275"/>
          <p14:tracePt t="18440" x="7004050" y="2989263"/>
          <p14:tracePt t="18457" x="7004050" y="3057525"/>
          <p14:tracePt t="18473" x="7004050" y="3082925"/>
          <p14:tracePt t="18490" x="7004050" y="3109913"/>
          <p14:tracePt t="18506" x="7004050" y="3114675"/>
          <p14:tracePt t="18523" x="6999288" y="3124200"/>
          <p14:tracePt t="18540" x="6994525" y="3124200"/>
          <p14:tracePt t="18556" x="6983413" y="3130550"/>
          <p14:tracePt t="18577" x="6978650" y="3130550"/>
          <p14:tracePt t="18589" x="6967538" y="3130550"/>
          <p14:tracePt t="18641" x="6931025" y="3119438"/>
          <p14:tracePt t="18649" x="6926263" y="3109913"/>
          <p14:tracePt t="18659" x="6910388" y="3103563"/>
          <p14:tracePt t="18673" x="6899275" y="3103563"/>
          <p14:tracePt t="18694" x="6894513" y="3103563"/>
          <p14:tracePt t="18810" x="6878638" y="3094038"/>
          <p14:tracePt t="18826" x="6869113" y="3094038"/>
          <p14:tracePt t="18834" x="6853238" y="3087688"/>
          <p14:tracePt t="18844" x="6846888" y="3087688"/>
          <p14:tracePt t="18857" x="6831013" y="3087688"/>
          <p14:tracePt t="18874" x="6805613" y="3071813"/>
          <p14:tracePt t="18890" x="6800850" y="3062288"/>
          <p14:tracePt t="18906" x="6784975" y="3046413"/>
          <p14:tracePt t="18923" x="6773863" y="3041650"/>
          <p14:tracePt t="18940" x="6753225" y="3025775"/>
          <p14:tracePt t="18957" x="6737350" y="3009900"/>
          <p14:tracePt t="18973" x="6721475" y="2994025"/>
          <p14:tracePt t="18990" x="6705600" y="2978150"/>
          <p14:tracePt t="19007" x="6673850" y="2946400"/>
          <p14:tracePt t="19024" x="6648450" y="2936875"/>
          <p14:tracePt t="19041" x="6637338" y="2930525"/>
          <p14:tracePt t="19081" x="6637338" y="2914650"/>
          <p14:tracePt t="19145" x="6643688" y="2909888"/>
          <p14:tracePt t="19153" x="6664325" y="2909888"/>
          <p14:tracePt t="19161" x="6696075" y="2909888"/>
          <p14:tracePt t="19173" x="6711950" y="2909888"/>
          <p14:tracePt t="19191" x="6778625" y="2898775"/>
          <p14:tracePt t="19207" x="6805613" y="2889250"/>
          <p14:tracePt t="19345" x="6805613" y="2898775"/>
          <p14:tracePt t="19353" x="6778625" y="2909888"/>
          <p14:tracePt t="19362" x="6753225" y="2909888"/>
          <p14:tracePt t="19374" x="6721475" y="2909888"/>
          <p14:tracePt t="19391" x="6705600" y="2909888"/>
          <p14:tracePt t="19498" x="6700838" y="2921000"/>
          <p14:tracePt t="19513" x="6700838" y="2941638"/>
          <p14:tracePt t="19521" x="6742113" y="2941638"/>
          <p14:tracePt t="19529" x="6757988" y="2941638"/>
          <p14:tracePt t="19541" x="6810375" y="2941638"/>
          <p14:tracePt t="19558" x="6915150" y="2941638"/>
          <p14:tracePt t="19574" x="6973888" y="2941638"/>
          <p14:tracePt t="19596" x="7010400" y="2941638"/>
          <p14:tracePt t="19608" x="7042150" y="2941638"/>
          <p14:tracePt t="19626" x="7058025" y="2941638"/>
          <p14:tracePt t="19643" x="7088188" y="2941638"/>
          <p14:tracePt t="19658" x="7115175" y="2951163"/>
          <p14:tracePt t="19692" x="7119938" y="2951163"/>
          <p14:tracePt t="19706" x="7124700" y="2951163"/>
          <p14:tracePt t="19771" x="7135813" y="2951163"/>
          <p14:tracePt t="19794" x="7115175" y="2951163"/>
          <p14:tracePt t="19801" x="7062788" y="2951163"/>
          <p14:tracePt t="19812" x="7010400" y="2951163"/>
          <p14:tracePt t="19825" x="6967538" y="2951163"/>
          <p14:tracePt t="19842" x="6926263" y="2930525"/>
          <p14:tracePt t="19858" x="6805613" y="2930525"/>
          <p14:tracePt t="19874" x="6784975" y="2930525"/>
          <p14:tracePt t="19947" x="6778625" y="2930525"/>
          <p14:tracePt t="19953" x="6773863" y="2930525"/>
          <p14:tracePt t="19962" x="6757988" y="2930525"/>
          <p14:tracePt t="19975" x="6737350" y="2930525"/>
          <p14:tracePt t="19993" x="6696075" y="2930525"/>
          <p14:tracePt t="20009" x="6669088" y="2930525"/>
          <p14:tracePt t="20026" x="6664325" y="2930525"/>
          <p14:tracePt t="20043" x="6648450" y="2930525"/>
          <p14:tracePt t="20209" x="6657975" y="2930525"/>
          <p14:tracePt t="20217" x="6673850" y="2946400"/>
          <p14:tracePt t="20231" x="6726238" y="2946400"/>
          <p14:tracePt t="20232" x="6837363" y="2957513"/>
          <p14:tracePt t="20242" x="6905625" y="2957513"/>
          <p14:tracePt t="20259" x="6951663" y="2978150"/>
          <p14:tracePt t="20275" x="7026275" y="2998788"/>
          <p14:tracePt t="20292" x="7058025" y="2998788"/>
          <p14:tracePt t="20309" x="7094538" y="2998788"/>
          <p14:tracePt t="20326" x="7135813" y="3003550"/>
          <p14:tracePt t="20343" x="7167563" y="3003550"/>
          <p14:tracePt t="20359" x="7224713" y="3014663"/>
          <p14:tracePt t="20378" x="7229475" y="3014663"/>
          <p14:tracePt t="20392" x="7256463" y="3014663"/>
          <p14:tracePt t="20409" x="7288213" y="3014663"/>
          <p14:tracePt t="20426" x="7356475" y="3025775"/>
          <p14:tracePt t="20443" x="7408863" y="3025775"/>
          <p14:tracePt t="20459" x="7434263" y="3025775"/>
          <p14:tracePt t="20475" x="7466013" y="3025775"/>
          <p14:tracePt t="20492" x="7481888" y="3025775"/>
          <p14:tracePt t="20509" x="7502525" y="3025775"/>
          <p14:tracePt t="20526" x="7529513" y="3025775"/>
          <p14:tracePt t="20543" x="7591425" y="3025775"/>
          <p14:tracePt t="20559" x="7670800" y="3025775"/>
          <p14:tracePt t="20576" x="7764463" y="3025775"/>
          <p14:tracePt t="20593" x="7843838" y="3057525"/>
          <p14:tracePt t="20610" x="7900988" y="3057525"/>
          <p14:tracePt t="20626" x="7953375" y="3057525"/>
          <p14:tracePt t="20643" x="7959725" y="3057525"/>
          <p14:tracePt t="20706" x="7974013" y="3057525"/>
          <p14:tracePt t="20718" x="7985125" y="3057525"/>
          <p14:tracePt t="20720" x="7989888" y="3057525"/>
          <p14:tracePt t="20742" x="8027988" y="3057525"/>
          <p14:tracePt t="20760" x="8069263" y="3057525"/>
          <p14:tracePt t="20776" x="8101013" y="3057525"/>
          <p14:tracePt t="20793" x="8147050" y="3057525"/>
          <p14:tracePt t="20810" x="8189913" y="3057525"/>
          <p14:tracePt t="20826" x="8205788" y="3057525"/>
          <p14:tracePt t="21234" x="8194675" y="3057525"/>
          <p14:tracePt t="21241" x="8158163" y="3057525"/>
          <p14:tracePt t="21249" x="8137525" y="3051175"/>
          <p14:tracePt t="21260" x="8101013" y="3051175"/>
          <p14:tracePt t="21277" x="8058150" y="3051175"/>
          <p14:tracePt t="21294" x="7980363" y="3051175"/>
          <p14:tracePt t="21310" x="7859713" y="3041650"/>
          <p14:tracePt t="21327" x="7796213" y="3041650"/>
          <p14:tracePt t="21344" x="7754938" y="3041650"/>
          <p14:tracePt t="21361" x="7666038" y="3041650"/>
          <p14:tracePt t="21377" x="7575550" y="3041650"/>
          <p14:tracePt t="21394" x="7508875" y="3030538"/>
          <p14:tracePt t="21410" x="7413625" y="3030538"/>
          <p14:tracePt t="21428" x="7335838" y="3030538"/>
          <p14:tracePt t="21444" x="7267575" y="2989263"/>
          <p14:tracePt t="21460" x="7235825" y="2989263"/>
          <p14:tracePt t="21477" x="7183438" y="2989263"/>
          <p14:tracePt t="21494" x="7146925" y="2978150"/>
          <p14:tracePt t="21511" x="7131050" y="2978150"/>
          <p14:tracePt t="21529" x="7094538" y="2978150"/>
          <p14:tracePt t="21544" x="7078663" y="2978150"/>
          <p14:tracePt t="21561" x="7062788" y="2978150"/>
          <p14:tracePt t="21577" x="7046913" y="2978150"/>
          <p14:tracePt t="21593" x="6999288" y="2978150"/>
          <p14:tracePt t="21610" x="6951663" y="2951163"/>
          <p14:tracePt t="21627" x="6905625" y="2946400"/>
          <p14:tracePt t="21644" x="6837363" y="2936875"/>
          <p14:tracePt t="21661" x="6769100" y="2936875"/>
          <p14:tracePt t="21677" x="6711950" y="2905125"/>
          <p14:tracePt t="21694" x="6680200" y="2905125"/>
          <p14:tracePt t="21711" x="6669088" y="2905125"/>
          <p14:tracePt t="21826" x="6653213" y="2905125"/>
          <p14:tracePt t="22529" x="6669088" y="2921000"/>
          <p14:tracePt t="22537" x="6684963" y="2930525"/>
          <p14:tracePt t="22549" x="6705600" y="2936875"/>
          <p14:tracePt t="22562" x="6726238" y="2951163"/>
          <p14:tracePt t="22579" x="6769100" y="2962275"/>
          <p14:tracePt t="22898" x="6778625" y="2967038"/>
          <p14:tracePt t="22905" x="6784975" y="2982913"/>
          <p14:tracePt t="22917" x="6842125" y="2998788"/>
          <p14:tracePt t="22930" x="6926263" y="2998788"/>
          <p14:tracePt t="22946" x="7192963" y="3009900"/>
          <p14:tracePt t="22963" x="7429500" y="2962275"/>
          <p14:tracePt t="22980" x="7534275" y="2946400"/>
          <p14:tracePt t="22996" x="7727950" y="2946400"/>
          <p14:tracePt t="23013" x="7943850" y="2909888"/>
          <p14:tracePt t="23030" x="8037513" y="2898775"/>
          <p14:tracePt t="23047" x="8121650" y="2898775"/>
          <p14:tracePt t="23063" x="8169275" y="2898775"/>
          <p14:tracePt t="23080" x="8221663" y="2898775"/>
          <p14:tracePt t="23096" x="8258175" y="2889250"/>
          <p14:tracePt t="23114" x="8299450" y="2889250"/>
          <p14:tracePt t="23130" x="8347075" y="2889250"/>
          <p14:tracePt t="23146" x="8362950" y="2878138"/>
          <p14:tracePt t="23162" x="8383588" y="2878138"/>
          <p14:tracePt t="23180" x="8394700" y="2878138"/>
          <p14:tracePt t="23201" x="8404225" y="2878138"/>
          <p14:tracePt t="24097" x="8410575" y="2884488"/>
          <p14:tracePt t="24105" x="8410575" y="2914650"/>
          <p14:tracePt t="24114" x="8410575" y="2967038"/>
          <p14:tracePt t="24131" x="8410575" y="3014663"/>
          <p14:tracePt t="24148" x="8410575" y="3051175"/>
          <p14:tracePt t="24164" x="8410575" y="3135313"/>
          <p14:tracePt t="24181" x="8404225" y="3214688"/>
          <p14:tracePt t="24198" x="8404225" y="3292475"/>
          <p14:tracePt t="24215" x="8388350" y="3340100"/>
          <p14:tracePt t="24232" x="8367713" y="3397250"/>
          <p14:tracePt t="24248" x="8342313" y="3424238"/>
          <p14:tracePt t="24265" x="8335963" y="3440113"/>
          <p14:tracePt t="24282" x="8315325" y="3465513"/>
          <p14:tracePt t="24298" x="8289925" y="3492500"/>
          <p14:tracePt t="24314" x="8289925" y="3549650"/>
          <p14:tracePt t="24331" x="8278813" y="3575050"/>
          <p14:tracePt t="24348" x="8262938" y="3590925"/>
          <p14:tracePt t="24369" x="8253413" y="3606800"/>
          <p14:tracePt t="24381" x="8237538" y="3622675"/>
          <p14:tracePt t="24398" x="8205788" y="3654425"/>
          <p14:tracePt t="24415" x="8185150" y="3686175"/>
          <p14:tracePt t="24432" x="8169275" y="3690938"/>
          <p14:tracePt t="24473" x="8147050" y="3702050"/>
          <p14:tracePt t="24522" x="8132763" y="3711575"/>
          <p14:tracePt t="24546" x="8121650" y="3711575"/>
          <p14:tracePt t="24586" x="8089900" y="3711575"/>
          <p14:tracePt t="24593" x="8080375" y="3717925"/>
          <p14:tracePt t="24626" x="8074025" y="3717925"/>
          <p14:tracePt t="24635" x="8048625" y="3717925"/>
          <p14:tracePt t="24641" x="8042275" y="3717925"/>
          <p14:tracePt t="24653" x="8027988" y="3717925"/>
          <p14:tracePt t="24665" x="7985125" y="3695700"/>
          <p14:tracePt t="24682" x="7948613" y="3681413"/>
          <p14:tracePt t="24699" x="7891463" y="3638550"/>
          <p14:tracePt t="24715" x="7854950" y="3633788"/>
          <p14:tracePt t="24772" x="7848600" y="3633788"/>
          <p14:tracePt t="24785" x="7848600" y="3622675"/>
          <p14:tracePt t="24810" x="7839075" y="3622675"/>
          <p14:tracePt t="24825" x="7823200" y="3606800"/>
          <p14:tracePt t="24858" x="7807325" y="3606800"/>
          <p14:tracePt t="24868" x="7800975" y="3602038"/>
          <p14:tracePt t="24873" x="7791450" y="3590925"/>
          <p14:tracePt t="24886" x="7775575" y="3590925"/>
          <p14:tracePt t="24905" x="7748588" y="3570288"/>
          <p14:tracePt t="24915" x="7739063" y="3565525"/>
          <p14:tracePt t="24932" x="7718425" y="3565525"/>
          <p14:tracePt t="24949" x="7702550" y="3565525"/>
          <p14:tracePt t="24966" x="7686675" y="3565525"/>
          <p14:tracePt t="24982" x="7650163" y="3544888"/>
          <p14:tracePt t="24999" x="7639050" y="3544888"/>
          <p14:tracePt t="25019" x="7634288" y="3538538"/>
          <p14:tracePt t="25122" x="7618413" y="3522663"/>
          <p14:tracePt t="25129" x="7602538" y="3522663"/>
          <p14:tracePt t="25137" x="7591425" y="3513138"/>
          <p14:tracePt t="25154" x="7586663" y="3508375"/>
          <p14:tracePt t="25169" x="7575550" y="3508375"/>
          <p14:tracePt t="25182" x="7561263" y="3497263"/>
          <p14:tracePt t="25203" x="7554913" y="3492500"/>
          <p14:tracePt t="25226" x="7545388" y="3486150"/>
          <p14:tracePt t="25434" x="7554913" y="3486150"/>
          <p14:tracePt t="25442" x="7586663" y="3486150"/>
          <p14:tracePt t="25454" x="7639050" y="3486150"/>
          <p14:tracePt t="25466" x="7718425" y="3486150"/>
          <p14:tracePt t="25482" x="7823200" y="3486150"/>
          <p14:tracePt t="25500" x="7891463" y="3486150"/>
          <p14:tracePt t="25516" x="7969250" y="3486150"/>
          <p14:tracePt t="25533" x="7974013" y="3486150"/>
          <p14:tracePt t="25577" x="7980363" y="3486150"/>
          <p14:tracePt t="25585" x="7996238" y="3486150"/>
          <p14:tracePt t="25603" x="8027988" y="3486150"/>
          <p14:tracePt t="25609" x="8053388" y="3486150"/>
          <p14:tracePt t="25619" x="8064500" y="3486150"/>
          <p14:tracePt t="25641" x="8085138" y="3476625"/>
          <p14:tracePt t="25654" x="8105775" y="3476625"/>
          <p14:tracePt t="25682" x="8110538" y="3476625"/>
          <p14:tracePt t="25794" x="8121650" y="3476625"/>
          <p14:tracePt t="25827" x="8105775" y="3476625"/>
          <p14:tracePt t="25833" x="8089900" y="3476625"/>
          <p14:tracePt t="25841" x="8053388" y="3481388"/>
          <p14:tracePt t="25867" x="8042275" y="3481388"/>
          <p14:tracePt t="25883" x="8037513" y="3486150"/>
          <p14:tracePt t="25901" x="8012113" y="3486150"/>
          <p14:tracePt t="25917" x="7996238" y="3486150"/>
          <p14:tracePt t="25934" x="7964488" y="3486150"/>
          <p14:tracePt t="25951" x="7959725" y="3486150"/>
          <p14:tracePt t="25968" x="7927975" y="3486150"/>
          <p14:tracePt t="25984" x="7912100" y="3486150"/>
          <p14:tracePt t="26001" x="7869238" y="3486150"/>
          <p14:tracePt t="26018" x="7839075" y="3486150"/>
          <p14:tracePt t="26035" x="7800975" y="3486150"/>
          <p14:tracePt t="26051" x="7739063" y="3476625"/>
          <p14:tracePt t="26067" x="7659688" y="3476625"/>
          <p14:tracePt t="26084" x="7602538" y="3465513"/>
          <p14:tracePt t="26101" x="7550150" y="3465513"/>
          <p14:tracePt t="26117" x="7513638" y="3460750"/>
          <p14:tracePt t="26134" x="7486650" y="3460750"/>
          <p14:tracePt t="26151" x="7461250" y="3444875"/>
          <p14:tracePt t="26168" x="7440613" y="3444875"/>
          <p14:tracePt t="26184" x="7397750" y="3444875"/>
          <p14:tracePt t="26201" x="7356475" y="3444875"/>
          <p14:tracePt t="26218" x="7335838" y="3444875"/>
          <p14:tracePt t="26234" x="7240588" y="3444875"/>
          <p14:tracePt t="26251" x="7110413" y="3444875"/>
          <p14:tracePt t="26268" x="7031038" y="3444875"/>
          <p14:tracePt t="26284" x="6951663" y="3444875"/>
          <p14:tracePt t="26302" x="6884988" y="3444875"/>
          <p14:tracePt t="26318" x="6837363" y="3444875"/>
          <p14:tracePt t="26335" x="6805613" y="3455988"/>
          <p14:tracePt t="26351" x="6773863" y="3465513"/>
          <p14:tracePt t="26372" x="6764338" y="3465513"/>
          <p14:tracePt t="26404" x="6757988" y="3465513"/>
          <p14:tracePt t="26409" x="6742113" y="3465513"/>
          <p14:tracePt t="26422" x="6737350" y="3465513"/>
          <p14:tracePt t="26435" x="6700838" y="3465513"/>
          <p14:tracePt t="26450" x="6653213" y="3481388"/>
          <p14:tracePt t="26468" x="6632575" y="3481388"/>
          <p14:tracePt t="26484" x="6591300" y="3492500"/>
          <p14:tracePt t="26501" x="6564313" y="3492500"/>
          <p14:tracePt t="26706" x="6564313" y="3497263"/>
          <p14:tracePt t="26721" x="6575425" y="3508375"/>
          <p14:tracePt t="26746" x="6600825" y="3513138"/>
          <p14:tracePt t="26754" x="6616700" y="3533775"/>
          <p14:tracePt t="26761" x="6648450" y="3544888"/>
          <p14:tracePt t="26772" x="6653213" y="3549650"/>
          <p14:tracePt t="26785" x="6689725" y="3570288"/>
          <p14:tracePt t="26802" x="6711950" y="3575050"/>
          <p14:tracePt t="26818" x="6773863" y="3622675"/>
          <p14:tracePt t="26835" x="6800850" y="3633788"/>
          <p14:tracePt t="26852" x="6831013" y="3649663"/>
          <p14:tracePt t="26869" x="6858000" y="3665538"/>
          <p14:tracePt t="26885" x="6873875" y="3670300"/>
          <p14:tracePt t="26903" x="6894513" y="3681413"/>
          <p14:tracePt t="26919" x="6921500" y="3695700"/>
          <p14:tracePt t="26935" x="6951663" y="3706813"/>
          <p14:tracePt t="26952" x="6983413" y="3722688"/>
          <p14:tracePt t="26969" x="7010400" y="3748088"/>
          <p14:tracePt t="26987" x="7046913" y="3763963"/>
          <p14:tracePt t="26990" x="7088188" y="3775075"/>
          <p14:tracePt t="27002" x="7104063" y="3790950"/>
          <p14:tracePt t="27019" x="7192963" y="3811588"/>
          <p14:tracePt t="27035" x="7224713" y="3854450"/>
          <p14:tracePt t="27052" x="7240588" y="3879850"/>
          <p14:tracePt t="27073" x="7256463" y="3879850"/>
          <p14:tracePt t="27085" x="7261225" y="3879850"/>
          <p14:tracePt t="27102" x="7288213" y="3884613"/>
          <p14:tracePt t="27118" x="7319963" y="3895725"/>
          <p14:tracePt t="27139" x="7329488" y="3906838"/>
          <p14:tracePt t="27172" x="7356475" y="3921125"/>
          <p14:tracePt t="27187" x="7361238" y="3927475"/>
          <p14:tracePt t="27202" x="7392988" y="3927475"/>
          <p14:tracePt t="27219" x="7413625" y="3937000"/>
          <p14:tracePt t="27236" x="7440613" y="3937000"/>
          <p14:tracePt t="27252" x="7470775" y="3937000"/>
          <p14:tracePt t="27269" x="7529513" y="3937000"/>
          <p14:tracePt t="27285" x="7570788" y="3937000"/>
          <p14:tracePt t="27302" x="7597775" y="3937000"/>
          <p14:tracePt t="27319" x="7629525" y="3937000"/>
          <p14:tracePt t="27338" x="7634288" y="3937000"/>
          <p14:tracePt t="27353" x="7654925" y="3921125"/>
          <p14:tracePt t="27370" x="7659688" y="3916363"/>
          <p14:tracePt t="27386" x="7675563" y="3900488"/>
          <p14:tracePt t="27403" x="7723188" y="3848100"/>
          <p14:tracePt t="27419" x="7739063" y="3822700"/>
          <p14:tracePt t="27436" x="7754938" y="3786188"/>
          <p14:tracePt t="27452" x="7764463" y="3779838"/>
          <p14:tracePt t="27469" x="7786688" y="3763963"/>
          <p14:tracePt t="27486" x="7812088" y="3738563"/>
          <p14:tracePt t="27503" x="7823200" y="3711575"/>
          <p14:tracePt t="27520" x="7839075" y="3690938"/>
          <p14:tracePt t="27536" x="7854950" y="3654425"/>
          <p14:tracePt t="27553" x="7864475" y="3606800"/>
          <p14:tracePt t="27569" x="7891463" y="3549650"/>
          <p14:tracePt t="27586" x="7912100" y="3492500"/>
          <p14:tracePt t="27602" x="7953375" y="3424238"/>
          <p14:tracePt t="27620" x="7996238" y="3387725"/>
          <p14:tracePt t="27636" x="8016875" y="3355975"/>
          <p14:tracePt t="27654" x="8016875" y="3335338"/>
          <p14:tracePt t="27674" x="8016875" y="3328988"/>
          <p14:tracePt t="27698" x="8016875" y="3313113"/>
          <p14:tracePt t="27723" x="8016875" y="3303588"/>
          <p14:tracePt t="27753" x="8016875" y="3297238"/>
          <p14:tracePt t="27777" x="8016875" y="3292475"/>
          <p14:tracePt t="27786" x="8012113" y="3267075"/>
          <p14:tracePt t="27793" x="8005763" y="3267075"/>
          <p14:tracePt t="27803" x="7980363" y="3255963"/>
          <p14:tracePt t="27820" x="7932738" y="3244850"/>
          <p14:tracePt t="27836" x="7900988" y="3244850"/>
          <p14:tracePt t="27854" x="7891463" y="3244850"/>
          <p14:tracePt t="27870" x="7875588" y="3244850"/>
          <p14:tracePt t="27886" x="7859713" y="3244850"/>
          <p14:tracePt t="27908" x="7854950" y="3244850"/>
          <p14:tracePt t="27920" x="7827963" y="3244850"/>
          <p14:tracePt t="27937" x="7823200" y="3244850"/>
          <p14:tracePt t="27955" x="7786688" y="3244850"/>
          <p14:tracePt t="27972" x="7739063" y="3208338"/>
          <p14:tracePt t="27987" x="7666038" y="3187700"/>
          <p14:tracePt t="28004" x="7591425" y="3176588"/>
          <p14:tracePt t="28020" x="7575550" y="3171825"/>
          <p14:tracePt t="28037" x="7561263" y="3171825"/>
          <p14:tracePt t="28053" x="7539038" y="3171825"/>
          <p14:tracePt t="28070" x="7513638" y="3171825"/>
          <p14:tracePt t="28087" x="7502525" y="3171825"/>
          <p14:tracePt t="28103" x="7461250" y="3171825"/>
          <p14:tracePt t="28121" x="7424738" y="3171825"/>
          <p14:tracePt t="28137" x="7381875" y="3171825"/>
          <p14:tracePt t="28154" x="7350125" y="3171825"/>
          <p14:tracePt t="28171" x="7229475" y="3171825"/>
          <p14:tracePt t="28187" x="7177088" y="3171825"/>
          <p14:tracePt t="28204" x="7131050" y="3171825"/>
          <p14:tracePt t="28221" x="7083425" y="3171825"/>
          <p14:tracePt t="28238" x="7067550" y="3171825"/>
          <p14:tracePt t="28254" x="7062788" y="3171825"/>
          <p14:tracePt t="28273" x="7046913" y="3171825"/>
          <p14:tracePt t="28287" x="7019925" y="3171825"/>
          <p14:tracePt t="28305" x="7004050" y="3171825"/>
          <p14:tracePt t="28322" x="6962775" y="3171825"/>
          <p14:tracePt t="28338" x="6937375" y="3171825"/>
          <p14:tracePt t="28358" x="6931025" y="3171825"/>
          <p14:tracePt t="28370" x="6921500" y="3171825"/>
          <p14:tracePt t="28778" x="6931025" y="3171825"/>
          <p14:tracePt t="28785" x="6962775" y="3187700"/>
          <p14:tracePt t="28793" x="6999288" y="3187700"/>
          <p14:tracePt t="28804" x="7042150" y="3187700"/>
          <p14:tracePt t="28822" x="7099300" y="3192463"/>
          <p14:tracePt t="28838" x="7140575" y="3192463"/>
          <p14:tracePt t="28855" x="7188200" y="3192463"/>
          <p14:tracePt t="28871" x="7235825" y="3214688"/>
          <p14:tracePt t="28888" x="7240588" y="3219450"/>
          <p14:tracePt t="28904" x="7251700" y="3219450"/>
          <p14:tracePt t="28922" x="7272338" y="3235325"/>
          <p14:tracePt t="28939" x="7313613" y="3267075"/>
          <p14:tracePt t="28955" x="7366000" y="3319463"/>
          <p14:tracePt t="28972" x="7408863" y="3381375"/>
          <p14:tracePt t="28989" x="7424738" y="3413125"/>
          <p14:tracePt t="29005" x="7445375" y="3460750"/>
          <p14:tracePt t="29021" x="7450138" y="3486150"/>
          <p14:tracePt t="29038" x="7461250" y="3502025"/>
          <p14:tracePt t="29055" x="7497763" y="3538538"/>
          <p14:tracePt t="29072" x="7508875" y="3549650"/>
          <p14:tracePt t="29088" x="7534275" y="3581400"/>
          <p14:tracePt t="29105" x="7545388" y="3602038"/>
          <p14:tracePt t="29122" x="7550150" y="3617913"/>
          <p14:tracePt t="29138" x="7550150" y="3659188"/>
          <p14:tracePt t="29155" x="7550150" y="3722688"/>
          <p14:tracePt t="29172" x="7561263" y="3800475"/>
          <p14:tracePt t="29188" x="7561263" y="3868738"/>
          <p14:tracePt t="29205" x="7581900" y="3948113"/>
          <p14:tracePt t="29222" x="7613650" y="3995738"/>
          <p14:tracePt t="29239" x="7670800" y="4057650"/>
          <p14:tracePt t="29255" x="7743825" y="4079875"/>
          <p14:tracePt t="29273" x="7843838" y="4121150"/>
          <p14:tracePt t="29290" x="7891463" y="4146550"/>
          <p14:tracePt t="29306" x="7907338" y="4146550"/>
          <p14:tracePt t="29322" x="7932738" y="4157663"/>
          <p14:tracePt t="29481" x="7937500" y="4157663"/>
          <p14:tracePt t="29651" x="7937500" y="4137025"/>
          <p14:tracePt t="29666" x="7937500" y="4110038"/>
          <p14:tracePt t="29677" x="7937500" y="4100513"/>
          <p14:tracePt t="29681" x="7948613" y="4064000"/>
          <p14:tracePt t="29693" x="7953375" y="4037013"/>
          <p14:tracePt t="29706" x="7953375" y="4027488"/>
          <p14:tracePt t="29723" x="7953375" y="3989388"/>
          <p14:tracePt t="29739" x="7974013" y="3968750"/>
          <p14:tracePt t="29756" x="7974013" y="3948113"/>
          <p14:tracePt t="29842" x="7974013" y="3943350"/>
          <p14:tracePt t="29849" x="7974013" y="3927475"/>
          <p14:tracePt t="29860" x="7974013" y="3895725"/>
          <p14:tracePt t="29875" x="7974013" y="3890963"/>
          <p14:tracePt t="29890" x="7974013" y="3863975"/>
          <p14:tracePt t="29907" x="7969250" y="3848100"/>
          <p14:tracePt t="29924" x="7964488" y="3811588"/>
          <p14:tracePt t="29940" x="7964488" y="3806825"/>
          <p14:tracePt t="29957" x="7964488" y="3763963"/>
          <p14:tracePt t="29973" x="7953375" y="3738563"/>
          <p14:tracePt t="29989" x="7937500" y="3711575"/>
          <p14:tracePt t="30123" x="7927975" y="3706813"/>
          <p14:tracePt t="30130" x="7921625" y="3706813"/>
          <p14:tracePt t="30140" x="7896225" y="3695700"/>
          <p14:tracePt t="30156" x="7891463" y="3690938"/>
          <p14:tracePt t="30174" x="7864475" y="3681413"/>
          <p14:tracePt t="30190" x="7854950" y="3681413"/>
          <p14:tracePt t="30207" x="7800975" y="3665538"/>
          <p14:tracePt t="30224" x="7743825" y="3654425"/>
          <p14:tracePt t="30241" x="7707313" y="3638550"/>
          <p14:tracePt t="30258" x="7629525" y="3629025"/>
          <p14:tracePt t="30274" x="7607300" y="3617913"/>
          <p14:tracePt t="30290" x="7570788" y="3617913"/>
          <p14:tracePt t="30307" x="7539038" y="3617913"/>
          <p14:tracePt t="30323" x="7470775" y="3617913"/>
          <p14:tracePt t="30340" x="7445375" y="3622675"/>
          <p14:tracePt t="30357" x="7377113" y="3617913"/>
          <p14:tracePt t="30374" x="7308850" y="3597275"/>
          <p14:tracePt t="30390" x="7283450" y="3575050"/>
          <p14:tracePt t="30407" x="7245350" y="3554413"/>
          <p14:tracePt t="30423" x="7151688" y="3533775"/>
          <p14:tracePt t="30440" x="7078663" y="3502025"/>
          <p14:tracePt t="30458" x="6994525" y="3481388"/>
          <p14:tracePt t="30475" x="6942138" y="3470275"/>
          <p14:tracePt t="30491" x="6889750" y="3449638"/>
          <p14:tracePt t="30610" x="6905625" y="3449638"/>
          <p14:tracePt t="30617" x="6942138" y="3449638"/>
          <p14:tracePt t="30628" x="6962775" y="3449638"/>
          <p14:tracePt t="30640" x="6989763" y="3449638"/>
          <p14:tracePt t="30657" x="7035800" y="3449638"/>
          <p14:tracePt t="30674" x="7135813" y="3449638"/>
          <p14:tracePt t="30691" x="7313613" y="3476625"/>
          <p14:tracePt t="30707" x="7424738" y="3476625"/>
          <p14:tracePt t="30724" x="7518400" y="3476625"/>
          <p14:tracePt t="30741" x="7539038" y="3470275"/>
          <p14:tracePt t="30758" x="7607300" y="3470275"/>
          <p14:tracePt t="30774" x="7643813" y="3455988"/>
          <p14:tracePt t="30791" x="7650163" y="3455988"/>
          <p14:tracePt t="30808" x="7675563" y="3455988"/>
          <p14:tracePt t="30828" x="7681913" y="3455988"/>
          <p14:tracePt t="30860" x="7691438" y="3455988"/>
          <p14:tracePt t="30879" x="7696200" y="3455988"/>
          <p14:tracePt t="30882" x="7707313" y="3455988"/>
          <p14:tracePt t="30897" x="7727950" y="3455988"/>
          <p14:tracePt t="30908" x="7739063" y="3455988"/>
          <p14:tracePt t="30924" x="7780338" y="3455988"/>
          <p14:tracePt t="30941" x="7832725" y="3455988"/>
          <p14:tracePt t="30957" x="7864475" y="3455988"/>
          <p14:tracePt t="30975" x="7869238" y="3455988"/>
          <p14:tracePt t="30991" x="7912100" y="3465513"/>
          <p14:tracePt t="31008" x="7953375" y="3476625"/>
          <p14:tracePt t="31025" x="7964488" y="3508375"/>
          <p14:tracePt t="31042" x="8012113" y="3517900"/>
          <p14:tracePt t="31058" x="8012113" y="3544888"/>
          <p14:tracePt t="31075" x="8053388" y="3575050"/>
          <p14:tracePt t="31091" x="8080375" y="3575050"/>
          <p14:tracePt t="31108" x="8110538" y="3581400"/>
          <p14:tracePt t="31125" x="8153400" y="3590925"/>
          <p14:tracePt t="31142" x="8162925" y="3590925"/>
          <p14:tracePt t="31241" x="8169275" y="3602038"/>
          <p14:tracePt t="31266" x="8174038" y="3602038"/>
          <p14:tracePt t="31273" x="8194675" y="3617913"/>
          <p14:tracePt t="31289" x="8201025" y="3622675"/>
          <p14:tracePt t="31314" x="8210550" y="3638550"/>
          <p14:tracePt t="31338" x="8210550" y="3649663"/>
          <p14:tracePt t="31378" x="8205788" y="3654425"/>
          <p14:tracePt t="31386" x="8201025" y="3665538"/>
          <p14:tracePt t="31444" x="8189913" y="3665538"/>
          <p14:tracePt t="31850" x="8185150" y="3670300"/>
          <p14:tracePt t="31857" x="8185150" y="3675063"/>
          <p14:tracePt t="31865" x="8185150" y="3722688"/>
          <p14:tracePt t="31875" x="8185150" y="3763963"/>
          <p14:tracePt t="31893" x="8185150" y="3868738"/>
          <p14:tracePt t="31909" x="8185150" y="3921125"/>
          <p14:tracePt t="31926" x="8185150" y="4005263"/>
          <p14:tracePt t="31943" x="8185150" y="4048125"/>
          <p14:tracePt t="31960" x="8185150" y="4089400"/>
          <p14:tracePt t="31974" x="8185150" y="4125913"/>
          <p14:tracePt t="31990" x="8185150" y="4168775"/>
          <p14:tracePt t="31998" x="8178800" y="4173538"/>
          <p14:tracePt t="32010" x="8169275" y="4184650"/>
          <p14:tracePt t="32026" x="8169275" y="4200525"/>
          <p14:tracePt t="32043" x="8158163" y="4214813"/>
          <p14:tracePt t="32075" x="8153400" y="4241800"/>
          <p14:tracePt t="32092" x="8126413" y="4267200"/>
          <p14:tracePt t="32115" x="8121650" y="4267200"/>
          <p14:tracePt t="32121" x="8110538" y="4278313"/>
          <p14:tracePt t="32129" x="8094663" y="4278313"/>
          <p14:tracePt t="32143" x="8080375" y="4294188"/>
          <p14:tracePt t="32160" x="8069263" y="4298950"/>
          <p14:tracePt t="32175" x="8064500" y="4310063"/>
          <p14:tracePt t="32199" x="8037513" y="4341813"/>
          <p14:tracePt t="32201" x="8037513" y="4346575"/>
          <p14:tracePt t="32213" x="8032750" y="4367213"/>
          <p14:tracePt t="32226" x="8001000" y="4394200"/>
          <p14:tracePt t="32243" x="7932738" y="4451350"/>
          <p14:tracePt t="32259" x="7832725" y="4498975"/>
          <p14:tracePt t="32276" x="7791450" y="4524375"/>
          <p14:tracePt t="32293" x="7696200" y="4535488"/>
          <p14:tracePt t="32310" x="7602538" y="4535488"/>
          <p14:tracePt t="32326" x="7523163" y="4530725"/>
          <p14:tracePt t="32343" x="7345363" y="4530725"/>
          <p14:tracePt t="32360" x="7215188" y="4503738"/>
          <p14:tracePt t="32376" x="7119938" y="4492625"/>
          <p14:tracePt t="32394" x="7051675" y="4483100"/>
          <p14:tracePt t="32410" x="7004050" y="4456113"/>
          <p14:tracePt t="32427" x="6915150" y="4419600"/>
          <p14:tracePt t="32443" x="6899275" y="4419600"/>
          <p14:tracePt t="32461" x="6889750" y="4410075"/>
          <p14:tracePt t="32477" x="6884988" y="4403725"/>
          <p14:tracePt t="32494" x="6858000" y="4403725"/>
          <p14:tracePt t="32510" x="6842125" y="4383088"/>
          <p14:tracePt t="32526" x="6831013" y="4367213"/>
          <p14:tracePt t="32543" x="6805613" y="4341813"/>
          <p14:tracePt t="32561" x="6805613" y="4325938"/>
          <p14:tracePt t="32577" x="6805613" y="4298950"/>
          <p14:tracePt t="32594" x="6805613" y="4294188"/>
          <p14:tracePt t="32611" x="6805613" y="4278313"/>
          <p14:tracePt t="32627" x="6846888" y="4230688"/>
          <p14:tracePt t="32643" x="6899275" y="4194175"/>
          <p14:tracePt t="32660" x="6915150" y="4146550"/>
          <p14:tracePt t="32677" x="6942138" y="4125913"/>
          <p14:tracePt t="32694" x="6946900" y="4084638"/>
          <p14:tracePt t="32711" x="6989763" y="4021138"/>
          <p14:tracePt t="32728" x="7035800" y="3963988"/>
          <p14:tracePt t="32744" x="7088188" y="3900488"/>
          <p14:tracePt t="32762" x="7177088" y="3848100"/>
          <p14:tracePt t="32778" x="7277100" y="3770313"/>
          <p14:tracePt t="32794" x="7361238" y="3738563"/>
          <p14:tracePt t="32811" x="7466013" y="3675063"/>
          <p14:tracePt t="32828" x="7523163" y="3629025"/>
          <p14:tracePt t="32844" x="7570788" y="3565525"/>
          <p14:tracePt t="32861" x="7634288" y="3508375"/>
          <p14:tracePt t="32877" x="7759700" y="3402013"/>
          <p14:tracePt t="32894" x="7859713" y="3292475"/>
          <p14:tracePt t="32911" x="7937500" y="3203575"/>
          <p14:tracePt t="32927" x="8048625" y="3103563"/>
          <p14:tracePt t="32944" x="8101013" y="3046413"/>
          <p14:tracePt t="32961" x="8132763" y="3035300"/>
          <p14:tracePt t="32977" x="8162925" y="3035300"/>
          <p14:tracePt t="32995" x="8174038" y="3035300"/>
          <p14:tracePt t="33065" x="8178800" y="3035300"/>
          <p14:tracePt t="33073" x="8194675" y="3035300"/>
          <p14:tracePt t="33082" x="8262938" y="3035300"/>
          <p14:tracePt t="33094" x="8278813" y="3035300"/>
          <p14:tracePt t="33112" x="8347075" y="3041650"/>
          <p14:tracePt t="33129" x="8372475" y="3057525"/>
          <p14:tracePt t="33145" x="8388350" y="3057525"/>
          <p14:tracePt t="33171" x="8394700" y="3062288"/>
          <p14:tracePt t="33185" x="8415338" y="3082925"/>
          <p14:tracePt t="33201" x="8426450" y="3109913"/>
          <p14:tracePt t="33210" x="8426450" y="3124200"/>
          <p14:tracePt t="33228" x="8440738" y="3182938"/>
          <p14:tracePt t="33244" x="8440738" y="3276600"/>
          <p14:tracePt t="33261" x="8440738" y="3365500"/>
          <p14:tracePt t="33278" x="8440738" y="3492500"/>
          <p14:tracePt t="33295" x="8451850" y="3638550"/>
          <p14:tracePt t="33312" x="8451850" y="3743325"/>
          <p14:tracePt t="33328" x="8451850" y="3854450"/>
          <p14:tracePt t="33345" x="8447088" y="3948113"/>
          <p14:tracePt t="33362" x="8415338" y="4064000"/>
          <p14:tracePt t="33378" x="8378825" y="4178300"/>
          <p14:tracePt t="33395" x="8342313" y="4278313"/>
          <p14:tracePt t="33411" x="8342313" y="4283075"/>
          <p14:tracePt t="33428" x="8305800" y="4341813"/>
          <p14:tracePt t="33445" x="8278813" y="4378325"/>
          <p14:tracePt t="33462" x="8247063" y="4430713"/>
          <p14:tracePt t="33478" x="8215313" y="4492625"/>
          <p14:tracePt t="33495" x="8189913" y="4540250"/>
          <p14:tracePt t="33511" x="8169275" y="4598988"/>
          <p14:tracePt t="33528" x="8132763" y="4635500"/>
          <p14:tracePt t="33544" x="8105775" y="4681538"/>
          <p14:tracePt t="33562" x="8089900" y="4708525"/>
          <p14:tracePt t="33578" x="8048625" y="4756150"/>
          <p14:tracePt t="33595" x="8027988" y="4776788"/>
          <p14:tracePt t="33612" x="8016875" y="4786313"/>
          <p14:tracePt t="33633" x="8012113" y="4792663"/>
          <p14:tracePt t="33690" x="8001000" y="4802188"/>
          <p14:tracePt t="33705" x="7980363" y="4808538"/>
          <p14:tracePt t="33722" x="7969250" y="4818063"/>
          <p14:tracePt t="33914" x="7980363" y="4808538"/>
          <p14:tracePt t="33921" x="8001000" y="4765675"/>
          <p14:tracePt t="33933" x="8037513" y="4718050"/>
          <p14:tracePt t="33945" x="8058150" y="4687888"/>
          <p14:tracePt t="33963" x="8105775" y="4629150"/>
          <p14:tracePt t="33979" x="8142288" y="4551363"/>
          <p14:tracePt t="33995" x="8178800" y="4478338"/>
          <p14:tracePt t="34012" x="8205788" y="4419600"/>
          <p14:tracePt t="34029" x="8247063" y="4371975"/>
          <p14:tracePt t="34046" x="8262938" y="4357688"/>
          <p14:tracePt t="34063" x="8274050" y="4346575"/>
          <p14:tracePt t="34078" x="8274050" y="4341813"/>
          <p14:tracePt t="34095" x="8278813" y="4330700"/>
          <p14:tracePt t="34113" x="8283575" y="4325938"/>
          <p14:tracePt t="34129" x="8294688" y="4310063"/>
          <p14:tracePt t="34146" x="8320088" y="4273550"/>
          <p14:tracePt t="34163" x="8378825" y="4210050"/>
          <p14:tracePt t="34179" x="8426450" y="4168775"/>
          <p14:tracePt t="34196" x="8456613" y="4141788"/>
          <p14:tracePt t="34213" x="8467725" y="4141788"/>
          <p14:tracePt t="34229" x="8472488" y="4132263"/>
          <p14:tracePt t="34594" x="8483600" y="4162425"/>
          <p14:tracePt t="34601" x="8483600" y="4200525"/>
          <p14:tracePt t="34613" x="8483600" y="4252913"/>
          <p14:tracePt t="34630" x="8483600" y="4346575"/>
          <p14:tracePt t="34646" x="8415338" y="4478338"/>
          <p14:tracePt t="34663" x="8351838" y="4629150"/>
          <p14:tracePt t="34681" x="8294688" y="4733925"/>
          <p14:tracePt t="34697" x="8242300" y="4833938"/>
          <p14:tracePt t="34715" x="8178800" y="4954588"/>
          <p14:tracePt t="34730" x="8085138" y="5049838"/>
          <p14:tracePt t="34746" x="8001000" y="5211763"/>
          <p14:tracePt t="34763" x="7974013" y="5248275"/>
          <p14:tracePt t="34780" x="7875588" y="5311775"/>
          <p14:tracePt t="34796" x="7854950" y="5353050"/>
          <p14:tracePt t="34814" x="7786688" y="5373688"/>
          <p14:tracePt t="34830" x="7727950" y="5400675"/>
          <p14:tracePt t="34847" x="7666038" y="5410200"/>
          <p14:tracePt t="34864" x="7554913" y="5410200"/>
          <p14:tracePt t="34881" x="7470775" y="5410200"/>
          <p14:tracePt t="34897" x="7366000" y="5410200"/>
          <p14:tracePt t="34914" x="7204075" y="5395913"/>
          <p14:tracePt t="34931" x="7124700" y="5384800"/>
          <p14:tracePt t="34947" x="7010400" y="5321300"/>
          <p14:tracePt t="34964" x="6926263" y="5280025"/>
          <p14:tracePt t="34981" x="6905625" y="5268913"/>
          <p14:tracePt t="34997" x="6869113" y="5253038"/>
          <p14:tracePt t="35014" x="6853238" y="5237163"/>
          <p14:tracePt t="35031" x="6842125" y="5227638"/>
          <p14:tracePt t="35048" x="6816725" y="5211763"/>
          <p14:tracePt t="35065" x="6778625" y="5184775"/>
          <p14:tracePt t="35080" x="6737350" y="5180013"/>
          <p14:tracePt t="35097" x="6705600" y="5159375"/>
          <p14:tracePt t="35114" x="6700838" y="5159375"/>
          <p14:tracePt t="35130" x="6648450" y="5143500"/>
          <p14:tracePt t="35147" x="6648450" y="5116513"/>
          <p14:tracePt t="35178" x="6643688" y="5106988"/>
          <p14:tracePt t="35258" x="6643688" y="5102225"/>
          <p14:tracePt t="35269" x="6616700" y="5075238"/>
          <p14:tracePt t="35285" x="6605588" y="5064125"/>
          <p14:tracePt t="35300" x="6575425" y="5064125"/>
          <p14:tracePt t="35305" x="6564313" y="5064125"/>
          <p14:tracePt t="35317" x="6559550" y="5064125"/>
          <p14:tracePt t="35332" x="6532563" y="5059363"/>
          <p14:tracePt t="35364" x="6527800" y="5059363"/>
          <p14:tracePt t="35380" x="6500813" y="5059363"/>
          <p14:tracePt t="35397" x="6486525" y="5049838"/>
          <p14:tracePt t="35414" x="6459538" y="5049838"/>
          <p14:tracePt t="35432" x="6423025" y="5022850"/>
          <p14:tracePt t="35448" x="6402388" y="5011738"/>
          <p14:tracePt t="35464" x="6354763" y="4981575"/>
          <p14:tracePt t="35482" x="6318250" y="4970463"/>
          <p14:tracePt t="35498" x="6297613" y="4965700"/>
          <p14:tracePt t="35515" x="6275388" y="4943475"/>
          <p14:tracePt t="35738" x="6275388" y="4938713"/>
          <p14:tracePt t="35754" x="6297613" y="4929188"/>
          <p14:tracePt t="35762" x="6297613" y="4922838"/>
          <p14:tracePt t="35769" x="6323013" y="4922838"/>
          <p14:tracePt t="35781" x="6334125" y="4922838"/>
          <p14:tracePt t="35798" x="6375400" y="4922838"/>
          <p14:tracePt t="35815" x="6418263" y="4922838"/>
          <p14:tracePt t="35832" x="6470650" y="4922838"/>
          <p14:tracePt t="35849" x="6548438" y="4922838"/>
          <p14:tracePt t="35866" x="6611938" y="4922838"/>
          <p14:tracePt t="35883" x="6657975" y="4922838"/>
          <p14:tracePt t="35898" x="6737350" y="4922838"/>
          <p14:tracePt t="35915" x="6753225" y="4922838"/>
          <p14:tracePt t="35932" x="6784975" y="4922838"/>
          <p14:tracePt t="35949" x="6794500" y="4922838"/>
          <p14:tracePt t="35966" x="6810375" y="4922838"/>
          <p14:tracePt t="35982" x="6831013" y="4922838"/>
          <p14:tracePt t="35998" x="6853238" y="4922838"/>
          <p14:tracePt t="36050" x="6858000" y="4922838"/>
          <p14:tracePt t="36057" x="6862763" y="4933950"/>
          <p14:tracePt t="36090" x="6862763" y="4938713"/>
          <p14:tracePt t="36122" x="6862763" y="4949825"/>
          <p14:tracePt t="36130" x="6846888" y="4954588"/>
          <p14:tracePt t="36137" x="6794500" y="4954588"/>
          <p14:tracePt t="36149" x="6753225" y="4954588"/>
          <p14:tracePt t="36166" x="6673850" y="4954588"/>
          <p14:tracePt t="36183" x="6584950" y="4954588"/>
          <p14:tracePt t="36199" x="6507163" y="4954588"/>
          <p14:tracePt t="36215" x="6448425" y="4954588"/>
          <p14:tracePt t="36233" x="6402388" y="4954588"/>
          <p14:tracePt t="36249" x="6370638" y="4954588"/>
          <p14:tracePt t="36266" x="6365875" y="4954588"/>
          <p14:tracePt t="36283" x="6350000" y="4954588"/>
          <p14:tracePt t="36299" x="6338888" y="4954588"/>
          <p14:tracePt t="36491" x="6343650" y="4954588"/>
          <p14:tracePt t="36498" x="6359525" y="4965700"/>
          <p14:tracePt t="36506" x="6386513" y="4965700"/>
          <p14:tracePt t="36516" x="6418263" y="4965700"/>
          <p14:tracePt t="36533" x="6480175" y="4965700"/>
          <p14:tracePt t="36549" x="6538913" y="4965700"/>
          <p14:tracePt t="36566" x="6584950" y="4965700"/>
          <p14:tracePt t="36584" x="6673850" y="4965700"/>
          <p14:tracePt t="36600" x="6700838" y="4965700"/>
          <p14:tracePt t="36619" x="6705600" y="4965700"/>
          <p14:tracePt t="36638" x="6711950" y="4965700"/>
          <p14:tracePt t="36650" x="6721475" y="4965700"/>
          <p14:tracePt t="36674" x="6737350" y="4965700"/>
          <p14:tracePt t="36690" x="6753225" y="4965700"/>
          <p14:tracePt t="36706" x="6778625" y="4965700"/>
          <p14:tracePt t="36716" x="6800850" y="4965700"/>
          <p14:tracePt t="36733" x="6816725" y="4970463"/>
          <p14:tracePt t="36749" x="6821488" y="4981575"/>
          <p14:tracePt t="36766" x="6837363" y="4981575"/>
          <p14:tracePt t="36783" x="6846888" y="4986338"/>
          <p14:tracePt t="36800" x="6862763" y="4986338"/>
          <p14:tracePt t="36826" x="6869113" y="4986338"/>
          <p14:tracePt t="36842" x="6878638" y="4986338"/>
          <p14:tracePt t="36853" x="6884988" y="4997450"/>
          <p14:tracePt t="36867" x="6899275" y="4997450"/>
          <p14:tracePt t="36883" x="6926263" y="5002213"/>
          <p14:tracePt t="36900" x="6962775" y="5022850"/>
          <p14:tracePt t="36916" x="6999288" y="5033963"/>
          <p14:tracePt t="36960" x="7010400" y="5038725"/>
          <p14:tracePt t="36963" x="7015163" y="5043488"/>
          <p14:tracePt t="36978" x="7026275" y="5064125"/>
          <p14:tracePt t="36986" x="7042150" y="5070475"/>
          <p14:tracePt t="36999" x="7062788" y="5080000"/>
          <p14:tracePt t="37016" x="7067550" y="5102225"/>
          <p14:tracePt t="37033" x="7078663" y="5148263"/>
          <p14:tracePt t="37050" x="7094538" y="5164138"/>
          <p14:tracePt t="37067" x="7104063" y="5211763"/>
          <p14:tracePt t="37084" x="7104063" y="5216525"/>
          <p14:tracePt t="37490" x="7104063" y="5207000"/>
          <p14:tracePt t="37497" x="7104063" y="5200650"/>
          <p14:tracePt t="37505" x="7104063" y="5191125"/>
          <p14:tracePt t="37530" x="7104063" y="5184775"/>
          <p14:tracePt t="37537" x="7104063" y="5170488"/>
          <p14:tracePt t="37551" x="7104063" y="5159375"/>
          <p14:tracePt t="37570" x="7104063" y="5143500"/>
          <p14:tracePt t="37584" x="7104063" y="5122863"/>
          <p14:tracePt t="37604" x="7115175" y="5106988"/>
          <p14:tracePt t="37617" x="7140575" y="5075238"/>
          <p14:tracePt t="37642" x="7151688" y="5070475"/>
          <p14:tracePt t="37723" x="7167563" y="5070475"/>
          <p14:tracePt t="37730" x="7172325" y="5070475"/>
          <p14:tracePt t="37746" x="7188200" y="5070475"/>
          <p14:tracePt t="37753" x="7204075" y="5070475"/>
          <p14:tracePt t="37768" x="7224713" y="5070475"/>
          <p14:tracePt t="37784" x="7245350" y="5070475"/>
          <p14:tracePt t="37802" x="7272338" y="5070475"/>
          <p14:tracePt t="37818" x="7297738" y="5070475"/>
          <p14:tracePt t="37834" x="7304088" y="5070475"/>
          <p14:tracePt t="37852" x="7324725" y="5070475"/>
          <p14:tracePt t="37869" x="7335838" y="5070475"/>
          <p14:tracePt t="37890" x="7366000" y="5070475"/>
          <p14:tracePt t="37901" x="7377113" y="5070475"/>
          <p14:tracePt t="37918" x="7434263" y="5080000"/>
          <p14:tracePt t="37935" x="7477125" y="5091113"/>
          <p14:tracePt t="37952" x="7523163" y="5091113"/>
          <p14:tracePt t="37969" x="7554913" y="5091113"/>
          <p14:tracePt t="37985" x="7581900" y="5095875"/>
          <p14:tracePt t="38002" x="7613650" y="5095875"/>
          <p14:tracePt t="38018" x="7659688" y="5086350"/>
          <p14:tracePt t="38035" x="7727950" y="5075238"/>
          <p14:tracePt t="38052" x="7748588" y="5075238"/>
          <p14:tracePt t="38068" x="7780338" y="5075238"/>
          <p14:tracePt t="38084" x="7791450" y="5070475"/>
          <p14:tracePt t="38186" x="7807325" y="5070475"/>
          <p14:tracePt t="38206" x="7812088" y="5070475"/>
          <p14:tracePt t="38209" x="7823200" y="5070475"/>
          <p14:tracePt t="38226" x="7848600" y="5070475"/>
          <p14:tracePt t="38250" x="7854950" y="5070475"/>
          <p14:tracePt t="38258" x="7859713" y="5070475"/>
          <p14:tracePt t="38268" x="7885113" y="5070475"/>
          <p14:tracePt t="38285" x="7900988" y="5070475"/>
          <p14:tracePt t="38302" x="7916863" y="5086350"/>
          <p14:tracePt t="38319" x="7927975" y="5086350"/>
          <p14:tracePt t="38335" x="7943850" y="5095875"/>
          <p14:tracePt t="38362" x="7948613" y="5102225"/>
          <p14:tracePt t="38372" x="7959725" y="5116513"/>
          <p14:tracePt t="38389" x="7974013" y="5127625"/>
          <p14:tracePt t="38406" x="7985125" y="5132388"/>
          <p14:tracePt t="38482" x="8001000" y="5154613"/>
          <p14:tracePt t="38546" x="8005763" y="5154613"/>
          <p14:tracePt t="38722" x="8016875" y="5159375"/>
          <p14:tracePt t="38730" x="8021638" y="5164138"/>
          <p14:tracePt t="38756" x="8032750" y="5175250"/>
          <p14:tracePt t="38761" x="8032750" y="5180013"/>
          <p14:tracePt t="38778" x="8032750" y="5191125"/>
          <p14:tracePt t="38788" x="8032750" y="5195888"/>
          <p14:tracePt t="38834" x="8032750" y="5200650"/>
          <p14:tracePt t="38850" x="8032750" y="5216525"/>
          <p14:tracePt t="38883" x="8032750" y="5227638"/>
          <p14:tracePt t="38907" x="8032750" y="5232400"/>
          <p14:tracePt t="38963" x="8032750" y="5243513"/>
          <p14:tracePt t="39004" x="8032750" y="5259388"/>
          <p14:tracePt t="39042" x="8032750" y="5264150"/>
          <p14:tracePt t="39050" x="8032750" y="5275263"/>
          <p14:tracePt t="39243" x="8032750" y="5280025"/>
          <p14:tracePt t="39257" x="8032750" y="5295900"/>
          <p14:tracePt t="39266" x="8032750" y="5300663"/>
          <p14:tracePt t="39290" x="8032750" y="5311775"/>
          <p14:tracePt t="39298" x="8027988" y="5327650"/>
          <p14:tracePt t="39306" x="8021638" y="5327650"/>
          <p14:tracePt t="39320" x="8001000" y="5343525"/>
          <p14:tracePt t="39341" x="7974013" y="5353050"/>
          <p14:tracePt t="39358" x="7964488" y="5353050"/>
          <p14:tracePt t="39378" x="7959725" y="5353050"/>
          <p14:tracePt t="39393" x="7932738" y="5353050"/>
          <p14:tracePt t="39403" x="7927975" y="5357813"/>
          <p14:tracePt t="39420" x="7896225" y="5357813"/>
          <p14:tracePt t="39437" x="7875588" y="5368925"/>
          <p14:tracePt t="39453" x="7827963" y="5389563"/>
          <p14:tracePt t="39471" x="7800975" y="5389563"/>
          <p14:tracePt t="39487" x="7786688" y="5389563"/>
          <p14:tracePt t="39508" x="7759700" y="5395913"/>
          <p14:tracePt t="39521" x="7748588" y="5395913"/>
          <p14:tracePt t="39537" x="7743825" y="5395913"/>
          <p14:tracePt t="39557" x="7727950" y="5395913"/>
          <p14:tracePt t="39572" x="7712075" y="5395913"/>
          <p14:tracePt t="39587" x="7675563" y="5395913"/>
          <p14:tracePt t="39603" x="7639050" y="5405438"/>
          <p14:tracePt t="39621" x="7581900" y="5405438"/>
          <p14:tracePt t="39638" x="7518400" y="5405438"/>
          <p14:tracePt t="39655" x="7440613" y="5405438"/>
          <p14:tracePt t="39670" x="7381875" y="5405438"/>
          <p14:tracePt t="39687" x="7324725" y="5405438"/>
          <p14:tracePt t="39703" x="7256463" y="5405438"/>
          <p14:tracePt t="39720" x="7204075" y="5405438"/>
          <p14:tracePt t="39738" x="7177088" y="5405438"/>
          <p14:tracePt t="39754" x="7146925" y="5405438"/>
          <p14:tracePt t="39771" x="7088188" y="5405438"/>
          <p14:tracePt t="39787" x="7072313" y="5405438"/>
          <p14:tracePt t="39804" x="7067550" y="5405438"/>
          <p14:tracePt t="39821" x="7031038" y="5405438"/>
          <p14:tracePt t="39838" x="7026275" y="5405438"/>
          <p14:tracePt t="39854" x="7010400" y="5405438"/>
          <p14:tracePt t="40363" x="7004050" y="5405438"/>
          <p14:tracePt t="40369" x="6994525" y="5405438"/>
          <p14:tracePt t="40378" x="6989763" y="5405438"/>
          <p14:tracePt t="40388" x="6962775" y="5405438"/>
          <p14:tracePt t="40405" x="6931025" y="5389563"/>
          <p14:tracePt t="40421" x="6915150" y="5384800"/>
          <p14:tracePt t="40439" x="6899275" y="5384800"/>
          <p14:tracePt t="40466" x="6894513" y="5373688"/>
          <p14:tracePt t="40539" x="6884988" y="5373688"/>
          <p14:tracePt t="40555" x="6878638" y="5373688"/>
          <p14:tracePt t="40562" x="6869113" y="5373688"/>
          <p14:tracePt t="40572" x="6862763" y="5368925"/>
          <p14:tracePt t="40588" x="6846888" y="5368925"/>
          <p14:tracePt t="40605" x="6826250" y="5348288"/>
          <p14:tracePt t="40622" x="6810375" y="5332413"/>
          <p14:tracePt t="40639" x="6778625" y="5321300"/>
          <p14:tracePt t="40655" x="6769100" y="5305425"/>
          <p14:tracePt t="40672" x="6742113" y="5289550"/>
          <p14:tracePt t="40689" x="6711950" y="5264150"/>
          <p14:tracePt t="40706" x="6696075" y="5248275"/>
          <p14:tracePt t="40723" x="6669088" y="5207000"/>
          <p14:tracePt t="40739" x="6621463" y="5159375"/>
          <p14:tracePt t="40755" x="6596063" y="5132388"/>
          <p14:tracePt t="40772" x="6564313" y="5116513"/>
          <p14:tracePt t="40793" x="6559550" y="5106988"/>
          <p14:tracePt t="40810" x="6559550" y="5102225"/>
          <p14:tracePt t="40822" x="6553200" y="5091113"/>
          <p14:tracePt t="40859" x="6543675" y="5086350"/>
          <p14:tracePt t="40866" x="6538913" y="5075238"/>
          <p14:tracePt t="40875" x="6527800" y="5070475"/>
          <p14:tracePt t="40893" x="6511925" y="5054600"/>
          <p14:tracePt t="40927" x="6496050" y="5033963"/>
          <p14:tracePt t="40946" x="6486525" y="5027613"/>
          <p14:tracePt t="41130" x="6480175" y="5018088"/>
          <p14:tracePt t="41138" x="6470650" y="5011738"/>
          <p14:tracePt t="41145" x="6464300" y="5006975"/>
          <p14:tracePt t="41162" x="6448425" y="4997450"/>
          <p14:tracePt t="41307" x="6438900" y="4991100"/>
          <p14:tracePt t="41554" x="6438900" y="4981575"/>
          <p14:tracePt t="41561" x="6438900" y="4975225"/>
          <p14:tracePt t="41573" x="6448425" y="4965700"/>
          <p14:tracePt t="41590" x="6496050" y="4965700"/>
          <p14:tracePt t="41607" x="6511925" y="4965700"/>
          <p14:tracePt t="41624" x="6543675" y="4965700"/>
          <p14:tracePt t="41640" x="6564313" y="4965700"/>
          <p14:tracePt t="41657" x="6584950" y="4959350"/>
          <p14:tracePt t="41674" x="6591300" y="4959350"/>
          <p14:tracePt t="41691" x="6616700" y="4959350"/>
          <p14:tracePt t="41708" x="6621463" y="4949825"/>
          <p14:tracePt t="41802" x="6632575" y="4933950"/>
          <p14:tracePt t="41818" x="6657975" y="4922838"/>
          <p14:tracePt t="41843" x="6689725" y="4913313"/>
          <p14:tracePt t="41954" x="6680200" y="4913313"/>
          <p14:tracePt t="41962" x="6657975" y="4913313"/>
          <p14:tracePt t="41974" x="6605588" y="4913313"/>
          <p14:tracePt t="41991" x="6480175" y="4913313"/>
          <p14:tracePt t="42008" x="6418263" y="4913313"/>
          <p14:tracePt t="42024" x="6354763" y="4913313"/>
          <p14:tracePt t="42028" x="6350000" y="4913313"/>
          <p14:tracePt t="42041" x="6334125" y="4913313"/>
          <p14:tracePt t="42242" x="6334125" y="4929188"/>
          <p14:tracePt t="42262" x="6354763" y="4933950"/>
          <p14:tracePt t="42265" x="6365875" y="4943475"/>
          <p14:tracePt t="42279" x="6380163" y="4970463"/>
          <p14:tracePt t="42291" x="6438900" y="4997450"/>
          <p14:tracePt t="42308" x="6532563" y="5080000"/>
          <p14:tracePt t="42325" x="6726238" y="5232400"/>
          <p14:tracePt t="42341" x="6973888" y="5432425"/>
          <p14:tracePt t="42358" x="7167563" y="5573713"/>
          <p14:tracePt t="42375" x="7319963" y="5635625"/>
          <p14:tracePt t="42392" x="7345363" y="5651500"/>
          <p14:tracePt t="42418" x="7350125" y="5662613"/>
          <p14:tracePt t="42428" x="7350125" y="5678488"/>
          <p14:tracePt t="42444" x="7361238" y="5683250"/>
          <p14:tracePt t="42459" x="7388225" y="5694363"/>
          <p14:tracePt t="42474" x="7418388" y="5694363"/>
          <p14:tracePt t="42491" x="7554913" y="5703888"/>
          <p14:tracePt t="42508" x="7639050" y="5726113"/>
          <p14:tracePt t="42525" x="7727950" y="5726113"/>
          <p14:tracePt t="42542" x="7839075" y="5726113"/>
          <p14:tracePt t="42558" x="7891463" y="5726113"/>
          <p14:tracePt t="42575" x="7959725" y="5726113"/>
          <p14:tracePt t="42592" x="8005763" y="5726113"/>
          <p14:tracePt t="42609" x="8027988" y="5719763"/>
          <p14:tracePt t="42625" x="8064500" y="5703888"/>
          <p14:tracePt t="42642" x="8080375" y="5688013"/>
          <p14:tracePt t="42658" x="8105775" y="5673725"/>
          <p14:tracePt t="42682" x="8132763" y="5673725"/>
          <p14:tracePt t="42691" x="8147050" y="5673725"/>
          <p14:tracePt t="42709" x="8205788" y="5673725"/>
          <p14:tracePt t="42725" x="8237538" y="5673725"/>
          <p14:tracePt t="42743" x="8294688" y="5662613"/>
          <p14:tracePt t="42759" x="8342313" y="5662613"/>
          <p14:tracePt t="42762" x="8358188" y="5662613"/>
          <p14:tracePt t="42776" x="8372475" y="5662613"/>
          <p14:tracePt t="42792" x="8394700" y="5662613"/>
          <p14:tracePt t="42808" x="8415338" y="5662613"/>
          <p14:tracePt t="43482" x="8431213" y="5688013"/>
          <p14:tracePt t="43490" x="8467725" y="5756275"/>
          <p14:tracePt t="43497" x="8520113" y="5835650"/>
          <p14:tracePt t="43509" x="8531225" y="5892800"/>
          <p14:tracePt t="43526" x="8551863" y="5976938"/>
          <p14:tracePt t="43543" x="8551863" y="6065838"/>
          <p14:tracePt t="43560" x="8551863" y="6134100"/>
          <p14:tracePt t="43576" x="8551863" y="6213475"/>
          <p14:tracePt t="43594" x="8551863" y="6259513"/>
          <p14:tracePt t="43610" x="8520113" y="6307138"/>
          <p14:tracePt t="43627" x="8504238" y="6334125"/>
          <p14:tracePt t="43644" x="8467725" y="6375400"/>
          <p14:tracePt t="43660" x="8431213" y="6380163"/>
          <p14:tracePt t="43676" x="8399463" y="6380163"/>
          <p14:tracePt t="43693" x="8347075" y="6402388"/>
          <p14:tracePt t="43709" x="8305800" y="6402388"/>
          <p14:tracePt t="43727" x="8267700" y="6411913"/>
          <p14:tracePt t="43743" x="8221663" y="6418263"/>
          <p14:tracePt t="43760" x="8132763" y="6418263"/>
          <p14:tracePt t="43776" x="8021638" y="6418263"/>
          <p14:tracePt t="43794" x="7943850" y="6418263"/>
          <p14:tracePt t="43810" x="7780338" y="6411913"/>
          <p14:tracePt t="43826" x="7650163" y="6365875"/>
          <p14:tracePt t="43843" x="7361238" y="6202363"/>
          <p14:tracePt t="43860" x="7172325" y="6092825"/>
          <p14:tracePt t="43876" x="7031038" y="5972175"/>
          <p14:tracePt t="43894" x="6821488" y="5835650"/>
          <p14:tracePt t="43910" x="6643688" y="5699125"/>
          <p14:tracePt t="43927" x="6527800" y="5599113"/>
          <p14:tracePt t="43944" x="6380163" y="5453063"/>
          <p14:tracePt t="43961" x="6254750" y="5353050"/>
          <p14:tracePt t="43977" x="6202363" y="5280025"/>
          <p14:tracePt t="43994" x="6118225" y="5195888"/>
          <p14:tracePt t="44011" x="6034088" y="5132388"/>
          <p14:tracePt t="44028" x="5988050" y="5075238"/>
          <p14:tracePt t="44044" x="5976938" y="5027613"/>
          <p14:tracePt t="44060" x="5929313" y="4959350"/>
          <p14:tracePt t="44077" x="5903913" y="4886325"/>
          <p14:tracePt t="44094" x="5892800" y="4854575"/>
          <p14:tracePt t="44110" x="5876925" y="4829175"/>
          <p14:tracePt t="44127" x="5867400" y="4792663"/>
          <p14:tracePt t="44144" x="5840413" y="4756150"/>
          <p14:tracePt t="44161" x="5835650" y="4749800"/>
          <p14:tracePt t="44177" x="5835650" y="4745038"/>
          <p14:tracePt t="44194" x="5824538" y="4718050"/>
          <p14:tracePt t="44211" x="5815013" y="4703763"/>
          <p14:tracePt t="44227" x="5815013" y="4619625"/>
          <p14:tracePt t="44244" x="5815013" y="4572000"/>
          <p14:tracePt t="44261" x="5815013" y="4556125"/>
          <p14:tracePt t="44277" x="5815013" y="4524375"/>
          <p14:tracePt t="44294" x="5815013" y="4478338"/>
          <p14:tracePt t="44311" x="5808663" y="4430713"/>
          <p14:tracePt t="44328" x="5799138" y="4378325"/>
          <p14:tracePt t="44345" x="5799138" y="4346575"/>
          <p14:tracePt t="44362" x="5803900" y="4330700"/>
          <p14:tracePt t="44378" x="5808663" y="4305300"/>
          <p14:tracePt t="44394" x="5824538" y="4278313"/>
          <p14:tracePt t="44411" x="5846763" y="4230688"/>
          <p14:tracePt t="44427" x="5851525" y="4214813"/>
          <p14:tracePt t="44445" x="5856288" y="4200525"/>
          <p14:tracePt t="44461" x="5856288" y="4194175"/>
          <p14:tracePt t="44478" x="5856288" y="4184650"/>
          <p14:tracePt t="44494" x="5876925" y="4168775"/>
          <p14:tracePt t="44603" x="5892800" y="4137025"/>
          <p14:tracePt t="44618" x="5924550" y="4137025"/>
          <p14:tracePt t="44626" x="5976938" y="4137025"/>
          <p14:tracePt t="44633" x="5981700" y="4137025"/>
          <p14:tracePt t="44644" x="5988050" y="4137025"/>
          <p14:tracePt t="44661" x="6013450" y="4137025"/>
          <p14:tracePt t="44679" x="6029325" y="4137025"/>
          <p14:tracePt t="44695" x="6045200" y="4137025"/>
          <p14:tracePt t="44722" x="6049963" y="4137025"/>
          <p14:tracePt t="44731" x="6061075" y="4137025"/>
          <p14:tracePt t="44803" x="6065838" y="4132263"/>
          <p14:tracePt t="44810" x="6102350" y="4110038"/>
          <p14:tracePt t="44818" x="6102350" y="4105275"/>
          <p14:tracePt t="44828" x="6118225" y="4089400"/>
          <p14:tracePt t="44845" x="6145213" y="4064000"/>
          <p14:tracePt t="44862" x="6154738" y="4048125"/>
          <p14:tracePt t="44878" x="6176963" y="4032250"/>
          <p14:tracePt t="44896" x="6186488" y="4021138"/>
          <p14:tracePt t="45019" x="6186488" y="4016375"/>
          <p14:tracePt t="45419" x="6192838" y="4005263"/>
          <p14:tracePt t="45426" x="6238875" y="4011613"/>
          <p14:tracePt t="45435" x="6270625" y="4021138"/>
          <p14:tracePt t="45446" x="6275388" y="4027488"/>
          <p14:tracePt t="45466" x="6286500" y="4037013"/>
          <p14:tracePt t="45546" x="6291263" y="4041775"/>
          <p14:tracePt t="45594" x="6291263" y="4052888"/>
          <p14:tracePt t="45602" x="6281738" y="4052888"/>
          <p14:tracePt t="45612" x="6275388" y="4052888"/>
          <p14:tracePt t="45629" x="6234113" y="4052888"/>
          <p14:tracePt t="45646" x="6218238" y="4052888"/>
          <p14:tracePt t="45663" x="6192838" y="4052888"/>
          <p14:tracePt t="45680" x="6181725" y="4052888"/>
          <p14:tracePt t="45706" x="6176963" y="4052888"/>
          <p14:tracePt t="45722" x="6161088" y="4052888"/>
          <p14:tracePt t="45738" x="6154738" y="4052888"/>
          <p14:tracePt t="45850" x="6140450" y="4052888"/>
          <p14:tracePt t="45858" x="6118225" y="4052888"/>
          <p14:tracePt t="45867" x="6102350" y="4052888"/>
          <p14:tracePt t="45880" x="6097588" y="4052888"/>
          <p14:tracePt t="46090" x="6086475" y="4048125"/>
          <p14:tracePt t="46106" x="6072188" y="4032250"/>
          <p14:tracePt t="46122" x="6072188" y="4016375"/>
          <p14:tracePt t="46138" x="6072188" y="4000500"/>
          <p14:tracePt t="46154" x="6076950" y="3989388"/>
          <p14:tracePt t="46162" x="6081713" y="3984625"/>
          <p14:tracePt t="46170" x="6086475" y="3973513"/>
          <p14:tracePt t="46202" x="6097588" y="3959225"/>
          <p14:tracePt t="46213" x="6102350" y="3959225"/>
          <p14:tracePt t="46314" x="6129338" y="3959225"/>
          <p14:tracePt t="46322" x="6145213" y="3959225"/>
          <p14:tracePt t="46335" x="6154738" y="3959225"/>
          <p14:tracePt t="46354" x="6161088" y="3959225"/>
          <p14:tracePt t="46363" x="6176963" y="3959225"/>
          <p14:tracePt t="46380" x="6192838" y="3959225"/>
          <p14:tracePt t="46397" x="6202363" y="3959225"/>
          <p14:tracePt t="46415" x="6218238" y="3959225"/>
          <p14:tracePt t="46431" x="6223000" y="3959225"/>
          <p14:tracePt t="46448" x="6238875" y="3963988"/>
          <p14:tracePt t="46464" x="6245225" y="3968750"/>
          <p14:tracePt t="46481" x="6254750" y="3979863"/>
          <p14:tracePt t="46498" x="6259513" y="3979863"/>
          <p14:tracePt t="46518" x="6270625" y="3984625"/>
          <p14:tracePt t="46530" x="6275388" y="4011613"/>
          <p14:tracePt t="46547" x="6275388" y="4016375"/>
          <p14:tracePt t="46564" x="6275388" y="4052888"/>
          <p14:tracePt t="46581" x="6275388" y="4068763"/>
          <p14:tracePt t="46598" x="6275388" y="4084638"/>
          <p14:tracePt t="46614" x="6275388" y="4100513"/>
          <p14:tracePt t="46631" x="6275388" y="4105275"/>
          <p14:tracePt t="46647" x="6259513" y="4116388"/>
          <p14:tracePt t="46779" x="6259513" y="4100513"/>
          <p14:tracePt t="46786" x="6270625" y="4094163"/>
          <p14:tracePt t="46798" x="6270625" y="4089400"/>
          <p14:tracePt t="46815" x="6270625" y="4048125"/>
          <p14:tracePt t="46832" x="6270625" y="4021138"/>
          <p14:tracePt t="46848" x="6270625" y="4016375"/>
          <p14:tracePt t="46865" x="6265863" y="4005263"/>
          <p14:tracePt t="46881" x="6259513" y="4000500"/>
          <p14:tracePt t="46918" x="6249988" y="3989388"/>
          <p14:tracePt t="47034" x="6245225" y="4011613"/>
          <p14:tracePt t="47051" x="6223000" y="4052888"/>
          <p14:tracePt t="47058" x="6223000" y="4073525"/>
          <p14:tracePt t="47068" x="6223000" y="4089400"/>
          <p14:tracePt t="47082" x="6213475" y="4105275"/>
          <p14:tracePt t="47099" x="6213475" y="4152900"/>
          <p14:tracePt t="47116" x="6218238" y="4210050"/>
          <p14:tracePt t="47133" x="6229350" y="4252913"/>
          <p14:tracePt t="47148" x="6229350" y="4257675"/>
          <p14:tracePt t="47163" x="6229350" y="4273550"/>
          <p14:tracePt t="47177" x="6229350" y="4283075"/>
          <p14:tracePt t="47218" x="6229350" y="4289425"/>
          <p14:tracePt t="47226" x="6229350" y="4298950"/>
          <p14:tracePt t="47235" x="6223000" y="4325938"/>
          <p14:tracePt t="47253" x="6223000" y="4341813"/>
          <p14:tracePt t="47265" x="6223000" y="4367213"/>
          <p14:tracePt t="47283" x="6254750" y="4435475"/>
          <p14:tracePt t="47299" x="6350000" y="4660900"/>
          <p14:tracePt t="47315" x="6569075" y="5064125"/>
          <p14:tracePt t="47332" x="6680200" y="5332413"/>
          <p14:tracePt t="47349" x="6869113" y="5594350"/>
          <p14:tracePt t="47366" x="6958013" y="5815013"/>
          <p14:tracePt t="47382" x="7072313" y="5956300"/>
          <p14:tracePt t="47399" x="7094538" y="6034088"/>
          <p14:tracePt t="47415" x="7099300" y="6049963"/>
          <p14:tracePt t="47432" x="7110413" y="6065838"/>
          <p14:tracePt t="47449" x="7110413" y="6072188"/>
          <p14:tracePt t="47474" x="7110413" y="6097588"/>
          <p14:tracePt t="47486" x="7110413" y="6129338"/>
          <p14:tracePt t="47499" x="7119938" y="6181725"/>
          <p14:tracePt t="47515" x="7162800" y="6302375"/>
          <p14:tracePt t="47546" x="7167563" y="6334125"/>
          <p14:tracePt t="47562" x="7167563" y="6359525"/>
          <p14:tracePt t="47578" x="7199313" y="6380163"/>
          <p14:tracePt t="47586" x="7204075" y="6386513"/>
          <p14:tracePt t="47599" x="7215188" y="6402388"/>
          <p14:tracePt t="47615" x="7219950" y="6418263"/>
          <p14:tracePt t="47633" x="7229475" y="6443663"/>
          <p14:tracePt t="47650" x="7261225" y="6470650"/>
          <p14:tracePt t="47666" x="7288213" y="6511925"/>
          <p14:tracePt t="47687" x="7304088" y="6511925"/>
          <p14:tracePt t="47702" x="7329488" y="6511925"/>
          <p14:tracePt t="47716" x="7366000" y="6527800"/>
          <p14:tracePt t="47732" x="7377113" y="6527800"/>
          <p14:tracePt t="47749" x="7381875" y="6527800"/>
          <p14:tracePt t="47766" x="7397750" y="6527800"/>
          <p14:tracePt t="47783" x="7440613" y="6527800"/>
          <p14:tracePt t="47799" x="7508875" y="6527800"/>
          <p14:tracePt t="47816" x="7575550" y="6527800"/>
          <p14:tracePt t="47833" x="7607300" y="6527800"/>
          <p14:tracePt t="47849" x="7666038" y="6500813"/>
          <p14:tracePt t="47866" x="7702550" y="6486525"/>
          <p14:tracePt t="47883" x="7723188" y="6480175"/>
          <p14:tracePt t="47900" x="7759700" y="6459538"/>
          <p14:tracePt t="47916" x="7764463" y="6459538"/>
          <p14:tracePt t="47933" x="7786688" y="6448425"/>
          <p14:tracePt t="47950" x="7796213" y="6448425"/>
          <p14:tracePt t="47966" x="7800975" y="6448425"/>
          <p14:tracePt t="47987" x="7827963" y="6443663"/>
          <p14:tracePt t="48443" x="7812088" y="6464300"/>
          <p14:tracePt t="48456" x="7812088" y="6475413"/>
          <p14:tracePt t="48459" x="7775575" y="6511925"/>
          <p14:tracePt t="48470" x="7770813" y="6523038"/>
          <p14:tracePt t="48484" x="7723188" y="6564313"/>
          <p14:tracePt t="48500" x="7659688" y="6596063"/>
          <p14:tracePt t="48518" x="7581900" y="6627813"/>
          <p14:tracePt t="48534" x="7534275" y="6643688"/>
          <p14:tracePt t="48551" x="7461250" y="6653213"/>
          <p14:tracePt t="48567" x="7418388" y="6653213"/>
          <p14:tracePt t="48584" x="7388225" y="6653213"/>
          <p14:tracePt t="48601" x="7319963" y="6653213"/>
          <p14:tracePt t="48617" x="7251700" y="6648450"/>
          <p14:tracePt t="48634" x="7140575" y="6637338"/>
          <p14:tracePt t="48651" x="7031038" y="6627813"/>
          <p14:tracePt t="48667" x="6921500" y="6596063"/>
          <p14:tracePt t="48683" x="6862763" y="6596063"/>
          <p14:tracePt t="48700" x="6831013" y="6596063"/>
          <p14:tracePt t="48717" x="6737350" y="6584950"/>
          <p14:tracePt t="48734" x="6627813" y="6584950"/>
          <p14:tracePt t="48751" x="6548438" y="6575425"/>
          <p14:tracePt t="48768" x="6454775" y="6553200"/>
          <p14:tracePt t="48784" x="6380163" y="6532563"/>
          <p14:tracePt t="48802" x="6327775" y="6523038"/>
          <p14:tracePt t="48818" x="6281738" y="6475413"/>
          <p14:tracePt t="48835" x="6186488" y="6475413"/>
          <p14:tracePt t="48850" x="6056313" y="6427788"/>
          <p14:tracePt t="48867" x="5846763" y="6350000"/>
          <p14:tracePt t="48884" x="5657850" y="6297613"/>
          <p14:tracePt t="48901" x="5557838" y="6265863"/>
          <p14:tracePt t="48917" x="5453063" y="6202363"/>
          <p14:tracePt t="48935" x="5332413" y="6118225"/>
          <p14:tracePt t="48951" x="5259388" y="6081713"/>
          <p14:tracePt t="48968" x="5191125" y="6040438"/>
          <p14:tracePt t="48984" x="5086350" y="5961063"/>
          <p14:tracePt t="49002" x="4997450" y="5876925"/>
          <p14:tracePt t="49018" x="4913313" y="5799138"/>
          <p14:tracePt t="49034" x="4829175" y="5694363"/>
          <p14:tracePt t="49051" x="4745038" y="5589588"/>
          <p14:tracePt t="49068" x="4708525" y="5541963"/>
          <p14:tracePt t="49085" x="4692650" y="5505450"/>
          <p14:tracePt t="49102" x="4692650" y="5473700"/>
          <p14:tracePt t="49118" x="4672013" y="5416550"/>
          <p14:tracePt t="49135" x="4672013" y="5368925"/>
          <p14:tracePt t="49152" x="4681538" y="5289550"/>
          <p14:tracePt t="49168" x="4687888" y="5248275"/>
          <p14:tracePt t="49184" x="4740275" y="5184775"/>
          <p14:tracePt t="49201" x="4792663" y="5116513"/>
          <p14:tracePt t="49218" x="4829175" y="5075238"/>
          <p14:tracePt t="49234" x="4891088" y="5049838"/>
          <p14:tracePt t="49252" x="5002213" y="5006975"/>
          <p14:tracePt t="49268" x="5086350" y="4986338"/>
          <p14:tracePt t="49285" x="5127625" y="4986338"/>
          <p14:tracePt t="49301" x="5222875" y="4986338"/>
          <p14:tracePt t="49318" x="5289550" y="4986338"/>
          <p14:tracePt t="49335" x="5400675" y="4986338"/>
          <p14:tracePt t="49352" x="5505450" y="4986338"/>
          <p14:tracePt t="49368" x="5573713" y="4986338"/>
          <p14:tracePt t="49386" x="5610225" y="4986338"/>
          <p14:tracePt t="49402" x="5699125" y="5011738"/>
          <p14:tracePt t="49418" x="5846763" y="5127625"/>
          <p14:tracePt t="49436" x="5940425" y="5227638"/>
          <p14:tracePt t="49452" x="6081713" y="5343525"/>
          <p14:tracePt t="49468" x="6124575" y="5373688"/>
          <p14:tracePt t="49485" x="6176963" y="5405438"/>
          <p14:tracePt t="49502" x="6213475" y="5453063"/>
          <p14:tracePt t="49518" x="6254750" y="5510213"/>
          <p14:tracePt t="49535" x="6270625" y="5568950"/>
          <p14:tracePt t="49552" x="6313488" y="5635625"/>
          <p14:tracePt t="49569" x="6323013" y="5719763"/>
          <p14:tracePt t="49585" x="6370638" y="5835650"/>
          <p14:tracePt t="49602" x="6380163" y="5915025"/>
          <p14:tracePt t="49619" x="6391275" y="6008688"/>
          <p14:tracePt t="49636" x="6418263" y="6076950"/>
          <p14:tracePt t="49652" x="6418263" y="6097588"/>
          <p14:tracePt t="49669" x="6418263" y="6102350"/>
          <p14:tracePt t="49685" x="6418263" y="6113463"/>
          <p14:tracePt t="49703" x="6407150" y="6118225"/>
          <p14:tracePt t="49720" x="6354763" y="6149975"/>
          <p14:tracePt t="49736" x="6318250" y="6161088"/>
          <p14:tracePt t="49752" x="6265863" y="6176963"/>
          <p14:tracePt t="49768" x="6238875" y="6181725"/>
          <p14:tracePt t="49805" x="6223000" y="6181725"/>
          <p14:tracePt t="49810" x="6197600" y="6181725"/>
          <p14:tracePt t="49822" x="6176963" y="6181725"/>
          <p14:tracePt t="49835" x="6113463" y="6181725"/>
          <p14:tracePt t="49852" x="6065838" y="6181725"/>
          <p14:tracePt t="49869" x="6045200" y="6181725"/>
          <p14:tracePt t="49886" x="6013450" y="6181725"/>
          <p14:tracePt t="49903" x="5981700" y="6181725"/>
          <p14:tracePt t="49919" x="5976938" y="6181725"/>
          <p14:tracePt t="49935" x="5935663" y="6181725"/>
          <p14:tracePt t="49953" x="5867400" y="6181725"/>
          <p14:tracePt t="49970" x="5788025" y="6181725"/>
          <p14:tracePt t="49986" x="5741988" y="6181725"/>
          <p14:tracePt t="50003" x="5683250" y="6181725"/>
          <p14:tracePt t="50019" x="5621338" y="6170613"/>
          <p14:tracePt t="50036" x="5589588" y="6154738"/>
          <p14:tracePt t="50053" x="5541963" y="6145213"/>
          <p14:tracePt t="50070" x="5537200" y="6134100"/>
          <p14:tracePt t="50087" x="5510213" y="6129338"/>
          <p14:tracePt t="50103" x="5484813" y="6129338"/>
          <p14:tracePt t="50119" x="5441950" y="6129338"/>
          <p14:tracePt t="50136" x="5384800" y="6108700"/>
          <p14:tracePt t="50152" x="5353050" y="6102350"/>
          <p14:tracePt t="50169" x="5327650" y="6102350"/>
          <p14:tracePt t="50186" x="5295900" y="6092825"/>
          <p14:tracePt t="50203" x="5289550" y="6086475"/>
          <p14:tracePt t="50219" x="5227638" y="6086475"/>
          <p14:tracePt t="50236" x="5170488" y="6065838"/>
          <p14:tracePt t="50253" x="5127625" y="6056313"/>
          <p14:tracePt t="50270" x="5086350" y="6056313"/>
          <p14:tracePt t="50286" x="5043488" y="6056313"/>
          <p14:tracePt t="50303" x="4997450" y="6056313"/>
          <p14:tracePt t="50320" x="4918075" y="6045200"/>
          <p14:tracePt t="50336" x="4870450" y="6045200"/>
          <p14:tracePt t="50353" x="4829175" y="6040438"/>
          <p14:tracePt t="50370" x="4745038" y="6019800"/>
          <p14:tracePt t="50386" x="4687888" y="6008688"/>
          <p14:tracePt t="50404" x="4613275" y="5997575"/>
          <p14:tracePt t="50421" x="4608513" y="5988050"/>
          <p14:tracePt t="50436" x="4592638" y="5988050"/>
          <p14:tracePt t="50454" x="4576763" y="5988050"/>
          <p14:tracePt t="50470" x="4545013" y="5961063"/>
          <p14:tracePt t="50486" x="4530725" y="5951538"/>
          <p14:tracePt t="50503" x="4503738" y="5924550"/>
          <p14:tracePt t="50519" x="4487863" y="5908675"/>
          <p14:tracePt t="50536" x="4456113" y="5888038"/>
          <p14:tracePt t="50554" x="4440238" y="5872163"/>
          <p14:tracePt t="50570" x="4425950" y="5861050"/>
          <p14:tracePt t="50587" x="4398963" y="5856288"/>
          <p14:tracePt t="50604" x="4383088" y="5840413"/>
          <p14:tracePt t="50621" x="4346575" y="5830888"/>
          <p14:tracePt t="50636" x="4335463" y="5815013"/>
          <p14:tracePt t="50653" x="4310063" y="5794375"/>
          <p14:tracePt t="50670" x="4294188" y="5756275"/>
          <p14:tracePt t="50687" x="4267200" y="5730875"/>
          <p14:tracePt t="50704" x="4257675" y="5726113"/>
          <p14:tracePt t="50720" x="4246563" y="5678488"/>
          <p14:tracePt t="50737" x="4221163" y="5630863"/>
          <p14:tracePt t="50755" x="4184650" y="5583238"/>
          <p14:tracePt t="50758" x="4184650" y="5573713"/>
          <p14:tracePt t="50771" x="4184650" y="5546725"/>
          <p14:tracePt t="50788" x="4168775" y="5530850"/>
          <p14:tracePt t="50803" x="4157663" y="5453063"/>
          <p14:tracePt t="50820" x="4157663" y="5357813"/>
          <p14:tracePt t="50837" x="4125913" y="5289550"/>
          <p14:tracePt t="50853" x="4125913" y="5248275"/>
          <p14:tracePt t="50870" x="4125913" y="5170488"/>
          <p14:tracePt t="50887" x="4125913" y="5111750"/>
          <p14:tracePt t="50904" x="4125913" y="5054600"/>
          <p14:tracePt t="50921" x="4116388" y="4975225"/>
          <p14:tracePt t="50937" x="4116388" y="4954588"/>
          <p14:tracePt t="50954" x="4110038" y="4943475"/>
          <p14:tracePt t="50975" x="4110038" y="4929188"/>
          <p14:tracePt t="50987" x="4110038" y="4902200"/>
          <p14:tracePt t="51004" x="4110038" y="4881563"/>
          <p14:tracePt t="51020" x="4110038" y="4870450"/>
          <p14:tracePt t="51037" x="4110038" y="4849813"/>
          <p14:tracePt t="51055" x="4110038" y="4797425"/>
          <p14:tracePt t="51072" x="4110038" y="4740275"/>
          <p14:tracePt t="51087" x="4110038" y="4713288"/>
          <p14:tracePt t="51104" x="4110038" y="4697413"/>
          <p14:tracePt t="51121" x="4110038" y="4665663"/>
          <p14:tracePt t="51137" x="4110038" y="4660900"/>
          <p14:tracePt t="51154" x="4110038" y="4656138"/>
          <p14:tracePt t="51174" x="4110038" y="4640263"/>
          <p14:tracePt t="51187" x="4121150" y="4619625"/>
          <p14:tracePt t="51203" x="4168775" y="4598988"/>
          <p14:tracePt t="51221" x="4214813" y="4572000"/>
          <p14:tracePt t="51237" x="4241800" y="4560888"/>
          <p14:tracePt t="51254" x="4273550" y="4551363"/>
          <p14:tracePt t="51271" x="4298950" y="4551363"/>
          <p14:tracePt t="51288" x="4319588" y="4551363"/>
          <p14:tracePt t="51304" x="4367213" y="4551363"/>
          <p14:tracePt t="51322" x="4414838" y="4535488"/>
          <p14:tracePt t="51338" x="4446588" y="4535488"/>
          <p14:tracePt t="51355" x="4524375" y="4535488"/>
          <p14:tracePt t="51372" x="4635500" y="4535488"/>
          <p14:tracePt t="51388" x="4687888" y="4535488"/>
          <p14:tracePt t="51404" x="4765675" y="4535488"/>
          <p14:tracePt t="51422" x="4833938" y="4540250"/>
          <p14:tracePt t="51438" x="4881563" y="4540250"/>
          <p14:tracePt t="51455" x="4922838" y="4545013"/>
          <p14:tracePt t="51471" x="4970463" y="4545013"/>
          <p14:tracePt t="51488" x="5011738" y="4556125"/>
          <p14:tracePt t="51505" x="5054600" y="4556125"/>
          <p14:tracePt t="51522" x="5111750" y="4576763"/>
          <p14:tracePt t="51538" x="5170488" y="4587875"/>
          <p14:tracePt t="51556" x="5248275" y="4598988"/>
          <p14:tracePt t="51572" x="5305425" y="4598988"/>
          <p14:tracePt t="51588" x="5353050" y="4608513"/>
          <p14:tracePt t="51605" x="5389563" y="4624388"/>
          <p14:tracePt t="51622" x="5432425" y="4624388"/>
          <p14:tracePt t="51639" x="5448300" y="4629150"/>
          <p14:tracePt t="51656" x="5453063" y="4629150"/>
          <p14:tracePt t="51672" x="5453063" y="4640263"/>
          <p14:tracePt t="51693" x="5453063" y="4656138"/>
          <p14:tracePt t="51709" x="5453063" y="4660900"/>
          <p14:tracePt t="51722" x="5462588" y="4672013"/>
          <p14:tracePt t="51739" x="5473700" y="4676775"/>
          <p14:tracePt t="51755" x="5510213" y="4676775"/>
          <p14:tracePt t="51772" x="5530850" y="4687888"/>
          <p14:tracePt t="53795" x="5526088" y="4713288"/>
          <p14:tracePt t="53802" x="5468938" y="4772025"/>
          <p14:tracePt t="53814" x="5410200" y="4797425"/>
          <p14:tracePt t="53825" x="5300663" y="4849813"/>
          <p14:tracePt t="53858" x="4918075" y="5054600"/>
          <p14:tracePt t="53875" x="4692650" y="5195888"/>
          <p14:tracePt t="53892" x="4540250" y="5284788"/>
          <p14:tracePt t="53908" x="4351338" y="5400675"/>
          <p14:tracePt t="53925" x="4146550" y="5437188"/>
          <p14:tracePt t="53942" x="3963988" y="5505450"/>
          <p14:tracePt t="53958" x="3795713" y="5557838"/>
          <p14:tracePt t="53975" x="3738563" y="5557838"/>
          <p14:tracePt t="53992" x="3722688" y="5562600"/>
          <p14:tracePt t="54009" x="3717925" y="5568950"/>
          <p14:tracePt t="54025" x="3702050" y="5568950"/>
          <p14:tracePt t="56378" x="3690938" y="5568950"/>
          <p14:tracePt t="56387" x="3686175" y="5568950"/>
          <p14:tracePt t="56401" x="3675063" y="5557838"/>
          <p14:tracePt t="56401" x="3670300" y="5553075"/>
          <p14:tracePt t="56412" x="3659188" y="5526088"/>
          <p14:tracePt t="56429" x="3638550" y="5468938"/>
          <p14:tracePt t="56446" x="3613150" y="5400675"/>
          <p14:tracePt t="56462" x="3602038" y="5353050"/>
          <p14:tracePt t="56478" x="3560763" y="5280025"/>
          <p14:tracePt t="56495" x="3549650" y="5227638"/>
          <p14:tracePt t="56512" x="3533775" y="5180013"/>
          <p14:tracePt t="56530" x="3522663" y="5122863"/>
          <p14:tracePt t="56545" x="3497263" y="5075238"/>
          <p14:tracePt t="56562" x="3465513" y="4991100"/>
          <p14:tracePt t="56579" x="3444875" y="4918075"/>
          <p14:tracePt t="56596" x="3417888" y="4824413"/>
          <p14:tracePt t="56612" x="3424238" y="4708525"/>
          <p14:tracePt t="56629" x="3444875" y="4598988"/>
          <p14:tracePt t="56646" x="3465513" y="4514850"/>
          <p14:tracePt t="56663" x="3486150" y="4430713"/>
          <p14:tracePt t="56678" x="3497263" y="4351338"/>
          <p14:tracePt t="56696" x="3517900" y="4278313"/>
          <p14:tracePt t="56713" x="3529013" y="4262438"/>
          <p14:tracePt t="56729" x="3529013" y="4241800"/>
          <p14:tracePt t="56746" x="3529013" y="4178300"/>
          <p14:tracePt t="56763" x="3529013" y="4121150"/>
          <p14:tracePt t="56779" x="3529013" y="4041775"/>
          <p14:tracePt t="56796" x="3549650" y="3890963"/>
          <p14:tracePt t="56812" x="3581400" y="3816350"/>
          <p14:tracePt t="56829" x="3590925" y="3763963"/>
          <p14:tracePt t="56846" x="3590925" y="3733800"/>
          <p14:tracePt t="56867" x="3602038" y="3681413"/>
          <p14:tracePt t="56879" x="3602038" y="3665538"/>
          <p14:tracePt t="56896" x="3622675" y="3617913"/>
          <p14:tracePt t="56913" x="3633788" y="3586163"/>
          <p14:tracePt t="56929" x="3638550" y="3554413"/>
          <p14:tracePt t="56946" x="3638550" y="3513138"/>
          <p14:tracePt t="56964" x="3665538" y="3476625"/>
          <p14:tracePt t="56980" x="3665538" y="3465513"/>
          <p14:tracePt t="56997" x="3665538" y="3413125"/>
          <p14:tracePt t="57013" x="3665538" y="3376613"/>
          <p14:tracePt t="57027" x="3665538" y="3335338"/>
          <p14:tracePt t="57034" x="3686175" y="3308350"/>
          <p14:tracePt t="57046" x="3686175" y="3297238"/>
          <p14:tracePt t="57062" x="3695700" y="3255963"/>
          <p14:tracePt t="57079" x="3717925" y="3214688"/>
          <p14:tracePt t="57096" x="3717925" y="3198813"/>
          <p14:tracePt t="57113" x="3722688" y="3176588"/>
          <p14:tracePt t="57130" x="3738563" y="3151188"/>
          <p14:tracePt t="57147" x="3763963" y="3114675"/>
          <p14:tracePt t="57175" x="3786188" y="3046413"/>
          <p14:tracePt t="57189" x="3786188" y="3035300"/>
          <p14:tracePt t="57206" x="3811588" y="3003550"/>
          <p14:tracePt t="57218" x="3822700" y="2982913"/>
          <p14:tracePt t="57226" x="3827463" y="2978150"/>
          <p14:tracePt t="57234" x="3832225" y="2967038"/>
          <p14:tracePt t="57247" x="3854450" y="2962275"/>
          <p14:tracePt t="57263" x="3859213" y="2941638"/>
          <p14:tracePt t="57283" x="3859213" y="2936875"/>
          <p14:tracePt t="57296" x="3868738" y="2930525"/>
          <p14:tracePt t="57314" x="3895725" y="2905125"/>
          <p14:tracePt t="57330" x="3952875" y="2884488"/>
          <p14:tracePt t="57348" x="4000500" y="2836863"/>
          <p14:tracePt t="57364" x="4016375" y="2836863"/>
          <p14:tracePt t="57380" x="4037013" y="2816225"/>
          <p14:tracePt t="57634" x="4052888" y="2820988"/>
          <p14:tracePt t="57643" x="4064000" y="2820988"/>
          <p14:tracePt t="57652" x="4079875" y="2820988"/>
          <p14:tracePt t="57664" x="4116388" y="2830513"/>
          <p14:tracePt t="57681" x="4132263" y="2830513"/>
          <p14:tracePt t="57698" x="4141788" y="2836863"/>
          <p14:tracePt t="57747" x="4141788" y="2846388"/>
          <p14:tracePt t="57754" x="4168775" y="2862263"/>
          <p14:tracePt t="57764" x="4173538" y="2868613"/>
          <p14:tracePt t="57780" x="4184650" y="2946400"/>
          <p14:tracePt t="57797" x="4221163" y="3003550"/>
          <p14:tracePt t="57814" x="4319588" y="3130550"/>
          <p14:tracePt t="57831" x="4403725" y="3235325"/>
          <p14:tracePt t="57848" x="4471988" y="3344863"/>
          <p14:tracePt t="57865" x="4514850" y="3429000"/>
          <p14:tracePt t="57881" x="4603750" y="3538538"/>
          <p14:tracePt t="57897" x="4640263" y="3602038"/>
          <p14:tracePt t="57914" x="4672013" y="3670300"/>
          <p14:tracePt t="57932" x="4687888" y="3690938"/>
          <p14:tracePt t="57947" x="4718050" y="3770313"/>
          <p14:tracePt t="57965" x="4729163" y="3795713"/>
          <p14:tracePt t="57981" x="4733925" y="3816350"/>
          <p14:tracePt t="57997" x="4733925" y="3827463"/>
          <p14:tracePt t="58179" x="4713288" y="3790950"/>
          <p14:tracePt t="58188" x="4692650" y="3759200"/>
          <p14:tracePt t="58194" x="4672013" y="3717925"/>
          <p14:tracePt t="58202" x="4665663" y="3711575"/>
          <p14:tracePt t="58215" x="4651375" y="3686175"/>
          <p14:tracePt t="58248" x="4592638" y="3613150"/>
          <p14:tracePt t="58264" x="4567238" y="3570288"/>
          <p14:tracePt t="58282" x="4567238" y="3533775"/>
          <p14:tracePt t="58298" x="4556125" y="3502025"/>
          <p14:tracePt t="58316" x="4556125" y="3470275"/>
          <p14:tracePt t="58332" x="4551363" y="3444875"/>
          <p14:tracePt t="58348" x="4551363" y="3371850"/>
          <p14:tracePt t="58365" x="4551363" y="3349625"/>
          <p14:tracePt t="58381" x="4551363" y="3271838"/>
          <p14:tracePt t="58398" x="4556125" y="3240088"/>
          <p14:tracePt t="58415" x="4576763" y="3146425"/>
          <p14:tracePt t="58431" x="4587875" y="3067050"/>
          <p14:tracePt t="58448" x="4587875" y="3025775"/>
          <p14:tracePt t="58465" x="4592638" y="2998788"/>
          <p14:tracePt t="58482" x="4603750" y="2951163"/>
          <p14:tracePt t="58498" x="4635500" y="2884488"/>
          <p14:tracePt t="58515" x="4645025" y="2825750"/>
          <p14:tracePt t="58532" x="4656138" y="2763838"/>
          <p14:tracePt t="58548" x="4672013" y="2736850"/>
          <p14:tracePt t="58565" x="4687888" y="2711450"/>
          <p14:tracePt t="58582" x="4703763" y="2700338"/>
          <p14:tracePt t="58598" x="4740275" y="2673350"/>
          <p14:tracePt t="58616" x="4756150" y="2657475"/>
          <p14:tracePt t="58633" x="4760913" y="2657475"/>
          <p14:tracePt t="58675" x="4776788" y="2647950"/>
          <p14:tracePt t="58739" x="4797425" y="2647950"/>
          <p14:tracePt t="58754" x="4860925" y="2652713"/>
          <p14:tracePt t="58763" x="4891088" y="2673350"/>
          <p14:tracePt t="58770" x="4922838" y="2705100"/>
          <p14:tracePt t="58782" x="4929188" y="2711450"/>
          <p14:tracePt t="58799" x="4954588" y="2747963"/>
          <p14:tracePt t="58815" x="4997450" y="2778125"/>
          <p14:tracePt t="58832" x="5027613" y="2862263"/>
          <p14:tracePt t="58849" x="5059363" y="2930525"/>
          <p14:tracePt t="58865" x="5070475" y="3014663"/>
          <p14:tracePt t="58882" x="5075238" y="3041650"/>
          <p14:tracePt t="58903" x="5075238" y="3046413"/>
          <p14:tracePt t="58915" x="5075238" y="3103563"/>
          <p14:tracePt t="58932" x="5075238" y="3155950"/>
          <p14:tracePt t="58949" x="5075238" y="3214688"/>
          <p14:tracePt t="58966" x="5075238" y="3271838"/>
          <p14:tracePt t="58982" x="5054600" y="3313113"/>
          <p14:tracePt t="58999" x="5022850" y="3376613"/>
          <p14:tracePt t="59016" x="5006975" y="3392488"/>
          <p14:tracePt t="59032" x="4981575" y="3417888"/>
          <p14:tracePt t="59049" x="4965700" y="3417888"/>
          <p14:tracePt t="59066" x="4949825" y="3429000"/>
          <p14:tracePt t="59083" x="4943475" y="3440113"/>
          <p14:tracePt t="59100" x="4913313" y="3455988"/>
          <p14:tracePt t="59116" x="4813300" y="3486150"/>
          <p14:tracePt t="59133" x="4703763" y="3497263"/>
          <p14:tracePt t="59149" x="4540250" y="3497263"/>
          <p14:tracePt t="59166" x="4330700" y="3497263"/>
          <p14:tracePt t="59183" x="4262438" y="3502025"/>
          <p14:tracePt t="59199" x="4184650" y="3476625"/>
          <p14:tracePt t="59217" x="4121150" y="3460750"/>
          <p14:tracePt t="59233" x="4021138" y="3413125"/>
          <p14:tracePt t="59251" x="4016375" y="3413125"/>
          <p14:tracePt t="59418" x="4032250" y="3413125"/>
          <p14:tracePt t="59436" x="4041775" y="3424238"/>
          <p14:tracePt t="60843" x="4057650" y="3424238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DAAFB3-46E1-4134-8ED3-823740434E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DA3E706-D952-495D-ABE6-486010D299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68E8D1C-4F74-29F1-4085-4F23E58CF54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745177" y="333145"/>
            <a:ext cx="5922850" cy="557720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5BC0130-6F69-1DA9-D88F-57419CBD07AF}"/>
              </a:ext>
            </a:extLst>
          </p:cNvPr>
          <p:cNvSpPr txBox="1"/>
          <p:nvPr/>
        </p:nvSpPr>
        <p:spPr>
          <a:xfrm>
            <a:off x="457200" y="1733204"/>
            <a:ext cx="26185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2400" dirty="0"/>
              <a:t>Trimble S9 alstöð</a:t>
            </a:r>
          </a:p>
        </p:txBody>
      </p:sp>
    </p:spTree>
    <p:extLst>
      <p:ext uri="{BB962C8B-B14F-4D97-AF65-F5344CB8AC3E}">
        <p14:creationId xmlns:p14="http://schemas.microsoft.com/office/powerpoint/2010/main" val="3016311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497"/>
    </mc:Choice>
    <mc:Fallback xmlns="">
      <p:transition spd="slow" advTm="63497"/>
    </mc:Fallback>
  </mc:AlternateContent>
  <p:extLst>
    <p:ext uri="{3A86A75C-4F4B-4683-9AE1-C65F6400EC91}">
      <p14:laserTraceLst xmlns:p14="http://schemas.microsoft.com/office/powerpoint/2010/main">
        <p14:tracePtLst>
          <p14:tracePt t="1313" x="4032250" y="3381375"/>
          <p14:tracePt t="1321" x="4011613" y="3365500"/>
          <p14:tracePt t="1331" x="4005263" y="3360738"/>
          <p14:tracePt t="1369" x="4016375" y="3340100"/>
          <p14:tracePt t="1380" x="4068763" y="3319463"/>
          <p14:tracePt t="1384" x="4184650" y="3251200"/>
          <p14:tracePt t="1399" x="4257675" y="3235325"/>
          <p14:tracePt t="1400" x="4273550" y="3235325"/>
          <p14:tracePt t="1409" x="4298950" y="3235325"/>
          <p14:tracePt t="1427" x="4357688" y="3235325"/>
          <p14:tracePt t="1443" x="4430713" y="3282950"/>
          <p14:tracePt t="1460" x="4645025" y="3486150"/>
          <p14:tracePt t="1477" x="4975225" y="3800475"/>
          <p14:tracePt t="1493" x="5380038" y="4246563"/>
          <p14:tracePt t="1510" x="5678488" y="4487863"/>
          <p14:tracePt t="1527" x="5851525" y="4697413"/>
          <p14:tracePt t="1544" x="6034088" y="4897438"/>
          <p14:tracePt t="1560" x="6275388" y="5070475"/>
          <p14:tracePt t="1578" x="6432550" y="5175250"/>
          <p14:tracePt t="1594" x="6543675" y="5243513"/>
          <p14:tracePt t="1611" x="6591300" y="5253038"/>
          <p14:tracePt t="1697" x="6596063" y="5253038"/>
          <p14:tracePt t="1705" x="6596063" y="5237163"/>
          <p14:tracePt t="1714" x="6596063" y="5207000"/>
          <p14:tracePt t="1727" x="6596063" y="5180013"/>
          <p14:tracePt t="1744" x="6637338" y="5116513"/>
          <p14:tracePt t="2554" x="6657975" y="5091113"/>
          <p14:tracePt t="2561" x="6673850" y="5080000"/>
          <p14:tracePt t="2569" x="6696075" y="5054600"/>
          <p14:tracePt t="2579" x="6705600" y="5011738"/>
          <p14:tracePt t="2612" x="6753225" y="4959350"/>
          <p14:tracePt t="2633" x="6769100" y="4938713"/>
          <p14:tracePt t="2645" x="6789738" y="4933950"/>
          <p14:tracePt t="2662" x="6794500" y="4913313"/>
          <p14:tracePt t="2786" x="6816725" y="4902200"/>
          <p14:tracePt t="2793" x="6837363" y="4876800"/>
          <p14:tracePt t="2801" x="6842125" y="4845050"/>
          <p14:tracePt t="2812" x="6853238" y="4838700"/>
          <p14:tracePt t="2829" x="6858000" y="4838700"/>
          <p14:tracePt t="3341" x="6905625" y="4838700"/>
          <p14:tracePt t="3344" x="6962775" y="4813300"/>
          <p14:tracePt t="3352" x="6973888" y="4808538"/>
          <p14:tracePt t="3362" x="7042150" y="4786313"/>
          <p14:tracePt t="3397" x="7204075" y="4703763"/>
          <p14:tracePt t="3413" x="7251700" y="4681538"/>
          <p14:tracePt t="3430" x="7277100" y="4665663"/>
          <p14:tracePt t="3445" x="7297738" y="4645025"/>
          <p14:tracePt t="3450" x="7319963" y="4613275"/>
          <p14:tracePt t="3463" x="7340600" y="4592638"/>
          <p14:tracePt t="3480" x="7366000" y="4545013"/>
          <p14:tracePt t="3497" x="7377113" y="4514850"/>
          <p14:tracePt t="3511" x="7377113" y="4483100"/>
          <p14:tracePt t="3525" x="7388225" y="4440238"/>
          <p14:tracePt t="3541" x="7408863" y="4357688"/>
          <p14:tracePt t="3545" x="7408863" y="4341813"/>
          <p14:tracePt t="3553" x="7408863" y="4325938"/>
          <p14:tracePt t="3563" x="7408863" y="4246563"/>
          <p14:tracePt t="3580" x="7408863" y="4105275"/>
          <p14:tracePt t="3596" x="7434263" y="4011613"/>
          <p14:tracePt t="3614" x="7445375" y="3943350"/>
          <p14:tracePt t="3631" x="7445375" y="3863975"/>
          <p14:tracePt t="3647" x="7445375" y="3806825"/>
          <p14:tracePt t="3665" x="7445375" y="3770313"/>
          <p14:tracePt t="3681" x="7445375" y="3759200"/>
          <p14:tracePt t="4130" x="7461250" y="3738563"/>
          <p14:tracePt t="4137" x="7502525" y="3706813"/>
          <p14:tracePt t="4147" x="7534275" y="3695700"/>
          <p14:tracePt t="4164" x="7602538" y="3670300"/>
          <p14:tracePt t="4181" x="7623175" y="3643313"/>
          <p14:tracePt t="4198" x="7654925" y="3613150"/>
          <p14:tracePt t="4214" x="7712075" y="3575050"/>
          <p14:tracePt t="4231" x="7786688" y="3544888"/>
          <p14:tracePt t="4248" x="7816850" y="3533775"/>
          <p14:tracePt t="4265" x="7854950" y="3529013"/>
          <p14:tracePt t="4281" x="7891463" y="3529013"/>
          <p14:tracePt t="4298" x="7921625" y="3529013"/>
          <p14:tracePt t="4315" x="7980363" y="3529013"/>
          <p14:tracePt t="4331" x="8016875" y="3529013"/>
          <p14:tracePt t="4348" x="8032750" y="3529013"/>
          <p14:tracePt t="4698" x="8069263" y="3529013"/>
          <p14:tracePt t="4705" x="8094663" y="3522663"/>
          <p14:tracePt t="4716" x="8116888" y="3517900"/>
          <p14:tracePt t="4732" x="8185150" y="3476625"/>
          <p14:tracePt t="4748" x="8221663" y="3455988"/>
          <p14:tracePt t="4764" x="8247063" y="3449638"/>
          <p14:tracePt t="4801" x="8253413" y="3440113"/>
          <p14:tracePt t="4809" x="8262938" y="3424238"/>
          <p14:tracePt t="4818" x="8267700" y="3417888"/>
          <p14:tracePt t="4832" x="8267700" y="3392488"/>
          <p14:tracePt t="4849" x="8305800" y="3355975"/>
          <p14:tracePt t="4865" x="8331200" y="3328988"/>
          <p14:tracePt t="4882" x="8415338" y="3292475"/>
          <p14:tracePt t="4898" x="8483600" y="3271838"/>
          <p14:tracePt t="4915" x="8545513" y="3235325"/>
          <p14:tracePt t="4932" x="8629650" y="3214688"/>
          <p14:tracePt t="4949" x="8756650" y="3176588"/>
          <p14:tracePt t="4965" x="8891588" y="3140075"/>
          <p14:tracePt t="4982" x="8918575" y="3114675"/>
          <p14:tracePt t="4998" x="9018588" y="3078163"/>
          <p14:tracePt t="5017" x="9050338" y="3062288"/>
          <p14:tracePt t="5033" x="9075738" y="3062288"/>
          <p14:tracePt t="5050" x="9080500" y="3062288"/>
          <p14:tracePt t="5089" x="9091613" y="3062288"/>
          <p14:tracePt t="5097" x="9132888" y="3062288"/>
          <p14:tracePt t="6238" x="9023350" y="2584450"/>
          <p14:tracePt t="6240" x="8943975" y="2620963"/>
          <p14:tracePt t="6251" x="8886825" y="2647950"/>
          <p14:tracePt t="6267" x="8688388" y="2700338"/>
          <p14:tracePt t="6284" x="8462963" y="2809875"/>
          <p14:tracePt t="6301" x="8310563" y="2873375"/>
          <p14:tracePt t="6317" x="8237538" y="2894013"/>
          <p14:tracePt t="6334" x="8147050" y="2946400"/>
          <p14:tracePt t="6351" x="8037513" y="2946400"/>
          <p14:tracePt t="6367" x="7885113" y="2989263"/>
          <p14:tracePt t="6385" x="7780338" y="2989263"/>
          <p14:tracePt t="6401" x="7654925" y="2989263"/>
          <p14:tracePt t="6418" x="7566025" y="2989263"/>
          <p14:tracePt t="6434" x="7529513" y="2989263"/>
          <p14:tracePt t="6451" x="7513638" y="2978150"/>
          <p14:tracePt t="6467" x="7481888" y="2967038"/>
          <p14:tracePt t="6537" x="7470775" y="2962275"/>
          <p14:tracePt t="6545" x="7434263" y="2951163"/>
          <p14:tracePt t="6555" x="7429500" y="2946400"/>
          <p14:tracePt t="6568" x="7424738" y="2936875"/>
          <p14:tracePt t="6585" x="7397750" y="2921000"/>
          <p14:tracePt t="6601" x="7372350" y="2894013"/>
          <p14:tracePt t="6618" x="7345363" y="2868613"/>
          <p14:tracePt t="6635" x="7324725" y="2852738"/>
          <p14:tracePt t="6652" x="7313613" y="2846388"/>
          <p14:tracePt t="6673" x="7308850" y="2846388"/>
          <p14:tracePt t="6685" x="7283450" y="2820988"/>
          <p14:tracePt t="6771" x="7272338" y="2820988"/>
          <p14:tracePt t="6777" x="7267575" y="2820988"/>
          <p14:tracePt t="6788" x="7240588" y="2820988"/>
          <p14:tracePt t="6802" x="7204075" y="2820988"/>
          <p14:tracePt t="6819" x="7177088" y="2820988"/>
          <p14:tracePt t="6835" x="7124700" y="2809875"/>
          <p14:tracePt t="6851" x="7115175" y="2809875"/>
          <p14:tracePt t="6882" x="7110413" y="2805113"/>
          <p14:tracePt t="6889" x="7094538" y="2784475"/>
          <p14:tracePt t="6905" x="7083425" y="2778125"/>
          <p14:tracePt t="6918" x="7078663" y="2763838"/>
          <p14:tracePt t="6935" x="7031038" y="2732088"/>
          <p14:tracePt t="6952" x="7026275" y="2695575"/>
          <p14:tracePt t="6969" x="7015163" y="2689225"/>
          <p14:tracePt t="6985" x="7015163" y="2663825"/>
          <p14:tracePt t="7002" x="7015163" y="2657475"/>
          <p14:tracePt t="7019" x="7015163" y="2647950"/>
          <p14:tracePt t="7130" x="7019925" y="2643188"/>
          <p14:tracePt t="7140" x="7026275" y="2643188"/>
          <p14:tracePt t="7144" x="7035800" y="2657475"/>
          <p14:tracePt t="7162" x="7042150" y="2668588"/>
          <p14:tracePt t="7177" x="7051675" y="2673350"/>
          <p14:tracePt t="7218" x="7058025" y="2684463"/>
          <p14:tracePt t="7442" x="7058025" y="2679700"/>
          <p14:tracePt t="7449" x="7051675" y="2663825"/>
          <p14:tracePt t="7457" x="7046913" y="2647950"/>
          <p14:tracePt t="7473" x="7046913" y="2636838"/>
          <p14:tracePt t="7485" x="7035800" y="2611438"/>
          <p14:tracePt t="7502" x="7031038" y="2605088"/>
          <p14:tracePt t="7519" x="7031038" y="2600325"/>
          <p14:tracePt t="7535" x="7019925" y="2574925"/>
          <p14:tracePt t="7561" x="7019925" y="2559050"/>
          <p14:tracePt t="7577" x="7010400" y="2527300"/>
          <p14:tracePt t="7590" x="7010400" y="2511425"/>
          <p14:tracePt t="7602" x="7010400" y="2470150"/>
          <p14:tracePt t="7619" x="7004050" y="2411413"/>
          <p14:tracePt t="7636" x="7004050" y="2354263"/>
          <p14:tracePt t="7653" x="7004050" y="2274888"/>
          <p14:tracePt t="7670" x="7004050" y="2228850"/>
          <p14:tracePt t="7686" x="7004050" y="2139950"/>
          <p14:tracePt t="7703" x="7004050" y="2012950"/>
          <p14:tracePt t="7720" x="7019925" y="1851025"/>
          <p14:tracePt t="7737" x="7015163" y="1741488"/>
          <p14:tracePt t="7753" x="7019925" y="1666875"/>
          <p14:tracePt t="7771" x="7019925" y="1589088"/>
          <p14:tracePt t="7787" x="7031038" y="1493838"/>
          <p14:tracePt t="7803" x="7042150" y="1400175"/>
          <p14:tracePt t="7819" x="7067550" y="1352550"/>
          <p14:tracePt t="7835" x="7078663" y="1284288"/>
          <p14:tracePt t="7853" x="7088188" y="1227138"/>
          <p14:tracePt t="7869" x="7110413" y="1131888"/>
          <p14:tracePt t="7886" x="7110413" y="1074738"/>
          <p14:tracePt t="7903" x="7119938" y="1006475"/>
          <p14:tracePt t="7920" x="7140575" y="949325"/>
          <p14:tracePt t="7937" x="7146925" y="890588"/>
          <p14:tracePt t="7953" x="7156450" y="869950"/>
          <p14:tracePt t="7970" x="7156450" y="854075"/>
          <p14:tracePt t="7986" x="7162800" y="838200"/>
          <p14:tracePt t="8137" x="7162800" y="901700"/>
          <p14:tracePt t="8145" x="7162800" y="954088"/>
          <p14:tracePt t="8156" x="7156450" y="1027113"/>
          <p14:tracePt t="8170" x="7156450" y="1101725"/>
          <p14:tracePt t="8187" x="7156450" y="1316038"/>
          <p14:tracePt t="8203" x="7156450" y="1373188"/>
          <p14:tracePt t="8220" x="7162800" y="1436688"/>
          <p14:tracePt t="8237" x="7162800" y="1562100"/>
          <p14:tracePt t="8254" x="7162800" y="1751013"/>
          <p14:tracePt t="8270" x="7162800" y="1944688"/>
          <p14:tracePt t="8287" x="7162800" y="2124075"/>
          <p14:tracePt t="8304" x="7172325" y="2217738"/>
          <p14:tracePt t="8321" x="7172325" y="2327275"/>
          <p14:tracePt t="8325" x="7183438" y="2401888"/>
          <p14:tracePt t="8351" x="7204075" y="2568575"/>
          <p14:tracePt t="8366" x="7204075" y="2611438"/>
          <p14:tracePt t="8370" x="7215188" y="2620963"/>
          <p14:tracePt t="8388" x="7215188" y="2636838"/>
          <p14:tracePt t="8405" x="7215188" y="2643188"/>
          <p14:tracePt t="8421" x="7208838" y="2657475"/>
          <p14:tracePt t="8561" x="7192963" y="2632075"/>
          <p14:tracePt t="8569" x="7192963" y="2579688"/>
          <p14:tracePt t="8577" x="7183438" y="2538413"/>
          <p14:tracePt t="8587" x="7156450" y="2447925"/>
          <p14:tracePt t="8604" x="7124700" y="2374900"/>
          <p14:tracePt t="8620" x="7078663" y="2244725"/>
          <p14:tracePt t="8638" x="7042150" y="2108200"/>
          <p14:tracePt t="8654" x="7015163" y="1997075"/>
          <p14:tracePt t="8672" x="7004050" y="1903413"/>
          <p14:tracePt t="8688" x="6962775" y="1798638"/>
          <p14:tracePt t="8705" x="6962775" y="1787525"/>
          <p14:tracePt t="8721" x="6951663" y="1755775"/>
          <p14:tracePt t="8738" x="6951663" y="1709738"/>
          <p14:tracePt t="8754" x="6951663" y="1673225"/>
          <p14:tracePt t="8770" x="6951663" y="1630363"/>
          <p14:tracePt t="8787" x="6951663" y="1620838"/>
          <p14:tracePt t="8804" x="6937375" y="1568450"/>
          <p14:tracePt t="8821" x="6937375" y="1552575"/>
          <p14:tracePt t="8837" x="6937375" y="1530350"/>
          <p14:tracePt t="9338" x="6937375" y="1514475"/>
          <p14:tracePt t="9345" x="6926263" y="1484313"/>
          <p14:tracePt t="9355" x="6926263" y="1457325"/>
          <p14:tracePt t="9372" x="6915150" y="1409700"/>
          <p14:tracePt t="9388" x="6915150" y="1343025"/>
          <p14:tracePt t="9405" x="6905625" y="1263650"/>
          <p14:tracePt t="9422" x="6884988" y="1206500"/>
          <p14:tracePt t="9439" x="6873875" y="1147763"/>
          <p14:tracePt t="9456" x="6873875" y="1116013"/>
          <p14:tracePt t="9472" x="6873875" y="1101725"/>
          <p14:tracePt t="9489" x="6869113" y="1085850"/>
          <p14:tracePt t="9626" x="6869113" y="1116013"/>
          <p14:tracePt t="9633" x="6889750" y="1147763"/>
          <p14:tracePt t="9642" x="6899275" y="1200150"/>
          <p14:tracePt t="9656" x="6942138" y="1279525"/>
          <p14:tracePt t="9673" x="6978650" y="1425575"/>
          <p14:tracePt t="9689" x="7026275" y="1546225"/>
          <p14:tracePt t="9705" x="7062788" y="1709738"/>
          <p14:tracePt t="9722" x="7088188" y="1981200"/>
          <p14:tracePt t="9739" x="7088188" y="2244725"/>
          <p14:tracePt t="9755" x="7088188" y="2522538"/>
          <p14:tracePt t="9772" x="7088188" y="2784475"/>
          <p14:tracePt t="9789" x="7067550" y="2946400"/>
          <p14:tracePt t="9805" x="7067550" y="3014663"/>
          <p14:tracePt t="9823" x="7072313" y="3082925"/>
          <p14:tracePt t="9839" x="7083425" y="3151188"/>
          <p14:tracePt t="9857" x="7115175" y="3208338"/>
          <p14:tracePt t="9873" x="7124700" y="3287713"/>
          <p14:tracePt t="9890" x="7131050" y="3340100"/>
          <p14:tracePt t="9906" x="7177088" y="3444875"/>
          <p14:tracePt t="9922" x="7229475" y="3665538"/>
          <p14:tracePt t="9939" x="7256463" y="3811588"/>
          <p14:tracePt t="9956" x="7356475" y="3943350"/>
          <p14:tracePt t="9973" x="7429500" y="4032250"/>
          <p14:tracePt t="9989" x="7470775" y="4105275"/>
          <p14:tracePt t="10006" x="7477125" y="4162425"/>
          <p14:tracePt t="10023" x="7523163" y="4246563"/>
          <p14:tracePt t="10039" x="7545388" y="4289425"/>
          <p14:tracePt t="10057" x="7550150" y="4305300"/>
          <p14:tracePt t="10074" x="7566025" y="4335463"/>
          <p14:tracePt t="10090" x="7566025" y="4378325"/>
          <p14:tracePt t="10107" x="7566025" y="4430713"/>
          <p14:tracePt t="10123" x="7566025" y="4456113"/>
          <p14:tracePt t="10139" x="7566025" y="4471988"/>
          <p14:tracePt t="10158" x="7554913" y="4478338"/>
          <p14:tracePt t="10173" x="7550150" y="4503738"/>
          <p14:tracePt t="10266" x="7539038" y="4503738"/>
          <p14:tracePt t="10273" x="7534275" y="4503738"/>
          <p14:tracePt t="10281" x="7497763" y="4503738"/>
          <p14:tracePt t="10293" x="7445375" y="4498975"/>
          <p14:tracePt t="10306" x="7308850" y="4435475"/>
          <p14:tracePt t="10323" x="7208838" y="4414838"/>
          <p14:tracePt t="10340" x="7099300" y="4314825"/>
          <p14:tracePt t="10358" x="7004050" y="4205288"/>
          <p14:tracePt t="10374" x="6931025" y="4084638"/>
          <p14:tracePt t="10391" x="6858000" y="3973513"/>
          <p14:tracePt t="10407" x="6826250" y="3859213"/>
          <p14:tracePt t="10439" x="6769100" y="3659188"/>
          <p14:tracePt t="10457" x="6769100" y="3565525"/>
          <p14:tracePt t="10473" x="6769100" y="3486150"/>
          <p14:tracePt t="10490" x="6800850" y="3402013"/>
          <p14:tracePt t="10507" x="6810375" y="3376613"/>
          <p14:tracePt t="10523" x="6826250" y="3365500"/>
          <p14:tracePt t="10540" x="6862763" y="3344863"/>
          <p14:tracePt t="10557" x="6989763" y="3308350"/>
          <p14:tracePt t="10574" x="7031038" y="3308350"/>
          <p14:tracePt t="10590" x="7192963" y="3255963"/>
          <p14:tracePt t="10607" x="7304088" y="3235325"/>
          <p14:tracePt t="10624" x="7397750" y="3224213"/>
          <p14:tracePt t="10640" x="7434263" y="3224213"/>
          <p14:tracePt t="10657" x="7486650" y="3228975"/>
          <p14:tracePt t="10674" x="7513638" y="3235325"/>
          <p14:tracePt t="10690" x="7529513" y="3244850"/>
          <p14:tracePt t="10707" x="7561263" y="3260725"/>
          <p14:tracePt t="10724" x="7597775" y="3292475"/>
          <p14:tracePt t="10741" x="7659688" y="3340100"/>
          <p14:tracePt t="10757" x="7718425" y="3381375"/>
          <p14:tracePt t="10775" x="7780338" y="3433763"/>
          <p14:tracePt t="10791" x="7827963" y="3476625"/>
          <p14:tracePt t="10807" x="7864475" y="3538538"/>
          <p14:tracePt t="10825" x="7900988" y="3629025"/>
          <p14:tracePt t="10840" x="7932738" y="3711575"/>
          <p14:tracePt t="10857" x="7964488" y="3770313"/>
          <p14:tracePt t="10875" x="7985125" y="3838575"/>
          <p14:tracePt t="10892" x="8005763" y="3963988"/>
          <p14:tracePt t="10908" x="8005763" y="4016375"/>
          <p14:tracePt t="10924" x="8005763" y="4064000"/>
          <p14:tracePt t="10941" x="7985125" y="4089400"/>
          <p14:tracePt t="10958" x="7985125" y="4094163"/>
          <p14:tracePt t="10974" x="7964488" y="4121150"/>
          <p14:tracePt t="10991" x="7916863" y="4157663"/>
          <p14:tracePt t="11007" x="7891463" y="4162425"/>
          <p14:tracePt t="11024" x="7854950" y="4200525"/>
          <p14:tracePt t="11041" x="7839075" y="4200525"/>
          <p14:tracePt t="11057" x="7827963" y="4210050"/>
          <p14:tracePt t="11074" x="7786688" y="4214813"/>
          <p14:tracePt t="11092" x="7748588" y="4214813"/>
          <p14:tracePt t="11108" x="7718425" y="4214813"/>
          <p14:tracePt t="11124" x="7686675" y="4214813"/>
          <p14:tracePt t="11141" x="7659688" y="4214813"/>
          <p14:tracePt t="11158" x="7639050" y="4214813"/>
          <p14:tracePt t="11178" x="7618413" y="4214813"/>
          <p14:tracePt t="11191" x="7602538" y="4214813"/>
          <p14:tracePt t="11208" x="7586663" y="4214813"/>
          <p14:tracePt t="11225" x="7570788" y="4200525"/>
          <p14:tracePt t="11243" x="7554913" y="4189413"/>
          <p14:tracePt t="11258" x="7539038" y="4173538"/>
          <p14:tracePt t="11275" x="7513638" y="4152900"/>
          <p14:tracePt t="11355" x="7508875" y="4152900"/>
          <p14:tracePt t="11361" x="7497763" y="4125913"/>
          <p14:tracePt t="11369" x="7497763" y="4121150"/>
          <p14:tracePt t="11391" x="7486650" y="4073525"/>
          <p14:tracePt t="11408" x="7481888" y="4057650"/>
          <p14:tracePt t="11425" x="7466013" y="4027488"/>
          <p14:tracePt t="11442" x="7429500" y="3979863"/>
          <p14:tracePt t="11458" x="7429500" y="3943350"/>
          <p14:tracePt t="11475" x="7429500" y="3937000"/>
          <p14:tracePt t="11492" x="7418388" y="3911600"/>
          <p14:tracePt t="11508" x="7408863" y="3884613"/>
          <p14:tracePt t="11525" x="7402513" y="3863975"/>
          <p14:tracePt t="11541" x="7381875" y="3843338"/>
          <p14:tracePt t="11569" x="7381875" y="3827463"/>
          <p14:tracePt t="11578" x="7377113" y="3822700"/>
          <p14:tracePt t="11610" x="7377113" y="3811588"/>
          <p14:tracePt t="11633" x="7377113" y="3806825"/>
          <p14:tracePt t="11706" x="7366000" y="3790950"/>
          <p14:tracePt t="11721" x="7372350" y="3770313"/>
          <p14:tracePt t="11731" x="7381875" y="3763963"/>
          <p14:tracePt t="11742" x="7381875" y="3748088"/>
          <p14:tracePt t="11758" x="7388225" y="3722688"/>
          <p14:tracePt t="11776" x="7397750" y="3711575"/>
          <p14:tracePt t="11792" x="7402513" y="3690938"/>
          <p14:tracePt t="11809" x="7402513" y="3686175"/>
          <p14:tracePt t="11827" x="7418388" y="3659188"/>
          <p14:tracePt t="11843" x="7429500" y="3654425"/>
          <p14:tracePt t="11891" x="7445375" y="3633788"/>
          <p14:tracePt t="11897" x="7450138" y="3633788"/>
          <p14:tracePt t="11908" x="7461250" y="3629025"/>
          <p14:tracePt t="11925" x="7477125" y="3613150"/>
          <p14:tracePt t="11942" x="7481888" y="3606800"/>
          <p14:tracePt t="11970" x="7497763" y="3597275"/>
          <p14:tracePt t="11985" x="7508875" y="3590925"/>
          <p14:tracePt t="11996" x="7513638" y="3581400"/>
          <p14:tracePt t="12017" x="7529513" y="3581400"/>
          <p14:tracePt t="12042" x="7539038" y="3581400"/>
          <p14:tracePt t="12049" x="7545388" y="3581400"/>
          <p14:tracePt t="12059" x="7550150" y="3581400"/>
          <p14:tracePt t="12076" x="7575550" y="3581400"/>
          <p14:tracePt t="12092" x="7618413" y="3581400"/>
          <p14:tracePt t="12109" x="7666038" y="3586163"/>
          <p14:tracePt t="12126" x="7707313" y="3586163"/>
          <p14:tracePt t="12143" x="7723188" y="3597275"/>
          <p14:tracePt t="12170" x="7748588" y="3597275"/>
          <p14:tracePt t="12250" x="7754938" y="3597275"/>
          <p14:tracePt t="12257" x="7759700" y="3597275"/>
          <p14:tracePt t="12362" x="7770813" y="3597275"/>
          <p14:tracePt t="12369" x="7786688" y="3597275"/>
          <p14:tracePt t="12381" x="7791450" y="3597275"/>
          <p14:tracePt t="12393" x="7800975" y="3597275"/>
          <p14:tracePt t="12410" x="7843838" y="3622675"/>
          <p14:tracePt t="12427" x="7900988" y="3659188"/>
          <p14:tracePt t="12443" x="7932738" y="3695700"/>
          <p14:tracePt t="12460" x="7959725" y="3722688"/>
          <p14:tracePt t="12477" x="7985125" y="3743325"/>
          <p14:tracePt t="12493" x="8012113" y="3770313"/>
          <p14:tracePt t="12510" x="8032750" y="3800475"/>
          <p14:tracePt t="12526" x="8048625" y="3816350"/>
          <p14:tracePt t="12543" x="8064500" y="3843338"/>
          <p14:tracePt t="12560" x="8074025" y="3859213"/>
          <p14:tracePt t="12577" x="8101013" y="3875088"/>
          <p14:tracePt t="12594" x="8101013" y="3895725"/>
          <p14:tracePt t="12610" x="8105775" y="3911600"/>
          <p14:tracePt t="12627" x="8105775" y="3927475"/>
          <p14:tracePt t="12643" x="8105775" y="3952875"/>
          <p14:tracePt t="12660" x="8105775" y="3959225"/>
          <p14:tracePt t="12677" x="8105775" y="3963988"/>
          <p14:tracePt t="12693" x="8105775" y="3973513"/>
          <p14:tracePt t="12730" x="8105775" y="3979863"/>
          <p14:tracePt t="12737" x="8105775" y="3995738"/>
          <p14:tracePt t="12746" x="8105775" y="4005263"/>
          <p14:tracePt t="12760" x="8105775" y="4011613"/>
          <p14:tracePt t="12778" x="8089900" y="4037013"/>
          <p14:tracePt t="12794" x="8027988" y="4073525"/>
          <p14:tracePt t="12813" x="8005763" y="4094163"/>
          <p14:tracePt t="12826" x="7964488" y="4094163"/>
          <p14:tracePt t="12843" x="7896225" y="4094163"/>
          <p14:tracePt t="12860" x="7816850" y="4094163"/>
          <p14:tracePt t="12877" x="7770813" y="4094163"/>
          <p14:tracePt t="12894" x="7754938" y="4094163"/>
          <p14:tracePt t="12910" x="7748588" y="4089400"/>
          <p14:tracePt t="12927" x="7734300" y="4089400"/>
          <p14:tracePt t="13065" x="7723188" y="4094163"/>
          <p14:tracePt t="13073" x="7723188" y="4100513"/>
          <p14:tracePt t="13081" x="7723188" y="4116388"/>
          <p14:tracePt t="13095" x="7723188" y="4137025"/>
          <p14:tracePt t="13111" x="7712075" y="4189413"/>
          <p14:tracePt t="13127" x="7691438" y="4305300"/>
          <p14:tracePt t="13144" x="7659688" y="4383088"/>
          <p14:tracePt t="13161" x="7639050" y="4483100"/>
          <p14:tracePt t="13178" x="7575550" y="4619625"/>
          <p14:tracePt t="13194" x="7502525" y="4760913"/>
          <p14:tracePt t="13210" x="7361238" y="4975225"/>
          <p14:tracePt t="13227" x="7277100" y="5070475"/>
          <p14:tracePt t="13244" x="7204075" y="5195888"/>
          <p14:tracePt t="13261" x="7135813" y="5275263"/>
          <p14:tracePt t="13278" x="7031038" y="5368925"/>
          <p14:tracePt t="13294" x="7004050" y="5416550"/>
          <p14:tracePt t="13311" x="7004050" y="5453063"/>
          <p14:tracePt t="13328" x="6926263" y="5478463"/>
          <p14:tracePt t="13358" x="6789738" y="5514975"/>
          <p14:tracePt t="13376" x="6711950" y="5526088"/>
          <p14:tracePt t="13381" x="6669088" y="5526088"/>
          <p14:tracePt t="13395" x="6605588" y="5530850"/>
          <p14:tracePt t="13411" x="6459538" y="5568950"/>
          <p14:tracePt t="13427" x="6375400" y="5568950"/>
          <p14:tracePt t="13444" x="6286500" y="5578475"/>
          <p14:tracePt t="13461" x="6056313" y="5635625"/>
          <p14:tracePt t="13465" x="6003925" y="5635625"/>
          <p14:tracePt t="13478" x="5899150" y="5635625"/>
          <p14:tracePt t="13495" x="5703888" y="5635625"/>
          <p14:tracePt t="13508" x="5473700" y="5651500"/>
          <p14:tracePt t="13522" x="5368925" y="5651500"/>
          <p14:tracePt t="13538" x="5191125" y="5651500"/>
          <p14:tracePt t="13549" x="5122863" y="5651500"/>
          <p14:tracePt t="13561" x="5080000" y="5651500"/>
          <p14:tracePt t="13578" x="5022850" y="5651500"/>
          <p14:tracePt t="13595" x="4991100" y="5651500"/>
          <p14:tracePt t="13611" x="4981575" y="5651500"/>
          <p14:tracePt t="13628" x="4975225" y="5651500"/>
          <p14:tracePt t="13645" x="4933950" y="5651500"/>
          <p14:tracePt t="13661" x="4860925" y="5626100"/>
          <p14:tracePt t="13679" x="4786313" y="5583238"/>
          <p14:tracePt t="13695" x="4676775" y="5546725"/>
          <p14:tracePt t="13713" x="4583113" y="5468938"/>
          <p14:tracePt t="13730" x="4425950" y="5373688"/>
          <p14:tracePt t="13731" x="4394200" y="5348288"/>
          <p14:tracePt t="13745" x="4378325" y="5327650"/>
          <p14:tracePt t="13761" x="4357688" y="5305425"/>
          <p14:tracePt t="13777" x="4325938" y="5268913"/>
          <p14:tracePt t="13795" x="4314825" y="5259388"/>
          <p14:tracePt t="13866" x="4314825" y="5253038"/>
          <p14:tracePt t="13873" x="4314825" y="5243513"/>
          <p14:tracePt t="13882" x="4314825" y="5227638"/>
          <p14:tracePt t="13895" x="4314825" y="5222875"/>
          <p14:tracePt t="13912" x="4319588" y="5191125"/>
          <p14:tracePt t="13928" x="4357688" y="5148263"/>
          <p14:tracePt t="13945" x="4394200" y="5102225"/>
          <p14:tracePt t="13962" x="4451350" y="5080000"/>
          <p14:tracePt t="13978" x="4567238" y="5006975"/>
          <p14:tracePt t="13995" x="4624388" y="4965700"/>
          <p14:tracePt t="14012" x="4681538" y="4949825"/>
          <p14:tracePt t="14030" x="4745038" y="4906963"/>
          <p14:tracePt t="14046" x="4772025" y="4891088"/>
          <p14:tracePt t="14061" x="4802188" y="4865688"/>
          <p14:tracePt t="14078" x="4845050" y="4838700"/>
          <p14:tracePt t="14095" x="4876800" y="4818063"/>
          <p14:tracePt t="14112" x="4922838" y="4781550"/>
          <p14:tracePt t="14132" x="4933950" y="4781550"/>
          <p14:tracePt t="14146" x="4938713" y="4776788"/>
          <p14:tracePt t="14426" x="4929188" y="4776788"/>
          <p14:tracePt t="14436" x="4876800" y="4776788"/>
          <p14:tracePt t="14441" x="4824413" y="4776788"/>
          <p14:tracePt t="14449" x="4808538" y="4776788"/>
          <p14:tracePt t="14463" x="4765675" y="4776788"/>
          <p14:tracePt t="14497" x="4603750" y="4792663"/>
          <p14:tracePt t="14513" x="4514850" y="4802188"/>
          <p14:tracePt t="14529" x="4456113" y="4813300"/>
          <p14:tracePt t="14546" x="4446588" y="4813300"/>
          <p14:tracePt t="14705" x="4456113" y="4802188"/>
          <p14:tracePt t="14715" x="4467225" y="4792663"/>
          <p14:tracePt t="14721" x="4471988" y="4786313"/>
          <p14:tracePt t="14733" x="4498975" y="4786313"/>
          <p14:tracePt t="14746" x="4508500" y="4786313"/>
          <p14:tracePt t="14763" x="4540250" y="4776788"/>
          <p14:tracePt t="14780" x="4545013" y="4776788"/>
          <p14:tracePt t="14797" x="4556125" y="4776788"/>
          <p14:tracePt t="15026" x="4576763" y="4776788"/>
          <p14:tracePt t="15041" x="4598988" y="4776788"/>
          <p14:tracePt t="15050" x="4624388" y="4776788"/>
          <p14:tracePt t="15057" x="4629150" y="4776788"/>
          <p14:tracePt t="15067" x="4665663" y="4776788"/>
          <p14:tracePt t="15089" x="4672013" y="4776788"/>
          <p14:tracePt t="15148" x="4687888" y="4776788"/>
          <p14:tracePt t="15153" x="4697413" y="4776788"/>
          <p14:tracePt t="15163" x="4703763" y="4776788"/>
          <p14:tracePt t="15180" x="4713288" y="4776788"/>
          <p14:tracePt t="15197" x="4745038" y="4776788"/>
          <p14:tracePt t="15214" x="4760913" y="4776788"/>
          <p14:tracePt t="15231" x="4765675" y="4781550"/>
          <p14:tracePt t="15247" x="4781550" y="4781550"/>
          <p14:tracePt t="15264" x="4797425" y="4781550"/>
          <p14:tracePt t="15280" x="4829175" y="4781550"/>
          <p14:tracePt t="15298" x="4833938" y="4781550"/>
          <p14:tracePt t="15315" x="4860925" y="4781550"/>
          <p14:tracePt t="15331" x="4865688" y="4781550"/>
          <p14:tracePt t="15554" x="4854575" y="4781550"/>
          <p14:tracePt t="15579" x="4838700" y="4781550"/>
          <p14:tracePt t="15650" x="4833938" y="4786313"/>
          <p14:tracePt t="15668" x="4824413" y="4797425"/>
          <p14:tracePt t="15674" x="4818063" y="4802188"/>
          <p14:tracePt t="15746" x="4802188" y="4802188"/>
          <p14:tracePt t="15849" x="4797425" y="4802188"/>
          <p14:tracePt t="15868" x="4797425" y="4792663"/>
          <p14:tracePt t="15883" x="4797425" y="4776788"/>
          <p14:tracePt t="15900" x="4808538" y="4760913"/>
          <p14:tracePt t="15913" x="4813300" y="4749800"/>
          <p14:tracePt t="15921" x="4813300" y="4745038"/>
          <p14:tracePt t="15954" x="4813300" y="4718050"/>
          <p14:tracePt t="15961" x="4854575" y="4718050"/>
          <p14:tracePt t="15969" x="4891088" y="4718050"/>
          <p14:tracePt t="15982" x="4933950" y="4718050"/>
          <p14:tracePt t="15999" x="5022850" y="4718050"/>
          <p14:tracePt t="16015" x="5148263" y="4718050"/>
          <p14:tracePt t="16033" x="5227638" y="4724400"/>
          <p14:tracePt t="16049" x="5321300" y="4756150"/>
          <p14:tracePt t="16066" x="5400675" y="4786313"/>
          <p14:tracePt t="16082" x="5489575" y="4818063"/>
          <p14:tracePt t="16098" x="5530850" y="4833938"/>
          <p14:tracePt t="16186" x="5546725" y="4833938"/>
          <p14:tracePt t="16234" x="5537200" y="4829175"/>
          <p14:tracePt t="16241" x="5537200" y="4824413"/>
          <p14:tracePt t="16355" x="5526088" y="4813300"/>
          <p14:tracePt t="16361" x="5500688" y="4818063"/>
          <p14:tracePt t="16369" x="5489575" y="4870450"/>
          <p14:tracePt t="16382" x="5489575" y="4929188"/>
          <p14:tracePt t="16398" x="5468938" y="5075238"/>
          <p14:tracePt t="16416" x="5468938" y="5232400"/>
          <p14:tracePt t="16433" x="5473700" y="5380038"/>
          <p14:tracePt t="16449" x="5500688" y="5541963"/>
          <p14:tracePt t="16467" x="5562600" y="5662613"/>
          <p14:tracePt t="16482" x="5605463" y="5788025"/>
          <p14:tracePt t="16500" x="5614988" y="5867400"/>
          <p14:tracePt t="16516" x="5614988" y="5915025"/>
          <p14:tracePt t="16532" x="5614988" y="5945188"/>
          <p14:tracePt t="16549" x="5614988" y="5972175"/>
          <p14:tracePt t="16566" x="5614988" y="5988050"/>
          <p14:tracePt t="16626" x="5614988" y="5992813"/>
          <p14:tracePt t="16635" x="5614988" y="6003925"/>
          <p14:tracePt t="16641" x="5614988" y="6008688"/>
          <p14:tracePt t="16653" x="5614988" y="6024563"/>
          <p14:tracePt t="16667" x="5614988" y="6034088"/>
          <p14:tracePt t="16683" x="5583238" y="6081713"/>
          <p14:tracePt t="16699" x="5568950" y="6118225"/>
          <p14:tracePt t="16716" x="5541963" y="6154738"/>
          <p14:tracePt t="16734" x="5530850" y="6207125"/>
          <p14:tracePt t="16749" x="5500688" y="6223000"/>
          <p14:tracePt t="16766" x="5489575" y="6270625"/>
          <p14:tracePt t="16783" x="5473700" y="6354763"/>
          <p14:tracePt t="16800" x="5453063" y="6454775"/>
          <p14:tracePt t="16817" x="5432425" y="6511925"/>
          <p14:tracePt t="16834" x="5432425" y="6543675"/>
          <p14:tracePt t="16865" x="5426075" y="6564313"/>
          <p14:tracePt t="16906" x="5416550" y="6569075"/>
          <p14:tracePt t="17043" x="5410200" y="6569075"/>
          <p14:tracePt t="17570" x="5400675" y="6569075"/>
          <p14:tracePt t="17577" x="5395913" y="6569075"/>
          <p14:tracePt t="17588" x="5368925" y="6569075"/>
          <p14:tracePt t="17601" x="5343525" y="6553200"/>
          <p14:tracePt t="17618" x="5305425" y="6538913"/>
          <p14:tracePt t="17641" x="5275263" y="6516688"/>
          <p14:tracePt t="17651" x="5259388" y="6500813"/>
          <p14:tracePt t="17668" x="5111750" y="6475413"/>
          <p14:tracePt t="17684" x="4965700" y="6454775"/>
          <p14:tracePt t="17700" x="4833938" y="6427788"/>
          <p14:tracePt t="17720" x="4697413" y="6354763"/>
          <p14:tracePt t="17734" x="4587875" y="6254750"/>
          <p14:tracePt t="17751" x="4514850" y="6149975"/>
          <p14:tracePt t="17767" x="4410075" y="6008688"/>
          <p14:tracePt t="17785" x="4341813" y="5899150"/>
          <p14:tracePt t="17801" x="4283075" y="5824538"/>
          <p14:tracePt t="17818" x="4246563" y="5726113"/>
          <p14:tracePt t="17835" x="4168775" y="5573713"/>
          <p14:tracePt t="17851" x="4157663" y="5253038"/>
          <p14:tracePt t="17868" x="4157663" y="5006975"/>
          <p14:tracePt t="17885" x="4157663" y="4781550"/>
          <p14:tracePt t="17902" x="4189413" y="4635500"/>
          <p14:tracePt t="17918" x="4246563" y="4524375"/>
          <p14:tracePt t="17935" x="4294188" y="4425950"/>
          <p14:tracePt t="17951" x="4383088" y="4283075"/>
          <p14:tracePt t="17967" x="4456113" y="4146550"/>
          <p14:tracePt t="17984" x="4508500" y="4016375"/>
          <p14:tracePt t="18001" x="4556125" y="3911600"/>
          <p14:tracePt t="18017" x="4587875" y="3843338"/>
          <p14:tracePt t="18034" x="4624388" y="3763963"/>
          <p14:tracePt t="18051" x="4692650" y="3675063"/>
          <p14:tracePt t="18068" x="4733925" y="3638550"/>
          <p14:tracePt t="18085" x="4772025" y="3602038"/>
          <p14:tracePt t="18102" x="4808538" y="3575050"/>
          <p14:tracePt t="18118" x="4854575" y="3544888"/>
          <p14:tracePt t="18135" x="4906963" y="3544888"/>
          <p14:tracePt t="18152" x="4918075" y="3538538"/>
          <p14:tracePt t="18168" x="4933950" y="3538538"/>
          <p14:tracePt t="18258" x="4933950" y="3549650"/>
          <p14:tracePt t="18265" x="4933950" y="3590925"/>
          <p14:tracePt t="18273" x="4929188" y="3606800"/>
          <p14:tracePt t="18285" x="4929188" y="3613150"/>
          <p14:tracePt t="18331" x="4929188" y="3622675"/>
          <p14:tracePt t="18349" x="4970463" y="3727450"/>
          <p14:tracePt t="18369" x="5011738" y="3800475"/>
          <p14:tracePt t="18373" x="5018088" y="3806825"/>
          <p14:tracePt t="18385" x="5038725" y="3822700"/>
          <p14:tracePt t="18402" x="5043488" y="3859213"/>
          <p14:tracePt t="18419" x="5054600" y="3932238"/>
          <p14:tracePt t="18436" x="5064125" y="3968750"/>
          <p14:tracePt t="18452" x="5080000" y="4016375"/>
          <p14:tracePt t="18466" x="5080000" y="4027488"/>
          <p14:tracePt t="18487" x="5080000" y="4037013"/>
          <p14:tracePt t="18515" x="5080000" y="4052888"/>
          <p14:tracePt t="18530" x="5080000" y="4057650"/>
          <p14:tracePt t="18539" x="5070475" y="4068763"/>
          <p14:tracePt t="18552" x="5064125" y="4073525"/>
          <p14:tracePt t="18569" x="5049838" y="4105275"/>
          <p14:tracePt t="18586" x="4991100" y="4137025"/>
          <p14:tracePt t="18602" x="4981575" y="4152900"/>
          <p14:tracePt t="18619" x="4933950" y="4189413"/>
          <p14:tracePt t="18636" x="4918075" y="4189413"/>
          <p14:tracePt t="18652" x="4902200" y="4189413"/>
          <p14:tracePt t="18669" x="4897438" y="4189413"/>
          <p14:tracePt t="18686" x="4865688" y="4189413"/>
          <p14:tracePt t="18703" x="4808538" y="4200525"/>
          <p14:tracePt t="18721" x="4740275" y="4200525"/>
          <p14:tracePt t="18736" x="4692650" y="4200525"/>
          <p14:tracePt t="18752" x="4640263" y="4200525"/>
          <p14:tracePt t="18769" x="4545013" y="4200525"/>
          <p14:tracePt t="18786" x="4462463" y="4221163"/>
          <p14:tracePt t="18802" x="4367213" y="4221163"/>
          <p14:tracePt t="18819" x="4278313" y="4221163"/>
          <p14:tracePt t="18835" x="4200525" y="4221163"/>
          <p14:tracePt t="18852" x="4152900" y="4221163"/>
          <p14:tracePt t="18869" x="4137025" y="4221163"/>
          <p14:tracePt t="18886" x="4125913" y="4221163"/>
          <p14:tracePt t="18907" x="4110038" y="4221163"/>
          <p14:tracePt t="18920" x="4105275" y="4221163"/>
          <p14:tracePt t="18936" x="4100513" y="4221163"/>
          <p14:tracePt t="18953" x="4073525" y="4214813"/>
          <p14:tracePt t="18969" x="4057650" y="4214813"/>
          <p14:tracePt t="18986" x="4011613" y="4200525"/>
          <p14:tracePt t="19003" x="3948113" y="4141788"/>
          <p14:tracePt t="19019" x="3879850" y="4110038"/>
          <p14:tracePt t="19036" x="3854450" y="4084638"/>
          <p14:tracePt t="19053" x="3827463" y="4064000"/>
          <p14:tracePt t="19069" x="3822700" y="4037013"/>
          <p14:tracePt t="19086" x="3811588" y="4021138"/>
          <p14:tracePt t="19106" x="3811588" y="4011613"/>
          <p14:tracePt t="19124" x="3800475" y="4005263"/>
          <p14:tracePt t="19210" x="3786188" y="4005263"/>
          <p14:tracePt t="19218" x="3779838" y="4005263"/>
          <p14:tracePt t="19225" x="3754438" y="4027488"/>
          <p14:tracePt t="19236" x="3733800" y="4041775"/>
          <p14:tracePt t="19254" x="3727450" y="4057650"/>
          <p14:tracePt t="19269" x="3690938" y="4105275"/>
          <p14:tracePt t="19286" x="3654425" y="4132263"/>
          <p14:tracePt t="19303" x="3633788" y="4162425"/>
          <p14:tracePt t="19490" x="3633788" y="4157663"/>
          <p14:tracePt t="19497" x="3633788" y="4152900"/>
          <p14:tracePt t="19507" x="3633788" y="4141788"/>
          <p14:tracePt t="19520" x="3633788" y="4121150"/>
          <p14:tracePt t="19538" x="3638550" y="4100513"/>
          <p14:tracePt t="19554" x="3654425" y="4064000"/>
          <p14:tracePt t="19570" x="3681413" y="4037013"/>
          <p14:tracePt t="19588" x="3722688" y="4000500"/>
          <p14:tracePt t="19603" x="3759200" y="3963988"/>
          <p14:tracePt t="19621" x="3790950" y="3952875"/>
          <p14:tracePt t="19637" x="3832225" y="3921125"/>
          <p14:tracePt t="19654" x="3900488" y="3921125"/>
          <p14:tracePt t="19670" x="3995738" y="3921125"/>
          <p14:tracePt t="19687" x="4137025" y="3911600"/>
          <p14:tracePt t="19703" x="4314825" y="3875088"/>
          <p14:tracePt t="19720" x="4414838" y="3875088"/>
          <p14:tracePt t="19738" x="4514850" y="3863975"/>
          <p14:tracePt t="19753" x="4640263" y="3863975"/>
          <p14:tracePt t="19770" x="4745038" y="3863975"/>
          <p14:tracePt t="19787" x="4802188" y="3863975"/>
          <p14:tracePt t="19804" x="4870450" y="3863975"/>
          <p14:tracePt t="19821" x="4922838" y="3863975"/>
          <p14:tracePt t="19838" x="4981575" y="3863975"/>
          <p14:tracePt t="19854" x="5027613" y="3863975"/>
          <p14:tracePt t="19871" x="5086350" y="3879850"/>
          <p14:tracePt t="19888" x="5148263" y="3879850"/>
          <p14:tracePt t="19905" x="5216525" y="3879850"/>
          <p14:tracePt t="19921" x="5311775" y="3879850"/>
          <p14:tracePt t="19937" x="5380038" y="3879850"/>
          <p14:tracePt t="19954" x="5395913" y="3879850"/>
          <p14:tracePt t="19971" x="5410200" y="3884613"/>
          <p14:tracePt t="20082" x="5421313" y="3884613"/>
          <p14:tracePt t="20092" x="5437188" y="3884613"/>
          <p14:tracePt t="20114" x="5441950" y="3884613"/>
          <p14:tracePt t="20124" x="5457825" y="3875088"/>
          <p14:tracePt t="20145" x="5478463" y="3863975"/>
          <p14:tracePt t="20158" x="5494338" y="3863975"/>
          <p14:tracePt t="20171" x="5500688" y="3859213"/>
          <p14:tracePt t="20305" x="5510213" y="3854450"/>
          <p14:tracePt t="20313" x="5505450" y="3843338"/>
          <p14:tracePt t="20326" x="5500688" y="3838575"/>
          <p14:tracePt t="20340" x="5484813" y="3827463"/>
          <p14:tracePt t="20355" x="5453063" y="3816350"/>
          <p14:tracePt t="20371" x="5437188" y="3811588"/>
          <p14:tracePt t="20405" x="5405438" y="3790950"/>
          <p14:tracePt t="20421" x="5400675" y="3770313"/>
          <p14:tracePt t="20438" x="5400675" y="3763963"/>
          <p14:tracePt t="20456" x="5389563" y="3754438"/>
          <p14:tracePt t="20635" x="5389563" y="3748088"/>
          <p14:tracePt t="20645" x="5389563" y="3738563"/>
          <p14:tracePt t="20770" x="5389563" y="3722688"/>
          <p14:tracePt t="21434" x="5384800" y="3727450"/>
          <p14:tracePt t="21446" x="5373688" y="3743325"/>
          <p14:tracePt t="21449" x="5368925" y="3748088"/>
          <p14:tracePt t="21460" x="5357813" y="3770313"/>
          <p14:tracePt t="21490" x="5353050" y="3800475"/>
          <p14:tracePt t="21513" x="5343525" y="3832225"/>
          <p14:tracePt t="21529" x="5332413" y="3838575"/>
          <p14:tracePt t="21539" x="5327650" y="3843338"/>
          <p14:tracePt t="21556" x="5311775" y="3854450"/>
          <p14:tracePt t="21573" x="5300663" y="3859213"/>
          <p14:tracePt t="21591" x="5284788" y="3879850"/>
          <p14:tracePt t="21607" x="5280025" y="3884613"/>
          <p14:tracePt t="21624" x="5275263" y="3890963"/>
          <p14:tracePt t="21640" x="5264150" y="3900488"/>
          <p14:tracePt t="21657" x="5248275" y="3921125"/>
          <p14:tracePt t="21673" x="5232400" y="3932238"/>
          <p14:tracePt t="21690" x="5216525" y="3968750"/>
          <p14:tracePt t="21707" x="5180013" y="3995738"/>
          <p14:tracePt t="21723" x="5132388" y="4041775"/>
          <p14:tracePt t="21740" x="5106988" y="4068763"/>
          <p14:tracePt t="21756" x="5059363" y="4079875"/>
          <p14:tracePt t="21773" x="5054600" y="4110038"/>
          <p14:tracePt t="21790" x="4986338" y="4200525"/>
          <p14:tracePt t="21807" x="4943475" y="4262438"/>
          <p14:tracePt t="21824" x="4886325" y="4319588"/>
          <p14:tracePt t="21840" x="4870450" y="4330700"/>
          <p14:tracePt t="21858" x="4849813" y="4362450"/>
          <p14:tracePt t="21875" x="4792663" y="4414838"/>
          <p14:tracePt t="21891" x="4703763" y="4492625"/>
          <p14:tracePt t="21908" x="4640263" y="4572000"/>
          <p14:tracePt t="21923" x="4603750" y="4598988"/>
          <p14:tracePt t="21940" x="4572000" y="4598988"/>
          <p14:tracePt t="21957" x="4524375" y="4598988"/>
          <p14:tracePt t="21974" x="4483100" y="4598988"/>
          <p14:tracePt t="21990" x="4435475" y="4598988"/>
          <p14:tracePt t="22007" x="4383088" y="4598988"/>
          <p14:tracePt t="22024" x="4346575" y="4608513"/>
          <p14:tracePt t="22040" x="4294188" y="4608513"/>
          <p14:tracePt t="22058" x="4246563" y="4608513"/>
          <p14:tracePt t="22074" x="4210050" y="4608513"/>
          <p14:tracePt t="22090" x="4132263" y="4608513"/>
          <p14:tracePt t="22108" x="4073525" y="4619625"/>
          <p14:tracePt t="22124" x="4057650" y="4619625"/>
          <p14:tracePt t="22141" x="4016375" y="4629150"/>
          <p14:tracePt t="22158" x="3973513" y="4645025"/>
          <p14:tracePt t="22174" x="3959225" y="4651375"/>
          <p14:tracePt t="22191" x="3927475" y="4660900"/>
          <p14:tracePt t="22208" x="3906838" y="4660900"/>
          <p14:tracePt t="22224" x="3900488" y="4660900"/>
          <p14:tracePt t="22347" x="3895725" y="4660900"/>
          <p14:tracePt t="22353" x="3884613" y="4660900"/>
          <p14:tracePt t="22362" x="3868738" y="4660900"/>
          <p14:tracePt t="22374" x="3863975" y="4660900"/>
          <p14:tracePt t="22391" x="3854450" y="4660900"/>
          <p14:tracePt t="22497" x="3848100" y="4660900"/>
          <p14:tracePt t="22698" x="3838575" y="4660900"/>
          <p14:tracePt t="22706" x="3816350" y="4660900"/>
          <p14:tracePt t="22713" x="3806825" y="4660900"/>
          <p14:tracePt t="22746" x="3800475" y="4672013"/>
          <p14:tracePt t="22753" x="3790950" y="4687888"/>
          <p14:tracePt t="22770" x="3763963" y="4687888"/>
          <p14:tracePt t="22777" x="3748088" y="4687888"/>
          <p14:tracePt t="22794" x="3727450" y="4692650"/>
          <p14:tracePt t="22834" x="3722688" y="4692650"/>
          <p14:tracePt t="24058" x="3775075" y="4692650"/>
          <p14:tracePt t="24066" x="3848100" y="4676775"/>
          <p14:tracePt t="24076" x="3868738" y="4672013"/>
          <p14:tracePt t="24098" x="3895725" y="4640263"/>
          <p14:tracePt t="24110" x="3916363" y="4629150"/>
          <p14:tracePt t="24127" x="3952875" y="4619625"/>
          <p14:tracePt t="24143" x="3973513" y="4613275"/>
          <p14:tracePt t="24161" x="4021138" y="4583113"/>
          <p14:tracePt t="24178" x="4105275" y="4556125"/>
          <p14:tracePt t="24194" x="4305300" y="4478338"/>
          <p14:tracePt t="24211" x="4556125" y="4419600"/>
          <p14:tracePt t="24227" x="4818063" y="4346575"/>
          <p14:tracePt t="24243" x="4965700" y="4319588"/>
          <p14:tracePt t="24260" x="5022850" y="4298950"/>
          <p14:tracePt t="24277" x="5106988" y="4257675"/>
          <p14:tracePt t="24294" x="5170488" y="4221163"/>
          <p14:tracePt t="24310" x="5216525" y="4178300"/>
          <p14:tracePt t="24327" x="5268913" y="4121150"/>
          <p14:tracePt t="24344" x="5295900" y="4073525"/>
          <p14:tracePt t="24360" x="5311775" y="4048125"/>
          <p14:tracePt t="24378" x="5321300" y="4041775"/>
          <p14:tracePt t="24395" x="5348288" y="4016375"/>
          <p14:tracePt t="24411" x="5400675" y="3979863"/>
          <p14:tracePt t="24427" x="5426075" y="3952875"/>
          <p14:tracePt t="24444" x="5484813" y="3927475"/>
          <p14:tracePt t="24461" x="5510213" y="3900488"/>
          <p14:tracePt t="24479" x="5530850" y="3890963"/>
          <p14:tracePt t="24495" x="5562600" y="3868738"/>
          <p14:tracePt t="24514" x="5568950" y="3863975"/>
          <p14:tracePt t="24527" x="5578475" y="3854450"/>
          <p14:tracePt t="24544" x="5594350" y="3822700"/>
          <p14:tracePt t="24560" x="5614988" y="3800475"/>
          <p14:tracePt t="24577" x="5614988" y="3790950"/>
          <p14:tracePt t="24594" x="5626100" y="3775075"/>
          <p14:tracePt t="24610" x="5641975" y="3722688"/>
          <p14:tracePt t="24627" x="5641975" y="3695700"/>
          <p14:tracePt t="24644" x="5641975" y="3690938"/>
          <p14:tracePt t="24730" x="5641975" y="3681413"/>
          <p14:tracePt t="24738" x="5641975" y="3675063"/>
          <p14:tracePt t="24764" x="5630863" y="3670300"/>
          <p14:tracePt t="24783" x="5614988" y="3670300"/>
          <p14:tracePt t="24796" x="5599113" y="3670300"/>
          <p14:tracePt t="24811" x="5594350" y="3670300"/>
          <p14:tracePt t="24817" x="5578475" y="3670300"/>
          <p14:tracePt t="24827" x="5568950" y="3670300"/>
          <p14:tracePt t="25228" x="5553075" y="3670300"/>
          <p14:tracePt t="25234" x="5514975" y="3675063"/>
          <p14:tracePt t="25245" x="5484813" y="3681413"/>
          <p14:tracePt t="25262" x="5368925" y="3754438"/>
          <p14:tracePt t="25278" x="5211763" y="3816350"/>
          <p14:tracePt t="25296" x="4975225" y="3884613"/>
          <p14:tracePt t="25312" x="4802188" y="3989388"/>
          <p14:tracePt t="25329" x="4576763" y="4116388"/>
          <p14:tracePt t="25346" x="4430713" y="4152900"/>
          <p14:tracePt t="25362" x="4387850" y="4173538"/>
          <p14:tracePt t="25379" x="4310063" y="4194175"/>
          <p14:tracePt t="25396" x="4305300" y="4200525"/>
          <p14:tracePt t="25412" x="4294188" y="4225925"/>
          <p14:tracePt t="25429" x="4294188" y="4257675"/>
          <p14:tracePt t="25445" x="4273550" y="4273550"/>
          <p14:tracePt t="25462" x="4262438" y="4298950"/>
          <p14:tracePt t="25479" x="4225925" y="4330700"/>
          <p14:tracePt t="25496" x="4200525" y="4351338"/>
          <p14:tracePt t="25512" x="4141788" y="4371975"/>
          <p14:tracePt t="25529" x="4068763" y="4414838"/>
          <p14:tracePt t="25546" x="3989388" y="4425950"/>
          <p14:tracePt t="25562" x="3932238" y="4446588"/>
          <p14:tracePt t="25579" x="3843338" y="4462463"/>
          <p14:tracePt t="25596" x="3838575" y="4471988"/>
          <p14:tracePt t="25714" x="3811588" y="4471988"/>
          <p14:tracePt t="25722" x="3806825" y="4471988"/>
          <p14:tracePt t="25732" x="3754438" y="4435475"/>
          <p14:tracePt t="25746" x="3717925" y="4371975"/>
          <p14:tracePt t="25762" x="3659188" y="4325938"/>
          <p14:tracePt t="25779" x="3602038" y="4278313"/>
          <p14:tracePt t="25796" x="3575050" y="4221163"/>
          <p14:tracePt t="25813" x="3544888" y="4121150"/>
          <p14:tracePt t="25829" x="3497263" y="4021138"/>
          <p14:tracePt t="25846" x="3486150" y="3963988"/>
          <p14:tracePt t="25863" x="3492500" y="3927475"/>
          <p14:tracePt t="25879" x="3492500" y="3911600"/>
          <p14:tracePt t="25897" x="3492500" y="3895725"/>
          <p14:tracePt t="25913" x="3508375" y="3859213"/>
          <p14:tracePt t="25930" x="3517900" y="3816350"/>
          <p14:tracePt t="25947" x="3554413" y="3790950"/>
          <p14:tracePt t="25963" x="3622675" y="3722688"/>
          <p14:tracePt t="25979" x="3670300" y="3681413"/>
          <p14:tracePt t="25996" x="3743325" y="3638550"/>
          <p14:tracePt t="26013" x="3832225" y="3586163"/>
          <p14:tracePt t="26031" x="3906838" y="3544888"/>
          <p14:tracePt t="26047" x="3952875" y="3513138"/>
          <p14:tracePt t="26063" x="4068763" y="3470275"/>
          <p14:tracePt t="26080" x="4073525" y="3424238"/>
          <p14:tracePt t="26096" x="4121150" y="3381375"/>
          <p14:tracePt t="26113" x="4168775" y="3365500"/>
          <p14:tracePt t="26130" x="4214813" y="3365500"/>
          <p14:tracePt t="26147" x="4246563" y="3365500"/>
          <p14:tracePt t="26163" x="4294188" y="3365500"/>
          <p14:tracePt t="26194" x="4298950" y="3365500"/>
          <p14:tracePt t="26218" x="4325938" y="3365500"/>
          <p14:tracePt t="26226" x="4335463" y="3365500"/>
          <p14:tracePt t="26258" x="4341813" y="3365500"/>
          <p14:tracePt t="26267" x="4367213" y="3365500"/>
          <p14:tracePt t="26274" x="4394200" y="3365500"/>
          <p14:tracePt t="26283" x="4425950" y="3365500"/>
          <p14:tracePt t="26297" x="4451350" y="3365500"/>
          <p14:tracePt t="26313" x="4508500" y="3365500"/>
          <p14:tracePt t="26331" x="4592638" y="3335338"/>
          <p14:tracePt t="26347" x="4629150" y="3335338"/>
          <p14:tracePt t="26363" x="4629150" y="3324225"/>
          <p14:tracePt t="26442" x="4645025" y="3324225"/>
          <p14:tracePt t="26451" x="4687888" y="3328988"/>
          <p14:tracePt t="26457" x="4729163" y="3365500"/>
          <p14:tracePt t="26467" x="4808538" y="3402013"/>
          <p14:tracePt t="26480" x="4838700" y="3424238"/>
          <p14:tracePt t="26498" x="4897438" y="3465513"/>
          <p14:tracePt t="26531" x="4943475" y="3508375"/>
          <p14:tracePt t="26547" x="4975225" y="3522663"/>
          <p14:tracePt t="26564" x="5011738" y="3560763"/>
          <p14:tracePt t="26643" x="5033963" y="3560763"/>
          <p14:tracePt t="26652" x="5033963" y="3544888"/>
          <p14:tracePt t="26657" x="5038725" y="3513138"/>
          <p14:tracePt t="26668" x="5059363" y="3492500"/>
          <p14:tracePt t="26680" x="5059363" y="3455988"/>
          <p14:tracePt t="26706" x="5059363" y="3449638"/>
          <p14:tracePt t="26718" x="5059363" y="3433763"/>
          <p14:tracePt t="26730" x="5049838" y="3413125"/>
          <p14:tracePt t="26748" x="5038725" y="3408363"/>
          <p14:tracePt t="26764" x="5038725" y="3381375"/>
          <p14:tracePt t="26781" x="5038725" y="3355975"/>
          <p14:tracePt t="26798" x="5038725" y="3335338"/>
          <p14:tracePt t="26815" x="5038725" y="3319463"/>
          <p14:tracePt t="26831" x="5038725" y="3292475"/>
          <p14:tracePt t="26848" x="5038725" y="3287713"/>
          <p14:tracePt t="26880" x="5070475" y="3244850"/>
          <p14:tracePt t="26898" x="5095875" y="3235325"/>
          <p14:tracePt t="26914" x="5102225" y="3235325"/>
          <p14:tracePt t="26932" x="5102225" y="3214688"/>
          <p14:tracePt t="26949" x="5148263" y="3176588"/>
          <p14:tracePt t="26965" x="5175250" y="3151188"/>
          <p14:tracePt t="26981" x="5207000" y="3135313"/>
          <p14:tracePt t="26998" x="5264150" y="3078163"/>
          <p14:tracePt t="27014" x="5284788" y="3057525"/>
          <p14:tracePt t="27031" x="5289550" y="3051175"/>
          <p14:tracePt t="27048" x="5327650" y="3019425"/>
          <p14:tracePt t="27074" x="5337175" y="3019425"/>
          <p14:tracePt t="27131" x="5343525" y="3019425"/>
          <p14:tracePt t="27146" x="5357813" y="3019425"/>
          <p14:tracePt t="27162" x="5368925" y="3019425"/>
          <p14:tracePt t="27169" x="5373688" y="3019425"/>
          <p14:tracePt t="27181" x="5400675" y="3019425"/>
          <p14:tracePt t="27198" x="5441950" y="3035300"/>
          <p14:tracePt t="27215" x="5500688" y="3051175"/>
          <p14:tracePt t="27231" x="5562600" y="3094038"/>
          <p14:tracePt t="27249" x="5641975" y="3187700"/>
          <p14:tracePt t="27266" x="5678488" y="3214688"/>
          <p14:tracePt t="27282" x="5726113" y="3251200"/>
          <p14:tracePt t="27298" x="5756275" y="3297238"/>
          <p14:tracePt t="27315" x="5815013" y="3381375"/>
          <p14:tracePt t="27331" x="5856288" y="3476625"/>
          <p14:tracePt t="27348" x="5867400" y="3544888"/>
          <p14:tracePt t="27365" x="5867400" y="3654425"/>
          <p14:tracePt t="27381" x="5867400" y="3733800"/>
          <p14:tracePt t="27399" x="5867400" y="3800475"/>
          <p14:tracePt t="27415" x="5861050" y="3879850"/>
          <p14:tracePt t="27432" x="5846763" y="3937000"/>
          <p14:tracePt t="27448" x="5783263" y="4016375"/>
          <p14:tracePt t="27466" x="5683250" y="4121150"/>
          <p14:tracePt t="27482" x="5635625" y="4157663"/>
          <p14:tracePt t="27498" x="5546725" y="4214813"/>
          <p14:tracePt t="27515" x="5441950" y="4241800"/>
          <p14:tracePt t="27532" x="5384800" y="4241800"/>
          <p14:tracePt t="27548" x="5327650" y="4241800"/>
          <p14:tracePt t="27570" x="5300663" y="4241800"/>
          <p14:tracePt t="27585" x="5268913" y="4241800"/>
          <p14:tracePt t="27599" x="5243513" y="4221163"/>
          <p14:tracePt t="27616" x="5180013" y="4178300"/>
          <p14:tracePt t="27632" x="5132388" y="4121150"/>
          <p14:tracePt t="27649" x="5070475" y="4057650"/>
          <p14:tracePt t="27665" x="4981575" y="4005263"/>
          <p14:tracePt t="27682" x="4902200" y="3937000"/>
          <p14:tracePt t="27699" x="4876800" y="3884613"/>
          <p14:tracePt t="27715" x="4849813" y="3863975"/>
          <p14:tracePt t="27732" x="4833938" y="3859213"/>
          <p14:tracePt t="27749" x="4797425" y="3848100"/>
          <p14:tracePt t="27766" x="4756150" y="3838575"/>
          <p14:tracePt t="27782" x="4740275" y="3838575"/>
          <p14:tracePt t="27798" x="4718050" y="3838575"/>
          <p14:tracePt t="27816" x="4708525" y="3838575"/>
          <p14:tracePt t="27833" x="4676775" y="3838575"/>
          <p14:tracePt t="27849" x="4660900" y="3838575"/>
          <p14:tracePt t="27869" x="4640263" y="3838575"/>
          <p14:tracePt t="27882" x="4635500" y="3838575"/>
          <p14:tracePt t="27899" x="4587875" y="3838575"/>
          <p14:tracePt t="27915" x="4540250" y="3854450"/>
          <p14:tracePt t="27932" x="4503738" y="3868738"/>
          <p14:tracePt t="27950" x="4462463" y="3879850"/>
          <p14:tracePt t="27967" x="4378325" y="3911600"/>
          <p14:tracePt t="27983" x="4294188" y="3911600"/>
          <p14:tracePt t="28000" x="4241800" y="3911600"/>
          <p14:tracePt t="28016" x="4205288" y="3911600"/>
          <p14:tracePt t="28052" x="4168775" y="3921125"/>
          <p14:tracePt t="28074" x="4146550" y="3916363"/>
          <p14:tracePt t="28099" x="4132263" y="3916363"/>
          <p14:tracePt t="28530" x="4125913" y="3906838"/>
          <p14:tracePt t="28538" x="4116388" y="3884613"/>
          <p14:tracePt t="28550" x="4116388" y="3875088"/>
          <p14:tracePt t="28566" x="4105275" y="3859213"/>
          <p14:tracePt t="28611" x="4100513" y="3827463"/>
          <p14:tracePt t="28620" x="4089400" y="3822700"/>
          <p14:tracePt t="28626" x="4073525" y="3806825"/>
          <p14:tracePt t="28653" x="4052888" y="3775075"/>
          <p14:tracePt t="28657" x="4037013" y="3770313"/>
          <p14:tracePt t="28672" x="4027488" y="3759200"/>
          <p14:tracePt t="28683" x="4000500" y="3733800"/>
          <p14:tracePt t="28700" x="3963988" y="3695700"/>
          <p14:tracePt t="28722" x="3948113" y="3686175"/>
          <p14:tracePt t="28733" x="3937000" y="3681413"/>
          <p14:tracePt t="28754" x="3921125" y="3670300"/>
          <p14:tracePt t="28767" x="3906838" y="3654425"/>
          <p14:tracePt t="28784" x="3890963" y="3643313"/>
          <p14:tracePt t="28800" x="3890963" y="3638550"/>
          <p14:tracePt t="28818" x="3879850" y="3622675"/>
          <p14:tracePt t="28834" x="3843338" y="3586163"/>
          <p14:tracePt t="28850" x="3838575" y="3570288"/>
          <p14:tracePt t="28867" x="3827463" y="3565525"/>
          <p14:tracePt t="29251" x="3822700" y="3554413"/>
          <p14:tracePt t="29274" x="3822700" y="3538538"/>
          <p14:tracePt t="29315" x="3832225" y="3529013"/>
          <p14:tracePt t="29325" x="3843338" y="3533775"/>
          <p14:tracePt t="29330" x="3916363" y="3575050"/>
          <p14:tracePt t="29352" x="4064000" y="3738563"/>
          <p14:tracePt t="29368" x="4257675" y="3900488"/>
          <p14:tracePt t="29385" x="4419600" y="4037013"/>
          <p14:tracePt t="29401" x="4545013" y="4137025"/>
          <p14:tracePt t="29419" x="4619625" y="4246563"/>
          <p14:tracePt t="29435" x="4703763" y="4367213"/>
          <p14:tracePt t="29451" x="4786313" y="4478338"/>
          <p14:tracePt t="29469" x="4838700" y="4535488"/>
          <p14:tracePt t="29484" x="4886325" y="4587875"/>
          <p14:tracePt t="29501" x="4922838" y="4635500"/>
          <p14:tracePt t="29518" x="4933950" y="4651375"/>
          <p14:tracePt t="29535" x="5006975" y="4713288"/>
          <p14:tracePt t="29552" x="5070475" y="4765675"/>
          <p14:tracePt t="29568" x="5132388" y="4829175"/>
          <p14:tracePt t="29585" x="5164138" y="4913313"/>
          <p14:tracePt t="29602" x="5191125" y="4997450"/>
          <p14:tracePt t="29619" x="5253038" y="5095875"/>
          <p14:tracePt t="29635" x="5337175" y="5200650"/>
          <p14:tracePt t="29652" x="5353050" y="5216525"/>
          <p14:tracePt t="29668" x="5353050" y="5227638"/>
          <p14:tracePt t="29778" x="5364163" y="5227638"/>
          <p14:tracePt t="29818" x="5380038" y="5227638"/>
          <p14:tracePt t="29842" x="5384800" y="5232400"/>
          <p14:tracePt t="29849" x="5421313" y="5243513"/>
          <p14:tracePt t="29857" x="5426075" y="5248275"/>
          <p14:tracePt t="29868" x="5453063" y="5268913"/>
          <p14:tracePt t="29885" x="5478463" y="5295900"/>
          <p14:tracePt t="29902" x="5526088" y="5337175"/>
          <p14:tracePt t="29919" x="5553075" y="5348288"/>
          <p14:tracePt t="29935" x="5573713" y="5364163"/>
          <p14:tracePt t="29952" x="5583238" y="5364163"/>
          <p14:tracePt t="29978" x="5589588" y="5353050"/>
          <p14:tracePt t="29989" x="5589588" y="5316538"/>
          <p14:tracePt t="30003" x="5589588" y="5264150"/>
          <p14:tracePt t="30019" x="5514975" y="5002213"/>
          <p14:tracePt t="30035" x="5494338" y="4886325"/>
          <p14:tracePt t="30053" x="5494338" y="4865688"/>
          <p14:tracePt t="30070" x="5494338" y="4860925"/>
          <p14:tracePt t="30086" x="5494338" y="4849813"/>
          <p14:tracePt t="30102" x="5510213" y="4833938"/>
          <p14:tracePt t="30119" x="5553075" y="4833938"/>
          <p14:tracePt t="30136" x="5614988" y="4813300"/>
          <p14:tracePt t="30152" x="5678488" y="4813300"/>
          <p14:tracePt t="30169" x="5751513" y="4802188"/>
          <p14:tracePt t="30186" x="5799138" y="4802188"/>
          <p14:tracePt t="30203" x="5840413" y="4781550"/>
          <p14:tracePt t="30219" x="5883275" y="4765675"/>
          <p14:tracePt t="30236" x="5899150" y="4756150"/>
          <p14:tracePt t="30253" x="5908675" y="4756150"/>
          <p14:tracePt t="30283" x="5915025" y="4756150"/>
          <p14:tracePt t="30290" x="5940425" y="4765675"/>
          <p14:tracePt t="30314" x="5972175" y="4813300"/>
          <p14:tracePt t="30323" x="5981700" y="4818063"/>
          <p14:tracePt t="30336" x="5988050" y="4833938"/>
          <p14:tracePt t="30354" x="6045200" y="4906963"/>
          <p14:tracePt t="30370" x="6092825" y="4970463"/>
          <p14:tracePt t="30386" x="6134100" y="5043488"/>
          <p14:tracePt t="30403" x="6165850" y="5102225"/>
          <p14:tracePt t="30419" x="6165850" y="5148263"/>
          <p14:tracePt t="30436" x="6165850" y="5164138"/>
          <p14:tracePt t="30453" x="6165850" y="5195888"/>
          <p14:tracePt t="30469" x="6165850" y="5237163"/>
          <p14:tracePt t="30486" x="6140450" y="5280025"/>
          <p14:tracePt t="30503" x="6124575" y="5295900"/>
          <p14:tracePt t="30520" x="6108700" y="5311775"/>
          <p14:tracePt t="30537" x="6102350" y="5321300"/>
          <p14:tracePt t="30553" x="6076950" y="5332413"/>
          <p14:tracePt t="30570" x="6034088" y="5364163"/>
          <p14:tracePt t="30587" x="5988050" y="5364163"/>
          <p14:tracePt t="30602" x="5892800" y="5364163"/>
          <p14:tracePt t="30620" x="5867400" y="5364163"/>
          <p14:tracePt t="30636" x="5824538" y="5364163"/>
          <p14:tracePt t="30654" x="5778500" y="5348288"/>
          <p14:tracePt t="30670" x="5756275" y="5332413"/>
          <p14:tracePt t="30686" x="5719763" y="5305425"/>
          <p14:tracePt t="30703" x="5683250" y="5268913"/>
          <p14:tracePt t="30720" x="5678488" y="5264150"/>
          <p14:tracePt t="30844" x="5667375" y="5253038"/>
          <p14:tracePt t="30849" x="5667375" y="5248275"/>
          <p14:tracePt t="32115" x="5667375" y="5237163"/>
          <p14:tracePt t="32127" x="5651500" y="5200650"/>
          <p14:tracePt t="32129" x="5651500" y="5175250"/>
          <p14:tracePt t="32142" x="5651500" y="5138738"/>
          <p14:tracePt t="32155" x="5651500" y="5080000"/>
          <p14:tracePt t="32172" x="5589588" y="5018088"/>
          <p14:tracePt t="32189" x="5578475" y="5002213"/>
          <p14:tracePt t="32206" x="5562600" y="5002213"/>
          <p14:tracePt t="32222" x="5526088" y="4981575"/>
          <p14:tracePt t="32239" x="5521325" y="4981575"/>
          <p14:tracePt t="32256" x="5505450" y="4975225"/>
          <p14:tracePt t="32273" x="5494338" y="4975225"/>
          <p14:tracePt t="32289" x="5462588" y="4954588"/>
          <p14:tracePt t="32311" x="5453063" y="4949825"/>
          <p14:tracePt t="32326" x="5453063" y="4938713"/>
          <p14:tracePt t="32339" x="5448300" y="4918075"/>
          <p14:tracePt t="32356" x="5448300" y="4906963"/>
          <p14:tracePt t="32373" x="5448300" y="4902200"/>
          <p14:tracePt t="32390" x="5421313" y="4870450"/>
          <p14:tracePt t="32690" x="5421313" y="4845050"/>
          <p14:tracePt t="32698" x="5426075" y="4786313"/>
          <p14:tracePt t="32711" x="5437188" y="4760913"/>
          <p14:tracePt t="32722" x="5448300" y="4729163"/>
          <p14:tracePt t="32739" x="5494338" y="4676775"/>
          <p14:tracePt t="32795" x="5500688" y="4672013"/>
          <p14:tracePt t="32842" x="5505450" y="4672013"/>
          <p14:tracePt t="32850" x="5514975" y="4672013"/>
          <p14:tracePt t="32859" x="5530850" y="4672013"/>
          <p14:tracePt t="32873" x="5557838" y="4676775"/>
          <p14:tracePt t="32890" x="5568950" y="4687888"/>
          <p14:tracePt t="32908" x="5583238" y="4733925"/>
          <p14:tracePt t="32923" x="5630863" y="4818063"/>
          <p14:tracePt t="32939" x="5683250" y="4854575"/>
          <p14:tracePt t="32958" x="5710238" y="4881563"/>
          <p14:tracePt t="32974" x="5741988" y="4881563"/>
          <p14:tracePt t="32990" x="5767388" y="4897438"/>
          <p14:tracePt t="33006" x="5794375" y="4913313"/>
          <p14:tracePt t="33074" x="5819775" y="4913313"/>
          <p14:tracePt t="33131" x="5824538" y="4913313"/>
          <p14:tracePt t="33155" x="5830888" y="4929188"/>
          <p14:tracePt t="33187" x="5840413" y="4929188"/>
          <p14:tracePt t="33194" x="5840413" y="4943475"/>
          <p14:tracePt t="33207" x="5867400" y="4943475"/>
          <p14:tracePt t="33224" x="5915025" y="4943475"/>
          <p14:tracePt t="33241" x="5929313" y="4943475"/>
          <p14:tracePt t="33261" x="5945188" y="4943475"/>
          <p14:tracePt t="33274" x="5951538" y="4943475"/>
          <p14:tracePt t="33291" x="5961063" y="4943475"/>
          <p14:tracePt t="33308" x="5967413" y="4943475"/>
          <p14:tracePt t="33674" x="5935663" y="4954588"/>
          <p14:tracePt t="33682" x="5899150" y="4954588"/>
          <p14:tracePt t="33691" x="5830888" y="4965700"/>
          <p14:tracePt t="33707" x="5667375" y="4965700"/>
          <p14:tracePt t="33724" x="5473700" y="5006975"/>
          <p14:tracePt t="33741" x="5275263" y="5033963"/>
          <p14:tracePt t="33758" x="5075238" y="5070475"/>
          <p14:tracePt t="33775" x="4949825" y="5086350"/>
          <p14:tracePt t="33791" x="4870450" y="5086350"/>
          <p14:tracePt t="33808" x="4845050" y="5086350"/>
          <p14:tracePt t="33825" x="4829175" y="5086350"/>
          <p14:tracePt t="33930" x="4824413" y="5091113"/>
          <p14:tracePt t="33955" x="4824413" y="5116513"/>
          <p14:tracePt t="33962" x="4854575" y="5138738"/>
          <p14:tracePt t="33974" x="4897438" y="5180013"/>
          <p14:tracePt t="33991" x="5075238" y="5300663"/>
          <p14:tracePt t="34008" x="5232400" y="5437188"/>
          <p14:tracePt t="34025" x="5395913" y="5583238"/>
          <p14:tracePt t="34041" x="5405438" y="5599113"/>
          <p14:tracePt t="34059" x="5521325" y="5735638"/>
          <p14:tracePt t="34075" x="5568950" y="5888038"/>
          <p14:tracePt t="34091" x="5699125" y="6003925"/>
          <p14:tracePt t="34108" x="5815013" y="6061075"/>
          <p14:tracePt t="34125" x="5899150" y="6092825"/>
          <p14:tracePt t="34141" x="5956300" y="6092825"/>
          <p14:tracePt t="34158" x="5972175" y="6092825"/>
          <p14:tracePt t="34175" x="6024563" y="6076950"/>
          <p14:tracePt t="34192" x="6118225" y="6008688"/>
          <p14:tracePt t="34210" x="6176963" y="5956300"/>
          <p14:tracePt t="34227" x="6313488" y="5899150"/>
          <p14:tracePt t="34242" x="6380163" y="5846763"/>
          <p14:tracePt t="34258" x="6418263" y="5815013"/>
          <p14:tracePt t="34274" x="6627813" y="5746750"/>
          <p14:tracePt t="34292" x="6732588" y="5662613"/>
          <p14:tracePt t="34309" x="6816725" y="5568950"/>
          <p14:tracePt t="34325" x="6873875" y="5514975"/>
          <p14:tracePt t="34342" x="6884988" y="5484813"/>
          <p14:tracePt t="34359" x="6884988" y="5478463"/>
          <p14:tracePt t="34376" x="6884988" y="5441950"/>
          <p14:tracePt t="34392" x="6921500" y="5395913"/>
          <p14:tracePt t="34409" x="6921500" y="5353050"/>
          <p14:tracePt t="34426" x="6931025" y="5311775"/>
          <p14:tracePt t="34442" x="6942138" y="5275263"/>
          <p14:tracePt t="34459" x="6958013" y="5264150"/>
          <p14:tracePt t="34475" x="6973888" y="5253038"/>
          <p14:tracePt t="34492" x="6994525" y="5253038"/>
          <p14:tracePt t="34509" x="7026275" y="5253038"/>
          <p14:tracePt t="34526" x="7083425" y="5253038"/>
          <p14:tracePt t="34542" x="7115175" y="5248275"/>
          <p14:tracePt t="34560" x="7172325" y="5216525"/>
          <p14:tracePt t="34577" x="7229475" y="5216525"/>
          <p14:tracePt t="34593" x="7297738" y="5216525"/>
          <p14:tracePt t="34609" x="7372350" y="5216525"/>
          <p14:tracePt t="34625" x="7434263" y="5216525"/>
          <p14:tracePt t="34642" x="7502525" y="5216525"/>
          <p14:tracePt t="34659" x="7523163" y="5222875"/>
          <p14:tracePt t="35051" x="7513638" y="5222875"/>
          <p14:tracePt t="35059" x="7486650" y="5222875"/>
          <p14:tracePt t="35066" x="7466013" y="5216525"/>
          <p14:tracePt t="35076" x="7450138" y="5207000"/>
          <p14:tracePt t="35093" x="7408863" y="5195888"/>
          <p14:tracePt t="35110" x="7292975" y="5164138"/>
          <p14:tracePt t="35127" x="7192963" y="5143500"/>
          <p14:tracePt t="35143" x="7110413" y="5106988"/>
          <p14:tracePt t="35160" x="7067550" y="5095875"/>
          <p14:tracePt t="35177" x="7031038" y="5091113"/>
          <p14:tracePt t="35194" x="6989763" y="5075238"/>
          <p14:tracePt t="35210" x="6967538" y="5064125"/>
          <p14:tracePt t="35228" x="6942138" y="5049838"/>
          <p14:tracePt t="35244" x="6921500" y="5033963"/>
          <p14:tracePt t="35260" x="6899275" y="5022850"/>
          <p14:tracePt t="35378" x="6910388" y="5022850"/>
          <p14:tracePt t="35386" x="6926263" y="5022850"/>
          <p14:tracePt t="35397" x="6958013" y="5027613"/>
          <p14:tracePt t="35410" x="6973888" y="5038725"/>
          <p14:tracePt t="35427" x="7010400" y="5043488"/>
          <p14:tracePt t="35444" x="7062788" y="5054600"/>
          <p14:tracePt t="35466" x="7088188" y="5080000"/>
          <p14:tracePt t="35477" x="7099300" y="5080000"/>
          <p14:tracePt t="35494" x="7151688" y="5102225"/>
          <p14:tracePt t="35510" x="7204075" y="5122863"/>
          <p14:tracePt t="35527" x="7219950" y="5122863"/>
          <p14:tracePt t="35595" x="7224713" y="5127625"/>
          <p14:tracePt t="35690" x="7199313" y="5127625"/>
          <p14:tracePt t="35699" x="7177088" y="5138738"/>
          <p14:tracePt t="35706" x="7140575" y="5148263"/>
          <p14:tracePt t="35714" x="7078663" y="5170488"/>
          <p14:tracePt t="35727" x="7042150" y="5180013"/>
          <p14:tracePt t="35744" x="6921500" y="5227638"/>
          <p14:tracePt t="35760" x="6769100" y="5289550"/>
          <p14:tracePt t="35778" x="6653213" y="5327650"/>
          <p14:tracePt t="35794" x="6548438" y="5364163"/>
          <p14:tracePt t="35828" x="6327775" y="5416550"/>
          <p14:tracePt t="35844" x="6270625" y="5426075"/>
          <p14:tracePt t="35861" x="6265863" y="5426075"/>
          <p14:tracePt t="35878" x="6238875" y="5426075"/>
          <p14:tracePt t="35894" x="6223000" y="5426075"/>
          <p14:tracePt t="35911" x="6202363" y="5437188"/>
          <p14:tracePt t="35928" x="6192838" y="5437188"/>
          <p14:tracePt t="35944" x="6181725" y="5437188"/>
          <p14:tracePt t="36058" x="6145213" y="5453063"/>
          <p14:tracePt t="36067" x="6140450" y="5453063"/>
          <p14:tracePt t="36074" x="6076950" y="5484813"/>
          <p14:tracePt t="36082" x="6049963" y="5505450"/>
          <p14:tracePt t="36095" x="5967413" y="5541963"/>
          <p14:tracePt t="36128" x="5861050" y="5573713"/>
          <p14:tracePt t="36145" x="5778500" y="5594350"/>
          <p14:tracePt t="36161" x="5694363" y="5626100"/>
          <p14:tracePt t="36179" x="5646738" y="5635625"/>
          <p14:tracePt t="36195" x="5589588" y="5657850"/>
          <p14:tracePt t="36212" x="5573713" y="5662613"/>
          <p14:tracePt t="36538" x="5557838" y="5662613"/>
          <p14:tracePt t="36549" x="5514975" y="5646738"/>
          <p14:tracePt t="36554" x="5453063" y="5568950"/>
          <p14:tracePt t="36566" x="5348288" y="5453063"/>
          <p14:tracePt t="36596" x="5200650" y="5184775"/>
          <p14:tracePt t="36612" x="5191125" y="5154613"/>
          <p14:tracePt t="36628" x="5191125" y="5143500"/>
          <p14:tracePt t="36645" x="5191125" y="5138738"/>
          <p14:tracePt t="36682" x="5191125" y="5111750"/>
          <p14:tracePt t="36699" x="5191125" y="5106988"/>
          <p14:tracePt t="36705" x="5191125" y="5095875"/>
          <p14:tracePt t="36731" x="5195888" y="5059363"/>
          <p14:tracePt t="36738" x="5216525" y="5054600"/>
          <p14:tracePt t="36786" x="5211763" y="5022850"/>
          <p14:tracePt t="36795" x="5211763" y="5006975"/>
          <p14:tracePt t="36802" x="5211763" y="4991100"/>
          <p14:tracePt t="36812" x="5211763" y="4970463"/>
          <p14:tracePt t="36829" x="5216525" y="4886325"/>
          <p14:tracePt t="36846" x="5237163" y="4818063"/>
          <p14:tracePt t="36862" x="5264150" y="4760913"/>
          <p14:tracePt t="36879" x="5295900" y="4713288"/>
          <p14:tracePt t="36895" x="5343525" y="4672013"/>
          <p14:tracePt t="36912" x="5368925" y="4656138"/>
          <p14:tracePt t="36929" x="5389563" y="4640263"/>
          <p14:tracePt t="36946" x="5405438" y="4635500"/>
          <p14:tracePt t="36963" x="5421313" y="4635500"/>
          <p14:tracePt t="36983" x="5441950" y="4635500"/>
          <p14:tracePt t="37002" x="5448300" y="4635500"/>
          <p14:tracePt t="37012" x="5462588" y="4635500"/>
          <p14:tracePt t="37029" x="5478463" y="4635500"/>
          <p14:tracePt t="37046" x="5500688" y="4645025"/>
          <p14:tracePt t="37063" x="5526088" y="4656138"/>
          <p14:tracePt t="37079" x="5553075" y="4687888"/>
          <p14:tracePt t="37097" x="5568950" y="4718050"/>
          <p14:tracePt t="37113" x="5578475" y="4733925"/>
          <p14:tracePt t="37130" x="5610225" y="4797425"/>
          <p14:tracePt t="37146" x="5621338" y="4845050"/>
          <p14:tracePt t="37163" x="5621338" y="4906963"/>
          <p14:tracePt t="37179" x="5621338" y="4970463"/>
          <p14:tracePt t="37196" x="5621338" y="5006975"/>
          <p14:tracePt t="37213" x="5621338" y="5027613"/>
          <p14:tracePt t="37229" x="5621338" y="5059363"/>
          <p14:tracePt t="37246" x="5621338" y="5075238"/>
          <p14:tracePt t="37263" x="5594350" y="5111750"/>
          <p14:tracePt t="37279" x="5557838" y="5138738"/>
          <p14:tracePt t="37297" x="5526088" y="5143500"/>
          <p14:tracePt t="37313" x="5521325" y="5143500"/>
          <p14:tracePt t="37330" x="5505450" y="5143500"/>
          <p14:tracePt t="37347" x="5478463" y="5143500"/>
          <p14:tracePt t="37363" x="5462588" y="5143500"/>
          <p14:tracePt t="37380" x="5421313" y="5143500"/>
          <p14:tracePt t="37397" x="5373688" y="5122863"/>
          <p14:tracePt t="37413" x="5337175" y="5095875"/>
          <p14:tracePt t="37430" x="5321300" y="5070475"/>
          <p14:tracePt t="37447" x="5316538" y="5059363"/>
          <p14:tracePt t="37463" x="5280025" y="5022850"/>
          <p14:tracePt t="37480" x="5268913" y="5018088"/>
          <p14:tracePt t="37496" x="5253038" y="4986338"/>
          <p14:tracePt t="37514" x="5253038" y="4965700"/>
          <p14:tracePt t="37530" x="5253038" y="4954588"/>
          <p14:tracePt t="37620" x="5259388" y="4943475"/>
          <p14:tracePt t="37867" x="5280025" y="4943475"/>
          <p14:tracePt t="37873" x="5289550" y="4943475"/>
          <p14:tracePt t="37885" x="5295900" y="4943475"/>
          <p14:tracePt t="37902" x="5311775" y="4954588"/>
          <p14:tracePt t="37914" x="5332413" y="4954588"/>
          <p14:tracePt t="37931" x="5343525" y="4965700"/>
          <p14:tracePt t="37947" x="5405438" y="5018088"/>
          <p14:tracePt t="37964" x="5441950" y="5049838"/>
          <p14:tracePt t="37980" x="5457825" y="5049838"/>
          <p14:tracePt t="37998" x="5462588" y="5054600"/>
          <p14:tracePt t="38178" x="5462588" y="5059363"/>
          <p14:tracePt t="38186" x="5473700" y="5070475"/>
          <p14:tracePt t="38202" x="5473700" y="5075238"/>
          <p14:tracePt t="38443" x="5478463" y="5091113"/>
          <p14:tracePt t="38461" x="5500688" y="5102225"/>
          <p14:tracePt t="38495" x="5553075" y="5164138"/>
          <p14:tracePt t="38512" x="5578475" y="5180013"/>
          <p14:tracePt t="38518" x="5583238" y="5180013"/>
          <p14:tracePt t="38787" x="5599113" y="5180013"/>
          <p14:tracePt t="38794" x="5610225" y="5180013"/>
          <p14:tracePt t="38802" x="5630863" y="5180013"/>
          <p14:tracePt t="38815" x="5662613" y="5180013"/>
          <p14:tracePt t="38832" x="5683250" y="5180013"/>
          <p14:tracePt t="38848" x="5715000" y="5180013"/>
          <p14:tracePt t="38866" x="5772150" y="5200650"/>
          <p14:tracePt t="38882" x="5824538" y="5237163"/>
          <p14:tracePt t="38900" x="5824538" y="5248275"/>
          <p14:tracePt t="38916" x="5830888" y="5327650"/>
          <p14:tracePt t="38932" x="5830888" y="5448300"/>
          <p14:tracePt t="38948" x="5803900" y="5583238"/>
          <p14:tracePt t="38965" x="5756275" y="5657850"/>
          <p14:tracePt t="38982" x="5710238" y="5694363"/>
          <p14:tracePt t="38999" x="5635625" y="5715000"/>
          <p14:tracePt t="39015" x="5610225" y="5715000"/>
          <p14:tracePt t="39032" x="5553075" y="5688013"/>
          <p14:tracePt t="39050" x="5441950" y="5605463"/>
          <p14:tracePt t="39066" x="5343525" y="5494338"/>
          <p14:tracePt t="39082" x="5264150" y="5389563"/>
          <p14:tracePt t="39099" x="5191125" y="5264150"/>
          <p14:tracePt t="39115" x="5132388" y="5122863"/>
          <p14:tracePt t="39132" x="5132388" y="5064125"/>
          <p14:tracePt t="39149" x="5132388" y="5022850"/>
          <p14:tracePt t="39165" x="5138738" y="4949825"/>
          <p14:tracePt t="39182" x="5191125" y="4902200"/>
          <p14:tracePt t="39199" x="5227638" y="4891088"/>
          <p14:tracePt t="39216" x="5248275" y="4876800"/>
          <p14:tracePt t="39232" x="5275263" y="4860925"/>
          <p14:tracePt t="39249" x="5321300" y="4824413"/>
          <p14:tracePt t="39266" x="5364163" y="4808538"/>
          <p14:tracePt t="39283" x="5400675" y="4776788"/>
          <p14:tracePt t="39299" x="5416550" y="4772025"/>
          <p14:tracePt t="39402" x="5421313" y="4772025"/>
          <p14:tracePt t="39434" x="5457825" y="4781550"/>
          <p14:tracePt t="39442" x="5500688" y="4792663"/>
          <p14:tracePt t="39453" x="5530850" y="4813300"/>
          <p14:tracePt t="39466" x="5557838" y="4829175"/>
          <p14:tracePt t="39483" x="5594350" y="4849813"/>
          <p14:tracePt t="39499" x="5635625" y="4876800"/>
          <p14:tracePt t="39516" x="5646738" y="4881563"/>
          <p14:tracePt t="39533" x="5662613" y="4881563"/>
          <p14:tracePt t="39550" x="5667375" y="4891088"/>
          <p14:tracePt t="39587" x="5673725" y="4897438"/>
          <p14:tracePt t="39595" x="5673725" y="4906963"/>
          <p14:tracePt t="39603" x="5673725" y="4922838"/>
          <p14:tracePt t="39621" x="5673725" y="4949825"/>
          <p14:tracePt t="39633" x="5673725" y="4965700"/>
          <p14:tracePt t="39650" x="5635625" y="4981575"/>
          <p14:tracePt t="39668" x="5614988" y="5002213"/>
          <p14:tracePt t="39683" x="5578475" y="5018088"/>
          <p14:tracePt t="39700" x="5526088" y="5018088"/>
          <p14:tracePt t="39718" x="5494338" y="5018088"/>
          <p14:tracePt t="39735" x="5462588" y="5018088"/>
          <p14:tracePt t="39749" x="5448300" y="5018088"/>
          <p14:tracePt t="39767" x="5432425" y="5018088"/>
          <p14:tracePt t="39795" x="5416550" y="5002213"/>
          <p14:tracePt t="39810" x="5416550" y="4997450"/>
          <p14:tracePt t="39819" x="5416550" y="4991100"/>
          <p14:tracePt t="39833" x="5421313" y="4970463"/>
          <p14:tracePt t="39850" x="5421313" y="4965700"/>
          <p14:tracePt t="39867" x="5437188" y="4949825"/>
          <p14:tracePt t="39884" x="5468938" y="4913313"/>
          <p14:tracePt t="39900" x="5478463" y="4902200"/>
          <p14:tracePt t="39917" x="5494338" y="4897438"/>
          <p14:tracePt t="39995" x="5500688" y="4897438"/>
          <p14:tracePt t="40091" x="5510213" y="4897438"/>
          <p14:tracePt t="40098" x="5514975" y="4897438"/>
          <p14:tracePt t="40106" x="5526088" y="4913313"/>
          <p14:tracePt t="40122" x="5530850" y="4922838"/>
          <p14:tracePt t="40133" x="5537200" y="4922838"/>
          <p14:tracePt t="40151" x="5546725" y="4929188"/>
          <p14:tracePt t="40167" x="5578475" y="4938713"/>
          <p14:tracePt t="40275" x="5599113" y="4970463"/>
          <p14:tracePt t="40283" x="5614988" y="4975225"/>
          <p14:tracePt t="40290" x="5614988" y="4991100"/>
          <p14:tracePt t="40300" x="5626100" y="5002213"/>
          <p14:tracePt t="40317" x="5626100" y="5018088"/>
          <p14:tracePt t="40334" x="5635625" y="5043488"/>
          <p14:tracePt t="40351" x="5657850" y="5075238"/>
          <p14:tracePt t="40367" x="5673725" y="5091113"/>
          <p14:tracePt t="40384" x="5683250" y="5102225"/>
          <p14:tracePt t="40401" x="5699125" y="5116513"/>
          <p14:tracePt t="40419" x="5699125" y="5122863"/>
          <p14:tracePt t="40439" x="5703888" y="5132388"/>
          <p14:tracePt t="41115" x="5751513" y="5127625"/>
          <p14:tracePt t="41124" x="5772150" y="5106988"/>
          <p14:tracePt t="41136" x="5803900" y="5080000"/>
          <p14:tracePt t="41153" x="5840413" y="5006975"/>
          <p14:tracePt t="41169" x="5867400" y="4913313"/>
          <p14:tracePt t="41185" x="5929313" y="4776788"/>
          <p14:tracePt t="41202" x="5967413" y="4592638"/>
          <p14:tracePt t="41219" x="5976938" y="4462463"/>
          <p14:tracePt t="41235" x="5976938" y="4367213"/>
          <p14:tracePt t="41252" x="5976938" y="4330700"/>
          <p14:tracePt t="41269" x="5967413" y="4305300"/>
          <p14:tracePt t="41315" x="5961063" y="4298950"/>
          <p14:tracePt t="41323" x="5945188" y="4298950"/>
          <p14:tracePt t="41335" x="5924550" y="4298950"/>
          <p14:tracePt t="41352" x="5835650" y="4371975"/>
          <p14:tracePt t="41369" x="5815013" y="4403725"/>
          <p14:tracePt t="41386" x="5808663" y="4419600"/>
          <p14:tracePt t="41643" x="5803900" y="4425950"/>
          <p14:tracePt t="41650" x="5803900" y="4430713"/>
          <p14:tracePt t="41683" x="5803900" y="4440238"/>
          <p14:tracePt t="41690" x="5803900" y="4446588"/>
          <p14:tracePt t="41703" x="5819775" y="4456113"/>
          <p14:tracePt t="41720" x="5840413" y="4462463"/>
          <p14:tracePt t="41811" x="5856288" y="4462463"/>
          <p14:tracePt t="41932" x="5861050" y="4462463"/>
          <p14:tracePt t="41939" x="5872163" y="4462463"/>
          <p14:tracePt t="41946" x="5892800" y="4462463"/>
          <p14:tracePt t="41956" x="5903913" y="4462463"/>
          <p14:tracePt t="41970" x="5935663" y="4462463"/>
          <p14:tracePt t="41987" x="5981700" y="4462463"/>
          <p14:tracePt t="42003" x="6003925" y="4462463"/>
          <p14:tracePt t="42020" x="6065838" y="4462463"/>
          <p14:tracePt t="42043" x="6076950" y="4462463"/>
          <p14:tracePt t="42098" x="6081713" y="4462463"/>
          <p14:tracePt t="42114" x="6086475" y="4462463"/>
          <p14:tracePt t="42227" x="6097588" y="4471988"/>
          <p14:tracePt t="42234" x="6102350" y="4478338"/>
          <p14:tracePt t="42242" x="6113463" y="4487863"/>
          <p14:tracePt t="42275" x="6113463" y="4492625"/>
          <p14:tracePt t="42282" x="6108700" y="4503738"/>
          <p14:tracePt t="42299" x="6102350" y="4508500"/>
          <p14:tracePt t="42314" x="6092825" y="4514850"/>
          <p14:tracePt t="42341" x="6086475" y="4524375"/>
          <p14:tracePt t="42358" x="6081713" y="4524375"/>
          <p14:tracePt t="42362" x="6072188" y="4530725"/>
          <p14:tracePt t="42378" x="6065838" y="4530725"/>
          <p14:tracePt t="42394" x="6040438" y="4540250"/>
          <p14:tracePt t="42404" x="6019800" y="4556125"/>
          <p14:tracePt t="42451" x="6003925" y="4556125"/>
          <p14:tracePt t="42458" x="5997575" y="4567238"/>
          <p14:tracePt t="42470" x="5988050" y="4567238"/>
          <p14:tracePt t="42498" x="5972175" y="4567238"/>
          <p14:tracePt t="42650" x="5967413" y="4567238"/>
          <p14:tracePt t="42660" x="5956300" y="4567238"/>
          <p14:tracePt t="42666" x="5951538" y="4567238"/>
          <p14:tracePt t="42683" x="5945188" y="4567238"/>
          <p14:tracePt t="42690" x="5919788" y="4567238"/>
          <p14:tracePt t="42843" x="5908675" y="4567238"/>
          <p14:tracePt t="42850" x="5903913" y="4567238"/>
          <p14:tracePt t="42867" x="5888038" y="4560888"/>
          <p14:tracePt t="42874" x="5876925" y="4556125"/>
          <p14:tracePt t="42892" x="5872163" y="4545013"/>
          <p14:tracePt t="43179" x="5861050" y="4540250"/>
          <p14:tracePt t="43187" x="5861050" y="4535488"/>
          <p14:tracePt t="43203" x="5840413" y="4524375"/>
          <p14:tracePt t="43210" x="5808663" y="4514850"/>
          <p14:tracePt t="43222" x="5803900" y="4514850"/>
          <p14:tracePt t="43239" x="5778500" y="4508500"/>
          <p14:tracePt t="43255" x="5746750" y="4508500"/>
          <p14:tracePt t="43272" x="5741988" y="4498975"/>
          <p14:tracePt t="43611" x="5715000" y="4492625"/>
          <p14:tracePt t="43619" x="5715000" y="4483100"/>
          <p14:tracePt t="43626" x="5715000" y="4478338"/>
          <p14:tracePt t="43639" x="5715000" y="4467225"/>
          <p14:tracePt t="43656" x="5694363" y="4425950"/>
          <p14:tracePt t="43672" x="5694363" y="4410075"/>
          <p14:tracePt t="43689" x="5688013" y="4394200"/>
          <p14:tracePt t="43706" x="5688013" y="4383088"/>
          <p14:tracePt t="43723" x="5688013" y="4367213"/>
          <p14:tracePt t="44156" x="5688013" y="4362450"/>
          <p14:tracePt t="44170" x="5699125" y="4362450"/>
          <p14:tracePt t="44178" x="5703888" y="4367213"/>
          <p14:tracePt t="44283" x="5710238" y="4367213"/>
          <p14:tracePt t="44363" x="5719763" y="4378325"/>
          <p14:tracePt t="44979" x="5719763" y="4367213"/>
          <p14:tracePt t="44987" x="5719763" y="4357688"/>
          <p14:tracePt t="44994" x="5715000" y="4341813"/>
          <p14:tracePt t="45008" x="5710238" y="4325938"/>
          <p14:tracePt t="45024" x="5678488" y="4267200"/>
          <p14:tracePt t="45041" x="5678488" y="4230688"/>
          <p14:tracePt t="45058" x="5651500" y="4194175"/>
          <p14:tracePt t="45075" x="5641975" y="4178300"/>
          <p14:tracePt t="45079" x="5635625" y="4173538"/>
          <p14:tracePt t="45299" x="5635625" y="4146550"/>
          <p14:tracePt t="45307" x="5635625" y="4094163"/>
          <p14:tracePt t="45314" x="5635625" y="4027488"/>
          <p14:tracePt t="45324" x="5621338" y="3952875"/>
          <p14:tracePt t="45341" x="5573713" y="3832225"/>
          <p14:tracePt t="45358" x="5530850" y="3711575"/>
          <p14:tracePt t="45375" x="5521325" y="3633788"/>
          <p14:tracePt t="45392" x="5489575" y="3565525"/>
          <p14:tracePt t="45409" x="5489575" y="3517900"/>
          <p14:tracePt t="45425" x="5494338" y="3465513"/>
          <p14:tracePt t="45442" x="5514975" y="3365500"/>
          <p14:tracePt t="45459" x="5578475" y="3228975"/>
          <p14:tracePt t="45476" x="5630863" y="3082925"/>
          <p14:tracePt t="45491" x="5651500" y="2914650"/>
          <p14:tracePt t="45508" x="5651500" y="2820988"/>
          <p14:tracePt t="45525" x="5673725" y="2652713"/>
          <p14:tracePt t="45542" x="5699125" y="2527300"/>
          <p14:tracePt t="45559" x="5735638" y="2374900"/>
          <p14:tracePt t="45575" x="5735638" y="2249488"/>
          <p14:tracePt t="45592" x="5735638" y="2154238"/>
          <p14:tracePt t="45609" x="5735638" y="2101850"/>
          <p14:tracePt t="45626" x="5730875" y="2044700"/>
          <p14:tracePt t="45642" x="5730875" y="2019300"/>
          <p14:tracePt t="45659" x="5730875" y="2012950"/>
          <p14:tracePt t="45795" x="5730875" y="2049463"/>
          <p14:tracePt t="45802" x="5730875" y="2092325"/>
          <p14:tracePt t="45812" x="5730875" y="2139950"/>
          <p14:tracePt t="45825" x="5730875" y="2170113"/>
          <p14:tracePt t="45842" x="5751513" y="2354263"/>
          <p14:tracePt t="45859" x="5767388" y="2532063"/>
          <p14:tracePt t="45876" x="5767388" y="2800350"/>
          <p14:tracePt t="45892" x="5767388" y="2994025"/>
          <p14:tracePt t="45908" x="5767388" y="3167063"/>
          <p14:tracePt t="45925" x="5767388" y="3344863"/>
          <p14:tracePt t="45942" x="5778500" y="3440113"/>
          <p14:tracePt t="45959" x="5799138" y="3549650"/>
          <p14:tracePt t="45976" x="5799138" y="3690938"/>
          <p14:tracePt t="45992" x="5808663" y="3822700"/>
          <p14:tracePt t="46009" x="5819775" y="3916363"/>
          <p14:tracePt t="46026" x="5819775" y="3948113"/>
          <p14:tracePt t="46042" x="5819775" y="3995738"/>
          <p14:tracePt t="46059" x="5799138" y="4079875"/>
          <p14:tracePt t="46075" x="5799138" y="4141788"/>
          <p14:tracePt t="46092" x="5799138" y="4173538"/>
          <p14:tracePt t="46195" x="5799138" y="4178300"/>
          <p14:tracePt t="46395" x="5799138" y="4189413"/>
          <p14:tracePt t="46403" x="5799138" y="4194175"/>
          <p14:tracePt t="46413" x="5803900" y="4205288"/>
          <p14:tracePt t="46427" x="5803900" y="4210050"/>
          <p14:tracePt t="46459" x="5803900" y="4214813"/>
          <p14:tracePt t="46466" x="5803900" y="4225925"/>
          <p14:tracePt t="46476" x="5808663" y="4230688"/>
          <p14:tracePt t="46507" x="5819775" y="4267200"/>
          <p14:tracePt t="46539" x="5824538" y="4273550"/>
          <p14:tracePt t="46547" x="5835650" y="4283075"/>
          <p14:tracePt t="46581" x="5835650" y="4289425"/>
          <p14:tracePt t="47043" x="5830888" y="4298950"/>
          <p14:tracePt t="47050" x="5824538" y="4298950"/>
          <p14:tracePt t="47059" x="5808663" y="4298950"/>
          <p14:tracePt t="47077" x="5794375" y="4294188"/>
          <p14:tracePt t="47094" x="5762625" y="4289425"/>
          <p14:tracePt t="47111" x="5746750" y="4278313"/>
          <p14:tracePt t="47128" x="5710238" y="4278313"/>
          <p14:tracePt t="47160" x="5614988" y="4230688"/>
          <p14:tracePt t="47178" x="5557838" y="4205288"/>
          <p14:tracePt t="47195" x="5478463" y="4184650"/>
          <p14:tracePt t="47211" x="5380038" y="4152900"/>
          <p14:tracePt t="47229" x="5305425" y="4100513"/>
          <p14:tracePt t="47244" x="5195888" y="4048125"/>
          <p14:tracePt t="47261" x="5159375" y="4000500"/>
          <p14:tracePt t="47278" x="5086350" y="3948113"/>
          <p14:tracePt t="47294" x="5022850" y="3895725"/>
          <p14:tracePt t="47311" x="4986338" y="3838575"/>
          <p14:tracePt t="47327" x="4929188" y="3748088"/>
          <p14:tracePt t="47344" x="4891088" y="3675063"/>
          <p14:tracePt t="47360" x="4849813" y="3602038"/>
          <p14:tracePt t="47377" x="4813300" y="3508375"/>
          <p14:tracePt t="47394" x="4786313" y="3433763"/>
          <p14:tracePt t="47411" x="4776788" y="3376613"/>
          <p14:tracePt t="47428" x="4765675" y="3297238"/>
          <p14:tracePt t="47444" x="4765675" y="3228975"/>
          <p14:tracePt t="47461" x="4740275" y="3094038"/>
          <p14:tracePt t="47478" x="4749800" y="2946400"/>
          <p14:tracePt t="47495" x="4760913" y="2852738"/>
          <p14:tracePt t="47512" x="4772025" y="2741613"/>
          <p14:tracePt t="47529" x="4792663" y="2695575"/>
          <p14:tracePt t="47545" x="4818063" y="2600325"/>
          <p14:tracePt t="47561" x="4860925" y="2506663"/>
          <p14:tracePt t="47579" x="4938713" y="2349500"/>
          <p14:tracePt t="47595" x="4986338" y="2233613"/>
          <p14:tracePt t="47611" x="5006975" y="2165350"/>
          <p14:tracePt t="47629" x="5043488" y="2108200"/>
          <p14:tracePt t="47645" x="5064125" y="2085975"/>
          <p14:tracePt t="47662" x="5111750" y="2065338"/>
          <p14:tracePt t="47678" x="5164138" y="2019300"/>
          <p14:tracePt t="47695" x="5237163" y="1976438"/>
          <p14:tracePt t="47712" x="5243513" y="1966913"/>
          <p14:tracePt t="47730" x="5280025" y="1960563"/>
          <p14:tracePt t="47745" x="5311775" y="1939925"/>
          <p14:tracePt t="47761" x="5405438" y="1939925"/>
          <p14:tracePt t="47779" x="5583238" y="1914525"/>
          <p14:tracePt t="47795" x="5767388" y="1876425"/>
          <p14:tracePt t="47812" x="5899150" y="1866900"/>
          <p14:tracePt t="47829" x="5951538" y="1866900"/>
          <p14:tracePt t="47845" x="5988050" y="1866900"/>
          <p14:tracePt t="47861" x="5997575" y="1866900"/>
          <p14:tracePt t="47879" x="6029325" y="1866900"/>
          <p14:tracePt t="47896" x="6086475" y="1887538"/>
          <p14:tracePt t="47913" x="6197600" y="1919288"/>
          <p14:tracePt t="47929" x="6291263" y="1944688"/>
          <p14:tracePt t="47945" x="6375400" y="1976438"/>
          <p14:tracePt t="47962" x="6438900" y="2003425"/>
          <p14:tracePt t="47980" x="6475413" y="2028825"/>
          <p14:tracePt t="47996" x="6496050" y="2049463"/>
          <p14:tracePt t="48012" x="6543675" y="2112963"/>
          <p14:tracePt t="48029" x="6584950" y="2197100"/>
          <p14:tracePt t="48046" x="6648450" y="2349500"/>
          <p14:tracePt t="48062" x="6657975" y="2411413"/>
          <p14:tracePt t="48079" x="6669088" y="2490788"/>
          <p14:tracePt t="48096" x="6705600" y="2600325"/>
          <p14:tracePt t="48113" x="6705600" y="2711450"/>
          <p14:tracePt t="48129" x="6721475" y="2768600"/>
          <p14:tracePt t="48146" x="6721475" y="2825750"/>
          <p14:tracePt t="48162" x="6732588" y="2905125"/>
          <p14:tracePt t="48179" x="6753225" y="2951163"/>
          <p14:tracePt t="48197" x="6773863" y="3025775"/>
          <p14:tracePt t="48213" x="6773863" y="3071813"/>
          <p14:tracePt t="48230" x="6778625" y="3103563"/>
          <p14:tracePt t="48246" x="6800850" y="3167063"/>
          <p14:tracePt t="48262" x="6800850" y="3255963"/>
          <p14:tracePt t="48279" x="6800850" y="3335338"/>
          <p14:tracePt t="48296" x="6794500" y="3413125"/>
          <p14:tracePt t="48312" x="6773863" y="3481388"/>
          <p14:tracePt t="48329" x="6773863" y="3508375"/>
          <p14:tracePt t="48346" x="6742113" y="3560763"/>
          <p14:tracePt t="48362" x="6737350" y="3581400"/>
          <p14:tracePt t="48380" x="6726238" y="3606800"/>
          <p14:tracePt t="48876" x="6705600" y="3649663"/>
          <p14:tracePt t="48882" x="6700838" y="3649663"/>
          <p14:tracePt t="48896" x="6673850" y="3654425"/>
          <p14:tracePt t="48913" x="6653213" y="3675063"/>
          <p14:tracePt t="48930" x="6605588" y="3702050"/>
          <p14:tracePt t="48948" x="6580188" y="3702050"/>
          <p14:tracePt t="48965" x="6523038" y="3722688"/>
          <p14:tracePt t="48980" x="6418263" y="3743325"/>
          <p14:tracePt t="48996" x="6354763" y="3775075"/>
          <p14:tracePt t="49013" x="6275388" y="3795713"/>
          <p14:tracePt t="49030" x="6229350" y="3795713"/>
          <p14:tracePt t="49047" x="6181725" y="3795713"/>
          <p14:tracePt t="49083" x="6176963" y="3795713"/>
          <p14:tracePt t="49090" x="6170613" y="3795713"/>
          <p14:tracePt t="49100" x="6161088" y="3795713"/>
          <p14:tracePt t="49113" x="6134100" y="3775075"/>
          <p14:tracePt t="49133" x="6118225" y="3770313"/>
          <p14:tracePt t="49148" x="6072188" y="3722688"/>
          <p14:tracePt t="49164" x="5972175" y="3670300"/>
          <p14:tracePt t="49180" x="5935663" y="3665538"/>
          <p14:tracePt t="49197" x="5915025" y="3649663"/>
          <p14:tracePt t="49214" x="5908675" y="3638550"/>
          <p14:tracePt t="49232" x="5899150" y="3633788"/>
          <p14:tracePt t="49291" x="5892800" y="3633788"/>
          <p14:tracePt t="52228" x="5929313" y="3633788"/>
          <p14:tracePt t="52236" x="6034088" y="3633788"/>
          <p14:tracePt t="52243" x="6092825" y="3633788"/>
          <p14:tracePt t="52268" x="6245225" y="3633788"/>
          <p14:tracePt t="52285" x="6254750" y="3633788"/>
          <p14:tracePt t="52452" x="6281738" y="3633788"/>
          <p14:tracePt t="52468" x="6286500" y="3633788"/>
          <p14:tracePt t="52475" x="6291263" y="3643313"/>
          <p14:tracePt t="52499" x="6291263" y="3649663"/>
          <p14:tracePt t="52507" x="6281738" y="3659188"/>
          <p14:tracePt t="52519" x="6275388" y="3659188"/>
          <p14:tracePt t="52535" x="6259513" y="3695700"/>
          <p14:tracePt t="52552" x="6249988" y="3727450"/>
          <p14:tracePt t="52568" x="6176963" y="3779838"/>
          <p14:tracePt t="52585" x="6061075" y="3843338"/>
          <p14:tracePt t="52601" x="5924550" y="3895725"/>
          <p14:tracePt t="52620" x="5803900" y="3937000"/>
          <p14:tracePt t="52636" x="5715000" y="4016375"/>
          <p14:tracePt t="52652" x="5605463" y="4089400"/>
          <p14:tracePt t="52669" x="5578475" y="4116388"/>
          <p14:tracePt t="52686" x="5578475" y="4121150"/>
          <p14:tracePt t="52835" x="5578475" y="4073525"/>
          <p14:tracePt t="52843" x="5578475" y="4021138"/>
          <p14:tracePt t="52852" x="5578475" y="3948113"/>
          <p14:tracePt t="52869" x="5578475" y="3932238"/>
          <p14:tracePt t="52886" x="5553075" y="3832225"/>
          <p14:tracePt t="52902" x="5541963" y="3702050"/>
          <p14:tracePt t="52919" x="5541963" y="3560763"/>
          <p14:tracePt t="52936" x="5541963" y="3449638"/>
          <p14:tracePt t="52953" x="5578475" y="3365500"/>
          <p14:tracePt t="52969" x="5678488" y="3240088"/>
          <p14:tracePt t="52987" x="5710238" y="3167063"/>
          <p14:tracePt t="53003" x="5799138" y="3078163"/>
          <p14:tracePt t="53020" x="5851525" y="3014663"/>
          <p14:tracePt t="53036" x="5892800" y="2973388"/>
          <p14:tracePt t="53053" x="5935663" y="2951163"/>
          <p14:tracePt t="53070" x="5951538" y="2951163"/>
          <p14:tracePt t="53087" x="5988050" y="2951163"/>
          <p14:tracePt t="54965" x="5992813" y="2951163"/>
          <p14:tracePt t="54971" x="6003925" y="2973388"/>
          <p14:tracePt t="54979" x="6003925" y="3041650"/>
          <p14:tracePt t="54988" x="6003925" y="3124200"/>
          <p14:tracePt t="55006" x="6003925" y="3319463"/>
          <p14:tracePt t="55022" x="6040438" y="3517900"/>
          <p14:tracePt t="55039" x="6056313" y="3633788"/>
          <p14:tracePt t="55056" x="6056313" y="3711575"/>
          <p14:tracePt t="55072" x="6056313" y="3733800"/>
          <p14:tracePt t="55089" x="6061075" y="3759200"/>
          <p14:tracePt t="55110" x="6061075" y="3770313"/>
          <p14:tracePt t="55123" x="6061075" y="3775075"/>
          <p14:tracePt t="55140" x="6061075" y="3800475"/>
          <p14:tracePt t="55156" x="6061075" y="3843338"/>
          <p14:tracePt t="55172" x="6061075" y="3906838"/>
          <p14:tracePt t="55189" x="6040438" y="3973513"/>
          <p14:tracePt t="55206" x="6029325" y="3995738"/>
          <p14:tracePt t="55222" x="6013450" y="4032250"/>
          <p14:tracePt t="55239" x="5961063" y="4094163"/>
          <p14:tracePt t="55256" x="5929313" y="4152900"/>
          <p14:tracePt t="55272" x="5888038" y="4237038"/>
          <p14:tracePt t="55290" x="5872163" y="4273550"/>
          <p14:tracePt t="55307" x="5867400" y="4278313"/>
          <p14:tracePt t="55323" x="5846763" y="4294188"/>
          <p14:tracePt t="55340" x="5830888" y="4314825"/>
          <p14:tracePt t="55356" x="5799138" y="4346575"/>
          <p14:tracePt t="55373" x="5767388" y="4371975"/>
          <p14:tracePt t="55389" x="5710238" y="4414838"/>
          <p14:tracePt t="55406" x="5651500" y="4435475"/>
          <p14:tracePt t="55423" x="5614988" y="4435475"/>
          <p14:tracePt t="55440" x="5610225" y="4435475"/>
          <p14:tracePt t="55457" x="5521325" y="4435475"/>
          <p14:tracePt t="55473" x="5484813" y="4435475"/>
          <p14:tracePt t="55490" x="5437188" y="4435475"/>
          <p14:tracePt t="55507" x="5395913" y="4435475"/>
          <p14:tracePt t="55523" x="5337175" y="4414838"/>
          <p14:tracePt t="55540" x="5268913" y="4357688"/>
          <p14:tracePt t="55557" x="5170488" y="4319588"/>
          <p14:tracePt t="55573" x="5116513" y="4246563"/>
          <p14:tracePt t="55590" x="5049838" y="4168775"/>
          <p14:tracePt t="55606" x="4981575" y="4005263"/>
          <p14:tracePt t="55623" x="4913313" y="3900488"/>
          <p14:tracePt t="55640" x="4818063" y="3727450"/>
          <p14:tracePt t="55657" x="4740275" y="3560763"/>
          <p14:tracePt t="55673" x="4697413" y="3460750"/>
          <p14:tracePt t="55690" x="4660900" y="3313113"/>
          <p14:tracePt t="55707" x="4660900" y="3151188"/>
          <p14:tracePt t="55723" x="4640263" y="3025775"/>
          <p14:tracePt t="55741" x="4629150" y="2857500"/>
          <p14:tracePt t="55756" x="4629150" y="2700338"/>
          <p14:tracePt t="55774" x="4629150" y="2574925"/>
          <p14:tracePt t="55790" x="4629150" y="2506663"/>
          <p14:tracePt t="55807" x="4697413" y="2374900"/>
          <p14:tracePt t="55823" x="4733925" y="2301875"/>
          <p14:tracePt t="55840" x="4792663" y="2238375"/>
          <p14:tracePt t="55857" x="4876800" y="2206625"/>
          <p14:tracePt t="55873" x="4906963" y="2197100"/>
          <p14:tracePt t="55890" x="4965700" y="2181225"/>
          <p14:tracePt t="55907" x="5180013" y="2124075"/>
          <p14:tracePt t="55923" x="5380038" y="2112963"/>
          <p14:tracePt t="55940" x="5799138" y="2071688"/>
          <p14:tracePt t="55957" x="5976938" y="2071688"/>
          <p14:tracePt t="55974" x="6072188" y="2076450"/>
          <p14:tracePt t="55990" x="6102350" y="2081213"/>
          <p14:tracePt t="56007" x="6149975" y="2133600"/>
          <p14:tracePt t="56024" x="6186488" y="2165350"/>
          <p14:tracePt t="56041" x="6245225" y="2249488"/>
          <p14:tracePt t="56058" x="6286500" y="2297113"/>
          <p14:tracePt t="56062" x="6291263" y="2312988"/>
          <p14:tracePt t="56075" x="6302375" y="2322513"/>
          <p14:tracePt t="56091" x="6307138" y="2322513"/>
          <p14:tracePt t="56107" x="6313488" y="2327275"/>
          <p14:tracePt t="56212" x="6323013" y="2327275"/>
          <p14:tracePt t="56219" x="6338888" y="2327275"/>
          <p14:tracePt t="56228" x="6365875" y="2322513"/>
          <p14:tracePt t="56240" x="6375400" y="2317750"/>
          <p14:tracePt t="56258" x="6391275" y="2306638"/>
          <p14:tracePt t="56275" x="6423025" y="2301875"/>
          <p14:tracePt t="56291" x="6470650" y="2301875"/>
          <p14:tracePt t="56309" x="6664325" y="2286000"/>
          <p14:tracePt t="56325" x="7062788" y="2286000"/>
          <p14:tracePt t="56341" x="7308850" y="2297113"/>
          <p14:tracePt t="56358" x="7429500" y="2359025"/>
          <p14:tracePt t="56375" x="7561263" y="2470150"/>
          <p14:tracePt t="56391" x="7618413" y="2511425"/>
          <p14:tracePt t="56408" x="7629525" y="2563813"/>
          <p14:tracePt t="56424" x="7629525" y="2568575"/>
          <p14:tracePt t="56492" x="7629525" y="2616200"/>
          <p14:tracePt t="56499" x="7629525" y="2689225"/>
          <p14:tracePt t="56507" x="7629525" y="2725738"/>
          <p14:tracePt t="56524" x="7629525" y="2820988"/>
          <p14:tracePt t="56541" x="7629525" y="2862263"/>
          <p14:tracePt t="56558" x="7623175" y="2909888"/>
          <p14:tracePt t="56574" x="7586663" y="2946400"/>
          <p14:tracePt t="56591" x="7575550" y="2962275"/>
          <p14:tracePt t="56608" x="7570788" y="2973388"/>
          <p14:tracePt t="56724" x="7561263" y="2989263"/>
          <p14:tracePt t="56731" x="7561263" y="3003550"/>
          <p14:tracePt t="56742" x="7561263" y="3030538"/>
          <p14:tracePt t="56759" x="7566025" y="3130550"/>
          <p14:tracePt t="56775" x="7566025" y="3235325"/>
          <p14:tracePt t="56791" x="7566025" y="3324225"/>
          <p14:tracePt t="56809" x="7591425" y="3492500"/>
          <p14:tracePt t="56825" x="7591425" y="3686175"/>
          <p14:tracePt t="56841" x="7591425" y="3895725"/>
          <p14:tracePt t="56859" x="7539038" y="4162425"/>
          <p14:tracePt t="56875" x="7445375" y="4383088"/>
          <p14:tracePt t="56892" x="7335838" y="4572000"/>
          <p14:tracePt t="56909" x="7151688" y="4713288"/>
          <p14:tracePt t="56925" x="7031038" y="4772025"/>
          <p14:tracePt t="56941" x="6894513" y="4824413"/>
          <p14:tracePt t="56959" x="6700838" y="4833938"/>
          <p14:tracePt t="56975" x="6523038" y="4833938"/>
          <p14:tracePt t="56992" x="6350000" y="4833938"/>
          <p14:tracePt t="57010" x="6154738" y="4833938"/>
          <p14:tracePt t="57027" x="5961063" y="4833938"/>
          <p14:tracePt t="57042" x="5683250" y="4833938"/>
          <p14:tracePt t="57058" x="5505450" y="4833938"/>
          <p14:tracePt t="57075" x="5284788" y="4833938"/>
          <p14:tracePt t="57092" x="5006975" y="4765675"/>
          <p14:tracePt t="57108" x="4854575" y="4676775"/>
          <p14:tracePt t="57125" x="4781550" y="4624388"/>
          <p14:tracePt t="58092" x="4772025" y="4613275"/>
          <p14:tracePt t="58098" x="4808538" y="4692650"/>
          <p14:tracePt t="58110" x="4897438" y="4824413"/>
          <p14:tracePt t="58128" x="5095875" y="5164138"/>
          <p14:tracePt t="58144" x="5248275" y="5500688"/>
          <p14:tracePt t="58160" x="5432425" y="5835650"/>
          <p14:tracePt t="58177" x="5715000" y="6165850"/>
          <p14:tracePt t="58194" x="5846763" y="6313488"/>
          <p14:tracePt t="58210" x="6045200" y="6543675"/>
          <p14:tracePt t="58227" x="6245225" y="6742113"/>
          <p14:tracePt t="59107" x="6407150" y="6721475"/>
          <p14:tracePt t="59116" x="6407150" y="6696075"/>
          <p14:tracePt t="59128" x="6423025" y="6627813"/>
          <p14:tracePt t="59145" x="6423025" y="6548438"/>
          <p14:tracePt t="59161" x="6423025" y="6438900"/>
          <p14:tracePt t="59179" x="6464300" y="6375400"/>
          <p14:tracePt t="59196" x="6475413" y="6297613"/>
          <p14:tracePt t="59212" x="6500813" y="6259513"/>
          <p14:tracePt t="59228" x="6511925" y="6238875"/>
          <p14:tracePt t="60677" x="6516688" y="6229350"/>
          <p14:tracePt t="60683" x="6516688" y="6197600"/>
          <p14:tracePt t="60691" x="6548438" y="6154738"/>
          <p14:tracePt t="60700" x="6559550" y="6124575"/>
          <p14:tracePt t="60715" x="6559550" y="6118225"/>
          <p14:tracePt t="60748" x="6627813" y="6013450"/>
          <p14:tracePt t="60764" x="6732588" y="5919788"/>
          <p14:tracePt t="60780" x="6800850" y="5835650"/>
          <p14:tracePt t="60798" x="6878638" y="5783263"/>
          <p14:tracePt t="60815" x="6937375" y="5746750"/>
          <p14:tracePt t="60831" x="6983413" y="5726113"/>
          <p14:tracePt t="60848" x="7015163" y="5710238"/>
          <p14:tracePt t="61916" x="6942138" y="5710238"/>
          <p14:tracePt t="61923" x="6926263" y="5710238"/>
          <p14:tracePt t="61932" x="6657975" y="5751513"/>
          <p14:tracePt t="61949" x="5473700" y="5997575"/>
          <p14:tracePt t="61966" x="4729163" y="6186488"/>
          <p14:tracePt t="61983" x="4383088" y="6281738"/>
          <p14:tracePt t="61999" x="4094163" y="6380163"/>
          <p14:tracePt t="62016" x="3884613" y="6407150"/>
          <p14:tracePt t="62033" x="3763963" y="6418263"/>
          <p14:tracePt t="62050" x="3706813" y="6432550"/>
          <p14:tracePt t="62066" x="3690938" y="6443663"/>
          <p14:tracePt t="62123" x="3665538" y="6443663"/>
          <p14:tracePt t="62131" x="3554413" y="6443663"/>
          <p14:tracePt t="62139" x="3392488" y="6475413"/>
          <p14:tracePt t="62150" x="3219450" y="6516688"/>
          <p14:tracePt t="62166" x="2930525" y="6591300"/>
          <p14:tracePt t="62183" x="2873375" y="6596063"/>
          <p14:tracePt t="62200" x="2673350" y="6657975"/>
          <p14:tracePt t="62217" x="2390775" y="6700838"/>
          <p14:tracePt t="62233" x="2124075" y="6773863"/>
          <p14:tracePt t="62250" x="2003425" y="6831013"/>
        </p14:tracePtLst>
      </p14:laserTrace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14.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3|1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2C2700D1BE4C243AB35888CE516FE96" ma:contentTypeVersion="13" ma:contentTypeDescription="Create a new document." ma:contentTypeScope="" ma:versionID="5c16692cdea92c371db39a972373c561">
  <xsd:schema xmlns:xsd="http://www.w3.org/2001/XMLSchema" xmlns:xs="http://www.w3.org/2001/XMLSchema" xmlns:p="http://schemas.microsoft.com/office/2006/metadata/properties" xmlns:ns3="6630764c-262a-466b-990b-e273d8a78937" xmlns:ns4="0cd73242-7816-4a0d-8cf5-fd496cd2d953" targetNamespace="http://schemas.microsoft.com/office/2006/metadata/properties" ma:root="true" ma:fieldsID="eb2475e5ad69ae1ef22f6e5ed2a33a24" ns3:_="" ns4:_="">
    <xsd:import namespace="6630764c-262a-466b-990b-e273d8a78937"/>
    <xsd:import namespace="0cd73242-7816-4a0d-8cf5-fd496cd2d953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DateTaken" minOccurs="0"/>
                <xsd:element ref="ns3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630764c-262a-466b-990b-e273d8a7893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9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20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cd73242-7816-4a0d-8cf5-fd496cd2d953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6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7D3F5D17-B41B-464B-B482-79D435F88080}">
  <ds:schemaRefs>
    <ds:schemaRef ds:uri="0cd73242-7816-4a0d-8cf5-fd496cd2d953"/>
    <ds:schemaRef ds:uri="6630764c-262a-466b-990b-e273d8a78937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customXml/itemProps2.xml><?xml version="1.0" encoding="utf-8"?>
<ds:datastoreItem xmlns:ds="http://schemas.openxmlformats.org/officeDocument/2006/customXml" ds:itemID="{0E401BBA-210E-4EB3-86B1-76BB3D1265AF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76BF4A8-82C7-463C-91EF-73C3778233BF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1320</TotalTime>
  <Words>1931</Words>
  <Application>Microsoft Office PowerPoint</Application>
  <PresentationFormat>Sýnt á skjá (4:3)</PresentationFormat>
  <Paragraphs>531</Paragraphs>
  <Slides>48</Slides>
  <Notes>23</Notes>
  <HiddenSlides>0</HiddenSlides>
  <MMClips>0</MMClips>
  <ScaleCrop>false</ScaleCrop>
  <HeadingPairs>
    <vt:vector size="8" baseType="variant">
      <vt:variant>
        <vt:lpstr>Notaðar leturgerðir</vt:lpstr>
      </vt:variant>
      <vt:variant>
        <vt:i4>4</vt:i4>
      </vt:variant>
      <vt:variant>
        <vt:lpstr>Þema</vt:lpstr>
      </vt:variant>
      <vt:variant>
        <vt:i4>1</vt:i4>
      </vt:variant>
      <vt:variant>
        <vt:lpstr>Innfelldir OLE-þjónar</vt:lpstr>
      </vt:variant>
      <vt:variant>
        <vt:i4>1</vt:i4>
      </vt:variant>
      <vt:variant>
        <vt:lpstr>Skyggnutitlar</vt:lpstr>
      </vt:variant>
      <vt:variant>
        <vt:i4>48</vt:i4>
      </vt:variant>
    </vt:vector>
  </HeadingPairs>
  <TitlesOfParts>
    <vt:vector size="54" baseType="lpstr">
      <vt:lpstr>Arial</vt:lpstr>
      <vt:lpstr>Calibri</vt:lpstr>
      <vt:lpstr>Cambria Math</vt:lpstr>
      <vt:lpstr>Symbol</vt:lpstr>
      <vt:lpstr>Office Theme</vt:lpstr>
      <vt:lpstr>Equation</vt:lpstr>
      <vt:lpstr>Hornamælingar og mælingar með alstöð</vt:lpstr>
      <vt:lpstr>HORNAMÆLINGAR</vt:lpstr>
      <vt:lpstr>HORNAMÆLINGAR</vt:lpstr>
      <vt:lpstr>Theodolit</vt:lpstr>
      <vt:lpstr>ALSTÖÐVAR</vt:lpstr>
      <vt:lpstr>Alstöðin</vt:lpstr>
      <vt:lpstr>Tegundir alstöðva</vt:lpstr>
      <vt:lpstr>PowerPoint-kynning</vt:lpstr>
      <vt:lpstr>PowerPoint-kynning</vt:lpstr>
      <vt:lpstr>Nákvæmni alstöðva</vt:lpstr>
      <vt:lpstr>Helstu fylgihlutir með alstöð</vt:lpstr>
      <vt:lpstr>Skekjuþættir í alstöðum og í alstöðvavinnu</vt:lpstr>
      <vt:lpstr>Tækisskekkjur</vt:lpstr>
      <vt:lpstr>HORNAMÆLINGAR</vt:lpstr>
      <vt:lpstr>HORNAMÆLINGAR</vt:lpstr>
      <vt:lpstr>HORNAMÆLINGAR</vt:lpstr>
      <vt:lpstr>Náttúrulegar skekkjur</vt:lpstr>
      <vt:lpstr>Mannlegar skekkjur</vt:lpstr>
      <vt:lpstr>ALSTÖÐVAR</vt:lpstr>
      <vt:lpstr>ALSTÖÐVAR</vt:lpstr>
      <vt:lpstr>ALSTÖÐVAR</vt:lpstr>
      <vt:lpstr>ALSTÖÐVAR</vt:lpstr>
      <vt:lpstr>ALSTÖÐVAR</vt:lpstr>
      <vt:lpstr>PowerPoint-kynning</vt:lpstr>
      <vt:lpstr>ALSTÖÐVAR</vt:lpstr>
      <vt:lpstr>ALSTÖÐVAR</vt:lpstr>
      <vt:lpstr>ALSTÖÐVAR</vt:lpstr>
      <vt:lpstr>ALSTÖÐVAR</vt:lpstr>
      <vt:lpstr>ALSTÖÐVAR</vt:lpstr>
      <vt:lpstr>ALSTÖÐVAR</vt:lpstr>
      <vt:lpstr>HÆÐARHORNAMÆLINGAR</vt:lpstr>
      <vt:lpstr>Stuttar vegalengdir</vt:lpstr>
      <vt:lpstr>HÆÐARHORNAMÆLINGAR</vt:lpstr>
      <vt:lpstr>Lengri vegalengdir</vt:lpstr>
      <vt:lpstr>SÝNIDÆMI</vt:lpstr>
      <vt:lpstr>Fínhallamælingar með alstöð</vt:lpstr>
      <vt:lpstr>Búnaður til fíhallamælinga með alstöð</vt:lpstr>
      <vt:lpstr>Skekkjuþættir í fínhallamælingum með alstöð</vt:lpstr>
      <vt:lpstr>Hornskekkja</vt:lpstr>
      <vt:lpstr>Lengdarskekkja</vt:lpstr>
      <vt:lpstr>Stangarskekkja</vt:lpstr>
      <vt:lpstr>Núllpunktskekkja</vt:lpstr>
      <vt:lpstr>Krappi jarðar</vt:lpstr>
      <vt:lpstr>Ljósbrot</vt:lpstr>
      <vt:lpstr>Nákvæmni (1)</vt:lpstr>
      <vt:lpstr>Nákvæmni á 250m</vt:lpstr>
      <vt:lpstr>MARGHYRNINGAR</vt:lpstr>
      <vt:lpstr>MARGHYRNINGAR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rnamælingar og mælingar með alstöð</dc:title>
  <dc:creator>Guðmundur Valsson</dc:creator>
  <cp:lastModifiedBy>Guðmundur Valsson - LMI</cp:lastModifiedBy>
  <cp:revision>4</cp:revision>
  <dcterms:created xsi:type="dcterms:W3CDTF">2020-04-30T01:08:25Z</dcterms:created>
  <dcterms:modified xsi:type="dcterms:W3CDTF">2023-11-15T09:54:04Z</dcterms:modified>
</cp:coreProperties>
</file>